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ink/ink1246.xml" ContentType="application/inkml+xml"/>
  <Override PartName="/word/ink/ink1247.xml" ContentType="application/inkml+xml"/>
  <Override PartName="/word/ink/ink1248.xml" ContentType="application/inkml+xml"/>
  <Override PartName="/word/ink/ink1249.xml" ContentType="application/inkml+xml"/>
  <Override PartName="/word/ink/ink1250.xml" ContentType="application/inkml+xml"/>
  <Override PartName="/word/ink/ink1251.xml" ContentType="application/inkml+xml"/>
  <Override PartName="/word/ink/ink1252.xml" ContentType="application/inkml+xml"/>
  <Override PartName="/word/ink/ink1253.xml" ContentType="application/inkml+xml"/>
  <Override PartName="/word/ink/ink1254.xml" ContentType="application/inkml+xml"/>
  <Override PartName="/word/ink/ink1255.xml" ContentType="application/inkml+xml"/>
  <Override PartName="/word/ink/ink1256.xml" ContentType="application/inkml+xml"/>
  <Override PartName="/word/ink/ink1257.xml" ContentType="application/inkml+xml"/>
  <Override PartName="/word/ink/ink1258.xml" ContentType="application/inkml+xml"/>
  <Override PartName="/word/ink/ink1259.xml" ContentType="application/inkml+xml"/>
  <Override PartName="/word/ink/ink1260.xml" ContentType="application/inkml+xml"/>
  <Override PartName="/word/ink/ink1261.xml" ContentType="application/inkml+xml"/>
  <Override PartName="/word/ink/ink1262.xml" ContentType="application/inkml+xml"/>
  <Override PartName="/word/ink/ink1263.xml" ContentType="application/inkml+xml"/>
  <Override PartName="/word/ink/ink1264.xml" ContentType="application/inkml+xml"/>
  <Override PartName="/word/ink/ink1265.xml" ContentType="application/inkml+xml"/>
  <Override PartName="/word/ink/ink1266.xml" ContentType="application/inkml+xml"/>
  <Override PartName="/word/ink/ink1267.xml" ContentType="application/inkml+xml"/>
  <Override PartName="/word/ink/ink1268.xml" ContentType="application/inkml+xml"/>
  <Override PartName="/word/ink/ink1269.xml" ContentType="application/inkml+xml"/>
  <Override PartName="/word/ink/ink1270.xml" ContentType="application/inkml+xml"/>
  <Override PartName="/word/ink/ink1271.xml" ContentType="application/inkml+xml"/>
  <Override PartName="/word/ink/ink1272.xml" ContentType="application/inkml+xml"/>
  <Override PartName="/word/ink/ink1273.xml" ContentType="application/inkml+xml"/>
  <Override PartName="/word/ink/ink1274.xml" ContentType="application/inkml+xml"/>
  <Override PartName="/word/ink/ink1275.xml" ContentType="application/inkml+xml"/>
  <Override PartName="/word/ink/ink1276.xml" ContentType="application/inkml+xml"/>
  <Override PartName="/word/ink/ink1277.xml" ContentType="application/inkml+xml"/>
  <Override PartName="/word/ink/ink1278.xml" ContentType="application/inkml+xml"/>
  <Override PartName="/word/ink/ink1279.xml" ContentType="application/inkml+xml"/>
  <Override PartName="/word/ink/ink1280.xml" ContentType="application/inkml+xml"/>
  <Override PartName="/word/ink/ink1281.xml" ContentType="application/inkml+xml"/>
  <Override PartName="/word/ink/ink1282.xml" ContentType="application/inkml+xml"/>
  <Override PartName="/word/ink/ink1283.xml" ContentType="application/inkml+xml"/>
  <Override PartName="/word/ink/ink1284.xml" ContentType="application/inkml+xml"/>
  <Override PartName="/word/ink/ink1285.xml" ContentType="application/inkml+xml"/>
  <Override PartName="/word/ink/ink1286.xml" ContentType="application/inkml+xml"/>
  <Override PartName="/word/ink/ink1287.xml" ContentType="application/inkml+xml"/>
  <Override PartName="/word/ink/ink1288.xml" ContentType="application/inkml+xml"/>
  <Override PartName="/word/ink/ink1289.xml" ContentType="application/inkml+xml"/>
  <Override PartName="/word/ink/ink1290.xml" ContentType="application/inkml+xml"/>
  <Override PartName="/word/ink/ink1291.xml" ContentType="application/inkml+xml"/>
  <Override PartName="/word/ink/ink1292.xml" ContentType="application/inkml+xml"/>
  <Override PartName="/word/ink/ink1293.xml" ContentType="application/inkml+xml"/>
  <Override PartName="/word/ink/ink1294.xml" ContentType="application/inkml+xml"/>
  <Override PartName="/word/ink/ink1295.xml" ContentType="application/inkml+xml"/>
  <Override PartName="/word/ink/ink1296.xml" ContentType="application/inkml+xml"/>
  <Override PartName="/word/ink/ink1297.xml" ContentType="application/inkml+xml"/>
  <Override PartName="/word/ink/ink1298.xml" ContentType="application/inkml+xml"/>
  <Override PartName="/word/ink/ink1299.xml" ContentType="application/inkml+xml"/>
  <Override PartName="/word/ink/ink1300.xml" ContentType="application/inkml+xml"/>
  <Override PartName="/word/ink/ink1301.xml" ContentType="application/inkml+xml"/>
  <Override PartName="/word/ink/ink1302.xml" ContentType="application/inkml+xml"/>
  <Override PartName="/word/ink/ink1303.xml" ContentType="application/inkml+xml"/>
  <Override PartName="/word/ink/ink1304.xml" ContentType="application/inkml+xml"/>
  <Override PartName="/word/ink/ink1305.xml" ContentType="application/inkml+xml"/>
  <Override PartName="/word/ink/ink1306.xml" ContentType="application/inkml+xml"/>
  <Override PartName="/word/ink/ink1307.xml" ContentType="application/inkml+xml"/>
  <Override PartName="/word/ink/ink1308.xml" ContentType="application/inkml+xml"/>
  <Override PartName="/word/ink/ink1309.xml" ContentType="application/inkml+xml"/>
  <Override PartName="/word/ink/ink1310.xml" ContentType="application/inkml+xml"/>
  <Override PartName="/word/ink/ink1311.xml" ContentType="application/inkml+xml"/>
  <Override PartName="/word/ink/ink1312.xml" ContentType="application/inkml+xml"/>
  <Override PartName="/word/ink/ink1313.xml" ContentType="application/inkml+xml"/>
  <Override PartName="/word/ink/ink1314.xml" ContentType="application/inkml+xml"/>
  <Override PartName="/word/ink/ink1315.xml" ContentType="application/inkml+xml"/>
  <Override PartName="/word/ink/ink1316.xml" ContentType="application/inkml+xml"/>
  <Override PartName="/word/ink/ink1317.xml" ContentType="application/inkml+xml"/>
  <Override PartName="/word/ink/ink1318.xml" ContentType="application/inkml+xml"/>
  <Override PartName="/word/ink/ink1319.xml" ContentType="application/inkml+xml"/>
  <Override PartName="/word/ink/ink1320.xml" ContentType="application/inkml+xml"/>
  <Override PartName="/word/ink/ink1321.xml" ContentType="application/inkml+xml"/>
  <Override PartName="/word/ink/ink1322.xml" ContentType="application/inkml+xml"/>
  <Override PartName="/word/ink/ink1323.xml" ContentType="application/inkml+xml"/>
  <Override PartName="/word/ink/ink1324.xml" ContentType="application/inkml+xml"/>
  <Override PartName="/word/ink/ink1325.xml" ContentType="application/inkml+xml"/>
  <Override PartName="/word/ink/ink1326.xml" ContentType="application/inkml+xml"/>
  <Override PartName="/word/ink/ink1327.xml" ContentType="application/inkml+xml"/>
  <Override PartName="/word/ink/ink1328.xml" ContentType="application/inkml+xml"/>
  <Override PartName="/word/ink/ink1329.xml" ContentType="application/inkml+xml"/>
  <Override PartName="/word/ink/ink1330.xml" ContentType="application/inkml+xml"/>
  <Override PartName="/word/ink/ink1331.xml" ContentType="application/inkml+xml"/>
  <Override PartName="/word/ink/ink1332.xml" ContentType="application/inkml+xml"/>
  <Override PartName="/word/ink/ink1333.xml" ContentType="application/inkml+xml"/>
  <Override PartName="/word/ink/ink1334.xml" ContentType="application/inkml+xml"/>
  <Override PartName="/word/ink/ink1335.xml" ContentType="application/inkml+xml"/>
  <Override PartName="/word/ink/ink1336.xml" ContentType="application/inkml+xml"/>
  <Override PartName="/word/ink/ink1337.xml" ContentType="application/inkml+xml"/>
  <Override PartName="/word/ink/ink1338.xml" ContentType="application/inkml+xml"/>
  <Override PartName="/word/ink/ink1339.xml" ContentType="application/inkml+xml"/>
  <Override PartName="/word/ink/ink1340.xml" ContentType="application/inkml+xml"/>
  <Override PartName="/word/ink/ink1341.xml" ContentType="application/inkml+xml"/>
  <Override PartName="/word/ink/ink1342.xml" ContentType="application/inkml+xml"/>
  <Override PartName="/word/ink/ink1343.xml" ContentType="application/inkml+xml"/>
  <Override PartName="/word/ink/ink1344.xml" ContentType="application/inkml+xml"/>
  <Override PartName="/word/ink/ink1345.xml" ContentType="application/inkml+xml"/>
  <Override PartName="/word/ink/ink1346.xml" ContentType="application/inkml+xml"/>
  <Override PartName="/word/ink/ink1347.xml" ContentType="application/inkml+xml"/>
  <Override PartName="/word/ink/ink1348.xml" ContentType="application/inkml+xml"/>
  <Override PartName="/word/ink/ink1349.xml" ContentType="application/inkml+xml"/>
  <Override PartName="/word/ink/ink1350.xml" ContentType="application/inkml+xml"/>
  <Override PartName="/word/ink/ink1351.xml" ContentType="application/inkml+xml"/>
  <Override PartName="/word/ink/ink1352.xml" ContentType="application/inkml+xml"/>
  <Override PartName="/word/ink/ink1353.xml" ContentType="application/inkml+xml"/>
  <Override PartName="/word/ink/ink1354.xml" ContentType="application/inkml+xml"/>
  <Override PartName="/word/ink/ink1355.xml" ContentType="application/inkml+xml"/>
  <Override PartName="/word/ink/ink1356.xml" ContentType="application/inkml+xml"/>
  <Override PartName="/word/ink/ink1357.xml" ContentType="application/inkml+xml"/>
  <Override PartName="/word/ink/ink1358.xml" ContentType="application/inkml+xml"/>
  <Override PartName="/word/ink/ink1359.xml" ContentType="application/inkml+xml"/>
  <Override PartName="/word/ink/ink1360.xml" ContentType="application/inkml+xml"/>
  <Override PartName="/word/ink/ink1361.xml" ContentType="application/inkml+xml"/>
  <Override PartName="/word/ink/ink1362.xml" ContentType="application/inkml+xml"/>
  <Override PartName="/word/ink/ink1363.xml" ContentType="application/inkml+xml"/>
  <Override PartName="/word/ink/ink1364.xml" ContentType="application/inkml+xml"/>
  <Override PartName="/word/ink/ink1365.xml" ContentType="application/inkml+xml"/>
  <Override PartName="/word/ink/ink1366.xml" ContentType="application/inkml+xml"/>
  <Override PartName="/word/ink/ink1367.xml" ContentType="application/inkml+xml"/>
  <Override PartName="/word/ink/ink1368.xml" ContentType="application/inkml+xml"/>
  <Override PartName="/word/ink/ink1369.xml" ContentType="application/inkml+xml"/>
  <Override PartName="/word/ink/ink1370.xml" ContentType="application/inkml+xml"/>
  <Override PartName="/word/ink/ink1371.xml" ContentType="application/inkml+xml"/>
  <Override PartName="/word/ink/ink1372.xml" ContentType="application/inkml+xml"/>
  <Override PartName="/word/ink/ink1373.xml" ContentType="application/inkml+xml"/>
  <Override PartName="/word/ink/ink1374.xml" ContentType="application/inkml+xml"/>
  <Override PartName="/word/ink/ink1375.xml" ContentType="application/inkml+xml"/>
  <Override PartName="/word/ink/ink1376.xml" ContentType="application/inkml+xml"/>
  <Override PartName="/word/ink/ink1377.xml" ContentType="application/inkml+xml"/>
  <Override PartName="/word/ink/ink1378.xml" ContentType="application/inkml+xml"/>
  <Override PartName="/word/ink/ink1379.xml" ContentType="application/inkml+xml"/>
  <Override PartName="/word/ink/ink1380.xml" ContentType="application/inkml+xml"/>
  <Override PartName="/word/ink/ink1381.xml" ContentType="application/inkml+xml"/>
  <Override PartName="/word/ink/ink1382.xml" ContentType="application/inkml+xml"/>
  <Override PartName="/word/ink/ink1383.xml" ContentType="application/inkml+xml"/>
  <Override PartName="/word/ink/ink1384.xml" ContentType="application/inkml+xml"/>
  <Override PartName="/word/ink/ink1385.xml" ContentType="application/inkml+xml"/>
  <Override PartName="/word/ink/ink1386.xml" ContentType="application/inkml+xml"/>
  <Override PartName="/word/ink/ink1387.xml" ContentType="application/inkml+xml"/>
  <Override PartName="/word/ink/ink1388.xml" ContentType="application/inkml+xml"/>
  <Override PartName="/word/ink/ink1389.xml" ContentType="application/inkml+xml"/>
  <Override PartName="/word/ink/ink1390.xml" ContentType="application/inkml+xml"/>
  <Override PartName="/word/ink/ink1391.xml" ContentType="application/inkml+xml"/>
  <Override PartName="/word/ink/ink1392.xml" ContentType="application/inkml+xml"/>
  <Override PartName="/word/ink/ink1393.xml" ContentType="application/inkml+xml"/>
  <Override PartName="/word/ink/ink1394.xml" ContentType="application/inkml+xml"/>
  <Override PartName="/word/ink/ink1395.xml" ContentType="application/inkml+xml"/>
  <Override PartName="/word/ink/ink1396.xml" ContentType="application/inkml+xml"/>
  <Override PartName="/word/ink/ink1397.xml" ContentType="application/inkml+xml"/>
  <Override PartName="/word/ink/ink1398.xml" ContentType="application/inkml+xml"/>
  <Override PartName="/word/ink/ink1399.xml" ContentType="application/inkml+xml"/>
  <Override PartName="/word/ink/ink1400.xml" ContentType="application/inkml+xml"/>
  <Override PartName="/word/ink/ink1401.xml" ContentType="application/inkml+xml"/>
  <Override PartName="/word/ink/ink1402.xml" ContentType="application/inkml+xml"/>
  <Override PartName="/word/ink/ink1403.xml" ContentType="application/inkml+xml"/>
  <Override PartName="/word/ink/ink1404.xml" ContentType="application/inkml+xml"/>
  <Override PartName="/word/ink/ink1405.xml" ContentType="application/inkml+xml"/>
  <Override PartName="/word/ink/ink1406.xml" ContentType="application/inkml+xml"/>
  <Override PartName="/word/ink/ink1407.xml" ContentType="application/inkml+xml"/>
  <Override PartName="/word/ink/ink1408.xml" ContentType="application/inkml+xml"/>
  <Override PartName="/word/ink/ink1409.xml" ContentType="application/inkml+xml"/>
  <Override PartName="/word/ink/ink1410.xml" ContentType="application/inkml+xml"/>
  <Override PartName="/word/ink/ink1411.xml" ContentType="application/inkml+xml"/>
  <Override PartName="/word/ink/ink1412.xml" ContentType="application/inkml+xml"/>
  <Override PartName="/word/ink/ink1413.xml" ContentType="application/inkml+xml"/>
  <Override PartName="/word/ink/ink1414.xml" ContentType="application/inkml+xml"/>
  <Override PartName="/word/ink/ink1415.xml" ContentType="application/inkml+xml"/>
  <Override PartName="/word/ink/ink1416.xml" ContentType="application/inkml+xml"/>
  <Override PartName="/word/ink/ink1417.xml" ContentType="application/inkml+xml"/>
  <Override PartName="/word/ink/ink1418.xml" ContentType="application/inkml+xml"/>
  <Override PartName="/word/ink/ink1419.xml" ContentType="application/inkml+xml"/>
  <Override PartName="/word/ink/ink1420.xml" ContentType="application/inkml+xml"/>
  <Override PartName="/word/ink/ink1421.xml" ContentType="application/inkml+xml"/>
  <Override PartName="/word/ink/ink1422.xml" ContentType="application/inkml+xml"/>
  <Override PartName="/word/ink/ink1423.xml" ContentType="application/inkml+xml"/>
  <Override PartName="/word/ink/ink1424.xml" ContentType="application/inkml+xml"/>
  <Override PartName="/word/ink/ink1425.xml" ContentType="application/inkml+xml"/>
  <Override PartName="/word/ink/ink1426.xml" ContentType="application/inkml+xml"/>
  <Override PartName="/word/ink/ink1427.xml" ContentType="application/inkml+xml"/>
  <Override PartName="/word/ink/ink1428.xml" ContentType="application/inkml+xml"/>
  <Override PartName="/word/ink/ink1429.xml" ContentType="application/inkml+xml"/>
  <Override PartName="/word/ink/ink1430.xml" ContentType="application/inkml+xml"/>
  <Override PartName="/word/ink/ink1431.xml" ContentType="application/inkml+xml"/>
  <Override PartName="/word/ink/ink1432.xml" ContentType="application/inkml+xml"/>
  <Override PartName="/word/ink/ink1433.xml" ContentType="application/inkml+xml"/>
  <Override PartName="/word/ink/ink1434.xml" ContentType="application/inkml+xml"/>
  <Override PartName="/word/ink/ink1435.xml" ContentType="application/inkml+xml"/>
  <Override PartName="/word/ink/ink1436.xml" ContentType="application/inkml+xml"/>
  <Override PartName="/word/ink/ink1437.xml" ContentType="application/inkml+xml"/>
  <Override PartName="/word/ink/ink1438.xml" ContentType="application/inkml+xml"/>
  <Override PartName="/word/ink/ink1439.xml" ContentType="application/inkml+xml"/>
  <Override PartName="/word/ink/ink1440.xml" ContentType="application/inkml+xml"/>
  <Override PartName="/word/ink/ink1441.xml" ContentType="application/inkml+xml"/>
  <Override PartName="/word/ink/ink1442.xml" ContentType="application/inkml+xml"/>
  <Override PartName="/word/ink/ink1443.xml" ContentType="application/inkml+xml"/>
  <Override PartName="/word/ink/ink1444.xml" ContentType="application/inkml+xml"/>
  <Override PartName="/word/ink/ink1445.xml" ContentType="application/inkml+xml"/>
  <Override PartName="/word/ink/ink1446.xml" ContentType="application/inkml+xml"/>
  <Override PartName="/word/ink/ink1447.xml" ContentType="application/inkml+xml"/>
  <Override PartName="/word/ink/ink1448.xml" ContentType="application/inkml+xml"/>
  <Override PartName="/word/ink/ink1449.xml" ContentType="application/inkml+xml"/>
  <Override PartName="/word/ink/ink1450.xml" ContentType="application/inkml+xml"/>
  <Override PartName="/word/ink/ink1451.xml" ContentType="application/inkml+xml"/>
  <Override PartName="/word/ink/ink1452.xml" ContentType="application/inkml+xml"/>
  <Override PartName="/word/ink/ink1453.xml" ContentType="application/inkml+xml"/>
  <Override PartName="/word/ink/ink1454.xml" ContentType="application/inkml+xml"/>
  <Override PartName="/word/ink/ink1455.xml" ContentType="application/inkml+xml"/>
  <Override PartName="/word/ink/ink1456.xml" ContentType="application/inkml+xml"/>
  <Override PartName="/word/ink/ink1457.xml" ContentType="application/inkml+xml"/>
  <Override PartName="/word/ink/ink1458.xml" ContentType="application/inkml+xml"/>
  <Override PartName="/word/ink/ink1459.xml" ContentType="application/inkml+xml"/>
  <Override PartName="/word/ink/ink1460.xml" ContentType="application/inkml+xml"/>
  <Override PartName="/word/ink/ink1461.xml" ContentType="application/inkml+xml"/>
  <Override PartName="/word/ink/ink1462.xml" ContentType="application/inkml+xml"/>
  <Override PartName="/word/ink/ink1463.xml" ContentType="application/inkml+xml"/>
  <Override PartName="/word/ink/ink1464.xml" ContentType="application/inkml+xml"/>
  <Override PartName="/word/ink/ink1465.xml" ContentType="application/inkml+xml"/>
  <Override PartName="/word/ink/ink1466.xml" ContentType="application/inkml+xml"/>
  <Override PartName="/word/ink/ink1467.xml" ContentType="application/inkml+xml"/>
  <Override PartName="/word/ink/ink1468.xml" ContentType="application/inkml+xml"/>
  <Override PartName="/word/ink/ink1469.xml" ContentType="application/inkml+xml"/>
  <Override PartName="/word/ink/ink1470.xml" ContentType="application/inkml+xml"/>
  <Override PartName="/word/ink/ink1471.xml" ContentType="application/inkml+xml"/>
  <Override PartName="/word/ink/ink1472.xml" ContentType="application/inkml+xml"/>
  <Override PartName="/word/ink/ink1473.xml" ContentType="application/inkml+xml"/>
  <Override PartName="/word/ink/ink1474.xml" ContentType="application/inkml+xml"/>
  <Override PartName="/word/ink/ink1475.xml" ContentType="application/inkml+xml"/>
  <Override PartName="/word/ink/ink1476.xml" ContentType="application/inkml+xml"/>
  <Override PartName="/word/ink/ink1477.xml" ContentType="application/inkml+xml"/>
  <Override PartName="/word/ink/ink1478.xml" ContentType="application/inkml+xml"/>
  <Override PartName="/word/ink/ink1479.xml" ContentType="application/inkml+xml"/>
  <Override PartName="/word/ink/ink1480.xml" ContentType="application/inkml+xml"/>
  <Override PartName="/word/ink/ink1481.xml" ContentType="application/inkml+xml"/>
  <Override PartName="/word/ink/ink1482.xml" ContentType="application/inkml+xml"/>
  <Override PartName="/word/ink/ink1483.xml" ContentType="application/inkml+xml"/>
  <Override PartName="/word/ink/ink1484.xml" ContentType="application/inkml+xml"/>
  <Override PartName="/word/ink/ink1485.xml" ContentType="application/inkml+xml"/>
  <Override PartName="/word/ink/ink1486.xml" ContentType="application/inkml+xml"/>
  <Override PartName="/word/ink/ink1487.xml" ContentType="application/inkml+xml"/>
  <Override PartName="/word/ink/ink1488.xml" ContentType="application/inkml+xml"/>
  <Override PartName="/word/ink/ink1489.xml" ContentType="application/inkml+xml"/>
  <Override PartName="/word/ink/ink1490.xml" ContentType="application/inkml+xml"/>
  <Override PartName="/word/ink/ink1491.xml" ContentType="application/inkml+xml"/>
  <Override PartName="/word/ink/ink1492.xml" ContentType="application/inkml+xml"/>
  <Override PartName="/word/ink/ink1493.xml" ContentType="application/inkml+xml"/>
  <Override PartName="/word/ink/ink1494.xml" ContentType="application/inkml+xml"/>
  <Override PartName="/word/ink/ink1495.xml" ContentType="application/inkml+xml"/>
  <Override PartName="/word/ink/ink1496.xml" ContentType="application/inkml+xml"/>
  <Override PartName="/word/ink/ink1497.xml" ContentType="application/inkml+xml"/>
  <Override PartName="/word/ink/ink1498.xml" ContentType="application/inkml+xml"/>
  <Override PartName="/word/ink/ink1499.xml" ContentType="application/inkml+xml"/>
  <Override PartName="/word/ink/ink1500.xml" ContentType="application/inkml+xml"/>
  <Override PartName="/word/ink/ink1501.xml" ContentType="application/inkml+xml"/>
  <Override PartName="/word/ink/ink1502.xml" ContentType="application/inkml+xml"/>
  <Override PartName="/word/ink/ink1503.xml" ContentType="application/inkml+xml"/>
  <Override PartName="/word/ink/ink1504.xml" ContentType="application/inkml+xml"/>
  <Override PartName="/word/ink/ink1505.xml" ContentType="application/inkml+xml"/>
  <Override PartName="/word/ink/ink1506.xml" ContentType="application/inkml+xml"/>
  <Override PartName="/word/ink/ink1507.xml" ContentType="application/inkml+xml"/>
  <Override PartName="/word/ink/ink1508.xml" ContentType="application/inkml+xml"/>
  <Override PartName="/word/ink/ink1509.xml" ContentType="application/inkml+xml"/>
  <Override PartName="/word/ink/ink1510.xml" ContentType="application/inkml+xml"/>
  <Override PartName="/word/ink/ink1511.xml" ContentType="application/inkml+xml"/>
  <Override PartName="/word/ink/ink1512.xml" ContentType="application/inkml+xml"/>
  <Override PartName="/word/ink/ink1513.xml" ContentType="application/inkml+xml"/>
  <Override PartName="/word/ink/ink1514.xml" ContentType="application/inkml+xml"/>
  <Override PartName="/word/ink/ink1515.xml" ContentType="application/inkml+xml"/>
  <Override PartName="/word/ink/ink1516.xml" ContentType="application/inkml+xml"/>
  <Override PartName="/word/ink/ink1517.xml" ContentType="application/inkml+xml"/>
  <Override PartName="/word/ink/ink1518.xml" ContentType="application/inkml+xml"/>
  <Override PartName="/word/ink/ink1519.xml" ContentType="application/inkml+xml"/>
  <Override PartName="/word/ink/ink1520.xml" ContentType="application/inkml+xml"/>
  <Override PartName="/word/ink/ink1521.xml" ContentType="application/inkml+xml"/>
  <Override PartName="/word/ink/ink1522.xml" ContentType="application/inkml+xml"/>
  <Override PartName="/word/ink/ink1523.xml" ContentType="application/inkml+xml"/>
  <Override PartName="/word/ink/ink1524.xml" ContentType="application/inkml+xml"/>
  <Override PartName="/word/ink/ink1525.xml" ContentType="application/inkml+xml"/>
  <Override PartName="/word/ink/ink1526.xml" ContentType="application/inkml+xml"/>
  <Override PartName="/word/ink/ink1527.xml" ContentType="application/inkml+xml"/>
  <Override PartName="/word/ink/ink1528.xml" ContentType="application/inkml+xml"/>
  <Override PartName="/word/ink/ink1529.xml" ContentType="application/inkml+xml"/>
  <Override PartName="/word/ink/ink1530.xml" ContentType="application/inkml+xml"/>
  <Override PartName="/word/ink/ink1531.xml" ContentType="application/inkml+xml"/>
  <Override PartName="/word/ink/ink1532.xml" ContentType="application/inkml+xml"/>
  <Override PartName="/word/ink/ink1533.xml" ContentType="application/inkml+xml"/>
  <Override PartName="/word/ink/ink1534.xml" ContentType="application/inkml+xml"/>
  <Override PartName="/word/ink/ink1535.xml" ContentType="application/inkml+xml"/>
  <Override PartName="/word/ink/ink1536.xml" ContentType="application/inkml+xml"/>
  <Override PartName="/word/ink/ink1537.xml" ContentType="application/inkml+xml"/>
  <Override PartName="/word/ink/ink1538.xml" ContentType="application/inkml+xml"/>
  <Override PartName="/word/ink/ink1539.xml" ContentType="application/inkml+xml"/>
  <Override PartName="/word/ink/ink1540.xml" ContentType="application/inkml+xml"/>
  <Override PartName="/word/ink/ink1541.xml" ContentType="application/inkml+xml"/>
  <Override PartName="/word/ink/ink1542.xml" ContentType="application/inkml+xml"/>
  <Override PartName="/word/ink/ink1543.xml" ContentType="application/inkml+xml"/>
  <Override PartName="/word/ink/ink1544.xml" ContentType="application/inkml+xml"/>
  <Override PartName="/word/ink/ink1545.xml" ContentType="application/inkml+xml"/>
  <Override PartName="/word/ink/ink1546.xml" ContentType="application/inkml+xml"/>
  <Override PartName="/word/ink/ink1547.xml" ContentType="application/inkml+xml"/>
  <Override PartName="/word/ink/ink1548.xml" ContentType="application/inkml+xml"/>
  <Override PartName="/word/ink/ink1549.xml" ContentType="application/inkml+xml"/>
  <Override PartName="/word/ink/ink1550.xml" ContentType="application/inkml+xml"/>
  <Override PartName="/word/ink/ink1551.xml" ContentType="application/inkml+xml"/>
  <Override PartName="/word/ink/ink1552.xml" ContentType="application/inkml+xml"/>
  <Override PartName="/word/ink/ink1553.xml" ContentType="application/inkml+xml"/>
  <Override PartName="/word/ink/ink1554.xml" ContentType="application/inkml+xml"/>
  <Override PartName="/word/ink/ink1555.xml" ContentType="application/inkml+xml"/>
  <Override PartName="/word/ink/ink1556.xml" ContentType="application/inkml+xml"/>
  <Override PartName="/word/ink/ink1557.xml" ContentType="application/inkml+xml"/>
  <Override PartName="/word/ink/ink1558.xml" ContentType="application/inkml+xml"/>
  <Override PartName="/word/ink/ink1559.xml" ContentType="application/inkml+xml"/>
  <Override PartName="/word/ink/ink1560.xml" ContentType="application/inkml+xml"/>
  <Override PartName="/word/ink/ink1561.xml" ContentType="application/inkml+xml"/>
  <Override PartName="/word/ink/ink1562.xml" ContentType="application/inkml+xml"/>
  <Override PartName="/word/ink/ink1563.xml" ContentType="application/inkml+xml"/>
  <Override PartName="/word/ink/ink1564.xml" ContentType="application/inkml+xml"/>
  <Override PartName="/word/ink/ink1565.xml" ContentType="application/inkml+xml"/>
  <Override PartName="/word/ink/ink1566.xml" ContentType="application/inkml+xml"/>
  <Override PartName="/word/ink/ink1567.xml" ContentType="application/inkml+xml"/>
  <Override PartName="/word/ink/ink1568.xml" ContentType="application/inkml+xml"/>
  <Override PartName="/word/ink/ink1569.xml" ContentType="application/inkml+xml"/>
  <Override PartName="/word/ink/ink1570.xml" ContentType="application/inkml+xml"/>
  <Override PartName="/word/ink/ink1571.xml" ContentType="application/inkml+xml"/>
  <Override PartName="/word/ink/ink1572.xml" ContentType="application/inkml+xml"/>
  <Override PartName="/word/ink/ink1573.xml" ContentType="application/inkml+xml"/>
  <Override PartName="/word/ink/ink1574.xml" ContentType="application/inkml+xml"/>
  <Override PartName="/word/ink/ink1575.xml" ContentType="application/inkml+xml"/>
  <Override PartName="/word/ink/ink1576.xml" ContentType="application/inkml+xml"/>
  <Override PartName="/word/ink/ink1577.xml" ContentType="application/inkml+xml"/>
  <Override PartName="/word/ink/ink1578.xml" ContentType="application/inkml+xml"/>
  <Override PartName="/word/ink/ink1579.xml" ContentType="application/inkml+xml"/>
  <Override PartName="/word/ink/ink1580.xml" ContentType="application/inkml+xml"/>
  <Override PartName="/word/ink/ink1581.xml" ContentType="application/inkml+xml"/>
  <Override PartName="/word/ink/ink1582.xml" ContentType="application/inkml+xml"/>
  <Override PartName="/word/ink/ink1583.xml" ContentType="application/inkml+xml"/>
  <Override PartName="/word/ink/ink1584.xml" ContentType="application/inkml+xml"/>
  <Override PartName="/word/ink/ink1585.xml" ContentType="application/inkml+xml"/>
  <Override PartName="/word/ink/ink1586.xml" ContentType="application/inkml+xml"/>
  <Override PartName="/word/ink/ink1587.xml" ContentType="application/inkml+xml"/>
  <Override PartName="/word/ink/ink1588.xml" ContentType="application/inkml+xml"/>
  <Override PartName="/word/ink/ink1589.xml" ContentType="application/inkml+xml"/>
  <Override PartName="/word/ink/ink1590.xml" ContentType="application/inkml+xml"/>
  <Override PartName="/word/ink/ink1591.xml" ContentType="application/inkml+xml"/>
  <Override PartName="/word/ink/ink1592.xml" ContentType="application/inkml+xml"/>
  <Override PartName="/word/ink/ink1593.xml" ContentType="application/inkml+xml"/>
  <Override PartName="/word/ink/ink1594.xml" ContentType="application/inkml+xml"/>
  <Override PartName="/word/ink/ink1595.xml" ContentType="application/inkml+xml"/>
  <Override PartName="/word/ink/ink1596.xml" ContentType="application/inkml+xml"/>
  <Override PartName="/word/ink/ink1597.xml" ContentType="application/inkml+xml"/>
  <Override PartName="/word/ink/ink1598.xml" ContentType="application/inkml+xml"/>
  <Override PartName="/word/ink/ink1599.xml" ContentType="application/inkml+xml"/>
  <Override PartName="/word/ink/ink1600.xml" ContentType="application/inkml+xml"/>
  <Override PartName="/word/ink/ink1601.xml" ContentType="application/inkml+xml"/>
  <Override PartName="/word/ink/ink1602.xml" ContentType="application/inkml+xml"/>
  <Override PartName="/word/ink/ink1603.xml" ContentType="application/inkml+xml"/>
  <Override PartName="/word/ink/ink1604.xml" ContentType="application/inkml+xml"/>
  <Override PartName="/word/ink/ink1605.xml" ContentType="application/inkml+xml"/>
  <Override PartName="/word/ink/ink1606.xml" ContentType="application/inkml+xml"/>
  <Override PartName="/word/ink/ink1607.xml" ContentType="application/inkml+xml"/>
  <Override PartName="/word/ink/ink1608.xml" ContentType="application/inkml+xml"/>
  <Override PartName="/word/ink/ink1609.xml" ContentType="application/inkml+xml"/>
  <Override PartName="/word/ink/ink1610.xml" ContentType="application/inkml+xml"/>
  <Override PartName="/word/ink/ink1611.xml" ContentType="application/inkml+xml"/>
  <Override PartName="/word/ink/ink1612.xml" ContentType="application/inkml+xml"/>
  <Override PartName="/word/ink/ink1613.xml" ContentType="application/inkml+xml"/>
  <Override PartName="/word/ink/ink1614.xml" ContentType="application/inkml+xml"/>
  <Override PartName="/word/ink/ink1615.xml" ContentType="application/inkml+xml"/>
  <Override PartName="/word/ink/ink1616.xml" ContentType="application/inkml+xml"/>
  <Override PartName="/word/ink/ink1617.xml" ContentType="application/inkml+xml"/>
  <Override PartName="/word/ink/ink1618.xml" ContentType="application/inkml+xml"/>
  <Override PartName="/word/ink/ink1619.xml" ContentType="application/inkml+xml"/>
  <Override PartName="/word/ink/ink1620.xml" ContentType="application/inkml+xml"/>
  <Override PartName="/word/ink/ink1621.xml" ContentType="application/inkml+xml"/>
  <Override PartName="/word/ink/ink1622.xml" ContentType="application/inkml+xml"/>
  <Override PartName="/word/ink/ink1623.xml" ContentType="application/inkml+xml"/>
  <Override PartName="/word/ink/ink1624.xml" ContentType="application/inkml+xml"/>
  <Override PartName="/word/ink/ink1625.xml" ContentType="application/inkml+xml"/>
  <Override PartName="/word/ink/ink1626.xml" ContentType="application/inkml+xml"/>
  <Override PartName="/word/ink/ink1627.xml" ContentType="application/inkml+xml"/>
  <Override PartName="/word/ink/ink1628.xml" ContentType="application/inkml+xml"/>
  <Override PartName="/word/ink/ink1629.xml" ContentType="application/inkml+xml"/>
  <Override PartName="/word/ink/ink1630.xml" ContentType="application/inkml+xml"/>
  <Override PartName="/word/ink/ink1631.xml" ContentType="application/inkml+xml"/>
  <Override PartName="/word/ink/ink1632.xml" ContentType="application/inkml+xml"/>
  <Override PartName="/word/ink/ink1633.xml" ContentType="application/inkml+xml"/>
  <Override PartName="/word/ink/ink1634.xml" ContentType="application/inkml+xml"/>
  <Override PartName="/word/ink/ink1635.xml" ContentType="application/inkml+xml"/>
  <Override PartName="/word/ink/ink1636.xml" ContentType="application/inkml+xml"/>
  <Override PartName="/word/ink/ink1637.xml" ContentType="application/inkml+xml"/>
  <Override PartName="/word/ink/ink1638.xml" ContentType="application/inkml+xml"/>
  <Override PartName="/word/ink/ink1639.xml" ContentType="application/inkml+xml"/>
  <Override PartName="/word/ink/ink1640.xml" ContentType="application/inkml+xml"/>
  <Override PartName="/word/ink/ink1641.xml" ContentType="application/inkml+xml"/>
  <Override PartName="/word/ink/ink1642.xml" ContentType="application/inkml+xml"/>
  <Override PartName="/word/ink/ink1643.xml" ContentType="application/inkml+xml"/>
  <Override PartName="/word/ink/ink1644.xml" ContentType="application/inkml+xml"/>
  <Override PartName="/word/ink/ink1645.xml" ContentType="application/inkml+xml"/>
  <Override PartName="/word/ink/ink1646.xml" ContentType="application/inkml+xml"/>
  <Override PartName="/word/ink/ink1647.xml" ContentType="application/inkml+xml"/>
  <Override PartName="/word/ink/ink1648.xml" ContentType="application/inkml+xml"/>
  <Override PartName="/word/ink/ink1649.xml" ContentType="application/inkml+xml"/>
  <Override PartName="/word/ink/ink1650.xml" ContentType="application/inkml+xml"/>
  <Override PartName="/word/ink/ink1651.xml" ContentType="application/inkml+xml"/>
  <Override PartName="/word/ink/ink1652.xml" ContentType="application/inkml+xml"/>
  <Override PartName="/word/ink/ink1653.xml" ContentType="application/inkml+xml"/>
  <Override PartName="/word/ink/ink1654.xml" ContentType="application/inkml+xml"/>
  <Override PartName="/word/ink/ink1655.xml" ContentType="application/inkml+xml"/>
  <Override PartName="/word/ink/ink1656.xml" ContentType="application/inkml+xml"/>
  <Override PartName="/word/ink/ink1657.xml" ContentType="application/inkml+xml"/>
  <Override PartName="/word/ink/ink1658.xml" ContentType="application/inkml+xml"/>
  <Override PartName="/word/ink/ink1659.xml" ContentType="application/inkml+xml"/>
  <Override PartName="/word/ink/ink1660.xml" ContentType="application/inkml+xml"/>
  <Override PartName="/word/ink/ink1661.xml" ContentType="application/inkml+xml"/>
  <Override PartName="/word/ink/ink1662.xml" ContentType="application/inkml+xml"/>
  <Override PartName="/word/ink/ink1663.xml" ContentType="application/inkml+xml"/>
  <Override PartName="/word/ink/ink1664.xml" ContentType="application/inkml+xml"/>
  <Override PartName="/word/ink/ink1665.xml" ContentType="application/inkml+xml"/>
  <Override PartName="/word/ink/ink1666.xml" ContentType="application/inkml+xml"/>
  <Override PartName="/word/ink/ink1667.xml" ContentType="application/inkml+xml"/>
  <Override PartName="/word/ink/ink1668.xml" ContentType="application/inkml+xml"/>
  <Override PartName="/word/ink/ink1669.xml" ContentType="application/inkml+xml"/>
  <Override PartName="/word/ink/ink1670.xml" ContentType="application/inkml+xml"/>
  <Override PartName="/word/ink/ink1671.xml" ContentType="application/inkml+xml"/>
  <Override PartName="/word/ink/ink1672.xml" ContentType="application/inkml+xml"/>
  <Override PartName="/word/ink/ink1673.xml" ContentType="application/inkml+xml"/>
  <Override PartName="/word/ink/ink1674.xml" ContentType="application/inkml+xml"/>
  <Override PartName="/word/ink/ink1675.xml" ContentType="application/inkml+xml"/>
  <Override PartName="/word/ink/ink1676.xml" ContentType="application/inkml+xml"/>
  <Override PartName="/word/ink/ink1677.xml" ContentType="application/inkml+xml"/>
  <Override PartName="/word/ink/ink1678.xml" ContentType="application/inkml+xml"/>
  <Override PartName="/word/ink/ink1679.xml" ContentType="application/inkml+xml"/>
  <Override PartName="/word/ink/ink1680.xml" ContentType="application/inkml+xml"/>
  <Override PartName="/word/ink/ink1681.xml" ContentType="application/inkml+xml"/>
  <Override PartName="/word/ink/ink1682.xml" ContentType="application/inkml+xml"/>
  <Override PartName="/word/ink/ink1683.xml" ContentType="application/inkml+xml"/>
  <Override PartName="/word/ink/ink1684.xml" ContentType="application/inkml+xml"/>
  <Override PartName="/word/ink/ink1685.xml" ContentType="application/inkml+xml"/>
  <Override PartName="/word/ink/ink1686.xml" ContentType="application/inkml+xml"/>
  <Override PartName="/word/ink/ink1687.xml" ContentType="application/inkml+xml"/>
  <Override PartName="/word/ink/ink1688.xml" ContentType="application/inkml+xml"/>
  <Override PartName="/word/ink/ink1689.xml" ContentType="application/inkml+xml"/>
  <Override PartName="/word/ink/ink1690.xml" ContentType="application/inkml+xml"/>
  <Override PartName="/word/ink/ink1691.xml" ContentType="application/inkml+xml"/>
  <Override PartName="/word/ink/ink1692.xml" ContentType="application/inkml+xml"/>
  <Override PartName="/word/ink/ink1693.xml" ContentType="application/inkml+xml"/>
  <Override PartName="/word/ink/ink1694.xml" ContentType="application/inkml+xml"/>
  <Override PartName="/word/ink/ink1695.xml" ContentType="application/inkml+xml"/>
  <Override PartName="/word/ink/ink1696.xml" ContentType="application/inkml+xml"/>
  <Override PartName="/word/ink/ink1697.xml" ContentType="application/inkml+xml"/>
  <Override PartName="/word/ink/ink1698.xml" ContentType="application/inkml+xml"/>
  <Override PartName="/word/ink/ink1699.xml" ContentType="application/inkml+xml"/>
  <Override PartName="/word/ink/ink1700.xml" ContentType="application/inkml+xml"/>
  <Override PartName="/word/ink/ink1701.xml" ContentType="application/inkml+xml"/>
  <Override PartName="/word/ink/ink1702.xml" ContentType="application/inkml+xml"/>
  <Override PartName="/word/ink/ink1703.xml" ContentType="application/inkml+xml"/>
  <Override PartName="/word/ink/ink1704.xml" ContentType="application/inkml+xml"/>
  <Override PartName="/word/ink/ink1705.xml" ContentType="application/inkml+xml"/>
  <Override PartName="/word/ink/ink1706.xml" ContentType="application/inkml+xml"/>
  <Override PartName="/word/ink/ink1707.xml" ContentType="application/inkml+xml"/>
  <Override PartName="/word/ink/ink1708.xml" ContentType="application/inkml+xml"/>
  <Override PartName="/word/ink/ink1709.xml" ContentType="application/inkml+xml"/>
  <Override PartName="/word/ink/ink1710.xml" ContentType="application/inkml+xml"/>
  <Override PartName="/word/ink/ink1711.xml" ContentType="application/inkml+xml"/>
  <Override PartName="/word/ink/ink1712.xml" ContentType="application/inkml+xml"/>
  <Override PartName="/word/ink/ink1713.xml" ContentType="application/inkml+xml"/>
  <Override PartName="/word/ink/ink1714.xml" ContentType="application/inkml+xml"/>
  <Override PartName="/word/ink/ink1715.xml" ContentType="application/inkml+xml"/>
  <Override PartName="/word/ink/ink1716.xml" ContentType="application/inkml+xml"/>
  <Override PartName="/word/ink/ink1717.xml" ContentType="application/inkml+xml"/>
  <Override PartName="/word/ink/ink1718.xml" ContentType="application/inkml+xml"/>
  <Override PartName="/word/ink/ink1719.xml" ContentType="application/inkml+xml"/>
  <Override PartName="/word/ink/ink1720.xml" ContentType="application/inkml+xml"/>
  <Override PartName="/word/ink/ink1721.xml" ContentType="application/inkml+xml"/>
  <Override PartName="/word/ink/ink1722.xml" ContentType="application/inkml+xml"/>
  <Override PartName="/word/ink/ink1723.xml" ContentType="application/inkml+xml"/>
  <Override PartName="/word/ink/ink1724.xml" ContentType="application/inkml+xml"/>
  <Override PartName="/word/ink/ink1725.xml" ContentType="application/inkml+xml"/>
  <Override PartName="/word/ink/ink1726.xml" ContentType="application/inkml+xml"/>
  <Override PartName="/word/ink/ink1727.xml" ContentType="application/inkml+xml"/>
  <Override PartName="/word/ink/ink1728.xml" ContentType="application/inkml+xml"/>
  <Override PartName="/word/ink/ink1729.xml" ContentType="application/inkml+xml"/>
  <Override PartName="/word/ink/ink1730.xml" ContentType="application/inkml+xml"/>
  <Override PartName="/word/ink/ink1731.xml" ContentType="application/inkml+xml"/>
  <Override PartName="/word/ink/ink1732.xml" ContentType="application/inkml+xml"/>
  <Override PartName="/word/ink/ink1733.xml" ContentType="application/inkml+xml"/>
  <Override PartName="/word/ink/ink1734.xml" ContentType="application/inkml+xml"/>
  <Override PartName="/word/ink/ink1735.xml" ContentType="application/inkml+xml"/>
  <Override PartName="/word/ink/ink1736.xml" ContentType="application/inkml+xml"/>
  <Override PartName="/word/ink/ink1737.xml" ContentType="application/inkml+xml"/>
  <Override PartName="/word/ink/ink1738.xml" ContentType="application/inkml+xml"/>
  <Override PartName="/word/ink/ink1739.xml" ContentType="application/inkml+xml"/>
  <Override PartName="/word/ink/ink1740.xml" ContentType="application/inkml+xml"/>
  <Override PartName="/word/ink/ink1741.xml" ContentType="application/inkml+xml"/>
  <Override PartName="/word/ink/ink1742.xml" ContentType="application/inkml+xml"/>
  <Override PartName="/word/ink/ink1743.xml" ContentType="application/inkml+xml"/>
  <Override PartName="/word/ink/ink1744.xml" ContentType="application/inkml+xml"/>
  <Override PartName="/word/ink/ink1745.xml" ContentType="application/inkml+xml"/>
  <Override PartName="/word/ink/ink1746.xml" ContentType="application/inkml+xml"/>
  <Override PartName="/word/ink/ink1747.xml" ContentType="application/inkml+xml"/>
  <Override PartName="/word/ink/ink1748.xml" ContentType="application/inkml+xml"/>
  <Override PartName="/word/ink/ink1749.xml" ContentType="application/inkml+xml"/>
  <Override PartName="/word/ink/ink1750.xml" ContentType="application/inkml+xml"/>
  <Override PartName="/word/ink/ink1751.xml" ContentType="application/inkml+xml"/>
  <Override PartName="/word/ink/ink1752.xml" ContentType="application/inkml+xml"/>
  <Override PartName="/word/ink/ink1753.xml" ContentType="application/inkml+xml"/>
  <Override PartName="/word/ink/ink1754.xml" ContentType="application/inkml+xml"/>
  <Override PartName="/word/ink/ink1755.xml" ContentType="application/inkml+xml"/>
  <Override PartName="/word/ink/ink1756.xml" ContentType="application/inkml+xml"/>
  <Override PartName="/word/ink/ink1757.xml" ContentType="application/inkml+xml"/>
  <Override PartName="/word/ink/ink1758.xml" ContentType="application/inkml+xml"/>
  <Override PartName="/word/ink/ink1759.xml" ContentType="application/inkml+xml"/>
  <Override PartName="/word/ink/ink1760.xml" ContentType="application/inkml+xml"/>
  <Override PartName="/word/ink/ink1761.xml" ContentType="application/inkml+xml"/>
  <Override PartName="/word/ink/ink1762.xml" ContentType="application/inkml+xml"/>
  <Override PartName="/word/ink/ink1763.xml" ContentType="application/inkml+xml"/>
  <Override PartName="/word/ink/ink1764.xml" ContentType="application/inkml+xml"/>
  <Override PartName="/word/ink/ink1765.xml" ContentType="application/inkml+xml"/>
  <Override PartName="/word/ink/ink1766.xml" ContentType="application/inkml+xml"/>
  <Override PartName="/word/ink/ink1767.xml" ContentType="application/inkml+xml"/>
  <Override PartName="/word/ink/ink1768.xml" ContentType="application/inkml+xml"/>
  <Override PartName="/word/ink/ink1769.xml" ContentType="application/inkml+xml"/>
  <Override PartName="/word/ink/ink1770.xml" ContentType="application/inkml+xml"/>
  <Override PartName="/word/ink/ink1771.xml" ContentType="application/inkml+xml"/>
  <Override PartName="/word/ink/ink1772.xml" ContentType="application/inkml+xml"/>
  <Override PartName="/word/ink/ink1773.xml" ContentType="application/inkml+xml"/>
  <Override PartName="/word/ink/ink1774.xml" ContentType="application/inkml+xml"/>
  <Override PartName="/word/ink/ink1775.xml" ContentType="application/inkml+xml"/>
  <Override PartName="/word/ink/ink1776.xml" ContentType="application/inkml+xml"/>
  <Override PartName="/word/ink/ink1777.xml" ContentType="application/inkml+xml"/>
  <Override PartName="/word/ink/ink1778.xml" ContentType="application/inkml+xml"/>
  <Override PartName="/word/ink/ink1779.xml" ContentType="application/inkml+xml"/>
  <Override PartName="/word/ink/ink1780.xml" ContentType="application/inkml+xml"/>
  <Override PartName="/word/ink/ink1781.xml" ContentType="application/inkml+xml"/>
  <Override PartName="/word/ink/ink1782.xml" ContentType="application/inkml+xml"/>
  <Override PartName="/word/ink/ink1783.xml" ContentType="application/inkml+xml"/>
  <Override PartName="/word/ink/ink1784.xml" ContentType="application/inkml+xml"/>
  <Override PartName="/word/ink/ink1785.xml" ContentType="application/inkml+xml"/>
  <Override PartName="/word/ink/ink1786.xml" ContentType="application/inkml+xml"/>
  <Override PartName="/word/ink/ink1787.xml" ContentType="application/inkml+xml"/>
  <Override PartName="/word/ink/ink1788.xml" ContentType="application/inkml+xml"/>
  <Override PartName="/word/ink/ink1789.xml" ContentType="application/inkml+xml"/>
  <Override PartName="/word/ink/ink1790.xml" ContentType="application/inkml+xml"/>
  <Override PartName="/word/ink/ink1791.xml" ContentType="application/inkml+xml"/>
  <Override PartName="/word/ink/ink1792.xml" ContentType="application/inkml+xml"/>
  <Override PartName="/word/ink/ink1793.xml" ContentType="application/inkml+xml"/>
  <Override PartName="/word/ink/ink1794.xml" ContentType="application/inkml+xml"/>
  <Override PartName="/word/ink/ink1795.xml" ContentType="application/inkml+xml"/>
  <Override PartName="/word/ink/ink1796.xml" ContentType="application/inkml+xml"/>
  <Override PartName="/word/ink/ink1797.xml" ContentType="application/inkml+xml"/>
  <Override PartName="/word/ink/ink1798.xml" ContentType="application/inkml+xml"/>
  <Override PartName="/word/ink/ink1799.xml" ContentType="application/inkml+xml"/>
  <Override PartName="/word/ink/ink1800.xml" ContentType="application/inkml+xml"/>
  <Override PartName="/word/ink/ink1801.xml" ContentType="application/inkml+xml"/>
  <Override PartName="/word/ink/ink1802.xml" ContentType="application/inkml+xml"/>
  <Override PartName="/word/ink/ink1803.xml" ContentType="application/inkml+xml"/>
  <Override PartName="/word/ink/ink1804.xml" ContentType="application/inkml+xml"/>
  <Override PartName="/word/ink/ink1805.xml" ContentType="application/inkml+xml"/>
  <Override PartName="/word/ink/ink1806.xml" ContentType="application/inkml+xml"/>
  <Override PartName="/word/ink/ink1807.xml" ContentType="application/inkml+xml"/>
  <Override PartName="/word/ink/ink1808.xml" ContentType="application/inkml+xml"/>
  <Override PartName="/word/ink/ink1809.xml" ContentType="application/inkml+xml"/>
  <Override PartName="/word/ink/ink1810.xml" ContentType="application/inkml+xml"/>
  <Override PartName="/word/ink/ink1811.xml" ContentType="application/inkml+xml"/>
  <Override PartName="/word/ink/ink1812.xml" ContentType="application/inkml+xml"/>
  <Override PartName="/word/ink/ink1813.xml" ContentType="application/inkml+xml"/>
  <Override PartName="/word/ink/ink1814.xml" ContentType="application/inkml+xml"/>
  <Override PartName="/word/ink/ink1815.xml" ContentType="application/inkml+xml"/>
  <Override PartName="/word/ink/ink1816.xml" ContentType="application/inkml+xml"/>
  <Override PartName="/word/ink/ink1817.xml" ContentType="application/inkml+xml"/>
  <Override PartName="/word/ink/ink1818.xml" ContentType="application/inkml+xml"/>
  <Override PartName="/word/ink/ink1819.xml" ContentType="application/inkml+xml"/>
  <Override PartName="/word/ink/ink1820.xml" ContentType="application/inkml+xml"/>
  <Override PartName="/word/ink/ink1821.xml" ContentType="application/inkml+xml"/>
  <Override PartName="/word/ink/ink1822.xml" ContentType="application/inkml+xml"/>
  <Override PartName="/word/ink/ink1823.xml" ContentType="application/inkml+xml"/>
  <Override PartName="/word/ink/ink1824.xml" ContentType="application/inkml+xml"/>
  <Override PartName="/word/ink/ink1825.xml" ContentType="application/inkml+xml"/>
  <Override PartName="/word/ink/ink1826.xml" ContentType="application/inkml+xml"/>
  <Override PartName="/word/ink/ink1827.xml" ContentType="application/inkml+xml"/>
  <Override PartName="/word/ink/ink1828.xml" ContentType="application/inkml+xml"/>
  <Override PartName="/word/ink/ink1829.xml" ContentType="application/inkml+xml"/>
  <Override PartName="/word/ink/ink1830.xml" ContentType="application/inkml+xml"/>
  <Override PartName="/word/ink/ink1831.xml" ContentType="application/inkml+xml"/>
  <Override PartName="/word/ink/ink1832.xml" ContentType="application/inkml+xml"/>
  <Override PartName="/word/ink/ink1833.xml" ContentType="application/inkml+xml"/>
  <Override PartName="/word/ink/ink1834.xml" ContentType="application/inkml+xml"/>
  <Override PartName="/word/ink/ink1835.xml" ContentType="application/inkml+xml"/>
  <Override PartName="/word/ink/ink1836.xml" ContentType="application/inkml+xml"/>
  <Override PartName="/word/ink/ink1837.xml" ContentType="application/inkml+xml"/>
  <Override PartName="/word/ink/ink1838.xml" ContentType="application/inkml+xml"/>
  <Override PartName="/word/ink/ink1839.xml" ContentType="application/inkml+xml"/>
  <Override PartName="/word/ink/ink1840.xml" ContentType="application/inkml+xml"/>
  <Override PartName="/word/ink/ink1841.xml" ContentType="application/inkml+xml"/>
  <Override PartName="/word/ink/ink1842.xml" ContentType="application/inkml+xml"/>
  <Override PartName="/word/ink/ink1843.xml" ContentType="application/inkml+xml"/>
  <Override PartName="/word/ink/ink1844.xml" ContentType="application/inkml+xml"/>
  <Override PartName="/word/ink/ink1845.xml" ContentType="application/inkml+xml"/>
  <Override PartName="/word/ink/ink1846.xml" ContentType="application/inkml+xml"/>
  <Override PartName="/word/ink/ink1847.xml" ContentType="application/inkml+xml"/>
  <Override PartName="/word/ink/ink1848.xml" ContentType="application/inkml+xml"/>
  <Override PartName="/word/ink/ink1849.xml" ContentType="application/inkml+xml"/>
  <Override PartName="/word/ink/ink1850.xml" ContentType="application/inkml+xml"/>
  <Override PartName="/word/ink/ink1851.xml" ContentType="application/inkml+xml"/>
  <Override PartName="/word/ink/ink1852.xml" ContentType="application/inkml+xml"/>
  <Override PartName="/word/ink/ink1853.xml" ContentType="application/inkml+xml"/>
  <Override PartName="/word/ink/ink1854.xml" ContentType="application/inkml+xml"/>
  <Override PartName="/word/ink/ink1855.xml" ContentType="application/inkml+xml"/>
  <Override PartName="/word/ink/ink1856.xml" ContentType="application/inkml+xml"/>
  <Override PartName="/word/ink/ink1857.xml" ContentType="application/inkml+xml"/>
  <Override PartName="/word/ink/ink1858.xml" ContentType="application/inkml+xml"/>
  <Override PartName="/word/ink/ink1859.xml" ContentType="application/inkml+xml"/>
  <Override PartName="/word/ink/ink1860.xml" ContentType="application/inkml+xml"/>
  <Override PartName="/word/ink/ink1861.xml" ContentType="application/inkml+xml"/>
  <Override PartName="/word/ink/ink1862.xml" ContentType="application/inkml+xml"/>
  <Override PartName="/word/ink/ink1863.xml" ContentType="application/inkml+xml"/>
  <Override PartName="/word/ink/ink1864.xml" ContentType="application/inkml+xml"/>
  <Override PartName="/word/ink/ink1865.xml" ContentType="application/inkml+xml"/>
  <Override PartName="/word/ink/ink1866.xml" ContentType="application/inkml+xml"/>
  <Override PartName="/word/ink/ink1867.xml" ContentType="application/inkml+xml"/>
  <Override PartName="/word/ink/ink1868.xml" ContentType="application/inkml+xml"/>
  <Override PartName="/word/ink/ink1869.xml" ContentType="application/inkml+xml"/>
  <Override PartName="/word/ink/ink1870.xml" ContentType="application/inkml+xml"/>
  <Override PartName="/word/ink/ink1871.xml" ContentType="application/inkml+xml"/>
  <Override PartName="/word/ink/ink1872.xml" ContentType="application/inkml+xml"/>
  <Override PartName="/word/ink/ink1873.xml" ContentType="application/inkml+xml"/>
  <Override PartName="/word/ink/ink1874.xml" ContentType="application/inkml+xml"/>
  <Override PartName="/word/ink/ink1875.xml" ContentType="application/inkml+xml"/>
  <Override PartName="/word/ink/ink1876.xml" ContentType="application/inkml+xml"/>
  <Override PartName="/word/ink/ink1877.xml" ContentType="application/inkml+xml"/>
  <Override PartName="/word/ink/ink1878.xml" ContentType="application/inkml+xml"/>
  <Override PartName="/word/ink/ink1879.xml" ContentType="application/inkml+xml"/>
  <Override PartName="/word/ink/ink1880.xml" ContentType="application/inkml+xml"/>
  <Override PartName="/word/ink/ink1881.xml" ContentType="application/inkml+xml"/>
  <Override PartName="/word/ink/ink1882.xml" ContentType="application/inkml+xml"/>
  <Override PartName="/word/ink/ink1883.xml" ContentType="application/inkml+xml"/>
  <Override PartName="/word/ink/ink1884.xml" ContentType="application/inkml+xml"/>
  <Override PartName="/word/ink/ink1885.xml" ContentType="application/inkml+xml"/>
  <Override PartName="/word/ink/ink1886.xml" ContentType="application/inkml+xml"/>
  <Override PartName="/word/ink/ink1887.xml" ContentType="application/inkml+xml"/>
  <Override PartName="/word/ink/ink1888.xml" ContentType="application/inkml+xml"/>
  <Override PartName="/word/ink/ink1889.xml" ContentType="application/inkml+xml"/>
  <Override PartName="/word/ink/ink1890.xml" ContentType="application/inkml+xml"/>
  <Override PartName="/word/ink/ink1891.xml" ContentType="application/inkml+xml"/>
  <Override PartName="/word/ink/ink1892.xml" ContentType="application/inkml+xml"/>
  <Override PartName="/word/ink/ink1893.xml" ContentType="application/inkml+xml"/>
  <Override PartName="/word/ink/ink1894.xml" ContentType="application/inkml+xml"/>
  <Override PartName="/word/ink/ink1895.xml" ContentType="application/inkml+xml"/>
  <Override PartName="/word/ink/ink1896.xml" ContentType="application/inkml+xml"/>
  <Override PartName="/word/ink/ink1897.xml" ContentType="application/inkml+xml"/>
  <Override PartName="/word/ink/ink1898.xml" ContentType="application/inkml+xml"/>
  <Override PartName="/word/ink/ink1899.xml" ContentType="application/inkml+xml"/>
  <Override PartName="/word/ink/ink1900.xml" ContentType="application/inkml+xml"/>
  <Override PartName="/word/ink/ink1901.xml" ContentType="application/inkml+xml"/>
  <Override PartName="/word/ink/ink1902.xml" ContentType="application/inkml+xml"/>
  <Override PartName="/word/ink/ink1903.xml" ContentType="application/inkml+xml"/>
  <Override PartName="/word/ink/ink1904.xml" ContentType="application/inkml+xml"/>
  <Override PartName="/word/ink/ink1905.xml" ContentType="application/inkml+xml"/>
  <Override PartName="/word/ink/ink1906.xml" ContentType="application/inkml+xml"/>
  <Override PartName="/word/ink/ink1907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C74E582" w14:textId="77777777" w:rsidR="00373F56" w:rsidRPr="00E81C9F" w:rsidRDefault="00373F56" w:rsidP="00B25BEE">
      <w:pPr>
        <w:pStyle w:val="Heading2"/>
      </w:pPr>
      <w:r w:rsidRPr="00B22239">
        <w:t xml:space="preserve"> </w:t>
      </w:r>
      <w:bookmarkStart w:id="0" w:name="_Toc515533618"/>
      <w:r>
        <w:t xml:space="preserve">Μη παραμετρική παλινδρόμηση </w:t>
      </w:r>
      <w:r w:rsidR="0001445C">
        <w:t>Ι</w:t>
      </w:r>
      <w:r>
        <w:t>: τοπική εξομάλυνση (</w:t>
      </w:r>
      <w:proofErr w:type="spellStart"/>
      <w:r>
        <w:t>local</w:t>
      </w:r>
      <w:proofErr w:type="spellEnd"/>
      <w:r w:rsidRPr="00B22239">
        <w:t xml:space="preserve"> </w:t>
      </w:r>
      <w:proofErr w:type="spellStart"/>
      <w:r>
        <w:t>smoothing</w:t>
      </w:r>
      <w:proofErr w:type="spellEnd"/>
      <w:r>
        <w:t>)</w:t>
      </w:r>
      <w:bookmarkEnd w:id="0"/>
    </w:p>
    <w:p w14:paraId="2B959AE6" w14:textId="77777777" w:rsidR="00BB334F" w:rsidRPr="000E669E" w:rsidRDefault="00BB334F" w:rsidP="00BB334F">
      <w:pPr>
        <w:pStyle w:val="Heading3"/>
        <w:rPr>
          <w:lang w:val="el-GR"/>
        </w:rPr>
      </w:pPr>
      <w:bookmarkStart w:id="1" w:name="_Toc515533622"/>
      <w:r>
        <w:rPr>
          <w:lang w:val="el-GR"/>
        </w:rPr>
        <w:t>Επιλογή της</w:t>
      </w:r>
      <w:r w:rsidRPr="000E669E">
        <w:rPr>
          <w:lang w:val="el-GR"/>
        </w:rPr>
        <w:t xml:space="preserve"> </w:t>
      </w:r>
      <w:r>
        <w:t>h</w:t>
      </w:r>
      <w:r w:rsidRPr="000E669E">
        <w:rPr>
          <w:lang w:val="el-GR"/>
        </w:rPr>
        <w:t xml:space="preserve"> με </w:t>
      </w:r>
      <w:r>
        <w:t>Cross</w:t>
      </w:r>
      <w:r w:rsidRPr="000E669E">
        <w:rPr>
          <w:lang w:val="el-GR"/>
        </w:rPr>
        <w:t>-</w:t>
      </w:r>
      <w:r>
        <w:t>validation</w:t>
      </w:r>
    </w:p>
    <w:p w14:paraId="256427F9" w14:textId="77777777" w:rsidR="00BB334F" w:rsidRDefault="00BB334F" w:rsidP="00BB334F">
      <w:pPr>
        <w:jc w:val="both"/>
      </w:pPr>
      <w:r>
        <w:rPr>
          <w:noProof/>
          <w:lang w:val="en-US" w:eastAsia="en-US"/>
        </w:rPr>
        <w:drawing>
          <wp:inline distT="0" distB="0" distL="0" distR="0" wp14:anchorId="6A782E6A" wp14:editId="1F997678">
            <wp:extent cx="6057900" cy="5619392"/>
            <wp:effectExtent l="0" t="0" r="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5619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5E3AB3" w14:textId="77777777" w:rsidR="00BB334F" w:rsidRDefault="00BB334F" w:rsidP="00BB334F">
      <w:pPr>
        <w:spacing w:before="0" w:line="240" w:lineRule="auto"/>
      </w:pPr>
      <w:r>
        <w:br w:type="page"/>
      </w:r>
    </w:p>
    <w:p w14:paraId="4FFEA431" w14:textId="77777777" w:rsidR="00BB334F" w:rsidRDefault="00BB334F" w:rsidP="00BB334F">
      <w:pPr>
        <w:jc w:val="both"/>
      </w:pPr>
      <w:r>
        <w:lastRenderedPageBreak/>
        <w:t xml:space="preserve">Ως συνάρτηση απώλειας, αντί να ολοκληρώνουμε ως προς </w:t>
      </w:r>
      <w:r w:rsidRPr="00185235">
        <w:rPr>
          <w:position w:val="-6"/>
          <w:lang w:val="en-US"/>
        </w:rPr>
        <w:object w:dxaOrig="220" w:dyaOrig="240" w14:anchorId="555B84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11.9pt" o:ole="">
            <v:imagedata r:id="rId9" o:title=""/>
          </v:shape>
          <o:OLEObject Type="Embed" ProgID="Equation.DSMT4" ShapeID="_x0000_i1025" DrawAspect="Content" ObjectID="_1838970107" r:id="rId10"/>
        </w:object>
      </w:r>
      <w:r>
        <w:t xml:space="preserve">, παίρνουμε </w:t>
      </w:r>
      <w:r w:rsidRPr="00046747">
        <w:rPr>
          <w:highlight w:val="yellow"/>
        </w:rPr>
        <w:t xml:space="preserve">το μέσο πάνω στα </w:t>
      </w:r>
      <w:r w:rsidRPr="00046747">
        <w:rPr>
          <w:position w:val="-12"/>
          <w:highlight w:val="yellow"/>
        </w:rPr>
        <w:object w:dxaOrig="260" w:dyaOrig="380" w14:anchorId="32F2ED89">
          <v:shape id="_x0000_i1026" type="#_x0000_t75" style="width:13.15pt;height:18.8pt" o:ole="">
            <v:imagedata r:id="rId11" o:title=""/>
          </v:shape>
          <o:OLEObject Type="Embed" ProgID="Equation.DSMT4" ShapeID="_x0000_i1026" DrawAspect="Content" ObjectID="_1838970108" r:id="rId12"/>
        </w:object>
      </w:r>
      <w:r w:rsidRPr="00046747">
        <w:rPr>
          <w:highlight w:val="yellow"/>
        </w:rPr>
        <w:t xml:space="preserve"> που έχουμε</w:t>
      </w:r>
      <w:r>
        <w:t>.</w:t>
      </w:r>
    </w:p>
    <w:p w14:paraId="76EDCA5B" w14:textId="77777777" w:rsidR="00BB334F" w:rsidRDefault="00BB334F" w:rsidP="00BB334F">
      <w:pPr>
        <w:pStyle w:val="Heading4"/>
      </w:pPr>
      <w:r w:rsidRPr="00046747">
        <w:rPr>
          <w:highlight w:val="yellow"/>
        </w:rPr>
        <w:t xml:space="preserve">Μέσο τετραγωνικό σφάλμα </w:t>
      </w:r>
      <w:r w:rsidRPr="00046747">
        <w:rPr>
          <w:color w:val="FF0000"/>
          <w:highlight w:val="yellow"/>
        </w:rPr>
        <w:t>εκτίμησης</w:t>
      </w:r>
      <w:r w:rsidRPr="00046747">
        <w:rPr>
          <w:color w:val="FF0000"/>
        </w:rPr>
        <w:t xml:space="preserve"> </w:t>
      </w:r>
    </w:p>
    <w:p w14:paraId="1B790E1B" w14:textId="77777777" w:rsidR="00BB334F" w:rsidRPr="00071214" w:rsidRDefault="00BB334F" w:rsidP="00BB334F">
      <w:pPr>
        <w:jc w:val="both"/>
      </w:pPr>
      <w:r w:rsidRPr="00071214">
        <w:t>(</w:t>
      </w:r>
      <w:r>
        <w:rPr>
          <w:lang w:val="en-US"/>
        </w:rPr>
        <w:t>Average</w:t>
      </w:r>
      <w:r w:rsidRPr="00185235">
        <w:t xml:space="preserve"> </w:t>
      </w:r>
      <w:r>
        <w:rPr>
          <w:lang w:val="en-US"/>
        </w:rPr>
        <w:t>Expected</w:t>
      </w:r>
      <w:r w:rsidRPr="00185235">
        <w:t xml:space="preserve"> </w:t>
      </w:r>
      <w:r>
        <w:rPr>
          <w:lang w:val="en-US"/>
        </w:rPr>
        <w:t>Loss</w:t>
      </w:r>
      <w:r w:rsidRPr="00071214">
        <w:t>)</w:t>
      </w:r>
      <w:r w:rsidRPr="00185235">
        <w:t xml:space="preserve"> </w:t>
      </w:r>
    </w:p>
    <w:p w14:paraId="0E1EDDD4" w14:textId="5C78ACEF" w:rsidR="00BB334F" w:rsidRPr="00124358" w:rsidRDefault="00CD0B1D" w:rsidP="00BB334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51A4F2A4" wp14:editId="1C8F2B76">
                <wp:simplePos x="0" y="0"/>
                <wp:positionH relativeFrom="column">
                  <wp:posOffset>6017660</wp:posOffset>
                </wp:positionH>
                <wp:positionV relativeFrom="paragraph">
                  <wp:posOffset>565695</wp:posOffset>
                </wp:positionV>
                <wp:extent cx="150120" cy="183600"/>
                <wp:effectExtent l="38100" t="38100" r="40640" b="45085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15012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FC998" id="Ink 76" o:spid="_x0000_s1026" type="#_x0000_t75" style="position:absolute;margin-left:472.85pt;margin-top:43.55pt;width:13.75pt;height:16.4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">
                <v:imagedata r:id="rId14" o:title=""/>
              </v:shape>
            </w:pict>
          </mc:Fallback>
        </mc:AlternateContent>
      </w:r>
      <w:r w:rsidR="00BB334F" w:rsidRPr="00185235">
        <w:rPr>
          <w:position w:val="-32"/>
          <w:lang w:val="en-US"/>
        </w:rPr>
        <w:object w:dxaOrig="5240" w:dyaOrig="780" w14:anchorId="757F907F">
          <v:shape id="_x0000_i1027" type="#_x0000_t75" style="width:261.7pt;height:38.8pt" o:ole="">
            <v:imagedata r:id="rId15" o:title=""/>
          </v:shape>
          <o:OLEObject Type="Embed" ProgID="Equation.DSMT4" ShapeID="_x0000_i1027" DrawAspect="Content" ObjectID="_1838970109" r:id="rId16"/>
        </w:object>
      </w:r>
    </w:p>
    <w:p w14:paraId="5130D473" w14:textId="77777777" w:rsidR="00BB334F" w:rsidRDefault="00CD0B1D" w:rsidP="00BB334F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 wp14:anchorId="39D7509F" wp14:editId="143CC09A">
                <wp:simplePos x="0" y="0"/>
                <wp:positionH relativeFrom="column">
                  <wp:posOffset>6602660</wp:posOffset>
                </wp:positionH>
                <wp:positionV relativeFrom="paragraph">
                  <wp:posOffset>125060</wp:posOffset>
                </wp:positionV>
                <wp:extent cx="87480" cy="100080"/>
                <wp:effectExtent l="38100" t="38100" r="46355" b="52705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874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869D0" id="Ink 88" o:spid="_x0000_s1026" type="#_x0000_t75" style="position:absolute;margin-left:518.9pt;margin-top:8.85pt;width:8.85pt;height:9.9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">
                <v:imagedata r:id="rId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 wp14:anchorId="79B58971" wp14:editId="4466A86A">
                <wp:simplePos x="0" y="0"/>
                <wp:positionH relativeFrom="column">
                  <wp:posOffset>4594220</wp:posOffset>
                </wp:positionH>
                <wp:positionV relativeFrom="paragraph">
                  <wp:posOffset>-18940</wp:posOffset>
                </wp:positionV>
                <wp:extent cx="136440" cy="87120"/>
                <wp:effectExtent l="38100" t="38100" r="35560" b="46355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1364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6B28E6" id="Ink 79" o:spid="_x0000_s1026" type="#_x0000_t75" style="position:absolute;margin-left:360.75pt;margin-top:-2.5pt;width:12.75pt;height:8.8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">
                <v:imagedata r:id="rId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 wp14:anchorId="3157C7CB" wp14:editId="0F98960F">
                <wp:simplePos x="0" y="0"/>
                <wp:positionH relativeFrom="column">
                  <wp:posOffset>4635620</wp:posOffset>
                </wp:positionH>
                <wp:positionV relativeFrom="paragraph">
                  <wp:posOffset>78620</wp:posOffset>
                </wp:positionV>
                <wp:extent cx="70560" cy="78480"/>
                <wp:effectExtent l="38100" t="38100" r="43815" b="36195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705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2F20F3" id="Ink 78" o:spid="_x0000_s1026" type="#_x0000_t75" style="position:absolute;margin-left:364pt;margin-top:5.2pt;width:7.5pt;height:8.2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">
                <v:imagedata r:id="rId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 wp14:anchorId="6BC172B9" wp14:editId="775B02AA">
                <wp:simplePos x="0" y="0"/>
                <wp:positionH relativeFrom="column">
                  <wp:posOffset>4597100</wp:posOffset>
                </wp:positionH>
                <wp:positionV relativeFrom="paragraph">
                  <wp:posOffset>88700</wp:posOffset>
                </wp:positionV>
                <wp:extent cx="111600" cy="208080"/>
                <wp:effectExtent l="38100" t="38100" r="41275" b="40005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1160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AF2EF" id="Ink 77" o:spid="_x0000_s1026" type="#_x0000_t75" style="position:absolute;margin-left:361pt;margin-top:6pt;width:10.8pt;height:18.4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">
                <v:imagedata r:id="rId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79821D7A" wp14:editId="0FB1DCEA">
                <wp:simplePos x="0" y="0"/>
                <wp:positionH relativeFrom="column">
                  <wp:posOffset>5784020</wp:posOffset>
                </wp:positionH>
                <wp:positionV relativeFrom="paragraph">
                  <wp:posOffset>-88780</wp:posOffset>
                </wp:positionV>
                <wp:extent cx="194040" cy="460800"/>
                <wp:effectExtent l="38100" t="38100" r="53975" b="53975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194040" cy="46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618A0F" id="Ink 75" o:spid="_x0000_s1026" type="#_x0000_t75" style="position:absolute;margin-left:454.45pt;margin-top:-8pt;width:17.3pt;height:38.3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">
                <v:imagedata r:id="rId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3574BFC5" wp14:editId="5AEDBC56">
                <wp:simplePos x="0" y="0"/>
                <wp:positionH relativeFrom="column">
                  <wp:posOffset>4752260</wp:posOffset>
                </wp:positionH>
                <wp:positionV relativeFrom="paragraph">
                  <wp:posOffset>-31180</wp:posOffset>
                </wp:positionV>
                <wp:extent cx="190800" cy="472680"/>
                <wp:effectExtent l="19050" t="38100" r="38100" b="4191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190800" cy="47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4DA4F5" id="Ink 74" o:spid="_x0000_s1026" type="#_x0000_t75" style="position:absolute;margin-left:373.2pt;margin-top:-3.45pt;width:17pt;height:39.1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">
                <v:imagedata r:id="rId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6D5F0BED" wp14:editId="72597762">
                <wp:simplePos x="0" y="0"/>
                <wp:positionH relativeFrom="column">
                  <wp:posOffset>6311060</wp:posOffset>
                </wp:positionH>
                <wp:positionV relativeFrom="paragraph">
                  <wp:posOffset>310820</wp:posOffset>
                </wp:positionV>
                <wp:extent cx="160200" cy="100080"/>
                <wp:effectExtent l="38100" t="38100" r="49530" b="52705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602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CD86E5" id="Ink 62" o:spid="_x0000_s1026" type="#_x0000_t75" style="position:absolute;margin-left:495.95pt;margin-top:23.45pt;width:14.55pt;height:9.9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">
                <v:imagedata r:id="rId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6D45E734" wp14:editId="2DC3B8CB">
                <wp:simplePos x="0" y="0"/>
                <wp:positionH relativeFrom="column">
                  <wp:posOffset>5775740</wp:posOffset>
                </wp:positionH>
                <wp:positionV relativeFrom="paragraph">
                  <wp:posOffset>108500</wp:posOffset>
                </wp:positionV>
                <wp:extent cx="90000" cy="278280"/>
                <wp:effectExtent l="38100" t="38100" r="5715" b="45720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9000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D96974" id="Ink 44" o:spid="_x0000_s1026" type="#_x0000_t75" style="position:absolute;margin-left:453.8pt;margin-top:7.55pt;width:9.1pt;height:23.8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">
                <v:imagedata r:id="rId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489503CF" wp14:editId="17C001A8">
                <wp:simplePos x="0" y="0"/>
                <wp:positionH relativeFrom="column">
                  <wp:posOffset>5549300</wp:posOffset>
                </wp:positionH>
                <wp:positionV relativeFrom="paragraph">
                  <wp:posOffset>115340</wp:posOffset>
                </wp:positionV>
                <wp:extent cx="93240" cy="266040"/>
                <wp:effectExtent l="38100" t="38100" r="40640" b="39370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9324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4E83AC" id="Ink 43" o:spid="_x0000_s1026" type="#_x0000_t75" style="position:absolute;margin-left:435.95pt;margin-top:8.1pt;width:9.35pt;height:22.9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">
                <v:imagedata r:id="rId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3C0C3B42" wp14:editId="3C4A39C7">
                <wp:simplePos x="0" y="0"/>
                <wp:positionH relativeFrom="column">
                  <wp:posOffset>5730020</wp:posOffset>
                </wp:positionH>
                <wp:positionV relativeFrom="paragraph">
                  <wp:posOffset>243500</wp:posOffset>
                </wp:positionV>
                <wp:extent cx="24480" cy="5400"/>
                <wp:effectExtent l="38100" t="38100" r="33020" b="33020"/>
                <wp:wrapNone/>
                <wp:docPr id="42" name="Ink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244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2E111A" id="Ink 42" o:spid="_x0000_s1026" type="#_x0000_t75" style="position:absolute;margin-left:450.2pt;margin-top:18.15pt;width:3.95pt;height:2.4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">
                <v:imagedata r:id="rId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0697693A" wp14:editId="79AC990E">
                <wp:simplePos x="0" y="0"/>
                <wp:positionH relativeFrom="column">
                  <wp:posOffset>5733980</wp:posOffset>
                </wp:positionH>
                <wp:positionV relativeFrom="paragraph">
                  <wp:posOffset>273740</wp:posOffset>
                </wp:positionV>
                <wp:extent cx="50040" cy="62640"/>
                <wp:effectExtent l="38100" t="38100" r="45720" b="33020"/>
                <wp:wrapNone/>
                <wp:docPr id="41" name="Ink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5004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940E0B" id="Ink 41" o:spid="_x0000_s1026" type="#_x0000_t75" style="position:absolute;margin-left:450.5pt;margin-top:20.55pt;width:6pt;height:6.9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">
                <v:imagedata r:id="rId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6D7896C2" wp14:editId="463C873D">
                <wp:simplePos x="0" y="0"/>
                <wp:positionH relativeFrom="column">
                  <wp:posOffset>5625260</wp:posOffset>
                </wp:positionH>
                <wp:positionV relativeFrom="paragraph">
                  <wp:posOffset>186620</wp:posOffset>
                </wp:positionV>
                <wp:extent cx="34920" cy="133560"/>
                <wp:effectExtent l="38100" t="38100" r="41910" b="38100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349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361231" id="Ink 40" o:spid="_x0000_s1026" type="#_x0000_t75" style="position:absolute;margin-left:441.95pt;margin-top:13.7pt;width:4.8pt;height:12.4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">
                <v:imagedata r:id="rId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1B1D0541" wp14:editId="435F5D23">
                <wp:simplePos x="0" y="0"/>
                <wp:positionH relativeFrom="column">
                  <wp:posOffset>5607260</wp:posOffset>
                </wp:positionH>
                <wp:positionV relativeFrom="paragraph">
                  <wp:posOffset>175820</wp:posOffset>
                </wp:positionV>
                <wp:extent cx="92520" cy="135000"/>
                <wp:effectExtent l="38100" t="38100" r="41275" b="36830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925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48863" id="Ink 39" o:spid="_x0000_s1026" type="#_x0000_t75" style="position:absolute;margin-left:440.5pt;margin-top:12.85pt;width:9.3pt;height:12.6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">
                <v:imagedata r:id="rId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3C84EF57" wp14:editId="52DEBE76">
                <wp:simplePos x="0" y="0"/>
                <wp:positionH relativeFrom="column">
                  <wp:posOffset>5383340</wp:posOffset>
                </wp:positionH>
                <wp:positionV relativeFrom="paragraph">
                  <wp:posOffset>13460</wp:posOffset>
                </wp:positionV>
                <wp:extent cx="167400" cy="113760"/>
                <wp:effectExtent l="38100" t="38100" r="42545" b="38735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16740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82A9B" id="Ink 38" o:spid="_x0000_s1026" type="#_x0000_t75" style="position:absolute;margin-left:422.9pt;margin-top:.05pt;width:15.2pt;height:10.9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">
                <v:imagedata r:id="rId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463D973F" wp14:editId="43E038AF">
                <wp:simplePos x="0" y="0"/>
                <wp:positionH relativeFrom="column">
                  <wp:posOffset>5389100</wp:posOffset>
                </wp:positionH>
                <wp:positionV relativeFrom="paragraph">
                  <wp:posOffset>132980</wp:posOffset>
                </wp:positionV>
                <wp:extent cx="119880" cy="195120"/>
                <wp:effectExtent l="38100" t="38100" r="52070" b="52705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1988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A9C34" id="Ink 37" o:spid="_x0000_s1026" type="#_x0000_t75" style="position:absolute;margin-left:423.35pt;margin-top:9.45pt;width:11.45pt;height:17.3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">
                <v:imagedata r:id="rId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0BEB6187" wp14:editId="60092440">
                <wp:simplePos x="0" y="0"/>
                <wp:positionH relativeFrom="column">
                  <wp:posOffset>5213780</wp:posOffset>
                </wp:positionH>
                <wp:positionV relativeFrom="paragraph">
                  <wp:posOffset>220460</wp:posOffset>
                </wp:positionV>
                <wp:extent cx="73440" cy="25200"/>
                <wp:effectExtent l="38100" t="38100" r="41275" b="32385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734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19A84" id="Ink 35" o:spid="_x0000_s1026" type="#_x0000_t75" style="position:absolute;margin-left:409.55pt;margin-top:16.35pt;width:7.75pt;height:4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">
                <v:imagedata r:id="rId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59C08B88" wp14:editId="4AB5C9E8">
                <wp:simplePos x="0" y="0"/>
                <wp:positionH relativeFrom="column">
                  <wp:posOffset>5126660</wp:posOffset>
                </wp:positionH>
                <wp:positionV relativeFrom="paragraph">
                  <wp:posOffset>73940</wp:posOffset>
                </wp:positionV>
                <wp:extent cx="42120" cy="75960"/>
                <wp:effectExtent l="38100" t="38100" r="34290" b="38735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4212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D76647" id="Ink 34" o:spid="_x0000_s1026" type="#_x0000_t75" style="position:absolute;margin-left:402.65pt;margin-top:4.85pt;width:5.25pt;height:7.9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">
                <v:imagedata r:id="rId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3B0F9988" wp14:editId="6081BE7C">
                <wp:simplePos x="0" y="0"/>
                <wp:positionH relativeFrom="column">
                  <wp:posOffset>5103260</wp:posOffset>
                </wp:positionH>
                <wp:positionV relativeFrom="paragraph">
                  <wp:posOffset>244580</wp:posOffset>
                </wp:positionV>
                <wp:extent cx="10080" cy="12960"/>
                <wp:effectExtent l="38100" t="38100" r="28575" b="44450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00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18E524" id="Ink 33" o:spid="_x0000_s1026" type="#_x0000_t75" style="position:absolute;margin-left:400.8pt;margin-top:18.3pt;width:2.85pt;height:2.9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">
                <v:imagedata r:id="rId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6C759135" wp14:editId="75508940">
                <wp:simplePos x="0" y="0"/>
                <wp:positionH relativeFrom="column">
                  <wp:posOffset>5091380</wp:posOffset>
                </wp:positionH>
                <wp:positionV relativeFrom="paragraph">
                  <wp:posOffset>334220</wp:posOffset>
                </wp:positionV>
                <wp:extent cx="64080" cy="65160"/>
                <wp:effectExtent l="38100" t="38100" r="31750" b="30480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6408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C4E28A" id="Ink 32" o:spid="_x0000_s1026" type="#_x0000_t75" style="position:absolute;margin-left:399.9pt;margin-top:25.3pt;width:7.05pt;height:7.1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">
                <v:imagedata r:id="rId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2DAE44C7" wp14:editId="119148C2">
                <wp:simplePos x="0" y="0"/>
                <wp:positionH relativeFrom="column">
                  <wp:posOffset>5001380</wp:posOffset>
                </wp:positionH>
                <wp:positionV relativeFrom="paragraph">
                  <wp:posOffset>173660</wp:posOffset>
                </wp:positionV>
                <wp:extent cx="46440" cy="99360"/>
                <wp:effectExtent l="38100" t="38100" r="29845" b="3429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4644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078316" id="Ink 31" o:spid="_x0000_s1026" type="#_x0000_t75" style="position:absolute;margin-left:392.8pt;margin-top:12.65pt;width:5.6pt;height:9.7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">
                <v:imagedata r:id="rId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 wp14:anchorId="0DA0F260" wp14:editId="727F13AE">
                <wp:simplePos x="0" y="0"/>
                <wp:positionH relativeFrom="column">
                  <wp:posOffset>4956020</wp:posOffset>
                </wp:positionH>
                <wp:positionV relativeFrom="paragraph">
                  <wp:posOffset>168260</wp:posOffset>
                </wp:positionV>
                <wp:extent cx="107280" cy="180720"/>
                <wp:effectExtent l="57150" t="38100" r="45720" b="4826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10728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2DF11" id="Ink 30" o:spid="_x0000_s1026" type="#_x0000_t75" style="position:absolute;margin-left:389.25pt;margin-top:12.25pt;width:10.45pt;height:16.2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">
                <v:imagedata r:id="rId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1022ED01" wp14:editId="26EAFD55">
                <wp:simplePos x="0" y="0"/>
                <wp:positionH relativeFrom="column">
                  <wp:posOffset>3339260</wp:posOffset>
                </wp:positionH>
                <wp:positionV relativeFrom="paragraph">
                  <wp:posOffset>358700</wp:posOffset>
                </wp:positionV>
                <wp:extent cx="74160" cy="102240"/>
                <wp:effectExtent l="38100" t="38100" r="40640" b="3111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7416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70605" id="Ink 29" o:spid="_x0000_s1026" type="#_x0000_t75" style="position:absolute;margin-left:261.95pt;margin-top:27.4pt;width:7.85pt;height:9.7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">
                <v:imagedata r:id="rId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200561AD" wp14:editId="0980DB61">
                <wp:simplePos x="0" y="0"/>
                <wp:positionH relativeFrom="column">
                  <wp:posOffset>4354820</wp:posOffset>
                </wp:positionH>
                <wp:positionV relativeFrom="paragraph">
                  <wp:posOffset>344300</wp:posOffset>
                </wp:positionV>
                <wp:extent cx="78480" cy="85320"/>
                <wp:effectExtent l="38100" t="38100" r="36195" b="4826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784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40CF07" id="Ink 27" o:spid="_x0000_s1026" type="#_x0000_t75" style="position:absolute;margin-left:341.9pt;margin-top:26.1pt;width:8.2pt;height:8.6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">
                <v:imagedata r:id="rId62" o:title=""/>
              </v:shape>
            </w:pict>
          </mc:Fallback>
        </mc:AlternateContent>
      </w:r>
      <w:r w:rsidR="00BB334F">
        <w:t xml:space="preserve">Αυτό σχετίζεται με </w:t>
      </w:r>
      <w:r w:rsidR="00BB334F" w:rsidRPr="00046747">
        <w:rPr>
          <w:highlight w:val="yellow"/>
        </w:rPr>
        <w:t xml:space="preserve">το </w:t>
      </w:r>
      <w:r w:rsidR="00BB334F" w:rsidRPr="00046747">
        <w:rPr>
          <w:b/>
          <w:highlight w:val="yellow"/>
        </w:rPr>
        <w:t xml:space="preserve">μέσο τετραγωνικό σφάλμα </w:t>
      </w:r>
      <w:r w:rsidR="00BB334F" w:rsidRPr="00046747">
        <w:rPr>
          <w:b/>
          <w:color w:val="FF0000"/>
          <w:highlight w:val="yellow"/>
        </w:rPr>
        <w:t>πρόγνωσης</w:t>
      </w:r>
      <w:r w:rsidR="00BB334F">
        <w:t>:</w:t>
      </w:r>
    </w:p>
    <w:p w14:paraId="59530FBA" w14:textId="77777777" w:rsidR="00BB334F" w:rsidRPr="00071214" w:rsidRDefault="00CD0B1D" w:rsidP="00BB334F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 wp14:anchorId="2F6CCE30" wp14:editId="7C2ED8E2">
                <wp:simplePos x="0" y="0"/>
                <wp:positionH relativeFrom="column">
                  <wp:posOffset>6530660</wp:posOffset>
                </wp:positionH>
                <wp:positionV relativeFrom="paragraph">
                  <wp:posOffset>387035</wp:posOffset>
                </wp:positionV>
                <wp:extent cx="110880" cy="63360"/>
                <wp:effectExtent l="38100" t="38100" r="41910" b="51435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1088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A0BADD" id="Ink 87" o:spid="_x0000_s1026" type="#_x0000_t75" style="position:absolute;margin-left:513.25pt;margin-top:29.5pt;width:10.75pt;height:7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">
                <v:imagedata r:id="rId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2C4340F3" wp14:editId="2B1F8504">
                <wp:simplePos x="0" y="0"/>
                <wp:positionH relativeFrom="column">
                  <wp:posOffset>6525980</wp:posOffset>
                </wp:positionH>
                <wp:positionV relativeFrom="paragraph">
                  <wp:posOffset>-204445</wp:posOffset>
                </wp:positionV>
                <wp:extent cx="168480" cy="445680"/>
                <wp:effectExtent l="38100" t="38100" r="41275" b="31115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168480" cy="44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29B59" id="Ink 86" o:spid="_x0000_s1026" type="#_x0000_t75" style="position:absolute;margin-left:512.85pt;margin-top:-17.1pt;width:15.25pt;height:37.1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">
                <v:imagedata r:id="rId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733EC304" wp14:editId="49CC651E">
                <wp:simplePos x="0" y="0"/>
                <wp:positionH relativeFrom="column">
                  <wp:posOffset>5215220</wp:posOffset>
                </wp:positionH>
                <wp:positionV relativeFrom="paragraph">
                  <wp:posOffset>-11125</wp:posOffset>
                </wp:positionV>
                <wp:extent cx="187560" cy="418680"/>
                <wp:effectExtent l="38100" t="38100" r="41275" b="38735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187560" cy="41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3F5969" id="Ink 85" o:spid="_x0000_s1026" type="#_x0000_t75" style="position:absolute;margin-left:409.65pt;margin-top:-1.9pt;width:16.7pt;height:34.9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">
                <v:imagedata r:id="rId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415002B2" wp14:editId="3584357D">
                <wp:simplePos x="0" y="0"/>
                <wp:positionH relativeFrom="column">
                  <wp:posOffset>4981940</wp:posOffset>
                </wp:positionH>
                <wp:positionV relativeFrom="paragraph">
                  <wp:posOffset>79955</wp:posOffset>
                </wp:positionV>
                <wp:extent cx="116640" cy="30240"/>
                <wp:effectExtent l="38100" t="38100" r="36195" b="27305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11664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268A78" id="Ink 84" o:spid="_x0000_s1026" type="#_x0000_t75" style="position:absolute;margin-left:391.3pt;margin-top:5.3pt;width:11.2pt;height:4.4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">
                <v:imagedata r:id="rId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 wp14:anchorId="2C04D98C" wp14:editId="511AA13B">
                <wp:simplePos x="0" y="0"/>
                <wp:positionH relativeFrom="column">
                  <wp:posOffset>4980140</wp:posOffset>
                </wp:positionH>
                <wp:positionV relativeFrom="paragraph">
                  <wp:posOffset>142595</wp:posOffset>
                </wp:positionV>
                <wp:extent cx="142920" cy="56160"/>
                <wp:effectExtent l="38100" t="38100" r="28575" b="39370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14292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264E85" id="Ink 83" o:spid="_x0000_s1026" type="#_x0000_t75" style="position:absolute;margin-left:391.15pt;margin-top:10.25pt;width:13.2pt;height:6.4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">
                <v:imagedata r:id="rId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 wp14:anchorId="05A83851" wp14:editId="218533C6">
                <wp:simplePos x="0" y="0"/>
                <wp:positionH relativeFrom="column">
                  <wp:posOffset>4997780</wp:posOffset>
                </wp:positionH>
                <wp:positionV relativeFrom="paragraph">
                  <wp:posOffset>85355</wp:posOffset>
                </wp:positionV>
                <wp:extent cx="126360" cy="211680"/>
                <wp:effectExtent l="38100" t="38100" r="26670" b="55245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12636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FF336" id="Ink 82" o:spid="_x0000_s1026" type="#_x0000_t75" style="position:absolute;margin-left:392.55pt;margin-top:5.7pt;width:11.95pt;height:18.6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">
                <v:imagedata r:id="rId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0E1FFD30" wp14:editId="7C40CE22">
                <wp:simplePos x="0" y="0"/>
                <wp:positionH relativeFrom="column">
                  <wp:posOffset>4754780</wp:posOffset>
                </wp:positionH>
                <wp:positionV relativeFrom="paragraph">
                  <wp:posOffset>236915</wp:posOffset>
                </wp:positionV>
                <wp:extent cx="98640" cy="4680"/>
                <wp:effectExtent l="38100" t="38100" r="34925" b="33655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986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B645B" id="Ink 81" o:spid="_x0000_s1026" type="#_x0000_t75" style="position:absolute;margin-left:373.4pt;margin-top:17.6pt;width:9.75pt;height:2.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">
                <v:imagedata r:id="rId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 wp14:anchorId="5D30FB4A" wp14:editId="3B253959">
                <wp:simplePos x="0" y="0"/>
                <wp:positionH relativeFrom="column">
                  <wp:posOffset>4762700</wp:posOffset>
                </wp:positionH>
                <wp:positionV relativeFrom="paragraph">
                  <wp:posOffset>168155</wp:posOffset>
                </wp:positionV>
                <wp:extent cx="117000" cy="8640"/>
                <wp:effectExtent l="38100" t="38100" r="35560" b="48895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1170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54BD7" id="Ink 80" o:spid="_x0000_s1026" type="#_x0000_t75" style="position:absolute;margin-left:374pt;margin-top:12.2pt;width:11.15pt;height:2.7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">
                <v:imagedata r:id="rId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1E15E1A7" wp14:editId="487E80BC">
                <wp:simplePos x="0" y="0"/>
                <wp:positionH relativeFrom="column">
                  <wp:posOffset>6646220</wp:posOffset>
                </wp:positionH>
                <wp:positionV relativeFrom="paragraph">
                  <wp:posOffset>-55765</wp:posOffset>
                </wp:positionV>
                <wp:extent cx="51120" cy="297720"/>
                <wp:effectExtent l="38100" t="38100" r="44450" b="45720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51120" cy="29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7D426" id="Ink 73" o:spid="_x0000_s1026" type="#_x0000_t75" style="position:absolute;margin-left:522.3pt;margin-top:-5.4pt;width:6.05pt;height:25.4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">
                <v:imagedata r:id="rId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381D878F" wp14:editId="5FE65BEE">
                <wp:simplePos x="0" y="0"/>
                <wp:positionH relativeFrom="column">
                  <wp:posOffset>6470900</wp:posOffset>
                </wp:positionH>
                <wp:positionV relativeFrom="paragraph">
                  <wp:posOffset>-73045</wp:posOffset>
                </wp:positionV>
                <wp:extent cx="71280" cy="287280"/>
                <wp:effectExtent l="38100" t="38100" r="24130" b="36830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7128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902CA" id="Ink 72" o:spid="_x0000_s1026" type="#_x0000_t75" style="position:absolute;margin-left:508.5pt;margin-top:-6.75pt;width:7.55pt;height:24.6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">
                <v:imagedata r:id="rId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 wp14:anchorId="23619147" wp14:editId="710F2622">
                <wp:simplePos x="0" y="0"/>
                <wp:positionH relativeFrom="column">
                  <wp:posOffset>6645140</wp:posOffset>
                </wp:positionH>
                <wp:positionV relativeFrom="paragraph">
                  <wp:posOffset>74555</wp:posOffset>
                </wp:positionV>
                <wp:extent cx="12960" cy="5760"/>
                <wp:effectExtent l="38100" t="38100" r="25400" b="32385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29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92C762" id="Ink 71" o:spid="_x0000_s1026" type="#_x0000_t75" style="position:absolute;margin-left:522.25pt;margin-top:4.85pt;width:3pt;height:2.4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">
                <v:imagedata r:id="rId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 wp14:anchorId="6D36E248" wp14:editId="6D93CEC7">
                <wp:simplePos x="0" y="0"/>
                <wp:positionH relativeFrom="column">
                  <wp:posOffset>6635780</wp:posOffset>
                </wp:positionH>
                <wp:positionV relativeFrom="paragraph">
                  <wp:posOffset>125675</wp:posOffset>
                </wp:positionV>
                <wp:extent cx="40320" cy="45000"/>
                <wp:effectExtent l="38100" t="38100" r="36195" b="31750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4032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B14D9" id="Ink 70" o:spid="_x0000_s1026" type="#_x0000_t75" style="position:absolute;margin-left:521.5pt;margin-top:8.9pt;width:5.15pt;height:5.5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">
                <v:imagedata r:id="rId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5A70946A" wp14:editId="2BFA848B">
                <wp:simplePos x="0" y="0"/>
                <wp:positionH relativeFrom="column">
                  <wp:posOffset>6536420</wp:posOffset>
                </wp:positionH>
                <wp:positionV relativeFrom="paragraph">
                  <wp:posOffset>9755</wp:posOffset>
                </wp:positionV>
                <wp:extent cx="37080" cy="118800"/>
                <wp:effectExtent l="38100" t="38100" r="39370" b="33655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3708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62DA3" id="Ink 69" o:spid="_x0000_s1026" type="#_x0000_t75" style="position:absolute;margin-left:513.7pt;margin-top:-.25pt;width:4.85pt;height:11.3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">
                <v:imagedata r:id="rId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44BBA0C3" wp14:editId="6D1331A1">
                <wp:simplePos x="0" y="0"/>
                <wp:positionH relativeFrom="column">
                  <wp:posOffset>6537140</wp:posOffset>
                </wp:positionH>
                <wp:positionV relativeFrom="paragraph">
                  <wp:posOffset>21995</wp:posOffset>
                </wp:positionV>
                <wp:extent cx="69480" cy="133560"/>
                <wp:effectExtent l="38100" t="38100" r="45085" b="38100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6948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8BF9C3" id="Ink 68" o:spid="_x0000_s1026" type="#_x0000_t75" style="position:absolute;margin-left:513.75pt;margin-top:.75pt;width:7.4pt;height:12.4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">
                <v:imagedata r:id="rId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1463D0B2" wp14:editId="544A0305">
                <wp:simplePos x="0" y="0"/>
                <wp:positionH relativeFrom="column">
                  <wp:posOffset>6361460</wp:posOffset>
                </wp:positionH>
                <wp:positionV relativeFrom="paragraph">
                  <wp:posOffset>-15445</wp:posOffset>
                </wp:positionV>
                <wp:extent cx="105480" cy="173520"/>
                <wp:effectExtent l="38100" t="38100" r="46990" b="55245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10548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8EBD4A" id="Ink 61" o:spid="_x0000_s1026" type="#_x0000_t75" style="position:absolute;margin-left:499.9pt;margin-top:-2.2pt;width:10.25pt;height:15.6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">
                <v:imagedata r:id="rId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3662C629" wp14:editId="0658E997">
                <wp:simplePos x="0" y="0"/>
                <wp:positionH relativeFrom="column">
                  <wp:posOffset>6279740</wp:posOffset>
                </wp:positionH>
                <wp:positionV relativeFrom="paragraph">
                  <wp:posOffset>101195</wp:posOffset>
                </wp:positionV>
                <wp:extent cx="75240" cy="11520"/>
                <wp:effectExtent l="38100" t="38100" r="39370" b="26670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752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E8482" id="Ink 60" o:spid="_x0000_s1026" type="#_x0000_t75" style="position:absolute;margin-left:493.45pt;margin-top:7pt;width:7.85pt;height:2.7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">
                <v:imagedata r:id="rId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 wp14:anchorId="1C05FF67" wp14:editId="2D23D914">
                <wp:simplePos x="0" y="0"/>
                <wp:positionH relativeFrom="column">
                  <wp:posOffset>6169940</wp:posOffset>
                </wp:positionH>
                <wp:positionV relativeFrom="paragraph">
                  <wp:posOffset>-24085</wp:posOffset>
                </wp:positionV>
                <wp:extent cx="91440" cy="249120"/>
                <wp:effectExtent l="38100" t="38100" r="3810" b="36830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9144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344D0B" id="Ink 59" o:spid="_x0000_s1026" type="#_x0000_t75" style="position:absolute;margin-left:484.8pt;margin-top:-2.9pt;width:9.15pt;height:21.5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">
                <v:imagedata r:id="rId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534B92C1" wp14:editId="1549E2B0">
                <wp:simplePos x="0" y="0"/>
                <wp:positionH relativeFrom="column">
                  <wp:posOffset>5958260</wp:posOffset>
                </wp:positionH>
                <wp:positionV relativeFrom="paragraph">
                  <wp:posOffset>-56485</wp:posOffset>
                </wp:positionV>
                <wp:extent cx="55440" cy="281520"/>
                <wp:effectExtent l="38100" t="38100" r="40005" b="42545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5544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7419CF" id="Ink 58" o:spid="_x0000_s1026" type="#_x0000_t75" style="position:absolute;margin-left:468.15pt;margin-top:-5.45pt;width:6.35pt;height:24.1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">
                <v:imagedata r:id="rId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4E8A34FB" wp14:editId="271F601F">
                <wp:simplePos x="0" y="0"/>
                <wp:positionH relativeFrom="column">
                  <wp:posOffset>6132500</wp:posOffset>
                </wp:positionH>
                <wp:positionV relativeFrom="paragraph">
                  <wp:posOffset>62315</wp:posOffset>
                </wp:positionV>
                <wp:extent cx="10440" cy="2880"/>
                <wp:effectExtent l="38100" t="38100" r="27940" b="35560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104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BF8C0" id="Ink 57" o:spid="_x0000_s1026" type="#_x0000_t75" style="position:absolute;margin-left:481.9pt;margin-top:4.1pt;width:2.7pt;height:1.8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">
                <v:imagedata r:id="rId1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79B73E0E" wp14:editId="05D49327">
                <wp:simplePos x="0" y="0"/>
                <wp:positionH relativeFrom="column">
                  <wp:posOffset>6129980</wp:posOffset>
                </wp:positionH>
                <wp:positionV relativeFrom="paragraph">
                  <wp:posOffset>109115</wp:posOffset>
                </wp:positionV>
                <wp:extent cx="37080" cy="74520"/>
                <wp:effectExtent l="38100" t="38100" r="39370" b="40005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370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070CE3" id="Ink 56" o:spid="_x0000_s1026" type="#_x0000_t75" style="position:absolute;margin-left:481.75pt;margin-top:7.6pt;width:4.85pt;height:7.8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">
                <v:imagedata r:id="rId1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471E0095" wp14:editId="65091D8F">
                <wp:simplePos x="0" y="0"/>
                <wp:positionH relativeFrom="column">
                  <wp:posOffset>5996420</wp:posOffset>
                </wp:positionH>
                <wp:positionV relativeFrom="paragraph">
                  <wp:posOffset>24515</wp:posOffset>
                </wp:positionV>
                <wp:extent cx="85680" cy="161280"/>
                <wp:effectExtent l="38100" t="38100" r="48260" b="48895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8568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A413FF" id="Ink 55" o:spid="_x0000_s1026" type="#_x0000_t75" style="position:absolute;margin-left:471.15pt;margin-top:.95pt;width:8.75pt;height:14.7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">
                <v:imagedata r:id="rId1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 wp14:anchorId="29BFD117" wp14:editId="3EC5268A">
                <wp:simplePos x="0" y="0"/>
                <wp:positionH relativeFrom="column">
                  <wp:posOffset>6029900</wp:posOffset>
                </wp:positionH>
                <wp:positionV relativeFrom="paragraph">
                  <wp:posOffset>51155</wp:posOffset>
                </wp:positionV>
                <wp:extent cx="90360" cy="108000"/>
                <wp:effectExtent l="38100" t="38100" r="43180" b="44450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9036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3588EC" id="Ink 54" o:spid="_x0000_s1026" type="#_x0000_t75" style="position:absolute;margin-left:473.8pt;margin-top:3.05pt;width:9.05pt;height:10.4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">
                <v:imagedata r:id="rId1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2C64450A" wp14:editId="1DB9605C">
                <wp:simplePos x="0" y="0"/>
                <wp:positionH relativeFrom="column">
                  <wp:posOffset>5892020</wp:posOffset>
                </wp:positionH>
                <wp:positionV relativeFrom="paragraph">
                  <wp:posOffset>23435</wp:posOffset>
                </wp:positionV>
                <wp:extent cx="114120" cy="161640"/>
                <wp:effectExtent l="19050" t="38100" r="38735" b="48260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11412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AD228C" id="Ink 53" o:spid="_x0000_s1026" type="#_x0000_t75" style="position:absolute;margin-left:462.95pt;margin-top:.85pt;width:11pt;height:14.7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">
                <v:imagedata r:id="rId1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 wp14:anchorId="6BB26716" wp14:editId="3629A3A4">
                <wp:simplePos x="0" y="0"/>
                <wp:positionH relativeFrom="column">
                  <wp:posOffset>5646860</wp:posOffset>
                </wp:positionH>
                <wp:positionV relativeFrom="paragraph">
                  <wp:posOffset>121715</wp:posOffset>
                </wp:positionV>
                <wp:extent cx="116280" cy="6120"/>
                <wp:effectExtent l="38100" t="38100" r="36195" b="51435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162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BA2739" id="Ink 52" o:spid="_x0000_s1026" type="#_x0000_t75" style="position:absolute;margin-left:443.65pt;margin-top:8.4pt;width:11.1pt;height:2.9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">
                <v:imagedata r:id="rId1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76778CBD" wp14:editId="635F1768">
                <wp:simplePos x="0" y="0"/>
                <wp:positionH relativeFrom="column">
                  <wp:posOffset>5713100</wp:posOffset>
                </wp:positionH>
                <wp:positionV relativeFrom="paragraph">
                  <wp:posOffset>68075</wp:posOffset>
                </wp:positionV>
                <wp:extent cx="16920" cy="100800"/>
                <wp:effectExtent l="38100" t="38100" r="40640" b="33020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169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25711A" id="Ink 51" o:spid="_x0000_s1026" type="#_x0000_t75" style="position:absolute;margin-left:448.85pt;margin-top:4.35pt;width:3.35pt;height:9.9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">
                <v:imagedata r:id="rId1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5211EE96" wp14:editId="14FAC95C">
                <wp:simplePos x="0" y="0"/>
                <wp:positionH relativeFrom="column">
                  <wp:posOffset>5522660</wp:posOffset>
                </wp:positionH>
                <wp:positionV relativeFrom="paragraph">
                  <wp:posOffset>-33085</wp:posOffset>
                </wp:positionV>
                <wp:extent cx="39600" cy="77400"/>
                <wp:effectExtent l="38100" t="38100" r="36830" b="56515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396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3065F4" id="Ink 50" o:spid="_x0000_s1026" type="#_x0000_t75" style="position:absolute;margin-left:433.85pt;margin-top:-3.6pt;width:5.05pt;height:8.1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">
                <v:imagedata r:id="rId1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740B923B" wp14:editId="7AF5CA08">
                <wp:simplePos x="0" y="0"/>
                <wp:positionH relativeFrom="column">
                  <wp:posOffset>5498900</wp:posOffset>
                </wp:positionH>
                <wp:positionV relativeFrom="paragraph">
                  <wp:posOffset>174995</wp:posOffset>
                </wp:positionV>
                <wp:extent cx="15480" cy="3960"/>
                <wp:effectExtent l="38100" t="38100" r="41910" b="34290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154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C60A6" id="Ink 49" o:spid="_x0000_s1026" type="#_x0000_t75" style="position:absolute;margin-left:6in;margin-top:12.95pt;width:3.15pt;height:1.9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">
                <v:imagedata r:id="rId1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425484A0" wp14:editId="3F70C15F">
                <wp:simplePos x="0" y="0"/>
                <wp:positionH relativeFrom="column">
                  <wp:posOffset>5460380</wp:posOffset>
                </wp:positionH>
                <wp:positionV relativeFrom="paragraph">
                  <wp:posOffset>218195</wp:posOffset>
                </wp:positionV>
                <wp:extent cx="96480" cy="65160"/>
                <wp:effectExtent l="38100" t="38100" r="37465" b="49530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9648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21D90" id="Ink 48" o:spid="_x0000_s1026" type="#_x0000_t75" style="position:absolute;margin-left:428.95pt;margin-top:16.2pt;width:9.6pt;height:7.1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">
                <v:imagedata r:id="rId1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63B72BC8" wp14:editId="0517826F">
                <wp:simplePos x="0" y="0"/>
                <wp:positionH relativeFrom="column">
                  <wp:posOffset>5328260</wp:posOffset>
                </wp:positionH>
                <wp:positionV relativeFrom="paragraph">
                  <wp:posOffset>60515</wp:posOffset>
                </wp:positionV>
                <wp:extent cx="119520" cy="161640"/>
                <wp:effectExtent l="19050" t="38100" r="52070" b="48260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11952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26C6C" id="Ink 47" o:spid="_x0000_s1026" type="#_x0000_t75" style="position:absolute;margin-left:418.55pt;margin-top:3.75pt;width:11.35pt;height:14.7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">
                <v:imagedata r:id="rId1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71F38994" wp14:editId="26F1E7E1">
                <wp:simplePos x="0" y="0"/>
                <wp:positionH relativeFrom="column">
                  <wp:posOffset>4385060</wp:posOffset>
                </wp:positionH>
                <wp:positionV relativeFrom="paragraph">
                  <wp:posOffset>92195</wp:posOffset>
                </wp:positionV>
                <wp:extent cx="18360" cy="20160"/>
                <wp:effectExtent l="38100" t="38100" r="39370" b="3746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183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044F0" id="Ink 26" o:spid="_x0000_s1026" type="#_x0000_t75" style="position:absolute;margin-left:344.25pt;margin-top:6.3pt;width:3.55pt;height:3.5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">
                <v:imagedata r:id="rId1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295978FC" wp14:editId="688311A5">
                <wp:simplePos x="0" y="0"/>
                <wp:positionH relativeFrom="column">
                  <wp:posOffset>4341500</wp:posOffset>
                </wp:positionH>
                <wp:positionV relativeFrom="paragraph">
                  <wp:posOffset>120995</wp:posOffset>
                </wp:positionV>
                <wp:extent cx="50040" cy="71640"/>
                <wp:effectExtent l="38100" t="38100" r="26670" b="43180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500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797F3" id="Ink 25" o:spid="_x0000_s1026" type="#_x0000_t75" style="position:absolute;margin-left:340.85pt;margin-top:8.55pt;width:5.95pt;height:7.6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">
                <v:imagedata r:id="rId1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0748C654" wp14:editId="0DED40C3">
                <wp:simplePos x="0" y="0"/>
                <wp:positionH relativeFrom="column">
                  <wp:posOffset>4234580</wp:posOffset>
                </wp:positionH>
                <wp:positionV relativeFrom="paragraph">
                  <wp:posOffset>-33445</wp:posOffset>
                </wp:positionV>
                <wp:extent cx="75960" cy="185400"/>
                <wp:effectExtent l="19050" t="38100" r="38735" b="4381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7596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834CE2" id="Ink 24" o:spid="_x0000_s1026" type="#_x0000_t75" style="position:absolute;margin-left:332.45pt;margin-top:-3.65pt;width:8pt;height:16.6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">
                <v:imagedata r:id="rId1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61DA2DD0" wp14:editId="0A1C6E84">
                <wp:simplePos x="0" y="0"/>
                <wp:positionH relativeFrom="column">
                  <wp:posOffset>4076900</wp:posOffset>
                </wp:positionH>
                <wp:positionV relativeFrom="paragraph">
                  <wp:posOffset>57635</wp:posOffset>
                </wp:positionV>
                <wp:extent cx="56160" cy="12960"/>
                <wp:effectExtent l="38100" t="38100" r="39370" b="2540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561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31202" id="Ink 23" o:spid="_x0000_s1026" type="#_x0000_t75" style="position:absolute;margin-left:320pt;margin-top:3.55pt;width:6.35pt;height:3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">
                <v:imagedata r:id="rId1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7FC86B48" wp14:editId="46C8A53D">
                <wp:simplePos x="0" y="0"/>
                <wp:positionH relativeFrom="column">
                  <wp:posOffset>4107500</wp:posOffset>
                </wp:positionH>
                <wp:positionV relativeFrom="paragraph">
                  <wp:posOffset>18755</wp:posOffset>
                </wp:positionV>
                <wp:extent cx="20520" cy="65880"/>
                <wp:effectExtent l="38100" t="38100" r="36830" b="4889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2052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A573D" id="Ink 22" o:spid="_x0000_s1026" type="#_x0000_t75" style="position:absolute;margin-left:322.45pt;margin-top:.55pt;width:3.6pt;height:7.1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">
                <v:imagedata r:id="rId1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1A77E736" wp14:editId="04EDB220">
                <wp:simplePos x="0" y="0"/>
                <wp:positionH relativeFrom="column">
                  <wp:posOffset>3942260</wp:posOffset>
                </wp:positionH>
                <wp:positionV relativeFrom="paragraph">
                  <wp:posOffset>-91045</wp:posOffset>
                </wp:positionV>
                <wp:extent cx="101160" cy="329040"/>
                <wp:effectExtent l="38100" t="38100" r="32385" b="3302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101160" cy="32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89DE15" id="Ink 21" o:spid="_x0000_s1026" type="#_x0000_t75" style="position:absolute;margin-left:309.45pt;margin-top:-8.15pt;width:9.85pt;height:27.8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">
                <v:imagedata r:id="rId1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2DD72F3F" wp14:editId="333C5183">
                <wp:simplePos x="0" y="0"/>
                <wp:positionH relativeFrom="column">
                  <wp:posOffset>3738500</wp:posOffset>
                </wp:positionH>
                <wp:positionV relativeFrom="paragraph">
                  <wp:posOffset>-82045</wp:posOffset>
                </wp:positionV>
                <wp:extent cx="66240" cy="266040"/>
                <wp:effectExtent l="38100" t="19050" r="29210" b="20320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6624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3360B" id="Ink 20" o:spid="_x0000_s1026" type="#_x0000_t75" style="position:absolute;margin-left:293.35pt;margin-top:-7.45pt;width:7.2pt;height:22.9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">
                <v:imagedata r:id="rId1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2C0FEF53" wp14:editId="7A5D09BB">
                <wp:simplePos x="0" y="0"/>
                <wp:positionH relativeFrom="column">
                  <wp:posOffset>3942980</wp:posOffset>
                </wp:positionH>
                <wp:positionV relativeFrom="paragraph">
                  <wp:posOffset>31355</wp:posOffset>
                </wp:positionV>
                <wp:extent cx="10800" cy="3960"/>
                <wp:effectExtent l="38100" t="38100" r="27305" b="34290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108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7B461" id="Ink 19" o:spid="_x0000_s1026" type="#_x0000_t75" style="position:absolute;margin-left:309.45pt;margin-top:1.65pt;width:2.8pt;height:1.8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">
                <v:imagedata r:id="rId1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5E4B4F2E" wp14:editId="0A29887B">
                <wp:simplePos x="0" y="0"/>
                <wp:positionH relativeFrom="column">
                  <wp:posOffset>3894740</wp:posOffset>
                </wp:positionH>
                <wp:positionV relativeFrom="paragraph">
                  <wp:posOffset>86075</wp:posOffset>
                </wp:positionV>
                <wp:extent cx="63360" cy="62280"/>
                <wp:effectExtent l="38100" t="38100" r="32385" b="33020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6336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1C148" id="Ink 18" o:spid="_x0000_s1026" type="#_x0000_t75" style="position:absolute;margin-left:305.65pt;margin-top:5.8pt;width:7pt;height:6.8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">
                <v:imagedata r:id="rId1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76659851" wp14:editId="32916020">
                <wp:simplePos x="0" y="0"/>
                <wp:positionH relativeFrom="column">
                  <wp:posOffset>3807980</wp:posOffset>
                </wp:positionH>
                <wp:positionV relativeFrom="paragraph">
                  <wp:posOffset>-42085</wp:posOffset>
                </wp:positionV>
                <wp:extent cx="45720" cy="137880"/>
                <wp:effectExtent l="38100" t="38100" r="30480" b="33655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4572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215A0" id="Ink 17" o:spid="_x0000_s1026" type="#_x0000_t75" style="position:absolute;margin-left:298.85pt;margin-top:-4.3pt;width:5.55pt;height:12.8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">
                <v:imagedata r:id="rId1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0E21797B" wp14:editId="353E0C98">
                <wp:simplePos x="0" y="0"/>
                <wp:positionH relativeFrom="column">
                  <wp:posOffset>3798260</wp:posOffset>
                </wp:positionH>
                <wp:positionV relativeFrom="paragraph">
                  <wp:posOffset>-35605</wp:posOffset>
                </wp:positionV>
                <wp:extent cx="85680" cy="148320"/>
                <wp:effectExtent l="38100" t="38100" r="48260" b="4254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8568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20C75" id="Ink 16" o:spid="_x0000_s1026" type="#_x0000_t75" style="position:absolute;margin-left:298.1pt;margin-top:-3.8pt;width:8.75pt;height:13.7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">
                <v:imagedata r:id="rId1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287603CE" wp14:editId="527CAE7B">
                <wp:simplePos x="0" y="0"/>
                <wp:positionH relativeFrom="column">
                  <wp:posOffset>3586940</wp:posOffset>
                </wp:positionH>
                <wp:positionV relativeFrom="paragraph">
                  <wp:posOffset>-26245</wp:posOffset>
                </wp:positionV>
                <wp:extent cx="153360" cy="165600"/>
                <wp:effectExtent l="38100" t="38100" r="37465" b="4445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15336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B3787" id="Ink 15" o:spid="_x0000_s1026" type="#_x0000_t75" style="position:absolute;margin-left:281.45pt;margin-top:-3.05pt;width:14.1pt;height:15.0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">
                <v:imagedata r:id="rId1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143E8AD0" wp14:editId="3E601724">
                <wp:simplePos x="0" y="0"/>
                <wp:positionH relativeFrom="column">
                  <wp:posOffset>3428540</wp:posOffset>
                </wp:positionH>
                <wp:positionV relativeFrom="paragraph">
                  <wp:posOffset>102635</wp:posOffset>
                </wp:positionV>
                <wp:extent cx="79560" cy="11160"/>
                <wp:effectExtent l="38100" t="38100" r="34925" b="27305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795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1F975" id="Ink 14" o:spid="_x0000_s1026" type="#_x0000_t75" style="position:absolute;margin-left:268.95pt;margin-top:7.1pt;width:8.25pt;height:2.9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">
                <v:imagedata r:id="rId1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0764A828" wp14:editId="3B93C579">
                <wp:simplePos x="0" y="0"/>
                <wp:positionH relativeFrom="column">
                  <wp:posOffset>3407660</wp:posOffset>
                </wp:positionH>
                <wp:positionV relativeFrom="paragraph">
                  <wp:posOffset>75995</wp:posOffset>
                </wp:positionV>
                <wp:extent cx="100080" cy="7200"/>
                <wp:effectExtent l="38100" t="38100" r="33655" b="31115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1000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875602" id="Ink 13" o:spid="_x0000_s1026" type="#_x0000_t75" style="position:absolute;margin-left:267.3pt;margin-top:4.95pt;width:9.9pt;height:2.6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">
                <v:imagedata r:id="rId1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2F0B7C9D" wp14:editId="66B85BB7">
                <wp:simplePos x="0" y="0"/>
                <wp:positionH relativeFrom="column">
                  <wp:posOffset>3306500</wp:posOffset>
                </wp:positionH>
                <wp:positionV relativeFrom="paragraph">
                  <wp:posOffset>102635</wp:posOffset>
                </wp:positionV>
                <wp:extent cx="10800" cy="2520"/>
                <wp:effectExtent l="38100" t="38100" r="27305" b="36195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108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EF0048" id="Ink 12" o:spid="_x0000_s1026" type="#_x0000_t75" style="position:absolute;margin-left:259.35pt;margin-top:6.7pt;width:2.8pt;height:3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">
                <v:imagedata r:id="rId1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49A35CAA" wp14:editId="1B26AFCA">
                <wp:simplePos x="0" y="0"/>
                <wp:positionH relativeFrom="column">
                  <wp:posOffset>3284180</wp:posOffset>
                </wp:positionH>
                <wp:positionV relativeFrom="paragraph">
                  <wp:posOffset>181835</wp:posOffset>
                </wp:positionV>
                <wp:extent cx="95400" cy="65520"/>
                <wp:effectExtent l="38100" t="38100" r="38100" b="48895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9540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7DCC3" id="Ink 11" o:spid="_x0000_s1026" type="#_x0000_t75" style="position:absolute;margin-left:257.6pt;margin-top:13.3pt;width:9.45pt;height:7.1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">
                <v:imagedata r:id="rId1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36329D8B" wp14:editId="4ED2AA12">
                <wp:simplePos x="0" y="0"/>
                <wp:positionH relativeFrom="column">
                  <wp:posOffset>3254660</wp:posOffset>
                </wp:positionH>
                <wp:positionV relativeFrom="paragraph">
                  <wp:posOffset>-7525</wp:posOffset>
                </wp:positionV>
                <wp:extent cx="36360" cy="124920"/>
                <wp:effectExtent l="38100" t="38100" r="40005" b="46990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3636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53D83" id="Ink 10" o:spid="_x0000_s1026" type="#_x0000_t75" style="position:absolute;margin-left:255.1pt;margin-top:-1.65pt;width:5.15pt;height:12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">
                <v:imagedata r:id="rId1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02D366CF" wp14:editId="031BC6C1">
                <wp:simplePos x="0" y="0"/>
                <wp:positionH relativeFrom="column">
                  <wp:posOffset>3174740</wp:posOffset>
                </wp:positionH>
                <wp:positionV relativeFrom="paragraph">
                  <wp:posOffset>-8245</wp:posOffset>
                </wp:positionV>
                <wp:extent cx="102240" cy="209880"/>
                <wp:effectExtent l="38100" t="38100" r="50165" b="38100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10224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3CAE0" id="Ink 3" o:spid="_x0000_s1026" type="#_x0000_t75" style="position:absolute;margin-left:249pt;margin-top:-1.65pt;width:10pt;height:18.5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">
                <v:imagedata r:id="rId1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5BA48C64" wp14:editId="52AAC498">
                <wp:simplePos x="0" y="0"/>
                <wp:positionH relativeFrom="column">
                  <wp:posOffset>2515220</wp:posOffset>
                </wp:positionH>
                <wp:positionV relativeFrom="paragraph">
                  <wp:posOffset>154475</wp:posOffset>
                </wp:positionV>
                <wp:extent cx="655200" cy="557640"/>
                <wp:effectExtent l="38100" t="38100" r="50165" b="3302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655200" cy="55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9C95D" id="Ink 2" o:spid="_x0000_s1026" type="#_x0000_t75" style="position:absolute;margin-left:197.05pt;margin-top:11.15pt;width:53.6pt;height:45.8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">
                <v:imagedata r:id="rId158" o:title=""/>
              </v:shape>
            </w:pict>
          </mc:Fallback>
        </mc:AlternateContent>
      </w:r>
      <w:r w:rsidR="00BB334F" w:rsidRPr="00071214">
        <w:t>(</w:t>
      </w:r>
      <w:r w:rsidR="00BB334F">
        <w:rPr>
          <w:lang w:val="en-US"/>
        </w:rPr>
        <w:t>Average</w:t>
      </w:r>
      <w:r w:rsidR="00BB334F" w:rsidRPr="00071214">
        <w:t xml:space="preserve"> </w:t>
      </w:r>
      <w:r w:rsidR="00BB334F">
        <w:t>Ε</w:t>
      </w:r>
      <w:proofErr w:type="spellStart"/>
      <w:r w:rsidR="00BB334F">
        <w:rPr>
          <w:lang w:val="en-US"/>
        </w:rPr>
        <w:t>xpected</w:t>
      </w:r>
      <w:proofErr w:type="spellEnd"/>
      <w:r w:rsidR="00BB334F" w:rsidRPr="00071214">
        <w:t xml:space="preserve"> </w:t>
      </w:r>
      <w:r w:rsidR="00BB334F">
        <w:rPr>
          <w:lang w:val="en-US"/>
        </w:rPr>
        <w:t>Prediction</w:t>
      </w:r>
      <w:r w:rsidR="00BB334F" w:rsidRPr="00071214">
        <w:t xml:space="preserve"> </w:t>
      </w:r>
      <w:r w:rsidR="00BB334F">
        <w:rPr>
          <w:lang w:val="en-US"/>
        </w:rPr>
        <w:t>error</w:t>
      </w:r>
      <w:r w:rsidR="00BB334F" w:rsidRPr="00071214">
        <w:t>)</w:t>
      </w:r>
    </w:p>
    <w:p w14:paraId="628F2524" w14:textId="0700AE01" w:rsidR="00BB334F" w:rsidRPr="00270F05" w:rsidRDefault="00CD0B1D" w:rsidP="00BB334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1151D191" wp14:editId="40201529">
                <wp:simplePos x="0" y="0"/>
                <wp:positionH relativeFrom="column">
                  <wp:posOffset>4883300</wp:posOffset>
                </wp:positionH>
                <wp:positionV relativeFrom="paragraph">
                  <wp:posOffset>309170</wp:posOffset>
                </wp:positionV>
                <wp:extent cx="125640" cy="138240"/>
                <wp:effectExtent l="95250" t="171450" r="122555" b="205105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12564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97CDF" id="Ink 162" o:spid="_x0000_s1026" type="#_x0000_t75" style="position:absolute;margin-left:378.8pt;margin-top:13pt;width:21.3pt;height:33.6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">
                <v:imagedata r:id="rId160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03E86808" wp14:editId="05EBAF49">
                <wp:simplePos x="0" y="0"/>
                <wp:positionH relativeFrom="column">
                  <wp:posOffset>5389460</wp:posOffset>
                </wp:positionH>
                <wp:positionV relativeFrom="paragraph">
                  <wp:posOffset>-1510</wp:posOffset>
                </wp:positionV>
                <wp:extent cx="472320" cy="273600"/>
                <wp:effectExtent l="95250" t="171450" r="118745" b="165100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472320" cy="27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A7422" id="Ink 161" o:spid="_x0000_s1026" type="#_x0000_t75" style="position:absolute;margin-left:418.7pt;margin-top:-11.45pt;width:48.55pt;height:44.2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">
                <v:imagedata r:id="rId162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3DB035B9" wp14:editId="2C09C882">
                <wp:simplePos x="0" y="0"/>
                <wp:positionH relativeFrom="column">
                  <wp:posOffset>5268860</wp:posOffset>
                </wp:positionH>
                <wp:positionV relativeFrom="paragraph">
                  <wp:posOffset>-154510</wp:posOffset>
                </wp:positionV>
                <wp:extent cx="686520" cy="608040"/>
                <wp:effectExtent l="38100" t="38100" r="37465" b="40005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686520" cy="60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168FF" id="Ink 160" o:spid="_x0000_s1026" type="#_x0000_t75" style="position:absolute;margin-left:413.85pt;margin-top:-13.15pt;width:56pt;height:49.9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">
                <v:imagedata r:id="rId164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0E5DF5F3" wp14:editId="45B13322">
                <wp:simplePos x="0" y="0"/>
                <wp:positionH relativeFrom="column">
                  <wp:posOffset>6568460</wp:posOffset>
                </wp:positionH>
                <wp:positionV relativeFrom="paragraph">
                  <wp:posOffset>227090</wp:posOffset>
                </wp:positionV>
                <wp:extent cx="123480" cy="210960"/>
                <wp:effectExtent l="38100" t="38100" r="48260" b="36830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12348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94585" id="Ink 125" o:spid="_x0000_s1026" type="#_x0000_t75" style="position:absolute;margin-left:516.2pt;margin-top:16.9pt;width:11.7pt;height:18.5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">
                <v:imagedata r:id="rId166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3A03809C" wp14:editId="3369B1AC">
                <wp:simplePos x="0" y="0"/>
                <wp:positionH relativeFrom="column">
                  <wp:posOffset>6487460</wp:posOffset>
                </wp:positionH>
                <wp:positionV relativeFrom="paragraph">
                  <wp:posOffset>363170</wp:posOffset>
                </wp:positionV>
                <wp:extent cx="163080" cy="429480"/>
                <wp:effectExtent l="38100" t="38100" r="46990" b="46990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163080" cy="42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72C50" id="Ink 124" o:spid="_x0000_s1026" type="#_x0000_t75" style="position:absolute;margin-left:509.8pt;margin-top:27.6pt;width:14.85pt;height:35.7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">
                <v:imagedata r:id="rId168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78D1D485" wp14:editId="24D2E5A2">
                <wp:simplePos x="0" y="0"/>
                <wp:positionH relativeFrom="column">
                  <wp:posOffset>5668460</wp:posOffset>
                </wp:positionH>
                <wp:positionV relativeFrom="paragraph">
                  <wp:posOffset>364610</wp:posOffset>
                </wp:positionV>
                <wp:extent cx="221040" cy="517320"/>
                <wp:effectExtent l="38100" t="38100" r="45720" b="54610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221040" cy="51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8DBD0" id="Ink 123" o:spid="_x0000_s1026" type="#_x0000_t75" style="position:absolute;margin-left:445.35pt;margin-top:27.7pt;width:19.35pt;height:42.7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">
                <v:imagedata r:id="rId170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49C0404F" wp14:editId="6F6FE2F9">
                <wp:simplePos x="0" y="0"/>
                <wp:positionH relativeFrom="column">
                  <wp:posOffset>6524180</wp:posOffset>
                </wp:positionH>
                <wp:positionV relativeFrom="paragraph">
                  <wp:posOffset>469730</wp:posOffset>
                </wp:positionV>
                <wp:extent cx="34560" cy="246960"/>
                <wp:effectExtent l="38100" t="38100" r="41910" b="39370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3456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D8048" id="Ink 122" o:spid="_x0000_s1026" type="#_x0000_t75" style="position:absolute;margin-left:512.7pt;margin-top:36pt;width:4.65pt;height:21.4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">
                <v:imagedata r:id="rId172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32636737" wp14:editId="2A7B6D18">
                <wp:simplePos x="0" y="0"/>
                <wp:positionH relativeFrom="column">
                  <wp:posOffset>6341660</wp:posOffset>
                </wp:positionH>
                <wp:positionV relativeFrom="paragraph">
                  <wp:posOffset>447410</wp:posOffset>
                </wp:positionV>
                <wp:extent cx="77760" cy="323280"/>
                <wp:effectExtent l="38100" t="38100" r="36830" b="38735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77760" cy="32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CA981" id="Ink 121" o:spid="_x0000_s1026" type="#_x0000_t75" style="position:absolute;margin-left:498.35pt;margin-top:34.25pt;width:8.05pt;height:27.4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">
                <v:imagedata r:id="rId174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5C14E977" wp14:editId="294D5977">
                <wp:simplePos x="0" y="0"/>
                <wp:positionH relativeFrom="column">
                  <wp:posOffset>6475580</wp:posOffset>
                </wp:positionH>
                <wp:positionV relativeFrom="paragraph">
                  <wp:posOffset>601490</wp:posOffset>
                </wp:positionV>
                <wp:extent cx="44280" cy="19440"/>
                <wp:effectExtent l="38100" t="38100" r="32385" b="38100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442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E0020" id="Ink 120" o:spid="_x0000_s1026" type="#_x0000_t75" style="position:absolute;margin-left:508.9pt;margin-top:46.35pt;width:5.5pt;height:3.5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">
                <v:imagedata r:id="rId176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176DFEE7" wp14:editId="71D8A122">
                <wp:simplePos x="0" y="0"/>
                <wp:positionH relativeFrom="column">
                  <wp:posOffset>6466220</wp:posOffset>
                </wp:positionH>
                <wp:positionV relativeFrom="paragraph">
                  <wp:posOffset>663410</wp:posOffset>
                </wp:positionV>
                <wp:extent cx="57960" cy="32040"/>
                <wp:effectExtent l="38100" t="38100" r="37465" b="44450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579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B63C5" id="Ink 119" o:spid="_x0000_s1026" type="#_x0000_t75" style="position:absolute;margin-left:508.15pt;margin-top:51.25pt;width:6.5pt;height:4.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">
                <v:imagedata r:id="rId178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1EAA7E8E" wp14:editId="0DC5C1F7">
                <wp:simplePos x="0" y="0"/>
                <wp:positionH relativeFrom="column">
                  <wp:posOffset>6405740</wp:posOffset>
                </wp:positionH>
                <wp:positionV relativeFrom="paragraph">
                  <wp:posOffset>535610</wp:posOffset>
                </wp:positionV>
                <wp:extent cx="56160" cy="138600"/>
                <wp:effectExtent l="38100" t="38100" r="39370" b="3302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5616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FE9E4C" id="Ink 118" o:spid="_x0000_s1026" type="#_x0000_t75" style="position:absolute;margin-left:503.4pt;margin-top:41.15pt;width:6.35pt;height:12.8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">
                <v:imagedata r:id="rId180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76AED2EE" wp14:editId="2BDEE920">
                <wp:simplePos x="0" y="0"/>
                <wp:positionH relativeFrom="column">
                  <wp:posOffset>6405740</wp:posOffset>
                </wp:positionH>
                <wp:positionV relativeFrom="paragraph">
                  <wp:posOffset>520130</wp:posOffset>
                </wp:positionV>
                <wp:extent cx="70560" cy="144000"/>
                <wp:effectExtent l="38100" t="38100" r="43815" b="46990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7056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742E66" id="Ink 117" o:spid="_x0000_s1026" type="#_x0000_t75" style="position:absolute;margin-left:503.4pt;margin-top:39.95pt;width:7.5pt;height:13.3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">
                <v:imagedata r:id="rId182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21A2436C" wp14:editId="6901550F">
                <wp:simplePos x="0" y="0"/>
                <wp:positionH relativeFrom="column">
                  <wp:posOffset>6236900</wp:posOffset>
                </wp:positionH>
                <wp:positionV relativeFrom="paragraph">
                  <wp:posOffset>382610</wp:posOffset>
                </wp:positionV>
                <wp:extent cx="104400" cy="91800"/>
                <wp:effectExtent l="38100" t="38100" r="48260" b="41910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1044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374DE9" id="Ink 116" o:spid="_x0000_s1026" type="#_x0000_t75" style="position:absolute;margin-left:490.1pt;margin-top:29.15pt;width:10.2pt;height:9.2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">
                <v:imagedata r:id="rId184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7328FD95" wp14:editId="069534DE">
                <wp:simplePos x="0" y="0"/>
                <wp:positionH relativeFrom="column">
                  <wp:posOffset>6234740</wp:posOffset>
                </wp:positionH>
                <wp:positionV relativeFrom="paragraph">
                  <wp:posOffset>498170</wp:posOffset>
                </wp:positionV>
                <wp:extent cx="131040" cy="201240"/>
                <wp:effectExtent l="38100" t="38100" r="40640" b="46990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13104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3AA683" id="Ink 115" o:spid="_x0000_s1026" type="#_x0000_t75" style="position:absolute;margin-left:489.9pt;margin-top:38.25pt;width:12.3pt;height:17.8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">
                <v:imagedata r:id="rId186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2519E651" wp14:editId="6DA577B5">
                <wp:simplePos x="0" y="0"/>
                <wp:positionH relativeFrom="column">
                  <wp:posOffset>6163820</wp:posOffset>
                </wp:positionH>
                <wp:positionV relativeFrom="paragraph">
                  <wp:posOffset>589610</wp:posOffset>
                </wp:positionV>
                <wp:extent cx="73800" cy="14400"/>
                <wp:effectExtent l="38100" t="38100" r="40640" b="43180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738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17EF0" id="Ink 114" o:spid="_x0000_s1026" type="#_x0000_t75" style="position:absolute;margin-left:484.35pt;margin-top:45.5pt;width:7.75pt;height:3.1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">
                <v:imagedata r:id="rId188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7FEE4320" wp14:editId="729223E0">
                <wp:simplePos x="0" y="0"/>
                <wp:positionH relativeFrom="column">
                  <wp:posOffset>6047540</wp:posOffset>
                </wp:positionH>
                <wp:positionV relativeFrom="paragraph">
                  <wp:posOffset>460010</wp:posOffset>
                </wp:positionV>
                <wp:extent cx="78120" cy="280800"/>
                <wp:effectExtent l="38100" t="38100" r="36195" b="43180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7812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BFC7A" id="Ink 113" o:spid="_x0000_s1026" type="#_x0000_t75" style="position:absolute;margin-left:475.25pt;margin-top:35.2pt;width:8.05pt;height:24.0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">
                <v:imagedata r:id="rId190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6B772EF3" wp14:editId="565113BE">
                <wp:simplePos x="0" y="0"/>
                <wp:positionH relativeFrom="column">
                  <wp:posOffset>5884100</wp:posOffset>
                </wp:positionH>
                <wp:positionV relativeFrom="paragraph">
                  <wp:posOffset>426890</wp:posOffset>
                </wp:positionV>
                <wp:extent cx="107640" cy="303120"/>
                <wp:effectExtent l="38100" t="38100" r="26035" b="40005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10764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5A178D" id="Ink 112" o:spid="_x0000_s1026" type="#_x0000_t75" style="position:absolute;margin-left:462.3pt;margin-top:32.6pt;width:10.5pt;height:25.8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">
                <v:imagedata r:id="rId192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7F6F366A" wp14:editId="68876AE7">
                <wp:simplePos x="0" y="0"/>
                <wp:positionH relativeFrom="column">
                  <wp:posOffset>6044300</wp:posOffset>
                </wp:positionH>
                <wp:positionV relativeFrom="paragraph">
                  <wp:posOffset>551090</wp:posOffset>
                </wp:positionV>
                <wp:extent cx="37800" cy="14760"/>
                <wp:effectExtent l="38100" t="38100" r="38735" b="42545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378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7DA587" id="Ink 111" o:spid="_x0000_s1026" type="#_x0000_t75" style="position:absolute;margin-left:474.95pt;margin-top:42.45pt;width:5pt;height:3.0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">
                <v:imagedata r:id="rId194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 wp14:anchorId="2E1D1D6D" wp14:editId="2DFE9B97">
                <wp:simplePos x="0" y="0"/>
                <wp:positionH relativeFrom="column">
                  <wp:posOffset>6044660</wp:posOffset>
                </wp:positionH>
                <wp:positionV relativeFrom="paragraph">
                  <wp:posOffset>653330</wp:posOffset>
                </wp:positionV>
                <wp:extent cx="54000" cy="28080"/>
                <wp:effectExtent l="19050" t="38100" r="22225" b="29210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540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14984B" id="Ink 110" o:spid="_x0000_s1026" type="#_x0000_t75" style="position:absolute;margin-left:474.95pt;margin-top:50.45pt;width:6.2pt;height:4.1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">
                <v:imagedata r:id="rId196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 wp14:anchorId="1BA3C427" wp14:editId="74A8CCE7">
                <wp:simplePos x="0" y="0"/>
                <wp:positionH relativeFrom="column">
                  <wp:posOffset>5965460</wp:posOffset>
                </wp:positionH>
                <wp:positionV relativeFrom="paragraph">
                  <wp:posOffset>521930</wp:posOffset>
                </wp:positionV>
                <wp:extent cx="28080" cy="135360"/>
                <wp:effectExtent l="38100" t="38100" r="48260" b="36195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280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64EA36" id="Ink 109" o:spid="_x0000_s1026" type="#_x0000_t75" style="position:absolute;margin-left:468.7pt;margin-top:40.1pt;width:4.2pt;height:12.6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">
                <v:imagedata r:id="rId198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0AC9B7BA" wp14:editId="779A0D25">
                <wp:simplePos x="0" y="0"/>
                <wp:positionH relativeFrom="column">
                  <wp:posOffset>5913260</wp:posOffset>
                </wp:positionH>
                <wp:positionV relativeFrom="paragraph">
                  <wp:posOffset>522650</wp:posOffset>
                </wp:positionV>
                <wp:extent cx="95760" cy="122400"/>
                <wp:effectExtent l="38100" t="38100" r="38100" b="49530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9576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9E301" id="Ink 108" o:spid="_x0000_s1026" type="#_x0000_t75" style="position:absolute;margin-left:464.6pt;margin-top:40.15pt;width:9.55pt;height:11.6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">
                <v:imagedata r:id="rId200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6BF73595" wp14:editId="05CF79C3">
                <wp:simplePos x="0" y="0"/>
                <wp:positionH relativeFrom="column">
                  <wp:posOffset>5813180</wp:posOffset>
                </wp:positionH>
                <wp:positionV relativeFrom="paragraph">
                  <wp:posOffset>510410</wp:posOffset>
                </wp:positionV>
                <wp:extent cx="76320" cy="179640"/>
                <wp:effectExtent l="38100" t="38100" r="38100" b="49530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7632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6BA24A" id="Ink 107" o:spid="_x0000_s1026" type="#_x0000_t75" style="position:absolute;margin-left:456.75pt;margin-top:39.2pt;width:7.95pt;height:16.1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">
                <v:imagedata r:id="rId202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 wp14:anchorId="037EDF39" wp14:editId="354635B8">
                <wp:simplePos x="0" y="0"/>
                <wp:positionH relativeFrom="column">
                  <wp:posOffset>5508260</wp:posOffset>
                </wp:positionH>
                <wp:positionV relativeFrom="paragraph">
                  <wp:posOffset>502850</wp:posOffset>
                </wp:positionV>
                <wp:extent cx="178200" cy="5760"/>
                <wp:effectExtent l="57150" t="38100" r="50800" b="51435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1782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365392" id="Ink 106" o:spid="_x0000_s1026" type="#_x0000_t75" style="position:absolute;margin-left:432.7pt;margin-top:38.65pt;width:16.05pt;height:2.3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">
                <v:imagedata r:id="rId204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6187AD88" wp14:editId="2D192482">
                <wp:simplePos x="0" y="0"/>
                <wp:positionH relativeFrom="column">
                  <wp:posOffset>5513660</wp:posOffset>
                </wp:positionH>
                <wp:positionV relativeFrom="paragraph">
                  <wp:posOffset>592490</wp:posOffset>
                </wp:positionV>
                <wp:extent cx="152280" cy="37800"/>
                <wp:effectExtent l="38100" t="38100" r="38735" b="38735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15228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8F1AA" id="Ink 105" o:spid="_x0000_s1026" type="#_x0000_t75" style="position:absolute;margin-left:433.15pt;margin-top:45.65pt;width:14pt;height: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">
                <v:imagedata r:id="rId206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 wp14:anchorId="389A4A7F" wp14:editId="1228B79E">
                <wp:simplePos x="0" y="0"/>
                <wp:positionH relativeFrom="column">
                  <wp:posOffset>5508620</wp:posOffset>
                </wp:positionH>
                <wp:positionV relativeFrom="paragraph">
                  <wp:posOffset>566930</wp:posOffset>
                </wp:positionV>
                <wp:extent cx="134640" cy="209520"/>
                <wp:effectExtent l="57150" t="38100" r="0" b="57785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13464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1218B4" id="Ink 104" o:spid="_x0000_s1026" type="#_x0000_t75" style="position:absolute;margin-left:432.75pt;margin-top:43.65pt;width:12.55pt;height:18.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">
                <v:imagedata r:id="rId208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 wp14:anchorId="3F18D4D5" wp14:editId="36A9BE34">
                <wp:simplePos x="0" y="0"/>
                <wp:positionH relativeFrom="column">
                  <wp:posOffset>5300180</wp:posOffset>
                </wp:positionH>
                <wp:positionV relativeFrom="paragraph">
                  <wp:posOffset>624530</wp:posOffset>
                </wp:positionV>
                <wp:extent cx="128880" cy="11520"/>
                <wp:effectExtent l="38100" t="38100" r="43180" b="45720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1288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BAD425" id="Ink 103" o:spid="_x0000_s1026" type="#_x0000_t75" style="position:absolute;margin-left:416.35pt;margin-top:48.2pt;width:12.15pt;height:2.8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">
                <v:imagedata r:id="rId210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28F2AE07" wp14:editId="010B13EB">
                <wp:simplePos x="0" y="0"/>
                <wp:positionH relativeFrom="column">
                  <wp:posOffset>5338340</wp:posOffset>
                </wp:positionH>
                <wp:positionV relativeFrom="paragraph">
                  <wp:posOffset>542810</wp:posOffset>
                </wp:positionV>
                <wp:extent cx="32400" cy="117360"/>
                <wp:effectExtent l="38100" t="38100" r="43815" b="54610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3240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E9BA0" id="Ink 102" o:spid="_x0000_s1026" type="#_x0000_t75" style="position:absolute;margin-left:419.4pt;margin-top:41.75pt;width:4.45pt;height:11.2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">
                <v:imagedata r:id="rId212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 wp14:anchorId="2107DBE4" wp14:editId="458B722D">
                <wp:simplePos x="0" y="0"/>
                <wp:positionH relativeFrom="column">
                  <wp:posOffset>5708780</wp:posOffset>
                </wp:positionH>
                <wp:positionV relativeFrom="paragraph">
                  <wp:posOffset>21530</wp:posOffset>
                </wp:positionV>
                <wp:extent cx="84960" cy="333720"/>
                <wp:effectExtent l="38100" t="38100" r="48895" b="47625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84960" cy="33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2148B2" id="Ink 101" o:spid="_x0000_s1026" type="#_x0000_t75" style="position:absolute;margin-left:448.5pt;margin-top:.7pt;width:8.7pt;height:28.3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">
                <v:imagedata r:id="rId214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 wp14:anchorId="11A7FE1B" wp14:editId="74CC1431">
                <wp:simplePos x="0" y="0"/>
                <wp:positionH relativeFrom="column">
                  <wp:posOffset>5506820</wp:posOffset>
                </wp:positionH>
                <wp:positionV relativeFrom="paragraph">
                  <wp:posOffset>-6190</wp:posOffset>
                </wp:positionV>
                <wp:extent cx="115920" cy="401400"/>
                <wp:effectExtent l="38100" t="38100" r="36830" b="36830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115920" cy="40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B3399" id="Ink 100" o:spid="_x0000_s1026" type="#_x0000_t75" style="position:absolute;margin-left:432.6pt;margin-top:-1.5pt;width:11.15pt;height:33.5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">
                <v:imagedata r:id="rId216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542F9974" wp14:editId="411EE882">
                <wp:simplePos x="0" y="0"/>
                <wp:positionH relativeFrom="column">
                  <wp:posOffset>5806340</wp:posOffset>
                </wp:positionH>
                <wp:positionV relativeFrom="paragraph">
                  <wp:posOffset>290</wp:posOffset>
                </wp:positionV>
                <wp:extent cx="101520" cy="141840"/>
                <wp:effectExtent l="38100" t="38100" r="51435" b="48895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10152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9F103" id="Ink 99" o:spid="_x0000_s1026" type="#_x0000_t75" style="position:absolute;margin-left:456.2pt;margin-top:-1pt;width:10pt;height:13.1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">
                <v:imagedata r:id="rId218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59CA963F" wp14:editId="4BF2D29E">
                <wp:simplePos x="0" y="0"/>
                <wp:positionH relativeFrom="column">
                  <wp:posOffset>5717780</wp:posOffset>
                </wp:positionH>
                <wp:positionV relativeFrom="paragraph">
                  <wp:posOffset>11090</wp:posOffset>
                </wp:positionV>
                <wp:extent cx="54000" cy="101160"/>
                <wp:effectExtent l="38100" t="38100" r="41275" b="51435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540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3CD48" id="Ink 98" o:spid="_x0000_s1026" type="#_x0000_t75" style="position:absolute;margin-left:449.2pt;margin-top:-.15pt;width:6.2pt;height:9.9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">
                <v:imagedata r:id="rId220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3D86C82C" wp14:editId="76BA127A">
                <wp:simplePos x="0" y="0"/>
                <wp:positionH relativeFrom="column">
                  <wp:posOffset>5716700</wp:posOffset>
                </wp:positionH>
                <wp:positionV relativeFrom="paragraph">
                  <wp:posOffset>174890</wp:posOffset>
                </wp:positionV>
                <wp:extent cx="34560" cy="15480"/>
                <wp:effectExtent l="38100" t="38100" r="41910" b="41910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345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E886D" id="Ink 97" o:spid="_x0000_s1026" type="#_x0000_t75" style="position:absolute;margin-left:449.15pt;margin-top:12.75pt;width:4.7pt;height:3.1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">
                <v:imagedata r:id="rId222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5B63D1FF" wp14:editId="1F7C1142">
                <wp:simplePos x="0" y="0"/>
                <wp:positionH relativeFrom="column">
                  <wp:posOffset>5701580</wp:posOffset>
                </wp:positionH>
                <wp:positionV relativeFrom="paragraph">
                  <wp:posOffset>251210</wp:posOffset>
                </wp:positionV>
                <wp:extent cx="77040" cy="45000"/>
                <wp:effectExtent l="38100" t="38100" r="37465" b="31750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7704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19AA7A" id="Ink 96" o:spid="_x0000_s1026" type="#_x0000_t75" style="position:absolute;margin-left:447.95pt;margin-top:18.8pt;width:8.05pt;height:5.6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">
                <v:imagedata r:id="rId224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75AEE0D9" wp14:editId="50F4D6CC">
                <wp:simplePos x="0" y="0"/>
                <wp:positionH relativeFrom="column">
                  <wp:posOffset>5598260</wp:posOffset>
                </wp:positionH>
                <wp:positionV relativeFrom="paragraph">
                  <wp:posOffset>134210</wp:posOffset>
                </wp:positionV>
                <wp:extent cx="108000" cy="168840"/>
                <wp:effectExtent l="38100" t="38100" r="25400" b="41275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10800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2EE52D" id="Ink 95" o:spid="_x0000_s1026" type="#_x0000_t75" style="position:absolute;margin-left:439.8pt;margin-top:9.55pt;width:10.45pt;height:15.3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">
                <v:imagedata r:id="rId226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5BE13496" wp14:editId="69AB4E95">
                <wp:simplePos x="0" y="0"/>
                <wp:positionH relativeFrom="column">
                  <wp:posOffset>5366060</wp:posOffset>
                </wp:positionH>
                <wp:positionV relativeFrom="paragraph">
                  <wp:posOffset>106850</wp:posOffset>
                </wp:positionV>
                <wp:extent cx="132480" cy="16920"/>
                <wp:effectExtent l="38100" t="38100" r="39370" b="40640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1324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77612" id="Ink 94" o:spid="_x0000_s1026" type="#_x0000_t75" style="position:absolute;margin-left:421.5pt;margin-top:7.4pt;width:12.45pt;height:3.4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">
                <v:imagedata r:id="rId228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6BF2A023" wp14:editId="55F66223">
                <wp:simplePos x="0" y="0"/>
                <wp:positionH relativeFrom="column">
                  <wp:posOffset>5381900</wp:posOffset>
                </wp:positionH>
                <wp:positionV relativeFrom="paragraph">
                  <wp:posOffset>178490</wp:posOffset>
                </wp:positionV>
                <wp:extent cx="117000" cy="53640"/>
                <wp:effectExtent l="38100" t="38100" r="35560" b="41910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11700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B31F9D" id="Ink 93" o:spid="_x0000_s1026" type="#_x0000_t75" style="position:absolute;margin-left:422.75pt;margin-top:13.05pt;width:11.15pt;height:6.2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">
                <v:imagedata r:id="rId230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 wp14:anchorId="681FC9A1" wp14:editId="26871B6D">
                <wp:simplePos x="0" y="0"/>
                <wp:positionH relativeFrom="column">
                  <wp:posOffset>5379740</wp:posOffset>
                </wp:positionH>
                <wp:positionV relativeFrom="paragraph">
                  <wp:posOffset>120170</wp:posOffset>
                </wp:positionV>
                <wp:extent cx="100440" cy="196560"/>
                <wp:effectExtent l="57150" t="38100" r="13970" b="51435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10044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90FF96" id="Ink 92" o:spid="_x0000_s1026" type="#_x0000_t75" style="position:absolute;margin-left:422.6pt;margin-top:8.45pt;width:9.85pt;height:17.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">
                <v:imagedata r:id="rId232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2833FAB1" wp14:editId="6D2526D3">
                <wp:simplePos x="0" y="0"/>
                <wp:positionH relativeFrom="column">
                  <wp:posOffset>5167340</wp:posOffset>
                </wp:positionH>
                <wp:positionV relativeFrom="paragraph">
                  <wp:posOffset>269210</wp:posOffset>
                </wp:positionV>
                <wp:extent cx="113040" cy="18720"/>
                <wp:effectExtent l="38100" t="38100" r="39370" b="38735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1130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8545D" id="Ink 91" o:spid="_x0000_s1026" type="#_x0000_t75" style="position:absolute;margin-left:405.9pt;margin-top:20.15pt;width:10.85pt;height:3.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">
                <v:imagedata r:id="rId234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 wp14:anchorId="454F5447" wp14:editId="0F6109BA">
                <wp:simplePos x="0" y="0"/>
                <wp:positionH relativeFrom="column">
                  <wp:posOffset>5160860</wp:posOffset>
                </wp:positionH>
                <wp:positionV relativeFrom="paragraph">
                  <wp:posOffset>204770</wp:posOffset>
                </wp:positionV>
                <wp:extent cx="118440" cy="12240"/>
                <wp:effectExtent l="38100" t="38100" r="53340" b="45085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1184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D0B49" id="Ink 90" o:spid="_x0000_s1026" type="#_x0000_t75" style="position:absolute;margin-left:405.35pt;margin-top:15.1pt;width:11.35pt;height:3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">
                <v:imagedata r:id="rId236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18BEE78F" wp14:editId="6EC61B42">
                <wp:simplePos x="0" y="0"/>
                <wp:positionH relativeFrom="column">
                  <wp:posOffset>4722740</wp:posOffset>
                </wp:positionH>
                <wp:positionV relativeFrom="paragraph">
                  <wp:posOffset>-11950</wp:posOffset>
                </wp:positionV>
                <wp:extent cx="414000" cy="975960"/>
                <wp:effectExtent l="38100" t="38100" r="43815" b="34290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414000" cy="9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D3D9F8" id="Ink 89" o:spid="_x0000_s1026" type="#_x0000_t75" style="position:absolute;margin-left:370.85pt;margin-top:-1.95pt;width:34.6pt;height:78.8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">
                <v:imagedata r:id="rId238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4110A9AA" wp14:editId="3749ADCF">
                <wp:simplePos x="0" y="0"/>
                <wp:positionH relativeFrom="column">
                  <wp:posOffset>7076780</wp:posOffset>
                </wp:positionH>
                <wp:positionV relativeFrom="paragraph">
                  <wp:posOffset>605090</wp:posOffset>
                </wp:positionV>
                <wp:extent cx="32040" cy="83880"/>
                <wp:effectExtent l="38100" t="38100" r="44450" b="49530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320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CC0EB2" id="Ink 28" o:spid="_x0000_s1026" type="#_x0000_t75" style="position:absolute;margin-left:556.25pt;margin-top:46.65pt;width:4.5pt;height:8.5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">
                <v:imagedata r:id="rId240" o:title=""/>
              </v:shape>
            </w:pict>
          </mc:Fallback>
        </mc:AlternateContent>
      </w:r>
      <w:r w:rsidR="004B06A1" w:rsidRPr="00270F05">
        <w:rPr>
          <w:position w:val="-32"/>
          <w:lang w:val="en-US"/>
        </w:rPr>
        <w:object w:dxaOrig="6880" w:dyaOrig="780" w14:anchorId="209DA9E1">
          <v:shape id="_x0000_i1028" type="#_x0000_t75" style="width:343.1pt;height:38.8pt" o:ole="">
            <v:imagedata r:id="rId241" o:title=""/>
          </v:shape>
          <o:OLEObject Type="Embed" ProgID="Equation.DSMT4" ShapeID="_x0000_i1028" DrawAspect="Content" ObjectID="_1838970110" r:id="rId242"/>
        </w:object>
      </w:r>
      <w:r w:rsidR="00BB334F" w:rsidRPr="00270F05">
        <w:t>,</w:t>
      </w:r>
    </w:p>
    <w:p w14:paraId="2890B65D" w14:textId="1B8DF91A" w:rsidR="00BB334F" w:rsidRPr="00270F05" w:rsidRDefault="00CD0B1D" w:rsidP="00BB334F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0FD628D2" wp14:editId="309A18C9">
                <wp:simplePos x="0" y="0"/>
                <wp:positionH relativeFrom="column">
                  <wp:posOffset>6270380</wp:posOffset>
                </wp:positionH>
                <wp:positionV relativeFrom="paragraph">
                  <wp:posOffset>735775</wp:posOffset>
                </wp:positionV>
                <wp:extent cx="63360" cy="20520"/>
                <wp:effectExtent l="38100" t="38100" r="51435" b="36830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633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1C705" id="Ink 159" o:spid="_x0000_s1026" type="#_x0000_t75" style="position:absolute;margin-left:492.75pt;margin-top:56.95pt;width:7pt;height:3.5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">
                <v:imagedata r:id="rId2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6A6501F6" wp14:editId="4009224B">
                <wp:simplePos x="0" y="0"/>
                <wp:positionH relativeFrom="column">
                  <wp:posOffset>5916140</wp:posOffset>
                </wp:positionH>
                <wp:positionV relativeFrom="paragraph">
                  <wp:posOffset>343375</wp:posOffset>
                </wp:positionV>
                <wp:extent cx="59400" cy="125640"/>
                <wp:effectExtent l="38100" t="38100" r="55245" b="46355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594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1F82CA" id="Ink 158" o:spid="_x0000_s1026" type="#_x0000_t75" style="position:absolute;margin-left:464.85pt;margin-top:26.05pt;width:6.7pt;height:11.9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">
                <v:imagedata r:id="rId2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 wp14:anchorId="39756E9D" wp14:editId="69214EEE">
                <wp:simplePos x="0" y="0"/>
                <wp:positionH relativeFrom="column">
                  <wp:posOffset>6547220</wp:posOffset>
                </wp:positionH>
                <wp:positionV relativeFrom="paragraph">
                  <wp:posOffset>314215</wp:posOffset>
                </wp:positionV>
                <wp:extent cx="209880" cy="765000"/>
                <wp:effectExtent l="38100" t="38100" r="57150" b="35560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209880" cy="76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6EB38" id="Ink 155" o:spid="_x0000_s1026" type="#_x0000_t75" style="position:absolute;margin-left:514.55pt;margin-top:23.75pt;width:18.55pt;height:62.2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">
                <v:imagedata r:id="rId2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 wp14:anchorId="3DDDEEC1" wp14:editId="061D4A58">
                <wp:simplePos x="0" y="0"/>
                <wp:positionH relativeFrom="column">
                  <wp:posOffset>6169940</wp:posOffset>
                </wp:positionH>
                <wp:positionV relativeFrom="paragraph">
                  <wp:posOffset>308815</wp:posOffset>
                </wp:positionV>
                <wp:extent cx="133920" cy="793080"/>
                <wp:effectExtent l="38100" t="38100" r="38100" b="45720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133920" cy="79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6DCE23" id="Ink 154" o:spid="_x0000_s1026" type="#_x0000_t75" style="position:absolute;margin-left:484.8pt;margin-top:23.3pt;width:12.55pt;height:64.4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">
                <v:imagedata r:id="rId2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 wp14:anchorId="2CB9B87C" wp14:editId="6BE72E75">
                <wp:simplePos x="0" y="0"/>
                <wp:positionH relativeFrom="column">
                  <wp:posOffset>6651620</wp:posOffset>
                </wp:positionH>
                <wp:positionV relativeFrom="paragraph">
                  <wp:posOffset>718495</wp:posOffset>
                </wp:positionV>
                <wp:extent cx="41760" cy="178920"/>
                <wp:effectExtent l="38100" t="38100" r="53975" b="50165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4176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EAC1F" id="Ink 153" o:spid="_x0000_s1026" type="#_x0000_t75" style="position:absolute;margin-left:522.75pt;margin-top:55.55pt;width:5.3pt;height:16.1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">
                <v:imagedata r:id="rId2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 wp14:anchorId="1EEE2E4D" wp14:editId="3272F3C0">
                <wp:simplePos x="0" y="0"/>
                <wp:positionH relativeFrom="column">
                  <wp:posOffset>6506900</wp:posOffset>
                </wp:positionH>
                <wp:positionV relativeFrom="paragraph">
                  <wp:posOffset>705535</wp:posOffset>
                </wp:positionV>
                <wp:extent cx="67680" cy="244080"/>
                <wp:effectExtent l="38100" t="38100" r="46990" b="41910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6768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315C1" id="Ink 152" o:spid="_x0000_s1026" type="#_x0000_t75" style="position:absolute;margin-left:511.35pt;margin-top:54.55pt;width:7.35pt;height:21.2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">
                <v:imagedata r:id="rId2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 wp14:anchorId="7EFDD3EE" wp14:editId="6AB840BA">
                <wp:simplePos x="0" y="0"/>
                <wp:positionH relativeFrom="column">
                  <wp:posOffset>6632540</wp:posOffset>
                </wp:positionH>
                <wp:positionV relativeFrom="paragraph">
                  <wp:posOffset>806695</wp:posOffset>
                </wp:positionV>
                <wp:extent cx="8640" cy="13680"/>
                <wp:effectExtent l="38100" t="38100" r="48895" b="43815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86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07917" id="Ink 151" o:spid="_x0000_s1026" type="#_x0000_t75" style="position:absolute;margin-left:521.2pt;margin-top:62.5pt;width:2.75pt;height:3.1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">
                <v:imagedata r:id="rId2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399815BC" wp14:editId="1A8691EF">
                <wp:simplePos x="0" y="0"/>
                <wp:positionH relativeFrom="column">
                  <wp:posOffset>6623900</wp:posOffset>
                </wp:positionH>
                <wp:positionV relativeFrom="paragraph">
                  <wp:posOffset>866815</wp:posOffset>
                </wp:positionV>
                <wp:extent cx="37800" cy="54720"/>
                <wp:effectExtent l="38100" t="38100" r="38735" b="40640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3780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B5A89" id="Ink 150" o:spid="_x0000_s1026" type="#_x0000_t75" style="position:absolute;margin-left:520.55pt;margin-top:67.25pt;width:5pt;height:6.2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">
                <v:imagedata r:id="rId2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 wp14:anchorId="37993FFD" wp14:editId="0D388F4D">
                <wp:simplePos x="0" y="0"/>
                <wp:positionH relativeFrom="column">
                  <wp:posOffset>6558020</wp:posOffset>
                </wp:positionH>
                <wp:positionV relativeFrom="paragraph">
                  <wp:posOffset>768895</wp:posOffset>
                </wp:positionV>
                <wp:extent cx="50040" cy="135360"/>
                <wp:effectExtent l="38100" t="38100" r="45720" b="36195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5004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036A3" id="Ink 149" o:spid="_x0000_s1026" type="#_x0000_t75" style="position:absolute;margin-left:515.4pt;margin-top:59.55pt;width:5.95pt;height:12.6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">
                <v:imagedata r:id="rId2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 wp14:anchorId="4DDE2DE6" wp14:editId="5F93C1D8">
                <wp:simplePos x="0" y="0"/>
                <wp:positionH relativeFrom="column">
                  <wp:posOffset>6541820</wp:posOffset>
                </wp:positionH>
                <wp:positionV relativeFrom="paragraph">
                  <wp:posOffset>789415</wp:posOffset>
                </wp:positionV>
                <wp:extent cx="86760" cy="106560"/>
                <wp:effectExtent l="38100" t="38100" r="46990" b="46355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867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889BA" id="Ink 148" o:spid="_x0000_s1026" type="#_x0000_t75" style="position:absolute;margin-left:514.1pt;margin-top:61.15pt;width:8.85pt;height:10.4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">
                <v:imagedata r:id="rId2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42806DE2" wp14:editId="54045EF4">
                <wp:simplePos x="0" y="0"/>
                <wp:positionH relativeFrom="column">
                  <wp:posOffset>6406820</wp:posOffset>
                </wp:positionH>
                <wp:positionV relativeFrom="paragraph">
                  <wp:posOffset>751255</wp:posOffset>
                </wp:positionV>
                <wp:extent cx="101880" cy="144360"/>
                <wp:effectExtent l="38100" t="38100" r="31750" b="46355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10188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8E6662" id="Ink 147" o:spid="_x0000_s1026" type="#_x0000_t75" style="position:absolute;margin-left:503.45pt;margin-top:58.15pt;width:10pt;height:13.3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">
                <v:imagedata r:id="rId2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46BB870A" wp14:editId="233860A7">
                <wp:simplePos x="0" y="0"/>
                <wp:positionH relativeFrom="column">
                  <wp:posOffset>6300260</wp:posOffset>
                </wp:positionH>
                <wp:positionV relativeFrom="paragraph">
                  <wp:posOffset>849535</wp:posOffset>
                </wp:positionV>
                <wp:extent cx="71640" cy="20160"/>
                <wp:effectExtent l="38100" t="38100" r="43180" b="56515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716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14F753" id="Ink 146" o:spid="_x0000_s1026" type="#_x0000_t75" style="position:absolute;margin-left:495.1pt;margin-top:65.9pt;width:7.65pt;height:3.6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">
                <v:imagedata r:id="rId2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44E0AE39" wp14:editId="7A88AC73">
                <wp:simplePos x="0" y="0"/>
                <wp:positionH relativeFrom="column">
                  <wp:posOffset>6490340</wp:posOffset>
                </wp:positionH>
                <wp:positionV relativeFrom="paragraph">
                  <wp:posOffset>491335</wp:posOffset>
                </wp:positionV>
                <wp:extent cx="57600" cy="174600"/>
                <wp:effectExtent l="38100" t="38100" r="38100" b="35560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5760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064F1" id="Ink 145" o:spid="_x0000_s1026" type="#_x0000_t75" style="position:absolute;margin-left:510.05pt;margin-top:37.7pt;width:6.55pt;height:15.7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">
                <v:imagedata r:id="rId2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684CBF9F" wp14:editId="63601CBD">
                <wp:simplePos x="0" y="0"/>
                <wp:positionH relativeFrom="column">
                  <wp:posOffset>6319340</wp:posOffset>
                </wp:positionH>
                <wp:positionV relativeFrom="paragraph">
                  <wp:posOffset>475855</wp:posOffset>
                </wp:positionV>
                <wp:extent cx="79920" cy="237600"/>
                <wp:effectExtent l="38100" t="38100" r="53975" b="48260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7992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49A6D9" id="Ink 144" o:spid="_x0000_s1026" type="#_x0000_t75" style="position:absolute;margin-left:496.6pt;margin-top:36.45pt;width:8.3pt;height:20.6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">
                <v:imagedata r:id="rId2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 wp14:anchorId="793B60AA" wp14:editId="75F84A13">
                <wp:simplePos x="0" y="0"/>
                <wp:positionH relativeFrom="column">
                  <wp:posOffset>6464060</wp:posOffset>
                </wp:positionH>
                <wp:positionV relativeFrom="paragraph">
                  <wp:posOffset>584935</wp:posOffset>
                </wp:positionV>
                <wp:extent cx="14400" cy="17280"/>
                <wp:effectExtent l="38100" t="38100" r="43180" b="40005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144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224A7" id="Ink 143" o:spid="_x0000_s1026" type="#_x0000_t75" style="position:absolute;margin-left:508pt;margin-top:45.05pt;width:3.15pt;height:3.3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">
                <v:imagedata r:id="rId2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 wp14:anchorId="513E9F88" wp14:editId="6A7AFC25">
                <wp:simplePos x="0" y="0"/>
                <wp:positionH relativeFrom="column">
                  <wp:posOffset>6462260</wp:posOffset>
                </wp:positionH>
                <wp:positionV relativeFrom="paragraph">
                  <wp:posOffset>625975</wp:posOffset>
                </wp:positionV>
                <wp:extent cx="28800" cy="36720"/>
                <wp:effectExtent l="38100" t="38100" r="28575" b="40005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2880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CFE22" id="Ink 142" o:spid="_x0000_s1026" type="#_x0000_t75" style="position:absolute;margin-left:507.85pt;margin-top:48.3pt;width:4.2pt;height:4.9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">
                <v:imagedata r:id="rId2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0B280C2F" wp14:editId="1A681A67">
                <wp:simplePos x="0" y="0"/>
                <wp:positionH relativeFrom="column">
                  <wp:posOffset>6387740</wp:posOffset>
                </wp:positionH>
                <wp:positionV relativeFrom="paragraph">
                  <wp:posOffset>550375</wp:posOffset>
                </wp:positionV>
                <wp:extent cx="46800" cy="94320"/>
                <wp:effectExtent l="38100" t="38100" r="29845" b="39370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4680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382568" id="Ink 141" o:spid="_x0000_s1026" type="#_x0000_t75" style="position:absolute;margin-left:501.95pt;margin-top:42.35pt;width:5.7pt;height:9.4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">
                <v:imagedata r:id="rId2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26C9A528" wp14:editId="20D1AACD">
                <wp:simplePos x="0" y="0"/>
                <wp:positionH relativeFrom="column">
                  <wp:posOffset>6360020</wp:posOffset>
                </wp:positionH>
                <wp:positionV relativeFrom="paragraph">
                  <wp:posOffset>557575</wp:posOffset>
                </wp:positionV>
                <wp:extent cx="82440" cy="72360"/>
                <wp:effectExtent l="38100" t="38100" r="51435" b="42545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8244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6CA79" id="Ink 140" o:spid="_x0000_s1026" type="#_x0000_t75" style="position:absolute;margin-left:499.8pt;margin-top:42.9pt;width:8.5pt;height:7.7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">
                <v:imagedata r:id="rId2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269247F3" wp14:editId="54DF0812">
                <wp:simplePos x="0" y="0"/>
                <wp:positionH relativeFrom="column">
                  <wp:posOffset>6255260</wp:posOffset>
                </wp:positionH>
                <wp:positionV relativeFrom="paragraph">
                  <wp:posOffset>383695</wp:posOffset>
                </wp:positionV>
                <wp:extent cx="70920" cy="74880"/>
                <wp:effectExtent l="38100" t="38100" r="43815" b="40005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709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3C4E8" id="Ink 139" o:spid="_x0000_s1026" type="#_x0000_t75" style="position:absolute;margin-left:491.55pt;margin-top:29.2pt;width:7.6pt;height:7.9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">
                <v:imagedata r:id="rId2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0B458FBB" wp14:editId="06A7AFB6">
                <wp:simplePos x="0" y="0"/>
                <wp:positionH relativeFrom="column">
                  <wp:posOffset>6253820</wp:posOffset>
                </wp:positionH>
                <wp:positionV relativeFrom="paragraph">
                  <wp:posOffset>497095</wp:posOffset>
                </wp:positionV>
                <wp:extent cx="86400" cy="173160"/>
                <wp:effectExtent l="38100" t="38100" r="46990" b="36830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8640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4F499" id="Ink 138" o:spid="_x0000_s1026" type="#_x0000_t75" style="position:absolute;margin-left:491.45pt;margin-top:38.15pt;width:8.75pt;height:15.6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">
                <v:imagedata r:id="rId2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 wp14:anchorId="6A0C8420" wp14:editId="7D35A380">
                <wp:simplePos x="0" y="0"/>
                <wp:positionH relativeFrom="column">
                  <wp:posOffset>6054740</wp:posOffset>
                </wp:positionH>
                <wp:positionV relativeFrom="paragraph">
                  <wp:posOffset>568735</wp:posOffset>
                </wp:positionV>
                <wp:extent cx="73440" cy="54720"/>
                <wp:effectExtent l="38100" t="38100" r="41275" b="40640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7344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92686F" id="Ink 137" o:spid="_x0000_s1026" type="#_x0000_t75" style="position:absolute;margin-left:475.75pt;margin-top:43.8pt;width:7.8pt;height:6.3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">
                <v:imagedata r:id="rId2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0DCE6A93" wp14:editId="42DB53A8">
                <wp:simplePos x="0" y="0"/>
                <wp:positionH relativeFrom="column">
                  <wp:posOffset>5969420</wp:posOffset>
                </wp:positionH>
                <wp:positionV relativeFrom="paragraph">
                  <wp:posOffset>432655</wp:posOffset>
                </wp:positionV>
                <wp:extent cx="93600" cy="358200"/>
                <wp:effectExtent l="38100" t="38100" r="40005" b="41910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93600" cy="35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D9711" id="Ink 136" o:spid="_x0000_s1026" type="#_x0000_t75" style="position:absolute;margin-left:469.1pt;margin-top:33.05pt;width:9.3pt;height:30.1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">
                <v:imagedata r:id="rId2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73252E18" wp14:editId="7466354B">
                <wp:simplePos x="0" y="0"/>
                <wp:positionH relativeFrom="column">
                  <wp:posOffset>5788700</wp:posOffset>
                </wp:positionH>
                <wp:positionV relativeFrom="paragraph">
                  <wp:posOffset>393415</wp:posOffset>
                </wp:positionV>
                <wp:extent cx="123480" cy="362160"/>
                <wp:effectExtent l="38100" t="38100" r="48260" b="38100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123480" cy="36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53177" id="Ink 135" o:spid="_x0000_s1026" type="#_x0000_t75" style="position:absolute;margin-left:454.8pt;margin-top:30pt;width:11.7pt;height:30.4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">
                <v:imagedata r:id="rId2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 wp14:anchorId="101771B7" wp14:editId="6E722982">
                <wp:simplePos x="0" y="0"/>
                <wp:positionH relativeFrom="column">
                  <wp:posOffset>5935220</wp:posOffset>
                </wp:positionH>
                <wp:positionV relativeFrom="paragraph">
                  <wp:posOffset>543535</wp:posOffset>
                </wp:positionV>
                <wp:extent cx="14400" cy="4320"/>
                <wp:effectExtent l="38100" t="38100" r="24130" b="34290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144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BFC75" id="Ink 134" o:spid="_x0000_s1026" type="#_x0000_t75" style="position:absolute;margin-left:466.35pt;margin-top:41.9pt;width:3.2pt;height:2.2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">
                <v:imagedata r:id="rId2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 wp14:anchorId="2CAF4AA0" wp14:editId="5BCEB344">
                <wp:simplePos x="0" y="0"/>
                <wp:positionH relativeFrom="column">
                  <wp:posOffset>5967260</wp:posOffset>
                </wp:positionH>
                <wp:positionV relativeFrom="paragraph">
                  <wp:posOffset>646135</wp:posOffset>
                </wp:positionV>
                <wp:extent cx="45000" cy="52200"/>
                <wp:effectExtent l="38100" t="38100" r="31750" b="43180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4500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650DAE" id="Ink 133" o:spid="_x0000_s1026" type="#_x0000_t75" style="position:absolute;margin-left:468.85pt;margin-top:49.9pt;width:5.55pt;height:6.0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">
                <v:imagedata r:id="rId2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23C01B0F" wp14:editId="1BDAE2BF">
                <wp:simplePos x="0" y="0"/>
                <wp:positionH relativeFrom="column">
                  <wp:posOffset>5808500</wp:posOffset>
                </wp:positionH>
                <wp:positionV relativeFrom="paragraph">
                  <wp:posOffset>473335</wp:posOffset>
                </wp:positionV>
                <wp:extent cx="138240" cy="234360"/>
                <wp:effectExtent l="57150" t="38100" r="33655" b="51435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13824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35FA49" id="Ink 132" o:spid="_x0000_s1026" type="#_x0000_t75" style="position:absolute;margin-left:456.35pt;margin-top:36.25pt;width:12.9pt;height:20.4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">
                <v:imagedata r:id="rId2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 wp14:anchorId="37397A20" wp14:editId="330EF511">
                <wp:simplePos x="0" y="0"/>
                <wp:positionH relativeFrom="column">
                  <wp:posOffset>5646860</wp:posOffset>
                </wp:positionH>
                <wp:positionV relativeFrom="paragraph">
                  <wp:posOffset>478375</wp:posOffset>
                </wp:positionV>
                <wp:extent cx="136800" cy="19440"/>
                <wp:effectExtent l="38100" t="38100" r="34925" b="38100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1368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4A5D9" id="Ink 131" o:spid="_x0000_s1026" type="#_x0000_t75" style="position:absolute;margin-left:443.65pt;margin-top:36.65pt;width:12.75pt;height:3.5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">
                <v:imagedata r:id="rId2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5FDC660A" wp14:editId="254377CF">
                <wp:simplePos x="0" y="0"/>
                <wp:positionH relativeFrom="column">
                  <wp:posOffset>5656220</wp:posOffset>
                </wp:positionH>
                <wp:positionV relativeFrom="paragraph">
                  <wp:posOffset>564055</wp:posOffset>
                </wp:positionV>
                <wp:extent cx="121320" cy="60840"/>
                <wp:effectExtent l="38100" t="38100" r="50165" b="34925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12132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0BAE17" id="Ink 130" o:spid="_x0000_s1026" type="#_x0000_t75" style="position:absolute;margin-left:444.35pt;margin-top:43.4pt;width:11.5pt;height:6.8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">
                <v:imagedata r:id="rId2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28580270" wp14:editId="53624C0B">
                <wp:simplePos x="0" y="0"/>
                <wp:positionH relativeFrom="column">
                  <wp:posOffset>5641820</wp:posOffset>
                </wp:positionH>
                <wp:positionV relativeFrom="paragraph">
                  <wp:posOffset>507535</wp:posOffset>
                </wp:positionV>
                <wp:extent cx="115200" cy="245880"/>
                <wp:effectExtent l="57150" t="38100" r="0" b="59055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11520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64202" id="Ink 129" o:spid="_x0000_s1026" type="#_x0000_t75" style="position:absolute;margin-left:443.25pt;margin-top:38.95pt;width:11.05pt;height:21.3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">
                <v:imagedata r:id="rId3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7D0C152A" wp14:editId="5394DDEC">
                <wp:simplePos x="0" y="0"/>
                <wp:positionH relativeFrom="column">
                  <wp:posOffset>5449580</wp:posOffset>
                </wp:positionH>
                <wp:positionV relativeFrom="paragraph">
                  <wp:posOffset>489535</wp:posOffset>
                </wp:positionV>
                <wp:extent cx="87840" cy="263520"/>
                <wp:effectExtent l="38100" t="38100" r="45720" b="41910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87840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AFBFF8" id="Ink 128" o:spid="_x0000_s1026" type="#_x0000_t75" style="position:absolute;margin-left:428.1pt;margin-top:37.55pt;width:8.85pt;height:22.7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">
                <v:imagedata r:id="rId3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 wp14:anchorId="111295B5" wp14:editId="1105F49C">
                <wp:simplePos x="0" y="0"/>
                <wp:positionH relativeFrom="column">
                  <wp:posOffset>5236100</wp:posOffset>
                </wp:positionH>
                <wp:positionV relativeFrom="paragraph">
                  <wp:posOffset>616615</wp:posOffset>
                </wp:positionV>
                <wp:extent cx="156240" cy="27000"/>
                <wp:effectExtent l="38100" t="38100" r="34290" b="49530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15624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BBA2E" id="Ink 127" o:spid="_x0000_s1026" type="#_x0000_t75" style="position:absolute;margin-left:411.3pt;margin-top:47.55pt;width:14.25pt;height:4.1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">
                <v:imagedata r:id="rId3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2C85AC76" wp14:editId="1F35EFA7">
                <wp:simplePos x="0" y="0"/>
                <wp:positionH relativeFrom="column">
                  <wp:posOffset>5297660</wp:posOffset>
                </wp:positionH>
                <wp:positionV relativeFrom="paragraph">
                  <wp:posOffset>543175</wp:posOffset>
                </wp:positionV>
                <wp:extent cx="32760" cy="129600"/>
                <wp:effectExtent l="38100" t="38100" r="43815" b="41910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3276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E4E66" id="Ink 126" o:spid="_x0000_s1026" type="#_x0000_t75" style="position:absolute;margin-left:416.15pt;margin-top:41.75pt;width:4.65pt;height:12.1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">
                <v:imagedata r:id="rId306" o:title=""/>
              </v:shape>
            </w:pict>
          </mc:Fallback>
        </mc:AlternateContent>
      </w:r>
      <w:r w:rsidR="00BB334F">
        <w:t>όπου</w:t>
      </w:r>
      <w:r w:rsidR="00BB334F" w:rsidRPr="00270F05">
        <w:t xml:space="preserve"> </w:t>
      </w:r>
      <w:r w:rsidR="00BB334F" w:rsidRPr="00CD0B1D">
        <w:rPr>
          <w:position w:val="-14"/>
          <w:highlight w:val="yellow"/>
        </w:rPr>
        <w:object w:dxaOrig="1540" w:dyaOrig="440" w14:anchorId="7337A9C3">
          <v:shape id="_x0000_i1029" type="#_x0000_t75" style="width:77.65pt;height:21.9pt" o:ole="">
            <v:imagedata r:id="rId307" o:title=""/>
          </v:shape>
          <o:OLEObject Type="Embed" ProgID="Equation.DSMT4" ShapeID="_x0000_i1029" DrawAspect="Content" ObjectID="_1838970111" r:id="rId308"/>
        </w:object>
      </w:r>
      <w:r w:rsidR="00BB334F">
        <w:rPr>
          <w:position w:val="-14"/>
        </w:rPr>
        <w:t xml:space="preserve"> </w:t>
      </w:r>
      <w:r w:rsidR="00BB334F" w:rsidRPr="00046747">
        <w:rPr>
          <w:color w:val="FF0000"/>
          <w:highlight w:val="lightGray"/>
        </w:rPr>
        <w:t xml:space="preserve">και </w:t>
      </w:r>
      <w:r w:rsidR="00BB334F" w:rsidRPr="00046747">
        <w:rPr>
          <w:color w:val="FF0000"/>
          <w:position w:val="-12"/>
          <w:highlight w:val="lightGray"/>
        </w:rPr>
        <w:object w:dxaOrig="360" w:dyaOrig="380" w14:anchorId="3978A4B6">
          <v:shape id="_x0000_i1030" type="#_x0000_t75" style="width:18.15pt;height:18.8pt" o:ole="">
            <v:imagedata r:id="rId309" o:title=""/>
          </v:shape>
          <o:OLEObject Type="Embed" ProgID="Equation.DSMT4" ShapeID="_x0000_i1030" DrawAspect="Content" ObjectID="_1838970112" r:id="rId310"/>
        </w:object>
      </w:r>
      <w:r w:rsidR="00BB334F" w:rsidRPr="00046747">
        <w:rPr>
          <w:b/>
          <w:color w:val="FF0000"/>
          <w:highlight w:val="lightGray"/>
        </w:rPr>
        <w:t>νέα ανεξάρτητα</w:t>
      </w:r>
      <w:r w:rsidR="00BB334F" w:rsidRPr="00046747">
        <w:rPr>
          <w:color w:val="FF0000"/>
          <w:highlight w:val="lightGray"/>
        </w:rPr>
        <w:t xml:space="preserve"> </w:t>
      </w:r>
      <w:r w:rsidR="00BB334F" w:rsidRPr="00046747">
        <w:rPr>
          <w:color w:val="FF0000"/>
          <w:position w:val="-12"/>
          <w:highlight w:val="lightGray"/>
        </w:rPr>
        <w:object w:dxaOrig="240" w:dyaOrig="380" w14:anchorId="6453B228">
          <v:shape id="_x0000_i1031" type="#_x0000_t75" style="width:11.9pt;height:18.8pt" o:ole="">
            <v:imagedata r:id="rId311" o:title=""/>
          </v:shape>
          <o:OLEObject Type="Embed" ProgID="Equation.DSMT4" ShapeID="_x0000_i1031" DrawAspect="Content" ObjectID="_1838970113" r:id="rId312"/>
        </w:object>
      </w:r>
      <w:r w:rsidR="00BB334F" w:rsidRPr="00046747">
        <w:rPr>
          <w:color w:val="FF0000"/>
          <w:highlight w:val="lightGray"/>
        </w:rPr>
        <w:t xml:space="preserve"> </w:t>
      </w:r>
      <w:r w:rsidR="00BB334F" w:rsidRPr="00046747">
        <w:rPr>
          <w:b/>
          <w:color w:val="FF0000"/>
          <w:highlight w:val="lightGray"/>
        </w:rPr>
        <w:t>από το ίδιο μοντέλο</w:t>
      </w:r>
      <w:r w:rsidR="00BB334F" w:rsidRPr="00046747">
        <w:rPr>
          <w:color w:val="FF0000"/>
          <w:highlight w:val="lightGray"/>
        </w:rPr>
        <w:t xml:space="preserve"> όπως τα αρχικά </w:t>
      </w:r>
      <w:r w:rsidR="00BB334F" w:rsidRPr="00046747">
        <w:rPr>
          <w:color w:val="FF0000"/>
          <w:position w:val="-12"/>
          <w:highlight w:val="lightGray"/>
        </w:rPr>
        <w:object w:dxaOrig="240" w:dyaOrig="380" w14:anchorId="79E692C7">
          <v:shape id="_x0000_i1032" type="#_x0000_t75" style="width:11.9pt;height:18.8pt" o:ole="">
            <v:imagedata r:id="rId311" o:title=""/>
          </v:shape>
          <o:OLEObject Type="Embed" ProgID="Equation.DSMT4" ShapeID="_x0000_i1032" DrawAspect="Content" ObjectID="_1838970114" r:id="rId313"/>
        </w:object>
      </w:r>
      <w:r w:rsidR="00BB334F" w:rsidRPr="00046747">
        <w:rPr>
          <w:color w:val="FF0000"/>
          <w:highlight w:val="lightGray"/>
        </w:rPr>
        <w:t>.</w:t>
      </w:r>
      <w:r w:rsidR="00BB334F" w:rsidRPr="00046747">
        <w:rPr>
          <w:color w:val="FF0000"/>
        </w:rPr>
        <w:t xml:space="preserve"> </w:t>
      </w:r>
      <w:r w:rsidR="00BB334F">
        <w:t xml:space="preserve">Επίσης, θέτοντας </w:t>
      </w:r>
      <w:r w:rsidR="00BB334F" w:rsidRPr="00046747">
        <w:rPr>
          <w:position w:val="-14"/>
          <w:highlight w:val="lightGray"/>
        </w:rPr>
        <w:object w:dxaOrig="2000" w:dyaOrig="420" w14:anchorId="1D99CBDD">
          <v:shape id="_x0000_i1033" type="#_x0000_t75" style="width:100.15pt;height:20.65pt" o:ole="">
            <v:imagedata r:id="rId314" o:title=""/>
          </v:shape>
          <o:OLEObject Type="Embed" ProgID="Equation.DSMT4" ShapeID="_x0000_i1033" DrawAspect="Content" ObjectID="_1838970115" r:id="rId315"/>
        </w:object>
      </w:r>
      <w:r w:rsidR="00BB334F">
        <w:t>:</w:t>
      </w:r>
    </w:p>
    <w:p w14:paraId="52B0D0EC" w14:textId="29D89399" w:rsidR="00BB334F" w:rsidRDefault="006F0D2D" w:rsidP="00BB334F">
      <w:pPr>
        <w:jc w:val="center"/>
      </w:pP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3677568" behindDoc="0" locked="0" layoutInCell="1" allowOverlap="1" wp14:anchorId="302EA298" wp14:editId="08207BBC">
                <wp:simplePos x="0" y="0"/>
                <wp:positionH relativeFrom="column">
                  <wp:posOffset>4812824</wp:posOffset>
                </wp:positionH>
                <wp:positionV relativeFrom="paragraph">
                  <wp:posOffset>505355</wp:posOffset>
                </wp:positionV>
                <wp:extent cx="81720" cy="101520"/>
                <wp:effectExtent l="38100" t="38100" r="52070" b="51435"/>
                <wp:wrapNone/>
                <wp:docPr id="2576" name="Ink 2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8172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3FBC11" id="Ink 2576" o:spid="_x0000_s1026" type="#_x0000_t75" style="position:absolute;margin-left:377.95pt;margin-top:38.8pt;width:8.45pt;height:10pt;z-index:25367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">
                <v:imagedata r:id="rId317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3676544" behindDoc="0" locked="0" layoutInCell="1" allowOverlap="1" wp14:anchorId="61379EF5" wp14:editId="2DD9F7AB">
                <wp:simplePos x="0" y="0"/>
                <wp:positionH relativeFrom="column">
                  <wp:posOffset>3744344</wp:posOffset>
                </wp:positionH>
                <wp:positionV relativeFrom="paragraph">
                  <wp:posOffset>770675</wp:posOffset>
                </wp:positionV>
                <wp:extent cx="119160" cy="85320"/>
                <wp:effectExtent l="38100" t="38100" r="33655" b="48260"/>
                <wp:wrapNone/>
                <wp:docPr id="2575" name="Ink 2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1191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D60D5" id="Ink 2575" o:spid="_x0000_s1026" type="#_x0000_t75" style="position:absolute;margin-left:293.85pt;margin-top:59.7pt;width:11.4pt;height:8.65pt;z-index:25367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">
                <v:imagedata r:id="rId319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3674496" behindDoc="0" locked="0" layoutInCell="1" allowOverlap="1" wp14:anchorId="1DFF2CB8" wp14:editId="61636143">
                <wp:simplePos x="0" y="0"/>
                <wp:positionH relativeFrom="column">
                  <wp:posOffset>3473264</wp:posOffset>
                </wp:positionH>
                <wp:positionV relativeFrom="paragraph">
                  <wp:posOffset>671315</wp:posOffset>
                </wp:positionV>
                <wp:extent cx="148320" cy="224280"/>
                <wp:effectExtent l="38100" t="38100" r="23495" b="42545"/>
                <wp:wrapNone/>
                <wp:docPr id="2573" name="Ink 2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14832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64A1A3" id="Ink 2573" o:spid="_x0000_s1026" type="#_x0000_t75" style="position:absolute;margin-left:272.5pt;margin-top:51.85pt;width:13.7pt;height:19.6pt;z-index:25367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">
                <v:imagedata r:id="rId321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3673472" behindDoc="0" locked="0" layoutInCell="1" allowOverlap="1" wp14:anchorId="3C97400D" wp14:editId="1180FE1B">
                <wp:simplePos x="0" y="0"/>
                <wp:positionH relativeFrom="column">
                  <wp:posOffset>3309464</wp:posOffset>
                </wp:positionH>
                <wp:positionV relativeFrom="paragraph">
                  <wp:posOffset>701915</wp:posOffset>
                </wp:positionV>
                <wp:extent cx="46800" cy="71280"/>
                <wp:effectExtent l="38100" t="38100" r="29845" b="43180"/>
                <wp:wrapNone/>
                <wp:docPr id="2572" name="Ink 2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4680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3BBD82" id="Ink 2572" o:spid="_x0000_s1026" type="#_x0000_t75" style="position:absolute;margin-left:259.6pt;margin-top:54.25pt;width:5.7pt;height:7.55pt;z-index:25367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">
                <v:imagedata r:id="rId323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3672448" behindDoc="0" locked="0" layoutInCell="1" allowOverlap="1" wp14:anchorId="1CA0FAF2" wp14:editId="66C7E509">
                <wp:simplePos x="0" y="0"/>
                <wp:positionH relativeFrom="column">
                  <wp:posOffset>3307664</wp:posOffset>
                </wp:positionH>
                <wp:positionV relativeFrom="paragraph">
                  <wp:posOffset>755195</wp:posOffset>
                </wp:positionV>
                <wp:extent cx="160200" cy="94320"/>
                <wp:effectExtent l="38100" t="38100" r="30480" b="39370"/>
                <wp:wrapNone/>
                <wp:docPr id="2571" name="Ink 2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16020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5C55D" id="Ink 2571" o:spid="_x0000_s1026" type="#_x0000_t75" style="position:absolute;margin-left:259.45pt;margin-top:58.45pt;width:14.55pt;height:9.45pt;z-index:25367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">
                <v:imagedata r:id="rId325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3671424" behindDoc="0" locked="0" layoutInCell="1" allowOverlap="1" wp14:anchorId="1DAA8348" wp14:editId="317B220C">
                <wp:simplePos x="0" y="0"/>
                <wp:positionH relativeFrom="column">
                  <wp:posOffset>5390624</wp:posOffset>
                </wp:positionH>
                <wp:positionV relativeFrom="paragraph">
                  <wp:posOffset>736835</wp:posOffset>
                </wp:positionV>
                <wp:extent cx="360" cy="360"/>
                <wp:effectExtent l="0" t="0" r="0" b="0"/>
                <wp:wrapNone/>
                <wp:docPr id="2570" name="Ink 2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3DED68" id="Ink 2570" o:spid="_x0000_s1026" type="#_x0000_t75" style="position:absolute;margin-left:423.45pt;margin-top:57pt;width:2.05pt;height:2.05pt;z-index:25367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">
                <v:imagedata r:id="rId327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3670400" behindDoc="0" locked="0" layoutInCell="1" allowOverlap="1" wp14:anchorId="5BD5E55F" wp14:editId="37CD6480">
                <wp:simplePos x="0" y="0"/>
                <wp:positionH relativeFrom="column">
                  <wp:posOffset>5155184</wp:posOffset>
                </wp:positionH>
                <wp:positionV relativeFrom="paragraph">
                  <wp:posOffset>622715</wp:posOffset>
                </wp:positionV>
                <wp:extent cx="133560" cy="219240"/>
                <wp:effectExtent l="38100" t="38100" r="38100" b="47625"/>
                <wp:wrapNone/>
                <wp:docPr id="2569" name="Ink 2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13356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62ACD" id="Ink 2569" o:spid="_x0000_s1026" type="#_x0000_t75" style="position:absolute;margin-left:404.9pt;margin-top:48.05pt;width:12.45pt;height:19.2pt;z-index:25367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">
                <v:imagedata r:id="rId329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3669376" behindDoc="0" locked="0" layoutInCell="1" allowOverlap="1" wp14:anchorId="5D95470F" wp14:editId="42D3EC02">
                <wp:simplePos x="0" y="0"/>
                <wp:positionH relativeFrom="column">
                  <wp:posOffset>4735424</wp:posOffset>
                </wp:positionH>
                <wp:positionV relativeFrom="paragraph">
                  <wp:posOffset>695795</wp:posOffset>
                </wp:positionV>
                <wp:extent cx="101160" cy="99000"/>
                <wp:effectExtent l="38100" t="38100" r="13335" b="34925"/>
                <wp:wrapNone/>
                <wp:docPr id="2568" name="Ink 2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1011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826B6F" id="Ink 2568" o:spid="_x0000_s1026" type="#_x0000_t75" style="position:absolute;margin-left:371.85pt;margin-top:53.8pt;width:9.95pt;height:9.8pt;z-index:25366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">
                <v:imagedata r:id="rId331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3668352" behindDoc="0" locked="0" layoutInCell="1" allowOverlap="1" wp14:anchorId="5711CF3C" wp14:editId="614807B6">
                <wp:simplePos x="0" y="0"/>
                <wp:positionH relativeFrom="column">
                  <wp:posOffset>4748024</wp:posOffset>
                </wp:positionH>
                <wp:positionV relativeFrom="paragraph">
                  <wp:posOffset>695795</wp:posOffset>
                </wp:positionV>
                <wp:extent cx="356040" cy="111240"/>
                <wp:effectExtent l="38100" t="38100" r="44450" b="41275"/>
                <wp:wrapNone/>
                <wp:docPr id="2567" name="Ink 2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35604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316F97" id="Ink 2567" o:spid="_x0000_s1026" type="#_x0000_t75" style="position:absolute;margin-left:372.85pt;margin-top:53.8pt;width:30.05pt;height:10.7pt;z-index:25366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">
                <v:imagedata r:id="rId333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3667328" behindDoc="0" locked="0" layoutInCell="1" allowOverlap="1" wp14:anchorId="235CC5EF" wp14:editId="39221C1F">
                <wp:simplePos x="0" y="0"/>
                <wp:positionH relativeFrom="column">
                  <wp:posOffset>7903784</wp:posOffset>
                </wp:positionH>
                <wp:positionV relativeFrom="paragraph">
                  <wp:posOffset>581315</wp:posOffset>
                </wp:positionV>
                <wp:extent cx="360" cy="360"/>
                <wp:effectExtent l="0" t="0" r="0" b="0"/>
                <wp:wrapNone/>
                <wp:docPr id="2566" name="Ink 2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9B0A0D" id="Ink 2566" o:spid="_x0000_s1026" type="#_x0000_t75" style="position:absolute;margin-left:621.35pt;margin-top:44.75pt;width:2.05pt;height:2.05pt;z-index:25366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">
                <v:imagedata r:id="rId327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3666304" behindDoc="0" locked="0" layoutInCell="1" allowOverlap="1" wp14:anchorId="6C9D90E0" wp14:editId="73CBC361">
                <wp:simplePos x="0" y="0"/>
                <wp:positionH relativeFrom="column">
                  <wp:posOffset>8000624</wp:posOffset>
                </wp:positionH>
                <wp:positionV relativeFrom="paragraph">
                  <wp:posOffset>584555</wp:posOffset>
                </wp:positionV>
                <wp:extent cx="360" cy="360"/>
                <wp:effectExtent l="0" t="0" r="0" b="0"/>
                <wp:wrapNone/>
                <wp:docPr id="2565" name="Ink 2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DEDB4" id="Ink 2565" o:spid="_x0000_s1026" type="#_x0000_t75" style="position:absolute;margin-left:628.95pt;margin-top:45.05pt;width:2.05pt;height:2.05pt;z-index:25366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">
                <v:imagedata r:id="rId327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3665280" behindDoc="0" locked="0" layoutInCell="1" allowOverlap="1" wp14:anchorId="6B13508E" wp14:editId="5F063C37">
                <wp:simplePos x="0" y="0"/>
                <wp:positionH relativeFrom="column">
                  <wp:posOffset>7624064</wp:posOffset>
                </wp:positionH>
                <wp:positionV relativeFrom="paragraph">
                  <wp:posOffset>737555</wp:posOffset>
                </wp:positionV>
                <wp:extent cx="360" cy="360"/>
                <wp:effectExtent l="0" t="0" r="0" b="0"/>
                <wp:wrapNone/>
                <wp:docPr id="2564" name="Ink 2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3779A9" id="Ink 2564" o:spid="_x0000_s1026" type="#_x0000_t75" style="position:absolute;margin-left:599.3pt;margin-top:57.1pt;width:2.05pt;height:2.05pt;z-index:25366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">
                <v:imagedata r:id="rId327" o:title=""/>
              </v:shape>
            </w:pict>
          </mc:Fallback>
        </mc:AlternateContent>
      </w:r>
      <w:r w:rsidR="00CD0B1D"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29F3E1D2" wp14:editId="74A315EB">
                <wp:simplePos x="0" y="0"/>
                <wp:positionH relativeFrom="column">
                  <wp:posOffset>6164180</wp:posOffset>
                </wp:positionH>
                <wp:positionV relativeFrom="paragraph">
                  <wp:posOffset>609325</wp:posOffset>
                </wp:positionV>
                <wp:extent cx="200880" cy="206280"/>
                <wp:effectExtent l="57150" t="38100" r="46990" b="60960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20088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00CD3" id="Ink 157" o:spid="_x0000_s1026" type="#_x0000_t75" style="position:absolute;margin-left:484.35pt;margin-top:47pt;width:17.75pt;height:18.2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">
                <v:imagedata r:id="rId338" o:title=""/>
              </v:shape>
            </w:pict>
          </mc:Fallback>
        </mc:AlternateContent>
      </w:r>
      <w:r w:rsidR="00CD0B1D"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67A03CCF" wp14:editId="0949C50B">
                <wp:simplePos x="0" y="0"/>
                <wp:positionH relativeFrom="column">
                  <wp:posOffset>5835860</wp:posOffset>
                </wp:positionH>
                <wp:positionV relativeFrom="paragraph">
                  <wp:posOffset>232765</wp:posOffset>
                </wp:positionV>
                <wp:extent cx="732600" cy="279360"/>
                <wp:effectExtent l="57150" t="38100" r="29845" b="45085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732600" cy="27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021D7" id="Ink 156" o:spid="_x0000_s1026" type="#_x0000_t75" style="position:absolute;margin-left:458.5pt;margin-top:17.35pt;width:59.7pt;height:24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">
                <v:imagedata r:id="rId340" o:title=""/>
              </v:shape>
            </w:pict>
          </mc:Fallback>
        </mc:AlternateContent>
      </w:r>
      <w:r w:rsidR="00BB334F" w:rsidRPr="00046747">
        <w:rPr>
          <w:position w:val="-56"/>
          <w:highlight w:val="yellow"/>
        </w:rPr>
        <w:object w:dxaOrig="6660" w:dyaOrig="920" w14:anchorId="6E18E36D">
          <v:shape id="_x0000_i1034" type="#_x0000_t75" style="width:333.1pt;height:46.35pt" o:ole="">
            <v:imagedata r:id="rId341" o:title=""/>
          </v:shape>
          <o:OLEObject Type="Embed" ProgID="Equation.DSMT4" ShapeID="_x0000_i1034" DrawAspect="Content" ObjectID="_1838970116" r:id="rId342"/>
        </w:object>
      </w:r>
      <w:r w:rsidR="00BB334F" w:rsidRPr="000C4237">
        <w:t xml:space="preserve"> </w:t>
      </w:r>
    </w:p>
    <w:p w14:paraId="644BBDFB" w14:textId="2F8CC132" w:rsidR="00BB334F" w:rsidRDefault="006F0D2D" w:rsidP="00BB334F">
      <w:pPr>
        <w:jc w:val="both"/>
        <w:rPr>
          <w:color w:val="FF0000"/>
        </w:rPr>
      </w:pPr>
      <w:r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75520" behindDoc="0" locked="0" layoutInCell="1" allowOverlap="1" wp14:anchorId="4BD9C1C9" wp14:editId="7BEC1927">
                <wp:simplePos x="0" y="0"/>
                <wp:positionH relativeFrom="column">
                  <wp:posOffset>3691064</wp:posOffset>
                </wp:positionH>
                <wp:positionV relativeFrom="paragraph">
                  <wp:posOffset>-3720</wp:posOffset>
                </wp:positionV>
                <wp:extent cx="28440" cy="68400"/>
                <wp:effectExtent l="38100" t="38100" r="48260" b="46355"/>
                <wp:wrapNone/>
                <wp:docPr id="2574" name="Ink 2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2844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BD6F1" id="Ink 2574" o:spid="_x0000_s1026" type="#_x0000_t75" style="position:absolute;margin-left:289.65pt;margin-top:-1.3pt;width:4.25pt;height:7.4pt;z-index:25367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">
                <v:imagedata r:id="rId344" o:title=""/>
              </v:shape>
            </w:pict>
          </mc:Fallback>
        </mc:AlternateContent>
      </w:r>
      <w:r w:rsidR="00CD0B1D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 wp14:anchorId="2B8DE4E8" wp14:editId="7D9355F2">
                <wp:simplePos x="0" y="0"/>
                <wp:positionH relativeFrom="column">
                  <wp:posOffset>4528700</wp:posOffset>
                </wp:positionH>
                <wp:positionV relativeFrom="paragraph">
                  <wp:posOffset>377810</wp:posOffset>
                </wp:positionV>
                <wp:extent cx="651600" cy="43200"/>
                <wp:effectExtent l="38100" t="38100" r="53340" b="33020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65160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4C9BAA" id="Ink 175" o:spid="_x0000_s1026" type="#_x0000_t75" style="position:absolute;margin-left:355.6pt;margin-top:28.75pt;width:53.25pt;height:5.3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">
                <v:imagedata r:id="rId346" o:title=""/>
              </v:shape>
            </w:pict>
          </mc:Fallback>
        </mc:AlternateContent>
      </w:r>
      <w:r w:rsidR="00CD0B1D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18551190" wp14:editId="128F837A">
                <wp:simplePos x="0" y="0"/>
                <wp:positionH relativeFrom="column">
                  <wp:posOffset>3566420</wp:posOffset>
                </wp:positionH>
                <wp:positionV relativeFrom="paragraph">
                  <wp:posOffset>356930</wp:posOffset>
                </wp:positionV>
                <wp:extent cx="751680" cy="58320"/>
                <wp:effectExtent l="38100" t="38100" r="48895" b="37465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75168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5EB554" id="Ink 174" o:spid="_x0000_s1026" type="#_x0000_t75" style="position:absolute;margin-left:279.8pt;margin-top:27.1pt;width:61.2pt;height:6.6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">
                <v:imagedata r:id="rId348" o:title=""/>
              </v:shape>
            </w:pict>
          </mc:Fallback>
        </mc:AlternateContent>
      </w:r>
      <w:r w:rsidR="00CD0B1D">
        <w:rPr>
          <w:b/>
          <w:noProof/>
          <w:color w:val="FF0000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 wp14:anchorId="26B3A1B5" wp14:editId="544F740B">
                <wp:simplePos x="0" y="0"/>
                <wp:positionH relativeFrom="column">
                  <wp:posOffset>1623500</wp:posOffset>
                </wp:positionH>
                <wp:positionV relativeFrom="paragraph">
                  <wp:posOffset>121490</wp:posOffset>
                </wp:positionV>
                <wp:extent cx="240120" cy="394560"/>
                <wp:effectExtent l="38100" t="38100" r="45720" b="43815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240120" cy="39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8D582" id="Ink 173" o:spid="_x0000_s1026" type="#_x0000_t75" style="position:absolute;margin-left:126.85pt;margin-top:8.55pt;width:20.85pt;height:33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">
                <v:imagedata r:id="rId350" o:title=""/>
              </v:shape>
            </w:pict>
          </mc:Fallback>
        </mc:AlternateContent>
      </w:r>
      <w:r w:rsidR="00BB334F" w:rsidRPr="00046747">
        <w:rPr>
          <w:b/>
          <w:color w:val="FF0000"/>
          <w:highlight w:val="yellow"/>
          <w:u w:val="single"/>
        </w:rPr>
        <w:t>Στόχος</w:t>
      </w:r>
      <w:r w:rsidR="00BB334F" w:rsidRPr="00046747">
        <w:rPr>
          <w:b/>
          <w:color w:val="FF0000"/>
          <w:highlight w:val="yellow"/>
        </w:rPr>
        <w:t xml:space="preserve">: να επιλέξουμε </w:t>
      </w:r>
      <w:r w:rsidR="00BB334F" w:rsidRPr="00046747">
        <w:rPr>
          <w:b/>
          <w:color w:val="FF0000"/>
          <w:highlight w:val="yellow"/>
          <w:lang w:val="en-US"/>
        </w:rPr>
        <w:t>h</w:t>
      </w:r>
      <w:r w:rsidR="00BB334F" w:rsidRPr="00046747">
        <w:rPr>
          <w:b/>
          <w:color w:val="FF0000"/>
          <w:highlight w:val="yellow"/>
        </w:rPr>
        <w:t xml:space="preserve"> που ελαχιστοποιεί την </w:t>
      </w:r>
      <w:r w:rsidR="00BB334F" w:rsidRPr="00046747">
        <w:rPr>
          <w:b/>
          <w:color w:val="FF0000"/>
          <w:highlight w:val="yellow"/>
          <w:lang w:val="en-US"/>
        </w:rPr>
        <w:t>AEPE</w:t>
      </w:r>
      <w:r w:rsidR="00BB334F" w:rsidRPr="00046747">
        <w:rPr>
          <w:color w:val="FF0000"/>
          <w:highlight w:val="yellow"/>
        </w:rPr>
        <w:t xml:space="preserve"> (και την </w:t>
      </w:r>
      <w:r w:rsidR="00BB334F" w:rsidRPr="00046747">
        <w:rPr>
          <w:color w:val="FF0000"/>
          <w:highlight w:val="yellow"/>
          <w:lang w:val="en-US"/>
        </w:rPr>
        <w:t>AEL</w:t>
      </w:r>
      <w:r w:rsidR="00BB334F" w:rsidRPr="00046747">
        <w:rPr>
          <w:color w:val="FF0000"/>
          <w:highlight w:val="yellow"/>
        </w:rPr>
        <w:t>).</w:t>
      </w:r>
      <w:r w:rsidR="00BB334F" w:rsidRPr="00046747">
        <w:rPr>
          <w:color w:val="FF0000"/>
        </w:rPr>
        <w:t xml:space="preserve"> </w:t>
      </w:r>
    </w:p>
    <w:p w14:paraId="48C434A1" w14:textId="77777777" w:rsidR="00BB334F" w:rsidRDefault="00BB334F" w:rsidP="00BB334F">
      <w:r>
        <w:br w:type="page"/>
      </w:r>
    </w:p>
    <w:p w14:paraId="2A23D44A" w14:textId="77777777" w:rsidR="00BB334F" w:rsidRPr="004B06A1" w:rsidRDefault="00AD3B23" w:rsidP="00BB334F">
      <w:pPr>
        <w:jc w:val="both"/>
        <w:rPr>
          <w:lang w:val="en-US"/>
        </w:rPr>
      </w:pPr>
      <w:r>
        <w:rPr>
          <w:noProof/>
          <w:color w:val="FF0000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1943936" behindDoc="0" locked="0" layoutInCell="1" allowOverlap="1" wp14:anchorId="7F86A5AC" wp14:editId="6B8EAE3F">
                <wp:simplePos x="0" y="0"/>
                <wp:positionH relativeFrom="column">
                  <wp:posOffset>5294420</wp:posOffset>
                </wp:positionH>
                <wp:positionV relativeFrom="paragraph">
                  <wp:posOffset>-347790</wp:posOffset>
                </wp:positionV>
                <wp:extent cx="33480" cy="55080"/>
                <wp:effectExtent l="38100" t="38100" r="43180" b="40640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3348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367D7A" id="Ink 299" o:spid="_x0000_s1026" type="#_x0000_t75" style="position:absolute;margin-left:415.9pt;margin-top:-28.4pt;width:4.65pt;height:6.3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">
                <v:imagedata r:id="rId352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 wp14:anchorId="5BBF8884" wp14:editId="5DE523DE">
                <wp:simplePos x="0" y="0"/>
                <wp:positionH relativeFrom="column">
                  <wp:posOffset>5251940</wp:posOffset>
                </wp:positionH>
                <wp:positionV relativeFrom="paragraph">
                  <wp:posOffset>-430590</wp:posOffset>
                </wp:positionV>
                <wp:extent cx="228240" cy="191520"/>
                <wp:effectExtent l="38100" t="38100" r="38735" b="3746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22824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CD6D4A" id="Ink 298" o:spid="_x0000_s1026" type="#_x0000_t75" style="position:absolute;margin-left:412.55pt;margin-top:-34.9pt;width:19.95pt;height:17.1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">
                <v:imagedata r:id="rId354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 wp14:anchorId="3A9DD56A" wp14:editId="54110E36">
                <wp:simplePos x="0" y="0"/>
                <wp:positionH relativeFrom="column">
                  <wp:posOffset>5044580</wp:posOffset>
                </wp:positionH>
                <wp:positionV relativeFrom="paragraph">
                  <wp:posOffset>-349590</wp:posOffset>
                </wp:positionV>
                <wp:extent cx="187560" cy="244800"/>
                <wp:effectExtent l="38100" t="38100" r="3175" b="22225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18756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3A1EB" id="Ink 297" o:spid="_x0000_s1026" type="#_x0000_t75" style="position:absolute;margin-left:396.2pt;margin-top:-28.55pt;width:16.7pt;height:21.3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">
                <v:imagedata r:id="rId356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 wp14:anchorId="2D5B0B21" wp14:editId="18C6BED7">
                <wp:simplePos x="0" y="0"/>
                <wp:positionH relativeFrom="column">
                  <wp:posOffset>3604580</wp:posOffset>
                </wp:positionH>
                <wp:positionV relativeFrom="paragraph">
                  <wp:posOffset>-213510</wp:posOffset>
                </wp:positionV>
                <wp:extent cx="1564920" cy="275040"/>
                <wp:effectExtent l="38100" t="38100" r="35560" b="29845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156492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30935F" id="Ink 296" o:spid="_x0000_s1026" type="#_x0000_t75" style="position:absolute;margin-left:282.85pt;margin-top:-17.8pt;width:125.2pt;height:23.6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">
                <v:imagedata r:id="rId358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 wp14:anchorId="1B940D62" wp14:editId="19D222D3">
                <wp:simplePos x="0" y="0"/>
                <wp:positionH relativeFrom="column">
                  <wp:posOffset>5435900</wp:posOffset>
                </wp:positionH>
                <wp:positionV relativeFrom="paragraph">
                  <wp:posOffset>-74190</wp:posOffset>
                </wp:positionV>
                <wp:extent cx="650520" cy="84240"/>
                <wp:effectExtent l="95250" t="152400" r="111760" b="182880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65052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37A2E" id="Ink 272" o:spid="_x0000_s1026" type="#_x0000_t75" style="position:absolute;margin-left:422.35pt;margin-top:-17.1pt;width:62.5pt;height:29.1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">
                <v:imagedata r:id="rId360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 wp14:anchorId="2D8EB14D" wp14:editId="563496BC">
                <wp:simplePos x="0" y="0"/>
                <wp:positionH relativeFrom="column">
                  <wp:posOffset>562580</wp:posOffset>
                </wp:positionH>
                <wp:positionV relativeFrom="paragraph">
                  <wp:posOffset>-1289550</wp:posOffset>
                </wp:positionV>
                <wp:extent cx="68760" cy="268560"/>
                <wp:effectExtent l="38100" t="38100" r="26670" b="55880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6876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E3B3BB" id="Ink 268" o:spid="_x0000_s1026" type="#_x0000_t75" style="position:absolute;margin-left:43.3pt;margin-top:-102.55pt;width:7.35pt;height:23.1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">
                <v:imagedata r:id="rId362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 wp14:anchorId="3A879A3E" wp14:editId="7F34FE3B">
                <wp:simplePos x="0" y="0"/>
                <wp:positionH relativeFrom="column">
                  <wp:posOffset>519380</wp:posOffset>
                </wp:positionH>
                <wp:positionV relativeFrom="paragraph">
                  <wp:posOffset>-1074990</wp:posOffset>
                </wp:positionV>
                <wp:extent cx="369360" cy="71280"/>
                <wp:effectExtent l="38100" t="38100" r="31115" b="43180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3693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407DA" id="Ink 267" o:spid="_x0000_s1026" type="#_x0000_t75" style="position:absolute;margin-left:39.9pt;margin-top:-85.65pt;width:31.1pt;height:7.5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">
                <v:imagedata r:id="rId364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 wp14:anchorId="2F0A291A" wp14:editId="33D7941A">
                <wp:simplePos x="0" y="0"/>
                <wp:positionH relativeFrom="column">
                  <wp:posOffset>1020500</wp:posOffset>
                </wp:positionH>
                <wp:positionV relativeFrom="paragraph">
                  <wp:posOffset>-1010550</wp:posOffset>
                </wp:positionV>
                <wp:extent cx="352800" cy="207360"/>
                <wp:effectExtent l="38100" t="38100" r="47625" b="40640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35280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28FA6" id="Ink 266" o:spid="_x0000_s1026" type="#_x0000_t75" style="position:absolute;margin-left:79.35pt;margin-top:-80.55pt;width:29.8pt;height:18.3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">
                <v:imagedata r:id="rId366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70597220" wp14:editId="327C16CF">
                <wp:simplePos x="0" y="0"/>
                <wp:positionH relativeFrom="column">
                  <wp:posOffset>812420</wp:posOffset>
                </wp:positionH>
                <wp:positionV relativeFrom="paragraph">
                  <wp:posOffset>-1090470</wp:posOffset>
                </wp:positionV>
                <wp:extent cx="574560" cy="302400"/>
                <wp:effectExtent l="38100" t="38100" r="35560" b="40640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574560" cy="30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7CD8A4" id="Ink 265" o:spid="_x0000_s1026" type="#_x0000_t75" style="position:absolute;margin-left:62.95pt;margin-top:-86.85pt;width:47.25pt;height:25.7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">
                <v:imagedata r:id="rId368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 wp14:anchorId="5D83CD4D" wp14:editId="2467F577">
                <wp:simplePos x="0" y="0"/>
                <wp:positionH relativeFrom="column">
                  <wp:posOffset>512180</wp:posOffset>
                </wp:positionH>
                <wp:positionV relativeFrom="paragraph">
                  <wp:posOffset>-1104150</wp:posOffset>
                </wp:positionV>
                <wp:extent cx="474840" cy="88560"/>
                <wp:effectExtent l="38100" t="38100" r="0" b="26035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4748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E550D" id="Ink 264" o:spid="_x0000_s1026" type="#_x0000_t75" style="position:absolute;margin-left:39.35pt;margin-top:-87.95pt;width:39.4pt;height:8.9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">
                <v:imagedata r:id="rId370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 wp14:anchorId="43409EB0" wp14:editId="21149237">
                <wp:simplePos x="0" y="0"/>
                <wp:positionH relativeFrom="column">
                  <wp:posOffset>131300</wp:posOffset>
                </wp:positionH>
                <wp:positionV relativeFrom="paragraph">
                  <wp:posOffset>-1060230</wp:posOffset>
                </wp:positionV>
                <wp:extent cx="668880" cy="162000"/>
                <wp:effectExtent l="38100" t="38100" r="36195" b="28575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66888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206EAF" id="Ink 263" o:spid="_x0000_s1026" type="#_x0000_t75" style="position:absolute;margin-left:9.35pt;margin-top:-84.5pt;width:54.6pt;height:14.7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">
                <v:imagedata r:id="rId372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 wp14:anchorId="2D3A1E60" wp14:editId="29AC0CE9">
                <wp:simplePos x="0" y="0"/>
                <wp:positionH relativeFrom="column">
                  <wp:posOffset>-266860</wp:posOffset>
                </wp:positionH>
                <wp:positionV relativeFrom="paragraph">
                  <wp:posOffset>-1011270</wp:posOffset>
                </wp:positionV>
                <wp:extent cx="750960" cy="421920"/>
                <wp:effectExtent l="38100" t="38100" r="30480" b="35560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750960" cy="42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6E598" id="Ink 262" o:spid="_x0000_s1026" type="#_x0000_t75" style="position:absolute;margin-left:-22pt;margin-top:-80.65pt;width:61.15pt;height:35.2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">
                <v:imagedata r:id="rId374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 wp14:anchorId="48781DC9" wp14:editId="431B8B60">
                <wp:simplePos x="0" y="0"/>
                <wp:positionH relativeFrom="column">
                  <wp:posOffset>545300</wp:posOffset>
                </wp:positionH>
                <wp:positionV relativeFrom="paragraph">
                  <wp:posOffset>-1315830</wp:posOffset>
                </wp:positionV>
                <wp:extent cx="107280" cy="100440"/>
                <wp:effectExtent l="38100" t="38100" r="45720" b="52070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10728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28929" id="Ink 261" o:spid="_x0000_s1026" type="#_x0000_t75" style="position:absolute;margin-left:41.95pt;margin-top:-104.6pt;width:10.45pt;height:9.8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">
                <v:imagedata r:id="rId376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12BEB62C" wp14:editId="395F76B9">
                <wp:simplePos x="0" y="0"/>
                <wp:positionH relativeFrom="column">
                  <wp:posOffset>478700</wp:posOffset>
                </wp:positionH>
                <wp:positionV relativeFrom="paragraph">
                  <wp:posOffset>-385950</wp:posOffset>
                </wp:positionV>
                <wp:extent cx="25560" cy="125640"/>
                <wp:effectExtent l="38100" t="38100" r="50800" b="46355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255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B6E4C1" id="Ink 260" o:spid="_x0000_s1026" type="#_x0000_t75" style="position:absolute;margin-left:36.7pt;margin-top:-31.4pt;width:3.95pt;height:11.9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">
                <v:imagedata r:id="rId378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 wp14:anchorId="1E5A6EA7" wp14:editId="0E53AF2C">
                <wp:simplePos x="0" y="0"/>
                <wp:positionH relativeFrom="column">
                  <wp:posOffset>1064420</wp:posOffset>
                </wp:positionH>
                <wp:positionV relativeFrom="paragraph">
                  <wp:posOffset>-1026390</wp:posOffset>
                </wp:positionV>
                <wp:extent cx="461520" cy="363960"/>
                <wp:effectExtent l="38100" t="38100" r="34290" b="36195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461520" cy="36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5AC23D" id="Ink 259" o:spid="_x0000_s1026" type="#_x0000_t75" style="position:absolute;margin-left:82.8pt;margin-top:-81.8pt;width:38.35pt;height:30.6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">
                <v:imagedata r:id="rId380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3B73EECC" wp14:editId="699CCA58">
                <wp:simplePos x="0" y="0"/>
                <wp:positionH relativeFrom="column">
                  <wp:posOffset>-212140</wp:posOffset>
                </wp:positionH>
                <wp:positionV relativeFrom="paragraph">
                  <wp:posOffset>-1202790</wp:posOffset>
                </wp:positionV>
                <wp:extent cx="731880" cy="565200"/>
                <wp:effectExtent l="38100" t="38100" r="30480" b="44450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731880" cy="56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23636" id="Ink 258" o:spid="_x0000_s1026" type="#_x0000_t75" style="position:absolute;margin-left:-17.7pt;margin-top:-95.7pt;width:59.65pt;height:46.4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">
                <v:imagedata r:id="rId382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 wp14:anchorId="3F0B81B0" wp14:editId="377B101C">
                <wp:simplePos x="0" y="0"/>
                <wp:positionH relativeFrom="column">
                  <wp:posOffset>432260</wp:posOffset>
                </wp:positionH>
                <wp:positionV relativeFrom="paragraph">
                  <wp:posOffset>-1260030</wp:posOffset>
                </wp:positionV>
                <wp:extent cx="204480" cy="66960"/>
                <wp:effectExtent l="38100" t="38100" r="24130" b="4762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20448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140A8B" id="Ink 257" o:spid="_x0000_s1026" type="#_x0000_t75" style="position:absolute;margin-left:33.05pt;margin-top:-100.2pt;width:18.05pt;height:7.2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">
                <v:imagedata r:id="rId384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 wp14:anchorId="0725CD7B" wp14:editId="504889DA">
                <wp:simplePos x="0" y="0"/>
                <wp:positionH relativeFrom="column">
                  <wp:posOffset>742940</wp:posOffset>
                </wp:positionH>
                <wp:positionV relativeFrom="paragraph">
                  <wp:posOffset>-1200990</wp:posOffset>
                </wp:positionV>
                <wp:extent cx="904680" cy="552240"/>
                <wp:effectExtent l="38100" t="38100" r="48260" b="38735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904680" cy="55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62DC0" id="Ink 256" o:spid="_x0000_s1026" type="#_x0000_t75" style="position:absolute;margin-left:57.5pt;margin-top:-95.55pt;width:73.25pt;height:45.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">
                <v:imagedata r:id="rId386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 wp14:anchorId="09DD4372" wp14:editId="08711853">
                <wp:simplePos x="0" y="0"/>
                <wp:positionH relativeFrom="column">
                  <wp:posOffset>-315460</wp:posOffset>
                </wp:positionH>
                <wp:positionV relativeFrom="paragraph">
                  <wp:posOffset>-1194150</wp:posOffset>
                </wp:positionV>
                <wp:extent cx="1342440" cy="680400"/>
                <wp:effectExtent l="38100" t="38100" r="29210" b="43815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1342440" cy="68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4AF3B" id="Ink 255" o:spid="_x0000_s1026" type="#_x0000_t75" style="position:absolute;margin-left:-25.85pt;margin-top:-95pt;width:107.65pt;height:55.4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">
                <v:imagedata r:id="rId388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 wp14:anchorId="75BEEC8F" wp14:editId="388623EF">
                <wp:simplePos x="0" y="0"/>
                <wp:positionH relativeFrom="column">
                  <wp:posOffset>1338020</wp:posOffset>
                </wp:positionH>
                <wp:positionV relativeFrom="paragraph">
                  <wp:posOffset>-845310</wp:posOffset>
                </wp:positionV>
                <wp:extent cx="66960" cy="90360"/>
                <wp:effectExtent l="38100" t="38100" r="47625" b="43180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6696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86328" id="Ink 254" o:spid="_x0000_s1026" type="#_x0000_t75" style="position:absolute;margin-left:104.35pt;margin-top:-67.55pt;width:7.2pt;height:9.1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">
                <v:imagedata r:id="rId390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 wp14:anchorId="0D1D5694" wp14:editId="398F1B92">
                <wp:simplePos x="0" y="0"/>
                <wp:positionH relativeFrom="column">
                  <wp:posOffset>1061540</wp:posOffset>
                </wp:positionH>
                <wp:positionV relativeFrom="paragraph">
                  <wp:posOffset>-1018110</wp:posOffset>
                </wp:positionV>
                <wp:extent cx="66960" cy="61200"/>
                <wp:effectExtent l="57150" t="38100" r="47625" b="53340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669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257AF" id="Ink 253" o:spid="_x0000_s1026" type="#_x0000_t75" style="position:absolute;margin-left:82.6pt;margin-top:-81.15pt;width:7.2pt;height:6.7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">
                <v:imagedata r:id="rId392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 wp14:anchorId="42218588" wp14:editId="1B0C95EA">
                <wp:simplePos x="0" y="0"/>
                <wp:positionH relativeFrom="column">
                  <wp:posOffset>788300</wp:posOffset>
                </wp:positionH>
                <wp:positionV relativeFrom="paragraph">
                  <wp:posOffset>-1109550</wp:posOffset>
                </wp:positionV>
                <wp:extent cx="130680" cy="44640"/>
                <wp:effectExtent l="38100" t="38100" r="41275" b="50800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13068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02F0A9" id="Ink 252" o:spid="_x0000_s1026" type="#_x0000_t75" style="position:absolute;margin-left:61.1pt;margin-top:-88.35pt;width:12.15pt;height:5.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">
                <v:imagedata r:id="rId394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4CDFEDE0" wp14:editId="45B5893C">
                <wp:simplePos x="0" y="0"/>
                <wp:positionH relativeFrom="column">
                  <wp:posOffset>556460</wp:posOffset>
                </wp:positionH>
                <wp:positionV relativeFrom="paragraph">
                  <wp:posOffset>-1306830</wp:posOffset>
                </wp:positionV>
                <wp:extent cx="130320" cy="81360"/>
                <wp:effectExtent l="38100" t="38100" r="41275" b="33020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1303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4A4D0" id="Ink 251" o:spid="_x0000_s1026" type="#_x0000_t75" style="position:absolute;margin-left:42.8pt;margin-top:-103.9pt;width:12.2pt;height:8.3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">
                <v:imagedata r:id="rId396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 wp14:anchorId="605E9AFC" wp14:editId="286CADBC">
                <wp:simplePos x="0" y="0"/>
                <wp:positionH relativeFrom="column">
                  <wp:posOffset>196820</wp:posOffset>
                </wp:positionH>
                <wp:positionV relativeFrom="paragraph">
                  <wp:posOffset>-1004070</wp:posOffset>
                </wp:positionV>
                <wp:extent cx="60840" cy="65880"/>
                <wp:effectExtent l="38100" t="38100" r="34925" b="48895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6084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B09EC1" id="Ink 250" o:spid="_x0000_s1026" type="#_x0000_t75" style="position:absolute;margin-left:14.5pt;margin-top:-80.05pt;width:6.8pt;height:7.2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">
                <v:imagedata r:id="rId398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 wp14:anchorId="6C51C642" wp14:editId="182FBE53">
                <wp:simplePos x="0" y="0"/>
                <wp:positionH relativeFrom="column">
                  <wp:posOffset>-148780</wp:posOffset>
                </wp:positionH>
                <wp:positionV relativeFrom="paragraph">
                  <wp:posOffset>-752070</wp:posOffset>
                </wp:positionV>
                <wp:extent cx="63360" cy="66600"/>
                <wp:effectExtent l="38100" t="38100" r="51435" b="48260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6336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F2100" id="Ink 249" o:spid="_x0000_s1026" type="#_x0000_t75" style="position:absolute;margin-left:-12.7pt;margin-top:-60.2pt;width:7pt;height:7.2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">
                <v:imagedata r:id="rId400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 wp14:anchorId="7AA542CD" wp14:editId="3100ABB5">
                <wp:simplePos x="0" y="0"/>
                <wp:positionH relativeFrom="column">
                  <wp:posOffset>428300</wp:posOffset>
                </wp:positionH>
                <wp:positionV relativeFrom="paragraph">
                  <wp:posOffset>-412950</wp:posOffset>
                </wp:positionV>
                <wp:extent cx="107280" cy="168840"/>
                <wp:effectExtent l="57150" t="38100" r="26670" b="41275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10728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6BBE7F" id="Ink 247" o:spid="_x0000_s1026" type="#_x0000_t75" style="position:absolute;margin-left:32.7pt;margin-top:-33.5pt;width:10.45pt;height:15.3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">
                <v:imagedata r:id="rId402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 wp14:anchorId="01C814B3" wp14:editId="73CED79D">
                <wp:simplePos x="0" y="0"/>
                <wp:positionH relativeFrom="column">
                  <wp:posOffset>463940</wp:posOffset>
                </wp:positionH>
                <wp:positionV relativeFrom="paragraph">
                  <wp:posOffset>-424110</wp:posOffset>
                </wp:positionV>
                <wp:extent cx="23040" cy="165600"/>
                <wp:effectExtent l="57150" t="38100" r="53340" b="44450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2304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9519D" id="Ink 238" o:spid="_x0000_s1026" type="#_x0000_t75" style="position:absolute;margin-left:35.55pt;margin-top:-34.4pt;width:3.75pt;height:15.0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">
                <v:imagedata r:id="rId404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 wp14:anchorId="613291E7" wp14:editId="6C144307">
                <wp:simplePos x="0" y="0"/>
                <wp:positionH relativeFrom="column">
                  <wp:posOffset>1555460</wp:posOffset>
                </wp:positionH>
                <wp:positionV relativeFrom="paragraph">
                  <wp:posOffset>-372990</wp:posOffset>
                </wp:positionV>
                <wp:extent cx="28800" cy="95040"/>
                <wp:effectExtent l="38100" t="38100" r="47625" b="38735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2880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47678F" id="Ink 237" o:spid="_x0000_s1026" type="#_x0000_t75" style="position:absolute;margin-left:121.5pt;margin-top:-30.35pt;width:4.25pt;height:9.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">
                <v:imagedata r:id="rId406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605C43E6" wp14:editId="4EA5BF2C">
                <wp:simplePos x="0" y="0"/>
                <wp:positionH relativeFrom="column">
                  <wp:posOffset>1372940</wp:posOffset>
                </wp:positionH>
                <wp:positionV relativeFrom="paragraph">
                  <wp:posOffset>-346350</wp:posOffset>
                </wp:positionV>
                <wp:extent cx="2520" cy="98280"/>
                <wp:effectExtent l="38100" t="38100" r="36195" b="35560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25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9F23D0" id="Ink 236" o:spid="_x0000_s1026" type="#_x0000_t75" style="position:absolute;margin-left:106.7pt;margin-top:-28.25pt;width:3pt;height:9.7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">
                <v:imagedata r:id="rId408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 wp14:anchorId="47A3D50C" wp14:editId="733113EF">
                <wp:simplePos x="0" y="0"/>
                <wp:positionH relativeFrom="column">
                  <wp:posOffset>1067300</wp:posOffset>
                </wp:positionH>
                <wp:positionV relativeFrom="paragraph">
                  <wp:posOffset>-400710</wp:posOffset>
                </wp:positionV>
                <wp:extent cx="20880" cy="80640"/>
                <wp:effectExtent l="38100" t="38100" r="36830" b="3429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208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DBE0DC" id="Ink 235" o:spid="_x0000_s1026" type="#_x0000_t75" style="position:absolute;margin-left:83pt;margin-top:-32.55pt;width:3.7pt;height:8.3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">
                <v:imagedata r:id="rId410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 wp14:anchorId="3CD6AB37" wp14:editId="12732C55">
                <wp:simplePos x="0" y="0"/>
                <wp:positionH relativeFrom="column">
                  <wp:posOffset>767780</wp:posOffset>
                </wp:positionH>
                <wp:positionV relativeFrom="paragraph">
                  <wp:posOffset>-401790</wp:posOffset>
                </wp:positionV>
                <wp:extent cx="25200" cy="80640"/>
                <wp:effectExtent l="38100" t="38100" r="32385" b="34290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2520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03F3E" id="Ink 234" o:spid="_x0000_s1026" type="#_x0000_t75" style="position:absolute;margin-left:59.45pt;margin-top:-32.65pt;width:4pt;height:8.3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">
                <v:imagedata r:id="rId412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 wp14:anchorId="67787A10" wp14:editId="13EFB911">
                <wp:simplePos x="0" y="0"/>
                <wp:positionH relativeFrom="column">
                  <wp:posOffset>469340</wp:posOffset>
                </wp:positionH>
                <wp:positionV relativeFrom="paragraph">
                  <wp:posOffset>-396030</wp:posOffset>
                </wp:positionV>
                <wp:extent cx="18720" cy="102240"/>
                <wp:effectExtent l="38100" t="38100" r="38735" b="50165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187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BDFCC" id="Ink 233" o:spid="_x0000_s1026" type="#_x0000_t75" style="position:absolute;margin-left:36pt;margin-top:-32.2pt;width:3.4pt;height:10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">
                <v:imagedata r:id="rId414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 wp14:anchorId="6E9B8150" wp14:editId="5EBCC67B">
                <wp:simplePos x="0" y="0"/>
                <wp:positionH relativeFrom="column">
                  <wp:posOffset>258380</wp:posOffset>
                </wp:positionH>
                <wp:positionV relativeFrom="paragraph">
                  <wp:posOffset>-385590</wp:posOffset>
                </wp:positionV>
                <wp:extent cx="10440" cy="79200"/>
                <wp:effectExtent l="38100" t="38100" r="46990" b="35560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104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DA31A9" id="Ink 232" o:spid="_x0000_s1026" type="#_x0000_t75" style="position:absolute;margin-left:19.4pt;margin-top:-31.35pt;width:2.65pt;height:8.2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">
                <v:imagedata r:id="rId416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0B175698" wp14:editId="1961CD01">
                <wp:simplePos x="0" y="0"/>
                <wp:positionH relativeFrom="column">
                  <wp:posOffset>-85060</wp:posOffset>
                </wp:positionH>
                <wp:positionV relativeFrom="paragraph">
                  <wp:posOffset>-361470</wp:posOffset>
                </wp:positionV>
                <wp:extent cx="17640" cy="154080"/>
                <wp:effectExtent l="38100" t="38100" r="40005" b="36830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1764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19B12" id="Ink 231" o:spid="_x0000_s1026" type="#_x0000_t75" style="position:absolute;margin-left:-7.7pt;margin-top:-29.45pt;width:3.45pt;height:14.1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">
                <v:imagedata r:id="rId418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5802534A" wp14:editId="6C421300">
                <wp:simplePos x="0" y="0"/>
                <wp:positionH relativeFrom="column">
                  <wp:posOffset>-502660</wp:posOffset>
                </wp:positionH>
                <wp:positionV relativeFrom="paragraph">
                  <wp:posOffset>-352110</wp:posOffset>
                </wp:positionV>
                <wp:extent cx="2289960" cy="109800"/>
                <wp:effectExtent l="38100" t="38100" r="34290" b="43180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228996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6A42EC" id="Ink 230" o:spid="_x0000_s1026" type="#_x0000_t75" style="position:absolute;margin-left:-40.6pt;margin-top:-28.75pt;width:182.25pt;height:10.6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">
                <v:imagedata r:id="rId420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 wp14:anchorId="3DDFCE07" wp14:editId="4DEFB317">
                <wp:simplePos x="0" y="0"/>
                <wp:positionH relativeFrom="column">
                  <wp:posOffset>6241940</wp:posOffset>
                </wp:positionH>
                <wp:positionV relativeFrom="paragraph">
                  <wp:posOffset>-265710</wp:posOffset>
                </wp:positionV>
                <wp:extent cx="18000" cy="19440"/>
                <wp:effectExtent l="38100" t="38100" r="39370" b="3810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180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655957" id="Ink 228" o:spid="_x0000_s1026" type="#_x0000_t75" style="position:absolute;margin-left:490.5pt;margin-top:-21.9pt;width:3.4pt;height:3.5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">
                <v:imagedata r:id="rId422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7FB65D4E" wp14:editId="12268561">
                <wp:simplePos x="0" y="0"/>
                <wp:positionH relativeFrom="column">
                  <wp:posOffset>6042140</wp:posOffset>
                </wp:positionH>
                <wp:positionV relativeFrom="paragraph">
                  <wp:posOffset>-376950</wp:posOffset>
                </wp:positionV>
                <wp:extent cx="109440" cy="106920"/>
                <wp:effectExtent l="38100" t="38100" r="43180" b="45720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1094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666E11" id="Ink 227" o:spid="_x0000_s1026" type="#_x0000_t75" style="position:absolute;margin-left:474.75pt;margin-top:-30.7pt;width:10.55pt;height:10.3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">
                <v:imagedata r:id="rId424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 wp14:anchorId="6AD7A072" wp14:editId="6D3316D2">
                <wp:simplePos x="0" y="0"/>
                <wp:positionH relativeFrom="column">
                  <wp:posOffset>5874020</wp:posOffset>
                </wp:positionH>
                <wp:positionV relativeFrom="paragraph">
                  <wp:posOffset>-354630</wp:posOffset>
                </wp:positionV>
                <wp:extent cx="164160" cy="205200"/>
                <wp:effectExtent l="38100" t="38100" r="45720" b="42545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16416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703B03" id="Ink 226" o:spid="_x0000_s1026" type="#_x0000_t75" style="position:absolute;margin-left:461.5pt;margin-top:-28.9pt;width:14.95pt;height:18.1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">
                <v:imagedata r:id="rId426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 wp14:anchorId="5BFF5539" wp14:editId="6D754AF0">
                <wp:simplePos x="0" y="0"/>
                <wp:positionH relativeFrom="column">
                  <wp:posOffset>5733980</wp:posOffset>
                </wp:positionH>
                <wp:positionV relativeFrom="paragraph">
                  <wp:posOffset>-502950</wp:posOffset>
                </wp:positionV>
                <wp:extent cx="154440" cy="310680"/>
                <wp:effectExtent l="38100" t="38100" r="36195" b="51435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154440" cy="31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1943E4" id="Ink 225" o:spid="_x0000_s1026" type="#_x0000_t75" style="position:absolute;margin-left:450.5pt;margin-top:-40.6pt;width:14.1pt;height:26.4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">
                <v:imagedata r:id="rId428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 wp14:anchorId="47C8D438" wp14:editId="7E824C12">
                <wp:simplePos x="0" y="0"/>
                <wp:positionH relativeFrom="column">
                  <wp:posOffset>5519060</wp:posOffset>
                </wp:positionH>
                <wp:positionV relativeFrom="paragraph">
                  <wp:posOffset>-321510</wp:posOffset>
                </wp:positionV>
                <wp:extent cx="214560" cy="153000"/>
                <wp:effectExtent l="38100" t="38100" r="33655" b="38100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2145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AEF56" id="Ink 224" o:spid="_x0000_s1026" type="#_x0000_t75" style="position:absolute;margin-left:433.55pt;margin-top:-26.3pt;width:18.9pt;height:14.0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">
                <v:imagedata r:id="rId430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67AD45AC" wp14:editId="7D56D07D">
                <wp:simplePos x="0" y="0"/>
                <wp:positionH relativeFrom="column">
                  <wp:posOffset>5383700</wp:posOffset>
                </wp:positionH>
                <wp:positionV relativeFrom="paragraph">
                  <wp:posOffset>-294870</wp:posOffset>
                </wp:positionV>
                <wp:extent cx="124560" cy="148320"/>
                <wp:effectExtent l="38100" t="38100" r="46990" b="42545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1245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72E5D" id="Ink 223" o:spid="_x0000_s1026" type="#_x0000_t75" style="position:absolute;margin-left:422.9pt;margin-top:-24.2pt;width:11.75pt;height:13.7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">
                <v:imagedata r:id="rId432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 wp14:anchorId="06895907" wp14:editId="5E2920B5">
                <wp:simplePos x="0" y="0"/>
                <wp:positionH relativeFrom="column">
                  <wp:posOffset>5402780</wp:posOffset>
                </wp:positionH>
                <wp:positionV relativeFrom="paragraph">
                  <wp:posOffset>-686190</wp:posOffset>
                </wp:positionV>
                <wp:extent cx="174600" cy="361440"/>
                <wp:effectExtent l="38100" t="38100" r="35560" b="38735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174600" cy="36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05129" id="Ink 222" o:spid="_x0000_s1026" type="#_x0000_t75" style="position:absolute;margin-left:424.4pt;margin-top:-55.05pt;width:15.75pt;height:30.4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">
                <v:imagedata r:id="rId434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 wp14:anchorId="6AD89E50" wp14:editId="133E45BF">
                <wp:simplePos x="0" y="0"/>
                <wp:positionH relativeFrom="column">
                  <wp:posOffset>5005700</wp:posOffset>
                </wp:positionH>
                <wp:positionV relativeFrom="paragraph">
                  <wp:posOffset>-573150</wp:posOffset>
                </wp:positionV>
                <wp:extent cx="404280" cy="322560"/>
                <wp:effectExtent l="38100" t="38100" r="53340" b="40005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404280" cy="3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33B292" id="Ink 221" o:spid="_x0000_s1026" type="#_x0000_t75" style="position:absolute;margin-left:393.15pt;margin-top:-46.15pt;width:33.85pt;height:27.4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">
                <v:imagedata r:id="rId436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 wp14:anchorId="57066C67" wp14:editId="2C799837">
                <wp:simplePos x="0" y="0"/>
                <wp:positionH relativeFrom="column">
                  <wp:posOffset>5424020</wp:posOffset>
                </wp:positionH>
                <wp:positionV relativeFrom="paragraph">
                  <wp:posOffset>-778710</wp:posOffset>
                </wp:positionV>
                <wp:extent cx="148320" cy="34200"/>
                <wp:effectExtent l="38100" t="38100" r="42545" b="42545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14832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E6AF65" id="Ink 220" o:spid="_x0000_s1026" type="#_x0000_t75" style="position:absolute;margin-left:426.1pt;margin-top:-62.3pt;width:13.75pt;height:4.7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">
                <v:imagedata r:id="rId438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4FD145EE" wp14:editId="2A748E09">
                <wp:simplePos x="0" y="0"/>
                <wp:positionH relativeFrom="column">
                  <wp:posOffset>4880060</wp:posOffset>
                </wp:positionH>
                <wp:positionV relativeFrom="paragraph">
                  <wp:posOffset>-647310</wp:posOffset>
                </wp:positionV>
                <wp:extent cx="172080" cy="52920"/>
                <wp:effectExtent l="38100" t="38100" r="38100" b="42545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17208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DDF07" id="Ink 219" o:spid="_x0000_s1026" type="#_x0000_t75" style="position:absolute;margin-left:383.25pt;margin-top:-51.95pt;width:15.55pt;height:6.1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">
                <v:imagedata r:id="rId440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 wp14:anchorId="5479A930" wp14:editId="5A5C7FEF">
                <wp:simplePos x="0" y="0"/>
                <wp:positionH relativeFrom="column">
                  <wp:posOffset>4176980</wp:posOffset>
                </wp:positionH>
                <wp:positionV relativeFrom="paragraph">
                  <wp:posOffset>-1285590</wp:posOffset>
                </wp:positionV>
                <wp:extent cx="151560" cy="61920"/>
                <wp:effectExtent l="38100" t="38100" r="39370" b="33655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15156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E7896" id="Ink 217" o:spid="_x0000_s1026" type="#_x0000_t75" style="position:absolute;margin-left:327.9pt;margin-top:-102.25pt;width:13.95pt;height:6.9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">
                <v:imagedata r:id="rId442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 wp14:anchorId="29A4EA70" wp14:editId="36C292C5">
                <wp:simplePos x="0" y="0"/>
                <wp:positionH relativeFrom="column">
                  <wp:posOffset>4178780</wp:posOffset>
                </wp:positionH>
                <wp:positionV relativeFrom="paragraph">
                  <wp:posOffset>-1129710</wp:posOffset>
                </wp:positionV>
                <wp:extent cx="93240" cy="63000"/>
                <wp:effectExtent l="38100" t="38100" r="40640" b="32385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9324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26786" id="Ink 216" o:spid="_x0000_s1026" type="#_x0000_t75" style="position:absolute;margin-left:328.05pt;margin-top:-89.95pt;width:9.35pt;height:6.9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">
                <v:imagedata r:id="rId444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 wp14:anchorId="61855F5D" wp14:editId="54A85DC8">
                <wp:simplePos x="0" y="0"/>
                <wp:positionH relativeFrom="column">
                  <wp:posOffset>4137020</wp:posOffset>
                </wp:positionH>
                <wp:positionV relativeFrom="paragraph">
                  <wp:posOffset>-1261110</wp:posOffset>
                </wp:positionV>
                <wp:extent cx="87120" cy="619560"/>
                <wp:effectExtent l="38100" t="38100" r="27305" b="28575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87120" cy="61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F7EAA" id="Ink 215" o:spid="_x0000_s1026" type="#_x0000_t75" style="position:absolute;margin-left:324.75pt;margin-top:-100.3pt;width:8.8pt;height:50.8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">
                <v:imagedata r:id="rId446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 wp14:anchorId="5A22AA2E" wp14:editId="7EE78F75">
                <wp:simplePos x="0" y="0"/>
                <wp:positionH relativeFrom="column">
                  <wp:posOffset>4189580</wp:posOffset>
                </wp:positionH>
                <wp:positionV relativeFrom="paragraph">
                  <wp:posOffset>-1340310</wp:posOffset>
                </wp:positionV>
                <wp:extent cx="155520" cy="66240"/>
                <wp:effectExtent l="38100" t="38100" r="35560" b="29210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15552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F62960" id="Ink 214" o:spid="_x0000_s1026" type="#_x0000_t75" style="position:absolute;margin-left:328.9pt;margin-top:-106.55pt;width:14.25pt;height:7.2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">
                <v:imagedata r:id="rId448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 wp14:anchorId="14777929" wp14:editId="466FE4E6">
                <wp:simplePos x="0" y="0"/>
                <wp:positionH relativeFrom="column">
                  <wp:posOffset>4160780</wp:posOffset>
                </wp:positionH>
                <wp:positionV relativeFrom="paragraph">
                  <wp:posOffset>-1118190</wp:posOffset>
                </wp:positionV>
                <wp:extent cx="91800" cy="81720"/>
                <wp:effectExtent l="38100" t="38100" r="41910" b="33020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9180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06D4A" id="Ink 213" o:spid="_x0000_s1026" type="#_x0000_t75" style="position:absolute;margin-left:326.6pt;margin-top:-89.05pt;width:9.25pt;height:8.4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">
                <v:imagedata r:id="rId450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4DAD1E93" wp14:editId="057AD123">
                <wp:simplePos x="0" y="0"/>
                <wp:positionH relativeFrom="column">
                  <wp:posOffset>4116860</wp:posOffset>
                </wp:positionH>
                <wp:positionV relativeFrom="paragraph">
                  <wp:posOffset>-1247790</wp:posOffset>
                </wp:positionV>
                <wp:extent cx="101520" cy="609120"/>
                <wp:effectExtent l="38100" t="38100" r="32385" b="38735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101520" cy="60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8BA9D8" id="Ink 212" o:spid="_x0000_s1026" type="#_x0000_t75" style="position:absolute;margin-left:323.15pt;margin-top:-99.25pt;width:10pt;height:49.9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">
                <v:imagedata r:id="rId452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53B5D620" wp14:editId="01E45C20">
                <wp:simplePos x="0" y="0"/>
                <wp:positionH relativeFrom="column">
                  <wp:posOffset>6170300</wp:posOffset>
                </wp:positionH>
                <wp:positionV relativeFrom="paragraph">
                  <wp:posOffset>-1303950</wp:posOffset>
                </wp:positionV>
                <wp:extent cx="191160" cy="169200"/>
                <wp:effectExtent l="38100" t="38100" r="56515" b="59690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19116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E1D40" id="Ink 211" o:spid="_x0000_s1026" type="#_x0000_t75" style="position:absolute;margin-left:484.85pt;margin-top:-103.65pt;width:17pt;height:15.3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">
                <v:imagedata r:id="rId454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30AEEA94" wp14:editId="4169F706">
                <wp:simplePos x="0" y="0"/>
                <wp:positionH relativeFrom="column">
                  <wp:posOffset>6047540</wp:posOffset>
                </wp:positionH>
                <wp:positionV relativeFrom="paragraph">
                  <wp:posOffset>-1273710</wp:posOffset>
                </wp:positionV>
                <wp:extent cx="111240" cy="631440"/>
                <wp:effectExtent l="38100" t="38100" r="41275" b="35560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111240" cy="63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83F8E" id="Ink 210" o:spid="_x0000_s1026" type="#_x0000_t75" style="position:absolute;margin-left:475.2pt;margin-top:-101.3pt;width:10.7pt;height:51.6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">
                <v:imagedata r:id="rId456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 wp14:anchorId="1936880F" wp14:editId="5C0E69FC">
                <wp:simplePos x="0" y="0"/>
                <wp:positionH relativeFrom="column">
                  <wp:posOffset>4794380</wp:posOffset>
                </wp:positionH>
                <wp:positionV relativeFrom="paragraph">
                  <wp:posOffset>-1257150</wp:posOffset>
                </wp:positionV>
                <wp:extent cx="121320" cy="681840"/>
                <wp:effectExtent l="38100" t="38100" r="31115" b="42545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121320" cy="68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2A4740" id="Ink 209" o:spid="_x0000_s1026" type="#_x0000_t75" style="position:absolute;margin-left:376.5pt;margin-top:-100pt;width:11.5pt;height:55.7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">
                <v:imagedata r:id="rId458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 wp14:anchorId="3004CDC7" wp14:editId="43570DFB">
                <wp:simplePos x="0" y="0"/>
                <wp:positionH relativeFrom="column">
                  <wp:posOffset>5925500</wp:posOffset>
                </wp:positionH>
                <wp:positionV relativeFrom="paragraph">
                  <wp:posOffset>-1154550</wp:posOffset>
                </wp:positionV>
                <wp:extent cx="61920" cy="398520"/>
                <wp:effectExtent l="38100" t="38100" r="33655" b="40005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61920" cy="39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CECB64" id="Ink 208" o:spid="_x0000_s1026" type="#_x0000_t75" style="position:absolute;margin-left:465.55pt;margin-top:-91.9pt;width:6.85pt;height:33.4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">
                <v:imagedata r:id="rId460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 wp14:anchorId="7DC022FB" wp14:editId="4F0AFE5B">
                <wp:simplePos x="0" y="0"/>
                <wp:positionH relativeFrom="column">
                  <wp:posOffset>5624540</wp:posOffset>
                </wp:positionH>
                <wp:positionV relativeFrom="paragraph">
                  <wp:posOffset>-1155990</wp:posOffset>
                </wp:positionV>
                <wp:extent cx="34200" cy="357120"/>
                <wp:effectExtent l="19050" t="38100" r="42545" b="43180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34200" cy="35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0196F" id="Ink 207" o:spid="_x0000_s1026" type="#_x0000_t75" style="position:absolute;margin-left:441.9pt;margin-top:-92pt;width:4.7pt;height:30.1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">
                <v:imagedata r:id="rId462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 wp14:anchorId="73CCB69B" wp14:editId="0F865870">
                <wp:simplePos x="0" y="0"/>
                <wp:positionH relativeFrom="column">
                  <wp:posOffset>5862140</wp:posOffset>
                </wp:positionH>
                <wp:positionV relativeFrom="paragraph">
                  <wp:posOffset>-988590</wp:posOffset>
                </wp:positionV>
                <wp:extent cx="4680" cy="720"/>
                <wp:effectExtent l="38100" t="38100" r="33655" b="37465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468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53677" id="Ink 206" o:spid="_x0000_s1026" type="#_x0000_t75" style="position:absolute;margin-left:460.7pt;margin-top:-78.85pt;width:2.2pt;height:2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">
                <v:imagedata r:id="rId464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2FFB8B8B" wp14:editId="60251894">
                <wp:simplePos x="0" y="0"/>
                <wp:positionH relativeFrom="column">
                  <wp:posOffset>5842700</wp:posOffset>
                </wp:positionH>
                <wp:positionV relativeFrom="paragraph">
                  <wp:posOffset>-911190</wp:posOffset>
                </wp:positionV>
                <wp:extent cx="54720" cy="75240"/>
                <wp:effectExtent l="38100" t="38100" r="40640" b="39370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547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29F681" id="Ink 205" o:spid="_x0000_s1026" type="#_x0000_t75" style="position:absolute;margin-left:459.05pt;margin-top:-72.75pt;width:6.25pt;height:7.8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">
                <v:imagedata r:id="rId466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 wp14:anchorId="0A2CD1BE" wp14:editId="74770FAE">
                <wp:simplePos x="0" y="0"/>
                <wp:positionH relativeFrom="column">
                  <wp:posOffset>5693300</wp:posOffset>
                </wp:positionH>
                <wp:positionV relativeFrom="paragraph">
                  <wp:posOffset>-1106310</wp:posOffset>
                </wp:positionV>
                <wp:extent cx="92520" cy="216360"/>
                <wp:effectExtent l="38100" t="38100" r="41275" b="31750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9252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F700CC" id="Ink 204" o:spid="_x0000_s1026" type="#_x0000_t75" style="position:absolute;margin-left:447.3pt;margin-top:-88.1pt;width:9.3pt;height:19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">
                <v:imagedata r:id="rId468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16A1861E" wp14:editId="4DA2E2C5">
                <wp:simplePos x="0" y="0"/>
                <wp:positionH relativeFrom="column">
                  <wp:posOffset>5716700</wp:posOffset>
                </wp:positionH>
                <wp:positionV relativeFrom="paragraph">
                  <wp:posOffset>-1048350</wp:posOffset>
                </wp:positionV>
                <wp:extent cx="104400" cy="143280"/>
                <wp:effectExtent l="38100" t="38100" r="48260" b="4762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1044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98DE8" id="Ink 203" o:spid="_x0000_s1026" type="#_x0000_t75" style="position:absolute;margin-left:449.15pt;margin-top:-83.55pt;width:10.2pt;height:13.3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">
                <v:imagedata r:id="rId470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7CE29068" wp14:editId="1ACAD4C1">
                <wp:simplePos x="0" y="0"/>
                <wp:positionH relativeFrom="column">
                  <wp:posOffset>5442380</wp:posOffset>
                </wp:positionH>
                <wp:positionV relativeFrom="paragraph">
                  <wp:posOffset>-1240230</wp:posOffset>
                </wp:positionV>
                <wp:extent cx="158400" cy="88920"/>
                <wp:effectExtent l="38100" t="38100" r="51435" b="44450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1584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7C054" id="Ink 202" o:spid="_x0000_s1026" type="#_x0000_t75" style="position:absolute;margin-left:427.55pt;margin-top:-98.65pt;width:14.45pt;height:8.9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">
                <v:imagedata r:id="rId472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 wp14:anchorId="7250A409" wp14:editId="1AB1E8C1">
                <wp:simplePos x="0" y="0"/>
                <wp:positionH relativeFrom="column">
                  <wp:posOffset>5444900</wp:posOffset>
                </wp:positionH>
                <wp:positionV relativeFrom="paragraph">
                  <wp:posOffset>-1081470</wp:posOffset>
                </wp:positionV>
                <wp:extent cx="168120" cy="200520"/>
                <wp:effectExtent l="38100" t="38100" r="41910" b="28575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16812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32C1C" id="Ink 201" o:spid="_x0000_s1026" type="#_x0000_t75" style="position:absolute;margin-left:427.75pt;margin-top:-86.15pt;width:15.25pt;height:17.8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">
                <v:imagedata r:id="rId474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 wp14:anchorId="363AF4C7" wp14:editId="0ECD46C5">
                <wp:simplePos x="0" y="0"/>
                <wp:positionH relativeFrom="column">
                  <wp:posOffset>5196860</wp:posOffset>
                </wp:positionH>
                <wp:positionV relativeFrom="paragraph">
                  <wp:posOffset>-985350</wp:posOffset>
                </wp:positionV>
                <wp:extent cx="113400" cy="15480"/>
                <wp:effectExtent l="38100" t="38100" r="39370" b="41910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1134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727DC" id="Ink 200" o:spid="_x0000_s1026" type="#_x0000_t75" style="position:absolute;margin-left:408.2pt;margin-top:-78.6pt;width:10.95pt;height:3.1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">
                <v:imagedata r:id="rId476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 wp14:anchorId="7420AA30" wp14:editId="242DDD3D">
                <wp:simplePos x="0" y="0"/>
                <wp:positionH relativeFrom="column">
                  <wp:posOffset>5154740</wp:posOffset>
                </wp:positionH>
                <wp:positionV relativeFrom="paragraph">
                  <wp:posOffset>-1250310</wp:posOffset>
                </wp:positionV>
                <wp:extent cx="44640" cy="110520"/>
                <wp:effectExtent l="38100" t="38100" r="50800" b="41910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446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298F1A" id="Ink 199" o:spid="_x0000_s1026" type="#_x0000_t75" style="position:absolute;margin-left:404.9pt;margin-top:-99.45pt;width:5.45pt;height:10.6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">
                <v:imagedata r:id="rId478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0E8D32EC" wp14:editId="59E73F54">
                <wp:simplePos x="0" y="0"/>
                <wp:positionH relativeFrom="column">
                  <wp:posOffset>5050340</wp:posOffset>
                </wp:positionH>
                <wp:positionV relativeFrom="paragraph">
                  <wp:posOffset>-901830</wp:posOffset>
                </wp:positionV>
                <wp:extent cx="19800" cy="24840"/>
                <wp:effectExtent l="38100" t="38100" r="37465" b="32385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198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6EFE56" id="Ink 198" o:spid="_x0000_s1026" type="#_x0000_t75" style="position:absolute;margin-left:396.7pt;margin-top:-1in;width:3.5pt;height:3.9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">
                <v:imagedata r:id="rId480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1775712E" wp14:editId="0F83A843">
                <wp:simplePos x="0" y="0"/>
                <wp:positionH relativeFrom="column">
                  <wp:posOffset>5028380</wp:posOffset>
                </wp:positionH>
                <wp:positionV relativeFrom="paragraph">
                  <wp:posOffset>-814710</wp:posOffset>
                </wp:positionV>
                <wp:extent cx="55440" cy="87120"/>
                <wp:effectExtent l="38100" t="38100" r="40005" b="46355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554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25D13" id="Ink 197" o:spid="_x0000_s1026" type="#_x0000_t75" style="position:absolute;margin-left:394.95pt;margin-top:-65.15pt;width:6.3pt;height:8.8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">
                <v:imagedata r:id="rId482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 wp14:anchorId="48DACECF" wp14:editId="0D3CA515">
                <wp:simplePos x="0" y="0"/>
                <wp:positionH relativeFrom="column">
                  <wp:posOffset>5002100</wp:posOffset>
                </wp:positionH>
                <wp:positionV relativeFrom="paragraph">
                  <wp:posOffset>-1098390</wp:posOffset>
                </wp:positionV>
                <wp:extent cx="51480" cy="154080"/>
                <wp:effectExtent l="38100" t="38100" r="43815" b="55880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5148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3CF2E" id="Ink 196" o:spid="_x0000_s1026" type="#_x0000_t75" style="position:absolute;margin-left:392.85pt;margin-top:-87.4pt;width:6pt;height:13.9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">
                <v:imagedata r:id="rId484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6A95CDD9" wp14:editId="1006F904">
                <wp:simplePos x="0" y="0"/>
                <wp:positionH relativeFrom="column">
                  <wp:posOffset>4937660</wp:posOffset>
                </wp:positionH>
                <wp:positionV relativeFrom="paragraph">
                  <wp:posOffset>-1117830</wp:posOffset>
                </wp:positionV>
                <wp:extent cx="67320" cy="283320"/>
                <wp:effectExtent l="57150" t="38100" r="46990" b="40640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67320" cy="28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04681" id="Ink 195" o:spid="_x0000_s1026" type="#_x0000_t75" style="position:absolute;margin-left:387.8pt;margin-top:-89pt;width:7.25pt;height:24.2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">
                <v:imagedata r:id="rId486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 wp14:anchorId="768BD99A" wp14:editId="6E27F043">
                <wp:simplePos x="0" y="0"/>
                <wp:positionH relativeFrom="column">
                  <wp:posOffset>4476500</wp:posOffset>
                </wp:positionH>
                <wp:positionV relativeFrom="paragraph">
                  <wp:posOffset>-1153830</wp:posOffset>
                </wp:positionV>
                <wp:extent cx="274320" cy="427680"/>
                <wp:effectExtent l="38100" t="38100" r="11430" b="48895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274320" cy="42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A80F0B" id="Ink 194" o:spid="_x0000_s1026" type="#_x0000_t75" style="position:absolute;margin-left:351.5pt;margin-top:-91.85pt;width:23.55pt;height:35.7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">
                <v:imagedata r:id="rId488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 wp14:anchorId="0D393C58" wp14:editId="67CCB523">
                <wp:simplePos x="0" y="0"/>
                <wp:positionH relativeFrom="column">
                  <wp:posOffset>4250060</wp:posOffset>
                </wp:positionH>
                <wp:positionV relativeFrom="paragraph">
                  <wp:posOffset>-842790</wp:posOffset>
                </wp:positionV>
                <wp:extent cx="171000" cy="121680"/>
                <wp:effectExtent l="38100" t="38100" r="635" b="50165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1710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AA124" id="Ink 193" o:spid="_x0000_s1026" type="#_x0000_t75" style="position:absolute;margin-left:333.65pt;margin-top:-67.35pt;width:15.45pt;height:11.6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">
                <v:imagedata r:id="rId490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 wp14:anchorId="334DF042" wp14:editId="5006E712">
                <wp:simplePos x="0" y="0"/>
                <wp:positionH relativeFrom="column">
                  <wp:posOffset>4269860</wp:posOffset>
                </wp:positionH>
                <wp:positionV relativeFrom="paragraph">
                  <wp:posOffset>-936390</wp:posOffset>
                </wp:positionV>
                <wp:extent cx="138240" cy="12600"/>
                <wp:effectExtent l="38100" t="38100" r="33655" b="45085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1382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9F84C" id="Ink 192" o:spid="_x0000_s1026" type="#_x0000_t75" style="position:absolute;margin-left:335.2pt;margin-top:-74.75pt;width:12.9pt;height:3.0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">
                <v:imagedata r:id="rId492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 wp14:anchorId="33DB883D" wp14:editId="080658D1">
                <wp:simplePos x="0" y="0"/>
                <wp:positionH relativeFrom="column">
                  <wp:posOffset>4363820</wp:posOffset>
                </wp:positionH>
                <wp:positionV relativeFrom="paragraph">
                  <wp:posOffset>-1203870</wp:posOffset>
                </wp:positionV>
                <wp:extent cx="46440" cy="192240"/>
                <wp:effectExtent l="38100" t="38100" r="48895" b="36830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4644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551752" id="Ink 191" o:spid="_x0000_s1026" type="#_x0000_t75" style="position:absolute;margin-left:342.6pt;margin-top:-95.8pt;width:5.6pt;height:17.1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">
                <v:imagedata r:id="rId494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 wp14:anchorId="7689F66E" wp14:editId="25BFD61E">
                <wp:simplePos x="0" y="0"/>
                <wp:positionH relativeFrom="column">
                  <wp:posOffset>4055660</wp:posOffset>
                </wp:positionH>
                <wp:positionV relativeFrom="paragraph">
                  <wp:posOffset>-984990</wp:posOffset>
                </wp:positionV>
                <wp:extent cx="84240" cy="21240"/>
                <wp:effectExtent l="38100" t="38100" r="30480" b="36195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842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EC41E" id="Ink 190" o:spid="_x0000_s1026" type="#_x0000_t75" style="position:absolute;margin-left:318.35pt;margin-top:-78.55pt;width:8.6pt;height:3.6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">
                <v:imagedata r:id="rId496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 wp14:anchorId="4B8615FD" wp14:editId="7206639F">
                <wp:simplePos x="0" y="0"/>
                <wp:positionH relativeFrom="column">
                  <wp:posOffset>4078340</wp:posOffset>
                </wp:positionH>
                <wp:positionV relativeFrom="paragraph">
                  <wp:posOffset>-1045110</wp:posOffset>
                </wp:positionV>
                <wp:extent cx="105120" cy="6480"/>
                <wp:effectExtent l="38100" t="38100" r="47625" b="31750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1051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70BD4" id="Ink 189" o:spid="_x0000_s1026" type="#_x0000_t75" style="position:absolute;margin-left:320.15pt;margin-top:-83.3pt;width:10.25pt;height:2.4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">
                <v:imagedata r:id="rId498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7A28CD5C" wp14:editId="0A5B3358">
                <wp:simplePos x="0" y="0"/>
                <wp:positionH relativeFrom="column">
                  <wp:posOffset>3786740</wp:posOffset>
                </wp:positionH>
                <wp:positionV relativeFrom="paragraph">
                  <wp:posOffset>-1131510</wp:posOffset>
                </wp:positionV>
                <wp:extent cx="129240" cy="10080"/>
                <wp:effectExtent l="38100" t="38100" r="42545" b="47625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1292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1660C" id="Ink 188" o:spid="_x0000_s1026" type="#_x0000_t75" style="position:absolute;margin-left:297.15pt;margin-top:-90.15pt;width:12.2pt;height:2.8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">
                <v:imagedata r:id="rId500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 wp14:anchorId="67CD6041" wp14:editId="4CF27AAC">
                <wp:simplePos x="0" y="0"/>
                <wp:positionH relativeFrom="column">
                  <wp:posOffset>3777020</wp:posOffset>
                </wp:positionH>
                <wp:positionV relativeFrom="paragraph">
                  <wp:posOffset>-1043670</wp:posOffset>
                </wp:positionV>
                <wp:extent cx="117000" cy="26280"/>
                <wp:effectExtent l="38100" t="38100" r="35560" b="31115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11700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0A750" id="Ink 187" o:spid="_x0000_s1026" type="#_x0000_t75" style="position:absolute;margin-left:296.4pt;margin-top:-83.2pt;width:11.15pt;height:4.0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">
                <v:imagedata r:id="rId502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 wp14:anchorId="0D590941" wp14:editId="2BC4C441">
                <wp:simplePos x="0" y="0"/>
                <wp:positionH relativeFrom="column">
                  <wp:posOffset>3793580</wp:posOffset>
                </wp:positionH>
                <wp:positionV relativeFrom="paragraph">
                  <wp:posOffset>-1126830</wp:posOffset>
                </wp:positionV>
                <wp:extent cx="94680" cy="228960"/>
                <wp:effectExtent l="38100" t="38100" r="635" b="38100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9468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54DDA" id="Ink 186" o:spid="_x0000_s1026" type="#_x0000_t75" style="position:absolute;margin-left:297.7pt;margin-top:-89.75pt;width:9.4pt;height:20.0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">
                <v:imagedata r:id="rId504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 wp14:anchorId="36A9A996" wp14:editId="25DBAD45">
                <wp:simplePos x="0" y="0"/>
                <wp:positionH relativeFrom="column">
                  <wp:posOffset>3628340</wp:posOffset>
                </wp:positionH>
                <wp:positionV relativeFrom="paragraph">
                  <wp:posOffset>-1125750</wp:posOffset>
                </wp:positionV>
                <wp:extent cx="124200" cy="162360"/>
                <wp:effectExtent l="38100" t="38100" r="47625" b="47625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12420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83D37" id="Ink 185" o:spid="_x0000_s1026" type="#_x0000_t75" style="position:absolute;margin-left:284.7pt;margin-top:-89.65pt;width:11.75pt;height:14.8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">
                <v:imagedata r:id="rId506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 wp14:anchorId="7792F85F" wp14:editId="5C4F3937">
                <wp:simplePos x="0" y="0"/>
                <wp:positionH relativeFrom="column">
                  <wp:posOffset>3637700</wp:posOffset>
                </wp:positionH>
                <wp:positionV relativeFrom="paragraph">
                  <wp:posOffset>-1135470</wp:posOffset>
                </wp:positionV>
                <wp:extent cx="43920" cy="279000"/>
                <wp:effectExtent l="38100" t="38100" r="51435" b="45085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4392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913361" id="Ink 184" o:spid="_x0000_s1026" type="#_x0000_t75" style="position:absolute;margin-left:285.45pt;margin-top:-90.4pt;width:5.4pt;height:23.9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">
                <v:imagedata r:id="rId508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 wp14:anchorId="6652D19D" wp14:editId="12405DB0">
                <wp:simplePos x="0" y="0"/>
                <wp:positionH relativeFrom="column">
                  <wp:posOffset>3400100</wp:posOffset>
                </wp:positionH>
                <wp:positionV relativeFrom="paragraph">
                  <wp:posOffset>-1162110</wp:posOffset>
                </wp:positionV>
                <wp:extent cx="104400" cy="15120"/>
                <wp:effectExtent l="38100" t="38100" r="48260" b="42545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1044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5B9B4" id="Ink 183" o:spid="_x0000_s1026" type="#_x0000_t75" style="position:absolute;margin-left:266.7pt;margin-top:-92.5pt;width:10.2pt;height:3.2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">
                <v:imagedata r:id="rId510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4A56E0C2" wp14:editId="01F958AF">
                <wp:simplePos x="0" y="0"/>
                <wp:positionH relativeFrom="column">
                  <wp:posOffset>3369140</wp:posOffset>
                </wp:positionH>
                <wp:positionV relativeFrom="paragraph">
                  <wp:posOffset>-1037190</wp:posOffset>
                </wp:positionV>
                <wp:extent cx="168480" cy="36720"/>
                <wp:effectExtent l="38100" t="38100" r="41275" b="40005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16848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C032C" id="Ink 182" o:spid="_x0000_s1026" type="#_x0000_t75" style="position:absolute;margin-left:264.3pt;margin-top:-82.65pt;width:15.25pt;height:4.9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">
                <v:imagedata r:id="rId512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55CBDBC2" wp14:editId="08BA8570">
                <wp:simplePos x="0" y="0"/>
                <wp:positionH relativeFrom="column">
                  <wp:posOffset>3404780</wp:posOffset>
                </wp:positionH>
                <wp:positionV relativeFrom="paragraph">
                  <wp:posOffset>-1097670</wp:posOffset>
                </wp:positionV>
                <wp:extent cx="106200" cy="242280"/>
                <wp:effectExtent l="38100" t="38100" r="27305" b="43815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10620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0B1EF8" id="Ink 181" o:spid="_x0000_s1026" type="#_x0000_t75" style="position:absolute;margin-left:267.1pt;margin-top:-87.45pt;width:10.3pt;height:21.0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">
                <v:imagedata r:id="rId514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 wp14:anchorId="769DC9A3" wp14:editId="1E4D7C03">
                <wp:simplePos x="0" y="0"/>
                <wp:positionH relativeFrom="column">
                  <wp:posOffset>3162140</wp:posOffset>
                </wp:positionH>
                <wp:positionV relativeFrom="paragraph">
                  <wp:posOffset>-1010910</wp:posOffset>
                </wp:positionV>
                <wp:extent cx="150120" cy="7920"/>
                <wp:effectExtent l="38100" t="38100" r="40640" b="49530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1501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71518" id="Ink 180" o:spid="_x0000_s1026" type="#_x0000_t75" style="position:absolute;margin-left:248pt;margin-top:-80.65pt;width:13.75pt;height:2.6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">
                <v:imagedata r:id="rId516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 wp14:anchorId="1D9B3411" wp14:editId="662933C2">
                <wp:simplePos x="0" y="0"/>
                <wp:positionH relativeFrom="column">
                  <wp:posOffset>3187340</wp:posOffset>
                </wp:positionH>
                <wp:positionV relativeFrom="paragraph">
                  <wp:posOffset>-1113510</wp:posOffset>
                </wp:positionV>
                <wp:extent cx="201240" cy="289800"/>
                <wp:effectExtent l="57150" t="38100" r="46990" b="53340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201240" cy="28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BC9A9" id="Ink 179" o:spid="_x0000_s1026" type="#_x0000_t75" style="position:absolute;margin-left:249.95pt;margin-top:-88.7pt;width:17.85pt;height:24.8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">
                <v:imagedata r:id="rId518" o:title=""/>
              </v:shape>
            </w:pict>
          </mc:Fallback>
        </mc:AlternateContent>
      </w:r>
      <w:r w:rsidR="00BB334F" w:rsidRPr="00046747">
        <w:rPr>
          <w:color w:val="FF0000"/>
          <w:highlight w:val="yellow"/>
        </w:rPr>
        <w:t>Επιλέγουμε</w:t>
      </w:r>
      <w:r w:rsidR="00BB334F" w:rsidRPr="004B06A1">
        <w:rPr>
          <w:color w:val="FF0000"/>
          <w:highlight w:val="yellow"/>
          <w:lang w:val="en-US"/>
        </w:rPr>
        <w:t xml:space="preserve"> </w:t>
      </w:r>
      <w:r w:rsidR="00BB334F" w:rsidRPr="00046747">
        <w:rPr>
          <w:color w:val="FF0000"/>
          <w:highlight w:val="yellow"/>
          <w:lang w:val="en-US"/>
        </w:rPr>
        <w:t>h</w:t>
      </w:r>
      <w:r w:rsidR="00BB334F" w:rsidRPr="004B06A1">
        <w:rPr>
          <w:color w:val="FF0000"/>
          <w:highlight w:val="yellow"/>
          <w:lang w:val="en-US"/>
        </w:rPr>
        <w:t xml:space="preserve"> </w:t>
      </w:r>
      <w:r w:rsidR="00BB334F" w:rsidRPr="00046747">
        <w:rPr>
          <w:color w:val="FF0000"/>
          <w:highlight w:val="yellow"/>
        </w:rPr>
        <w:t>με</w:t>
      </w:r>
      <w:r w:rsidR="00BB334F" w:rsidRPr="004B06A1">
        <w:rPr>
          <w:color w:val="FF0000"/>
          <w:highlight w:val="yellow"/>
          <w:lang w:val="en-US"/>
        </w:rPr>
        <w:t xml:space="preserve"> </w:t>
      </w:r>
      <w:r w:rsidR="00BB334F" w:rsidRPr="00046747">
        <w:rPr>
          <w:b/>
          <w:color w:val="FF0000"/>
          <w:highlight w:val="yellow"/>
          <w:lang w:val="en-US"/>
        </w:rPr>
        <w:t>Cross</w:t>
      </w:r>
      <w:r w:rsidR="00BB334F" w:rsidRPr="004B06A1">
        <w:rPr>
          <w:b/>
          <w:color w:val="FF0000"/>
          <w:highlight w:val="yellow"/>
          <w:lang w:val="en-US"/>
        </w:rPr>
        <w:t>-</w:t>
      </w:r>
      <w:r w:rsidR="00BB334F" w:rsidRPr="00046747">
        <w:rPr>
          <w:b/>
          <w:color w:val="FF0000"/>
          <w:highlight w:val="yellow"/>
          <w:lang w:val="en-US"/>
        </w:rPr>
        <w:t>validation</w:t>
      </w:r>
      <w:r w:rsidR="00BB334F" w:rsidRPr="004B06A1">
        <w:rPr>
          <w:lang w:val="en-US"/>
        </w:rPr>
        <w:t xml:space="preserve">: </w:t>
      </w:r>
      <w:r w:rsidR="00BB334F">
        <w:t>Έστω</w:t>
      </w:r>
    </w:p>
    <w:p w14:paraId="3B93DF85" w14:textId="77777777" w:rsidR="00BB334F" w:rsidRPr="00071214" w:rsidRDefault="00AD3B23" w:rsidP="00BB334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 wp14:anchorId="55B39389" wp14:editId="652FC47C">
                <wp:simplePos x="0" y="0"/>
                <wp:positionH relativeFrom="column">
                  <wp:posOffset>3528260</wp:posOffset>
                </wp:positionH>
                <wp:positionV relativeFrom="paragraph">
                  <wp:posOffset>-206295</wp:posOffset>
                </wp:positionV>
                <wp:extent cx="50400" cy="533880"/>
                <wp:effectExtent l="38100" t="38100" r="45085" b="38100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50400" cy="53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80104" id="Ink 295" o:spid="_x0000_s1026" type="#_x0000_t75" style="position:absolute;margin-left:276.8pt;margin-top:-17.25pt;width:5.9pt;height:44.0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">
                <v:imagedata r:id="rId520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 wp14:anchorId="7491C174" wp14:editId="16B77B60">
                <wp:simplePos x="0" y="0"/>
                <wp:positionH relativeFrom="column">
                  <wp:posOffset>3102380</wp:posOffset>
                </wp:positionH>
                <wp:positionV relativeFrom="paragraph">
                  <wp:posOffset>-288015</wp:posOffset>
                </wp:positionV>
                <wp:extent cx="416160" cy="572040"/>
                <wp:effectExtent l="38100" t="38100" r="41275" b="3810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416160" cy="57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E89F1" id="Ink 294" o:spid="_x0000_s1026" type="#_x0000_t75" style="position:absolute;margin-left:243.3pt;margin-top:-23.7pt;width:34.75pt;height:47.0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">
                <v:imagedata r:id="rId522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 wp14:anchorId="1804CBA6" wp14:editId="0B055482">
                <wp:simplePos x="0" y="0"/>
                <wp:positionH relativeFrom="column">
                  <wp:posOffset>1251620</wp:posOffset>
                </wp:positionH>
                <wp:positionV relativeFrom="paragraph">
                  <wp:posOffset>263145</wp:posOffset>
                </wp:positionV>
                <wp:extent cx="207720" cy="43560"/>
                <wp:effectExtent l="38100" t="38100" r="40005" b="33020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20772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8BA86" id="Ink 284" o:spid="_x0000_s1026" type="#_x0000_t75" style="position:absolute;margin-left:97.55pt;margin-top:19.7pt;width:18.3pt;height:5.4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">
                <v:imagedata r:id="rId524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 wp14:anchorId="6687B15A" wp14:editId="7EABB763">
                <wp:simplePos x="0" y="0"/>
                <wp:positionH relativeFrom="column">
                  <wp:posOffset>1316780</wp:posOffset>
                </wp:positionH>
                <wp:positionV relativeFrom="paragraph">
                  <wp:posOffset>161265</wp:posOffset>
                </wp:positionV>
                <wp:extent cx="136080" cy="290160"/>
                <wp:effectExtent l="38100" t="38100" r="35560" b="53340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136080" cy="29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A6AF8" id="Ink 283" o:spid="_x0000_s1026" type="#_x0000_t75" style="position:absolute;margin-left:102.7pt;margin-top:11.7pt;width:12.7pt;height:24.8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">
                <v:imagedata r:id="rId526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 wp14:anchorId="1CA74E2C" wp14:editId="596EB58A">
                <wp:simplePos x="0" y="0"/>
                <wp:positionH relativeFrom="column">
                  <wp:posOffset>1069460</wp:posOffset>
                </wp:positionH>
                <wp:positionV relativeFrom="paragraph">
                  <wp:posOffset>354585</wp:posOffset>
                </wp:positionV>
                <wp:extent cx="258120" cy="137160"/>
                <wp:effectExtent l="38100" t="38100" r="8890" b="53340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25812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D0A743" id="Ink 282" o:spid="_x0000_s1026" type="#_x0000_t75" style="position:absolute;margin-left:83.2pt;margin-top:26.9pt;width:22.3pt;height:12.7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">
                <v:imagedata r:id="rId528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 wp14:anchorId="07375AE2" wp14:editId="71A64B38">
                <wp:simplePos x="0" y="0"/>
                <wp:positionH relativeFrom="column">
                  <wp:posOffset>911060</wp:posOffset>
                </wp:positionH>
                <wp:positionV relativeFrom="paragraph">
                  <wp:posOffset>442065</wp:posOffset>
                </wp:positionV>
                <wp:extent cx="81360" cy="7560"/>
                <wp:effectExtent l="38100" t="38100" r="52070" b="50165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813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C64277" id="Ink 281" o:spid="_x0000_s1026" type="#_x0000_t75" style="position:absolute;margin-left:70.75pt;margin-top:33.7pt;width:8.35pt;height:2.8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">
                <v:imagedata r:id="rId530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 wp14:anchorId="13A08940" wp14:editId="10BE10EE">
                <wp:simplePos x="0" y="0"/>
                <wp:positionH relativeFrom="column">
                  <wp:posOffset>301220</wp:posOffset>
                </wp:positionH>
                <wp:positionV relativeFrom="paragraph">
                  <wp:posOffset>545385</wp:posOffset>
                </wp:positionV>
                <wp:extent cx="97200" cy="35640"/>
                <wp:effectExtent l="57150" t="38100" r="55245" b="40640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9720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AC427" id="Ink 280" o:spid="_x0000_s1026" type="#_x0000_t75" style="position:absolute;margin-left:22.75pt;margin-top:41.95pt;width:9.55pt;height:4.7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">
                <v:imagedata r:id="rId532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669C222C" wp14:editId="0ED7D62B">
                <wp:simplePos x="0" y="0"/>
                <wp:positionH relativeFrom="column">
                  <wp:posOffset>773180</wp:posOffset>
                </wp:positionH>
                <wp:positionV relativeFrom="paragraph">
                  <wp:posOffset>397065</wp:posOffset>
                </wp:positionV>
                <wp:extent cx="91440" cy="154080"/>
                <wp:effectExtent l="38100" t="38100" r="41910" b="55880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9144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366D09" id="Ink 279" o:spid="_x0000_s1026" type="#_x0000_t75" style="position:absolute;margin-left:59.9pt;margin-top:30.25pt;width:9.15pt;height:14.1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">
                <v:imagedata r:id="rId534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 wp14:anchorId="093FDD7B" wp14:editId="72207173">
                <wp:simplePos x="0" y="0"/>
                <wp:positionH relativeFrom="column">
                  <wp:posOffset>619460</wp:posOffset>
                </wp:positionH>
                <wp:positionV relativeFrom="paragraph">
                  <wp:posOffset>446385</wp:posOffset>
                </wp:positionV>
                <wp:extent cx="128880" cy="142200"/>
                <wp:effectExtent l="38100" t="38100" r="43180" b="4889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12888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CA1F04" id="Ink 278" o:spid="_x0000_s1026" type="#_x0000_t75" style="position:absolute;margin-left:47.8pt;margin-top:34.15pt;width:12.15pt;height:13.2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">
                <v:imagedata r:id="rId536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 wp14:anchorId="61AD4AB4" wp14:editId="5017B408">
                <wp:simplePos x="0" y="0"/>
                <wp:positionH relativeFrom="column">
                  <wp:posOffset>502460</wp:posOffset>
                </wp:positionH>
                <wp:positionV relativeFrom="paragraph">
                  <wp:posOffset>444585</wp:posOffset>
                </wp:positionV>
                <wp:extent cx="96840" cy="154080"/>
                <wp:effectExtent l="19050" t="38100" r="36830" b="55880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9684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A7499" id="Ink 277" o:spid="_x0000_s1026" type="#_x0000_t75" style="position:absolute;margin-left:38.55pt;margin-top:34pt;width:9.6pt;height:14.1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">
                <v:imagedata r:id="rId538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 wp14:anchorId="38626C2D" wp14:editId="32DCC8F3">
                <wp:simplePos x="0" y="0"/>
                <wp:positionH relativeFrom="column">
                  <wp:posOffset>161180</wp:posOffset>
                </wp:positionH>
                <wp:positionV relativeFrom="paragraph">
                  <wp:posOffset>514425</wp:posOffset>
                </wp:positionV>
                <wp:extent cx="200160" cy="154440"/>
                <wp:effectExtent l="38100" t="38100" r="9525" b="5524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20016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449C0" id="Ink 276" o:spid="_x0000_s1026" type="#_x0000_t75" style="position:absolute;margin-left:11.7pt;margin-top:39.5pt;width:17.7pt;height:14.1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">
                <v:imagedata r:id="rId540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 wp14:anchorId="5B15DA82" wp14:editId="706C8AF6">
                <wp:simplePos x="0" y="0"/>
                <wp:positionH relativeFrom="column">
                  <wp:posOffset>-224020</wp:posOffset>
                </wp:positionH>
                <wp:positionV relativeFrom="paragraph">
                  <wp:posOffset>511905</wp:posOffset>
                </wp:positionV>
                <wp:extent cx="369720" cy="213120"/>
                <wp:effectExtent l="38100" t="38100" r="30480" b="5397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36972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08B2A2" id="Ink 275" o:spid="_x0000_s1026" type="#_x0000_t75" style="position:absolute;margin-left:-18.65pt;margin-top:39.3pt;width:31.05pt;height:18.8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">
                <v:imagedata r:id="rId542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 wp14:anchorId="0F1BE220" wp14:editId="3BBEA8B0">
                <wp:simplePos x="0" y="0"/>
                <wp:positionH relativeFrom="column">
                  <wp:posOffset>-346780</wp:posOffset>
                </wp:positionH>
                <wp:positionV relativeFrom="paragraph">
                  <wp:posOffset>381945</wp:posOffset>
                </wp:positionV>
                <wp:extent cx="119880" cy="345960"/>
                <wp:effectExtent l="38100" t="38100" r="52070" b="54610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119880" cy="34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A4E61" id="Ink 274" o:spid="_x0000_s1026" type="#_x0000_t75" style="position:absolute;margin-left:-28.3pt;margin-top:29.05pt;width:11.45pt;height:29.2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">
                <v:imagedata r:id="rId544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 wp14:anchorId="1C5A3138" wp14:editId="4B1EFD8C">
                <wp:simplePos x="0" y="0"/>
                <wp:positionH relativeFrom="column">
                  <wp:posOffset>194300</wp:posOffset>
                </wp:positionH>
                <wp:positionV relativeFrom="paragraph">
                  <wp:posOffset>-72735</wp:posOffset>
                </wp:positionV>
                <wp:extent cx="997920" cy="466560"/>
                <wp:effectExtent l="38100" t="38100" r="31115" b="4826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997920" cy="46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ACB35B" id="Ink 273" o:spid="_x0000_s1026" type="#_x0000_t75" style="position:absolute;margin-left:14.3pt;margin-top:-6.75pt;width:80.6pt;height:38.7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">
                <v:imagedata r:id="rId546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 wp14:anchorId="7EF1B348" wp14:editId="1977BFAE">
                <wp:simplePos x="0" y="0"/>
                <wp:positionH relativeFrom="column">
                  <wp:posOffset>3408740</wp:posOffset>
                </wp:positionH>
                <wp:positionV relativeFrom="paragraph">
                  <wp:posOffset>322545</wp:posOffset>
                </wp:positionV>
                <wp:extent cx="133200" cy="211680"/>
                <wp:effectExtent l="95250" t="152400" r="114935" b="188595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13320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F3352" id="Ink 271" o:spid="_x0000_s1026" type="#_x0000_t75" style="position:absolute;margin-left:262.85pt;margin-top:14.05pt;width:21.65pt;height:39.3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">
                <v:imagedata r:id="rId548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220126B1" wp14:editId="21361BC9">
                <wp:simplePos x="0" y="0"/>
                <wp:positionH relativeFrom="column">
                  <wp:posOffset>3069980</wp:posOffset>
                </wp:positionH>
                <wp:positionV relativeFrom="paragraph">
                  <wp:posOffset>558705</wp:posOffset>
                </wp:positionV>
                <wp:extent cx="128880" cy="51840"/>
                <wp:effectExtent l="38100" t="38100" r="43180" b="43815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12888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7A819C" id="Ink 269" o:spid="_x0000_s1026" type="#_x0000_t75" style="position:absolute;margin-left:240.75pt;margin-top:43pt;width:12.15pt;height:6.1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">
                <v:imagedata r:id="rId550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33D4AC70" wp14:editId="00E803EE">
                <wp:simplePos x="0" y="0"/>
                <wp:positionH relativeFrom="column">
                  <wp:posOffset>3350060</wp:posOffset>
                </wp:positionH>
                <wp:positionV relativeFrom="paragraph">
                  <wp:posOffset>589305</wp:posOffset>
                </wp:positionV>
                <wp:extent cx="242640" cy="35640"/>
                <wp:effectExtent l="57150" t="38100" r="24130" b="59690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24264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918EE" id="Ink 229" o:spid="_x0000_s1026" type="#_x0000_t75" style="position:absolute;margin-left:262.8pt;margin-top:45.4pt;width:21.05pt;height:4.7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">
                <v:imagedata r:id="rId552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 wp14:anchorId="5FEB80A0" wp14:editId="68B258AF">
                <wp:simplePos x="0" y="0"/>
                <wp:positionH relativeFrom="column">
                  <wp:posOffset>3082580</wp:posOffset>
                </wp:positionH>
                <wp:positionV relativeFrom="paragraph">
                  <wp:posOffset>545385</wp:posOffset>
                </wp:positionV>
                <wp:extent cx="116280" cy="32040"/>
                <wp:effectExtent l="38100" t="38100" r="36195" b="25400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1162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027F87" id="Ink 218" o:spid="_x0000_s1026" type="#_x0000_t75" style="position:absolute;margin-left:241.7pt;margin-top:41.95pt;width:11.1pt;height:4.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">
                <v:imagedata r:id="rId554" o:title=""/>
              </v:shape>
            </w:pict>
          </mc:Fallback>
        </mc:AlternateContent>
      </w:r>
      <w:r w:rsidR="00BB334F" w:rsidRPr="00046747">
        <w:rPr>
          <w:position w:val="-32"/>
          <w:highlight w:val="yellow"/>
        </w:rPr>
        <w:object w:dxaOrig="3280" w:dyaOrig="760" w14:anchorId="1D011FB9">
          <v:shape id="_x0000_i1035" type="#_x0000_t75" style="width:164.05pt;height:38.2pt" o:ole="">
            <v:imagedata r:id="rId555" o:title=""/>
          </v:shape>
          <o:OLEObject Type="Embed" ProgID="Equation.DSMT4" ShapeID="_x0000_i1035" DrawAspect="Content" ObjectID="_1838970117" r:id="rId556"/>
        </w:object>
      </w:r>
      <w:r w:rsidR="00BB334F" w:rsidRPr="004948C1">
        <w:t>,</w:t>
      </w:r>
    </w:p>
    <w:p w14:paraId="32F2B37B" w14:textId="77777777" w:rsidR="00BB334F" w:rsidRDefault="00AD3B23" w:rsidP="00BB334F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 wp14:anchorId="4F2AB022" wp14:editId="33B3DD79">
                <wp:simplePos x="0" y="0"/>
                <wp:positionH relativeFrom="column">
                  <wp:posOffset>4324220</wp:posOffset>
                </wp:positionH>
                <wp:positionV relativeFrom="paragraph">
                  <wp:posOffset>-1055300</wp:posOffset>
                </wp:positionV>
                <wp:extent cx="1453320" cy="3038760"/>
                <wp:effectExtent l="38100" t="38100" r="52070" b="28575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1453320" cy="303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3B35EA" id="Ink 287" o:spid="_x0000_s1026" type="#_x0000_t75" style="position:absolute;margin-left:339.5pt;margin-top:-84.1pt;width:116.45pt;height:241.2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">
                <v:imagedata r:id="rId558" o:title=""/>
              </v:shape>
            </w:pict>
          </mc:Fallback>
        </mc:AlternateContent>
      </w:r>
      <w:r w:rsidR="00BB334F">
        <w:t xml:space="preserve">όπου </w:t>
      </w:r>
      <w:r w:rsidR="00BB334F" w:rsidRPr="00046747">
        <w:rPr>
          <w:position w:val="-20"/>
          <w:highlight w:val="lightGray"/>
        </w:rPr>
        <w:object w:dxaOrig="420" w:dyaOrig="460" w14:anchorId="16442B9F">
          <v:shape id="_x0000_i1036" type="#_x0000_t75" style="width:20.65pt;height:23.15pt" o:ole="">
            <v:imagedata r:id="rId559" o:title=""/>
          </v:shape>
          <o:OLEObject Type="Embed" ProgID="Equation.DSMT4" ShapeID="_x0000_i1036" DrawAspect="Content" ObjectID="_1838970118" r:id="rId560"/>
        </w:object>
      </w:r>
      <w:r w:rsidR="00BB334F" w:rsidRPr="00046747">
        <w:rPr>
          <w:highlight w:val="lightGray"/>
        </w:rPr>
        <w:t xml:space="preserve"> η εκτιμήτρια στον υπολογισμό της οποίας αγνοήθηκε η </w:t>
      </w:r>
      <w:r w:rsidR="00BB334F" w:rsidRPr="00046747">
        <w:rPr>
          <w:position w:val="-12"/>
          <w:highlight w:val="lightGray"/>
        </w:rPr>
        <w:object w:dxaOrig="240" w:dyaOrig="380" w14:anchorId="504A433C">
          <v:shape id="_x0000_i1037" type="#_x0000_t75" style="width:11.9pt;height:18.8pt" o:ole="">
            <v:imagedata r:id="rId561" o:title=""/>
          </v:shape>
          <o:OLEObject Type="Embed" ProgID="Equation.DSMT4" ShapeID="_x0000_i1037" DrawAspect="Content" ObjectID="_1838970119" r:id="rId562"/>
        </w:object>
      </w:r>
      <w:r w:rsidR="00BB334F">
        <w:t>:</w:t>
      </w:r>
    </w:p>
    <w:p w14:paraId="23DC3812" w14:textId="77777777" w:rsidR="00BB334F" w:rsidRPr="000D23AF" w:rsidRDefault="00AD3B23" w:rsidP="00BB334F">
      <w:pPr>
        <w:jc w:val="center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 wp14:anchorId="4C0231C8" wp14:editId="0B3CAF75">
                <wp:simplePos x="0" y="0"/>
                <wp:positionH relativeFrom="column">
                  <wp:posOffset>4338620</wp:posOffset>
                </wp:positionH>
                <wp:positionV relativeFrom="paragraph">
                  <wp:posOffset>-1429825</wp:posOffset>
                </wp:positionV>
                <wp:extent cx="1356480" cy="2855880"/>
                <wp:effectExtent l="38100" t="38100" r="34290" b="40005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1356480" cy="28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E1C3E" id="Ink 289" o:spid="_x0000_s1026" type="#_x0000_t75" style="position:absolute;margin-left:340.6pt;margin-top:-113.6pt;width:108.75pt;height:226.8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">
                <v:imagedata r:id="rId564" o:title=""/>
              </v:shape>
            </w:pict>
          </mc:Fallback>
        </mc:AlternateContent>
      </w:r>
      <w:r w:rsidR="00BB334F">
        <w:t xml:space="preserve"> </w:t>
      </w:r>
      <w:r w:rsidR="00BB334F" w:rsidRPr="00046747">
        <w:rPr>
          <w:position w:val="-20"/>
          <w:highlight w:val="lightGray"/>
        </w:rPr>
        <w:object w:dxaOrig="2360" w:dyaOrig="499" w14:anchorId="3223E143">
          <v:shape id="_x0000_i1038" type="#_x0000_t75" style="width:118.35pt;height:24.4pt" o:ole="">
            <v:imagedata r:id="rId565" o:title=""/>
          </v:shape>
          <o:OLEObject Type="Embed" ProgID="Equation.DSMT4" ShapeID="_x0000_i1038" DrawAspect="Content" ObjectID="_1838970120" r:id="rId566"/>
        </w:object>
      </w:r>
      <w:r w:rsidR="00BB334F" w:rsidRPr="00046747">
        <w:rPr>
          <w:highlight w:val="lightGray"/>
        </w:rPr>
        <w:t xml:space="preserve"> , </w:t>
      </w:r>
      <w:r w:rsidR="00BB334F" w:rsidRPr="00046747">
        <w:rPr>
          <w:position w:val="-60"/>
          <w:highlight w:val="lightGray"/>
        </w:rPr>
        <w:object w:dxaOrig="3019" w:dyaOrig="1340" w14:anchorId="2585A54D">
          <v:shape id="_x0000_i1039" type="#_x0000_t75" style="width:151.5pt;height:67pt" o:ole="">
            <v:imagedata r:id="rId567" o:title=""/>
          </v:shape>
          <o:OLEObject Type="Embed" ProgID="Equation.DSMT4" ShapeID="_x0000_i1039" DrawAspect="Content" ObjectID="_1838970121" r:id="rId568"/>
        </w:object>
      </w:r>
    </w:p>
    <w:p w14:paraId="525FE1D4" w14:textId="77777777" w:rsidR="00BB334F" w:rsidRDefault="00662420" w:rsidP="00BB334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3712" behindDoc="0" locked="0" layoutInCell="1" allowOverlap="1" wp14:anchorId="13234C46" wp14:editId="4C31CFFA">
                <wp:simplePos x="0" y="0"/>
                <wp:positionH relativeFrom="column">
                  <wp:posOffset>3949184</wp:posOffset>
                </wp:positionH>
                <wp:positionV relativeFrom="paragraph">
                  <wp:posOffset>55198</wp:posOffset>
                </wp:positionV>
                <wp:extent cx="139680" cy="488520"/>
                <wp:effectExtent l="38100" t="38100" r="32385" b="26035"/>
                <wp:wrapNone/>
                <wp:docPr id="2582" name="Ink 2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139680" cy="48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79310" id="Ink 2582" o:spid="_x0000_s1026" type="#_x0000_t75" style="position:absolute;margin-left:309.95pt;margin-top:3.35pt;width:13pt;height:40.4pt;z-index:25368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">
                <v:imagedata r:id="rId5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2688" behindDoc="0" locked="0" layoutInCell="1" allowOverlap="1" wp14:anchorId="2E048CA7" wp14:editId="7F94AC8B">
                <wp:simplePos x="0" y="0"/>
                <wp:positionH relativeFrom="column">
                  <wp:posOffset>3347624</wp:posOffset>
                </wp:positionH>
                <wp:positionV relativeFrom="paragraph">
                  <wp:posOffset>54118</wp:posOffset>
                </wp:positionV>
                <wp:extent cx="129240" cy="499680"/>
                <wp:effectExtent l="38100" t="38100" r="23495" b="34290"/>
                <wp:wrapNone/>
                <wp:docPr id="2581" name="Ink 2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129240" cy="49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91B0DD" id="Ink 2581" o:spid="_x0000_s1026" type="#_x0000_t75" style="position:absolute;margin-left:262.6pt;margin-top:3.25pt;width:12.2pt;height:41.35pt;z-index:25368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">
                <v:imagedata r:id="rId5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1664" behindDoc="0" locked="0" layoutInCell="1" allowOverlap="1" wp14:anchorId="05AC5473" wp14:editId="3F306E4F">
                <wp:simplePos x="0" y="0"/>
                <wp:positionH relativeFrom="column">
                  <wp:posOffset>3303344</wp:posOffset>
                </wp:positionH>
                <wp:positionV relativeFrom="paragraph">
                  <wp:posOffset>109918</wp:posOffset>
                </wp:positionV>
                <wp:extent cx="88560" cy="54720"/>
                <wp:effectExtent l="38100" t="38100" r="45085" b="40640"/>
                <wp:wrapNone/>
                <wp:docPr id="2580" name="Ink 2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8856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DFEFD7" id="Ink 2580" o:spid="_x0000_s1026" type="#_x0000_t75" style="position:absolute;margin-left:259.1pt;margin-top:7.65pt;width:8.9pt;height:6.25pt;z-index:25368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">
                <v:imagedata r:id="rId5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80640" behindDoc="0" locked="0" layoutInCell="1" allowOverlap="1" wp14:anchorId="40049ED2" wp14:editId="0C4DBB21">
                <wp:simplePos x="0" y="0"/>
                <wp:positionH relativeFrom="column">
                  <wp:posOffset>3250784</wp:posOffset>
                </wp:positionH>
                <wp:positionV relativeFrom="paragraph">
                  <wp:posOffset>220798</wp:posOffset>
                </wp:positionV>
                <wp:extent cx="91080" cy="78840"/>
                <wp:effectExtent l="38100" t="38100" r="42545" b="35560"/>
                <wp:wrapNone/>
                <wp:docPr id="2579" name="Ink 2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9108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19DE5" id="Ink 2579" o:spid="_x0000_s1026" type="#_x0000_t75" style="position:absolute;margin-left:254.95pt;margin-top:16.4pt;width:9.15pt;height:8.15pt;z-index:25368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">
                <v:imagedata r:id="rId5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9616" behindDoc="0" locked="0" layoutInCell="1" allowOverlap="1" wp14:anchorId="1D10967D" wp14:editId="206A076A">
                <wp:simplePos x="0" y="0"/>
                <wp:positionH relativeFrom="column">
                  <wp:posOffset>3236744</wp:posOffset>
                </wp:positionH>
                <wp:positionV relativeFrom="paragraph">
                  <wp:posOffset>173638</wp:posOffset>
                </wp:positionV>
                <wp:extent cx="89640" cy="301320"/>
                <wp:effectExtent l="38100" t="38100" r="43815" b="41910"/>
                <wp:wrapNone/>
                <wp:docPr id="2578" name="Ink 2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89640" cy="3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E46B6" id="Ink 2578" o:spid="_x0000_s1026" type="#_x0000_t75" style="position:absolute;margin-left:253.85pt;margin-top:12.65pt;width:9pt;height:25.7pt;z-index:25367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">
                <v:imagedata r:id="rId578" o:title=""/>
              </v:shape>
            </w:pict>
          </mc:Fallback>
        </mc:AlternateContent>
      </w:r>
      <w:r w:rsidR="00AD3B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 wp14:anchorId="1EAB245C" wp14:editId="269E8F67">
                <wp:simplePos x="0" y="0"/>
                <wp:positionH relativeFrom="column">
                  <wp:posOffset>4313780</wp:posOffset>
                </wp:positionH>
                <wp:positionV relativeFrom="paragraph">
                  <wp:posOffset>252350</wp:posOffset>
                </wp:positionV>
                <wp:extent cx="185040" cy="112680"/>
                <wp:effectExtent l="38100" t="38100" r="43815" b="40005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18504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ABDFC" id="Ink 288" o:spid="_x0000_s1026" type="#_x0000_t75" style="position:absolute;margin-left:338.65pt;margin-top:18.85pt;width:16.5pt;height:10.8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">
                <v:imagedata r:id="rId580" o:title=""/>
              </v:shape>
            </w:pict>
          </mc:Fallback>
        </mc:AlternateContent>
      </w:r>
      <w:r w:rsidR="00AD3B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 wp14:anchorId="2BF01BD1" wp14:editId="3567D9A6">
                <wp:simplePos x="0" y="0"/>
                <wp:positionH relativeFrom="column">
                  <wp:posOffset>4283180</wp:posOffset>
                </wp:positionH>
                <wp:positionV relativeFrom="paragraph">
                  <wp:posOffset>304190</wp:posOffset>
                </wp:positionV>
                <wp:extent cx="1800" cy="9360"/>
                <wp:effectExtent l="38100" t="38100" r="36830" b="29210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18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235EFE" id="Ink 286" o:spid="_x0000_s1026" type="#_x0000_t75" style="position:absolute;margin-left:336pt;margin-top:22.95pt;width:2.65pt;height:2.7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">
                <v:imagedata r:id="rId582" o:title=""/>
              </v:shape>
            </w:pict>
          </mc:Fallback>
        </mc:AlternateContent>
      </w:r>
      <w:r w:rsidR="00AD3B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 wp14:anchorId="6C157C09" wp14:editId="0F445118">
                <wp:simplePos x="0" y="0"/>
                <wp:positionH relativeFrom="column">
                  <wp:posOffset>4220540</wp:posOffset>
                </wp:positionH>
                <wp:positionV relativeFrom="paragraph">
                  <wp:posOffset>178190</wp:posOffset>
                </wp:positionV>
                <wp:extent cx="33120" cy="288360"/>
                <wp:effectExtent l="38100" t="38100" r="24130" b="35560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33120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494EF5" id="Ink 285" o:spid="_x0000_s1026" type="#_x0000_t75" style="position:absolute;margin-left:331.35pt;margin-top:13.05pt;width:4.6pt;height:24.6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">
                <v:imagedata r:id="rId584" o:title=""/>
              </v:shape>
            </w:pict>
          </mc:Fallback>
        </mc:AlternateContent>
      </w:r>
      <w:r w:rsidR="00BB334F" w:rsidRPr="00046747">
        <w:rPr>
          <w:highlight w:val="lightGray"/>
        </w:rPr>
        <w:t>Τότε:</w:t>
      </w:r>
      <w:r w:rsidR="00BB334F" w:rsidRPr="00046747">
        <w:rPr>
          <w:highlight w:val="lightGray"/>
        </w:rPr>
        <w:tab/>
      </w:r>
      <w:r w:rsidR="00BB334F" w:rsidRPr="00046747">
        <w:rPr>
          <w:highlight w:val="lightGray"/>
        </w:rPr>
        <w:tab/>
      </w:r>
      <w:r w:rsidR="00BB334F" w:rsidRPr="00046747">
        <w:rPr>
          <w:highlight w:val="lightGray"/>
        </w:rPr>
        <w:tab/>
      </w:r>
      <w:r w:rsidR="00BB334F" w:rsidRPr="00046747">
        <w:rPr>
          <w:highlight w:val="lightGray"/>
        </w:rPr>
        <w:tab/>
      </w:r>
      <w:r w:rsidR="00BB334F" w:rsidRPr="00046747">
        <w:rPr>
          <w:highlight w:val="lightGray"/>
        </w:rPr>
        <w:tab/>
        <w:t xml:space="preserve"> </w:t>
      </w:r>
      <w:r w:rsidR="00BB334F" w:rsidRPr="00046747">
        <w:rPr>
          <w:color w:val="FF0000"/>
          <w:position w:val="-16"/>
          <w:highlight w:val="yellow"/>
        </w:rPr>
        <w:object w:dxaOrig="2700" w:dyaOrig="460" w14:anchorId="4AE7C7E1">
          <v:shape id="_x0000_i1040" type="#_x0000_t75" style="width:134.6pt;height:23.15pt" o:ole="">
            <v:imagedata r:id="rId585" o:title=""/>
          </v:shape>
          <o:OLEObject Type="Embed" ProgID="Equation.DSMT4" ShapeID="_x0000_i1040" DrawAspect="Content" ObjectID="_1838970122" r:id="rId586"/>
        </w:object>
      </w:r>
      <w:r w:rsidR="00BB334F" w:rsidRPr="00046747">
        <w:rPr>
          <w:color w:val="FF0000"/>
        </w:rPr>
        <w:t xml:space="preserve">  </w:t>
      </w:r>
    </w:p>
    <w:p w14:paraId="4367734F" w14:textId="77777777" w:rsidR="00BB334F" w:rsidRPr="000D23AF" w:rsidRDefault="00662420" w:rsidP="00BB334F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78592" behindDoc="0" locked="0" layoutInCell="1" allowOverlap="1" wp14:anchorId="38EBEB7D" wp14:editId="4DB5F1B3">
                <wp:simplePos x="0" y="0"/>
                <wp:positionH relativeFrom="column">
                  <wp:posOffset>5591864</wp:posOffset>
                </wp:positionH>
                <wp:positionV relativeFrom="paragraph">
                  <wp:posOffset>368333</wp:posOffset>
                </wp:positionV>
                <wp:extent cx="360" cy="360"/>
                <wp:effectExtent l="0" t="0" r="0" b="0"/>
                <wp:wrapNone/>
                <wp:docPr id="2577" name="Ink 2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D5BE8" id="Ink 2577" o:spid="_x0000_s1026" type="#_x0000_t75" style="position:absolute;margin-left:439.3pt;margin-top:28pt;width:2.05pt;height:2.05pt;z-index:25367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">
                <v:imagedata r:id="rId327" o:title=""/>
              </v:shape>
            </w:pict>
          </mc:Fallback>
        </mc:AlternateContent>
      </w:r>
      <w:r w:rsidR="00AD3B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 wp14:anchorId="58065151" wp14:editId="056A82D8">
                <wp:simplePos x="0" y="0"/>
                <wp:positionH relativeFrom="column">
                  <wp:posOffset>5846660</wp:posOffset>
                </wp:positionH>
                <wp:positionV relativeFrom="paragraph">
                  <wp:posOffset>426610</wp:posOffset>
                </wp:positionV>
                <wp:extent cx="7200" cy="2160"/>
                <wp:effectExtent l="38100" t="38100" r="50165" b="55245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72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6A6ED5" id="Ink 329" o:spid="_x0000_s1026" type="#_x0000_t75" style="position:absolute;margin-left:459.35pt;margin-top:32.85pt;width:2.5pt;height:1.6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">
                <v:imagedata r:id="rId589" o:title=""/>
              </v:shape>
            </w:pict>
          </mc:Fallback>
        </mc:AlternateContent>
      </w:r>
      <w:r w:rsidR="00AD3B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 wp14:anchorId="622A59F4" wp14:editId="0DC9DC68">
                <wp:simplePos x="0" y="0"/>
                <wp:positionH relativeFrom="column">
                  <wp:posOffset>5696540</wp:posOffset>
                </wp:positionH>
                <wp:positionV relativeFrom="paragraph">
                  <wp:posOffset>322930</wp:posOffset>
                </wp:positionV>
                <wp:extent cx="62640" cy="163440"/>
                <wp:effectExtent l="38100" t="38100" r="52070" b="46355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6264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0FFD1" id="Ink 327" o:spid="_x0000_s1026" type="#_x0000_t75" style="position:absolute;margin-left:447.55pt;margin-top:24.45pt;width:6.95pt;height:14.8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">
                <v:imagedata r:id="rId591" o:title=""/>
              </v:shape>
            </w:pict>
          </mc:Fallback>
        </mc:AlternateContent>
      </w:r>
      <w:r w:rsidR="00AD3B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 wp14:anchorId="14193170" wp14:editId="258A5D3F">
                <wp:simplePos x="0" y="0"/>
                <wp:positionH relativeFrom="column">
                  <wp:posOffset>5631020</wp:posOffset>
                </wp:positionH>
                <wp:positionV relativeFrom="paragraph">
                  <wp:posOffset>340930</wp:posOffset>
                </wp:positionV>
                <wp:extent cx="140040" cy="272880"/>
                <wp:effectExtent l="38100" t="38100" r="50800" b="51435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140040" cy="27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3DD58" id="Ink 326" o:spid="_x0000_s1026" type="#_x0000_t75" style="position:absolute;margin-left:442.4pt;margin-top:25.85pt;width:13.05pt;height:23.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">
                <v:imagedata r:id="rId593" o:title=""/>
              </v:shape>
            </w:pict>
          </mc:Fallback>
        </mc:AlternateContent>
      </w:r>
      <w:r w:rsidR="00AD3B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 wp14:anchorId="4827FF45" wp14:editId="4178DB8C">
                <wp:simplePos x="0" y="0"/>
                <wp:positionH relativeFrom="column">
                  <wp:posOffset>2252420</wp:posOffset>
                </wp:positionH>
                <wp:positionV relativeFrom="paragraph">
                  <wp:posOffset>393490</wp:posOffset>
                </wp:positionV>
                <wp:extent cx="236160" cy="95400"/>
                <wp:effectExtent l="38100" t="38100" r="0" b="5715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2361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245634" id="Ink 301" o:spid="_x0000_s1026" type="#_x0000_t75" style="position:absolute;margin-left:176.35pt;margin-top:30pt;width:20.6pt;height:9.4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">
                <v:imagedata r:id="rId595" o:title=""/>
              </v:shape>
            </w:pict>
          </mc:Fallback>
        </mc:AlternateContent>
      </w:r>
      <w:r w:rsidR="00BB334F">
        <w:t xml:space="preserve">Δηλαδή: </w:t>
      </w:r>
      <w:r w:rsidR="00BB334F" w:rsidRPr="00046747">
        <w:rPr>
          <w:b/>
          <w:color w:val="FF0000"/>
          <w:highlight w:val="yellow"/>
        </w:rPr>
        <w:t xml:space="preserve">η </w:t>
      </w:r>
      <w:r w:rsidR="00BB334F" w:rsidRPr="00046747">
        <w:rPr>
          <w:b/>
          <w:color w:val="FF0000"/>
          <w:position w:val="-14"/>
          <w:highlight w:val="yellow"/>
        </w:rPr>
        <w:object w:dxaOrig="859" w:dyaOrig="420" w14:anchorId="548B6FC3">
          <v:shape id="_x0000_i1041" type="#_x0000_t75" style="width:42.55pt;height:20.65pt" o:ole="">
            <v:imagedata r:id="rId596" o:title=""/>
          </v:shape>
          <o:OLEObject Type="Embed" ProgID="Equation.DSMT4" ShapeID="_x0000_i1041" DrawAspect="Content" ObjectID="_1838970123" r:id="rId597"/>
        </w:object>
      </w:r>
      <w:r w:rsidR="00BB334F" w:rsidRPr="00046747">
        <w:rPr>
          <w:b/>
          <w:color w:val="FF0000"/>
          <w:highlight w:val="yellow"/>
        </w:rPr>
        <w:t xml:space="preserve">είναι μια αμερόληπτη εκτιμήτρια του </w:t>
      </w:r>
      <w:r w:rsidR="00BB334F" w:rsidRPr="00046747">
        <w:rPr>
          <w:b/>
          <w:color w:val="FF0000"/>
          <w:position w:val="-14"/>
          <w:highlight w:val="yellow"/>
        </w:rPr>
        <w:object w:dxaOrig="1180" w:dyaOrig="420" w14:anchorId="044B66E2">
          <v:shape id="_x0000_i1042" type="#_x0000_t75" style="width:59.5pt;height:20.65pt" o:ole="">
            <v:imagedata r:id="rId598" o:title=""/>
          </v:shape>
          <o:OLEObject Type="Embed" ProgID="Equation.DSMT4" ShapeID="_x0000_i1042" DrawAspect="Content" ObjectID="_1838970124" r:id="rId599"/>
        </w:object>
      </w:r>
    </w:p>
    <w:p w14:paraId="72BF69C0" w14:textId="77777777" w:rsidR="00BB334F" w:rsidRDefault="00AD3B23" w:rsidP="00BB334F">
      <w:pPr>
        <w:rPr>
          <w:b/>
          <w:highlight w:val="cyan"/>
        </w:rPr>
      </w:pP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 wp14:anchorId="5BB693D0" wp14:editId="065176BF">
                <wp:simplePos x="0" y="0"/>
                <wp:positionH relativeFrom="column">
                  <wp:posOffset>6167420</wp:posOffset>
                </wp:positionH>
                <wp:positionV relativeFrom="paragraph">
                  <wp:posOffset>142875</wp:posOffset>
                </wp:positionV>
                <wp:extent cx="156240" cy="422280"/>
                <wp:effectExtent l="38100" t="38100" r="53340" b="34925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156240" cy="42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42E909" id="Ink 349" o:spid="_x0000_s1026" type="#_x0000_t75" style="position:absolute;margin-left:484.6pt;margin-top:10.25pt;width:14.25pt;height:35.2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">
                <v:imagedata r:id="rId601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7E452B3D" wp14:editId="3E98C9A8">
                <wp:simplePos x="0" y="0"/>
                <wp:positionH relativeFrom="column">
                  <wp:posOffset>5881940</wp:posOffset>
                </wp:positionH>
                <wp:positionV relativeFrom="paragraph">
                  <wp:posOffset>168435</wp:posOffset>
                </wp:positionV>
                <wp:extent cx="149760" cy="423000"/>
                <wp:effectExtent l="38100" t="38100" r="41275" b="53340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149760" cy="42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AE108" id="Ink 348" o:spid="_x0000_s1026" type="#_x0000_t75" style="position:absolute;margin-left:462.15pt;margin-top:12.25pt;width:13.8pt;height:35.2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">
                <v:imagedata r:id="rId603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 wp14:anchorId="067D0DAC" wp14:editId="06823895">
                <wp:simplePos x="0" y="0"/>
                <wp:positionH relativeFrom="column">
                  <wp:posOffset>6138620</wp:posOffset>
                </wp:positionH>
                <wp:positionV relativeFrom="paragraph">
                  <wp:posOffset>323595</wp:posOffset>
                </wp:positionV>
                <wp:extent cx="10080" cy="13320"/>
                <wp:effectExtent l="57150" t="38100" r="47625" b="44450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100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FC3CF3" id="Ink 347" o:spid="_x0000_s1026" type="#_x0000_t75" style="position:absolute;margin-left:482.3pt;margin-top:24.5pt;width:2.85pt;height:3.0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">
                <v:imagedata r:id="rId605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 wp14:anchorId="4CC16F57" wp14:editId="33D933D3">
                <wp:simplePos x="0" y="0"/>
                <wp:positionH relativeFrom="column">
                  <wp:posOffset>6132860</wp:posOffset>
                </wp:positionH>
                <wp:positionV relativeFrom="paragraph">
                  <wp:posOffset>401715</wp:posOffset>
                </wp:positionV>
                <wp:extent cx="94320" cy="75240"/>
                <wp:effectExtent l="19050" t="38100" r="39370" b="5842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943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A67BAF" id="Ink 346" o:spid="_x0000_s1026" type="#_x0000_t75" style="position:absolute;margin-left:481.9pt;margin-top:30.65pt;width:9.45pt;height:7.9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">
                <v:imagedata r:id="rId607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 wp14:anchorId="2EA5E99D" wp14:editId="2DFFFC36">
                <wp:simplePos x="0" y="0"/>
                <wp:positionH relativeFrom="column">
                  <wp:posOffset>5964020</wp:posOffset>
                </wp:positionH>
                <wp:positionV relativeFrom="paragraph">
                  <wp:posOffset>239715</wp:posOffset>
                </wp:positionV>
                <wp:extent cx="58680" cy="223920"/>
                <wp:effectExtent l="57150" t="38100" r="55880" b="4318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5868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950AA" id="Ink 345" o:spid="_x0000_s1026" type="#_x0000_t75" style="position:absolute;margin-left:468.6pt;margin-top:17.9pt;width:6.6pt;height:19.6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">
                <v:imagedata r:id="rId609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 wp14:anchorId="507B64BB" wp14:editId="28D42DDB">
                <wp:simplePos x="0" y="0"/>
                <wp:positionH relativeFrom="column">
                  <wp:posOffset>5964020</wp:posOffset>
                </wp:positionH>
                <wp:positionV relativeFrom="paragraph">
                  <wp:posOffset>290115</wp:posOffset>
                </wp:positionV>
                <wp:extent cx="139320" cy="154800"/>
                <wp:effectExtent l="38100" t="38100" r="51435" b="55245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13932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9973F" id="Ink 344" o:spid="_x0000_s1026" type="#_x0000_t75" style="position:absolute;margin-left:468.6pt;margin-top:21.85pt;width:12.95pt;height:14.2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">
                <v:imagedata r:id="rId611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 wp14:anchorId="6EEFEED1" wp14:editId="05A9B3FA">
                <wp:simplePos x="0" y="0"/>
                <wp:positionH relativeFrom="column">
                  <wp:posOffset>5778260</wp:posOffset>
                </wp:positionH>
                <wp:positionV relativeFrom="paragraph">
                  <wp:posOffset>335475</wp:posOffset>
                </wp:positionV>
                <wp:extent cx="118800" cy="240840"/>
                <wp:effectExtent l="38100" t="38100" r="33655" b="45085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11880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6C7530" id="Ink 343" o:spid="_x0000_s1026" type="#_x0000_t75" style="position:absolute;margin-left:454.05pt;margin-top:25.4pt;width:11.25pt;height:20.9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">
                <v:imagedata r:id="rId613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 wp14:anchorId="5A6A2E99" wp14:editId="368A86F0">
                <wp:simplePos x="0" y="0"/>
                <wp:positionH relativeFrom="column">
                  <wp:posOffset>5728580</wp:posOffset>
                </wp:positionH>
                <wp:positionV relativeFrom="paragraph">
                  <wp:posOffset>399555</wp:posOffset>
                </wp:positionV>
                <wp:extent cx="8280" cy="2520"/>
                <wp:effectExtent l="38100" t="38100" r="48895" b="36195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82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E4DD02" id="Ink 342" o:spid="_x0000_s1026" type="#_x0000_t75" style="position:absolute;margin-left:450.05pt;margin-top:30.3pt;width:2.6pt;height:2.5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">
                <v:imagedata r:id="rId615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 wp14:anchorId="7B67797B" wp14:editId="4BAC4AC9">
                <wp:simplePos x="0" y="0"/>
                <wp:positionH relativeFrom="column">
                  <wp:posOffset>5361020</wp:posOffset>
                </wp:positionH>
                <wp:positionV relativeFrom="paragraph">
                  <wp:posOffset>172035</wp:posOffset>
                </wp:positionV>
                <wp:extent cx="216000" cy="89280"/>
                <wp:effectExtent l="38100" t="38100" r="50800" b="63500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2160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2EDE8C" id="Ink 335" o:spid="_x0000_s1026" type="#_x0000_t75" style="position:absolute;margin-left:421.15pt;margin-top:12.55pt;width:18.95pt;height:9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">
                <v:imagedata r:id="rId617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 wp14:anchorId="2BBDD876" wp14:editId="2D25FFBC">
                <wp:simplePos x="0" y="0"/>
                <wp:positionH relativeFrom="column">
                  <wp:posOffset>5427260</wp:posOffset>
                </wp:positionH>
                <wp:positionV relativeFrom="paragraph">
                  <wp:posOffset>276435</wp:posOffset>
                </wp:positionV>
                <wp:extent cx="73080" cy="207360"/>
                <wp:effectExtent l="38100" t="38100" r="60325" b="40640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7308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D9DEC0" id="Ink 334" o:spid="_x0000_s1026" type="#_x0000_t75" style="position:absolute;margin-left:426.35pt;margin-top:20.75pt;width:7.7pt;height:18.3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">
                <v:imagedata r:id="rId619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 wp14:anchorId="25D0931C" wp14:editId="4DA85B68">
                <wp:simplePos x="0" y="0"/>
                <wp:positionH relativeFrom="column">
                  <wp:posOffset>4965740</wp:posOffset>
                </wp:positionH>
                <wp:positionV relativeFrom="paragraph">
                  <wp:posOffset>260595</wp:posOffset>
                </wp:positionV>
                <wp:extent cx="12960" cy="27720"/>
                <wp:effectExtent l="38100" t="38100" r="44450" b="48895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129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8F64B" id="Ink 333" o:spid="_x0000_s1026" type="#_x0000_t75" style="position:absolute;margin-left:390pt;margin-top:19.55pt;width:3pt;height:4.1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">
                <v:imagedata r:id="rId621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 wp14:anchorId="4EC79480" wp14:editId="5998C5AB">
                <wp:simplePos x="0" y="0"/>
                <wp:positionH relativeFrom="column">
                  <wp:posOffset>4805900</wp:posOffset>
                </wp:positionH>
                <wp:positionV relativeFrom="paragraph">
                  <wp:posOffset>329715</wp:posOffset>
                </wp:positionV>
                <wp:extent cx="185040" cy="109440"/>
                <wp:effectExtent l="38100" t="38100" r="43815" b="43180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1850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76EE7" id="Ink 332" o:spid="_x0000_s1026" type="#_x0000_t75" style="position:absolute;margin-left:377.4pt;margin-top:24.95pt;width:16.55pt;height:10.5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">
                <v:imagedata r:id="rId623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 wp14:anchorId="54E422C9" wp14:editId="4F1767EA">
                <wp:simplePos x="0" y="0"/>
                <wp:positionH relativeFrom="column">
                  <wp:posOffset>4623020</wp:posOffset>
                </wp:positionH>
                <wp:positionV relativeFrom="paragraph">
                  <wp:posOffset>346995</wp:posOffset>
                </wp:positionV>
                <wp:extent cx="141120" cy="93240"/>
                <wp:effectExtent l="38100" t="38100" r="49530" b="40640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1411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509130" id="Ink 331" o:spid="_x0000_s1026" type="#_x0000_t75" style="position:absolute;margin-left:363pt;margin-top:26.3pt;width:13.05pt;height:9.4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">
                <v:imagedata r:id="rId625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 wp14:anchorId="4FFA4F41" wp14:editId="50BF42E2">
                <wp:simplePos x="0" y="0"/>
                <wp:positionH relativeFrom="column">
                  <wp:posOffset>4606100</wp:posOffset>
                </wp:positionH>
                <wp:positionV relativeFrom="paragraph">
                  <wp:posOffset>324675</wp:posOffset>
                </wp:positionV>
                <wp:extent cx="38160" cy="152280"/>
                <wp:effectExtent l="38100" t="38100" r="38100" b="38735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3816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AE623C" id="Ink 330" o:spid="_x0000_s1026" type="#_x0000_t75" style="position:absolute;margin-left:361.75pt;margin-top:24.55pt;width:4.9pt;height:14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">
                <v:imagedata r:id="rId627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 wp14:anchorId="5475C2E0" wp14:editId="44C1DEFF">
                <wp:simplePos x="0" y="0"/>
                <wp:positionH relativeFrom="column">
                  <wp:posOffset>5793380</wp:posOffset>
                </wp:positionH>
                <wp:positionV relativeFrom="paragraph">
                  <wp:posOffset>15435</wp:posOffset>
                </wp:positionV>
                <wp:extent cx="108360" cy="71640"/>
                <wp:effectExtent l="38100" t="38100" r="44450" b="62230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10836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27F01" id="Ink 328" o:spid="_x0000_s1026" type="#_x0000_t75" style="position:absolute;margin-left:455.15pt;margin-top:.2pt;width:10.55pt;height:7.6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">
                <v:imagedata r:id="rId629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 wp14:anchorId="5C94AB63" wp14:editId="4E7FCB22">
                <wp:simplePos x="0" y="0"/>
                <wp:positionH relativeFrom="column">
                  <wp:posOffset>5267420</wp:posOffset>
                </wp:positionH>
                <wp:positionV relativeFrom="paragraph">
                  <wp:posOffset>-23805</wp:posOffset>
                </wp:positionV>
                <wp:extent cx="162000" cy="124560"/>
                <wp:effectExtent l="38100" t="38100" r="47625" b="46990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1620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003015" id="Ink 325" o:spid="_x0000_s1026" type="#_x0000_t75" style="position:absolute;margin-left:413.75pt;margin-top:-2.85pt;width:14.7pt;height:11.7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">
                <v:imagedata r:id="rId631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 wp14:anchorId="17A0ACD9" wp14:editId="0A13BDFA">
                <wp:simplePos x="0" y="0"/>
                <wp:positionH relativeFrom="column">
                  <wp:posOffset>5155460</wp:posOffset>
                </wp:positionH>
                <wp:positionV relativeFrom="paragraph">
                  <wp:posOffset>-119205</wp:posOffset>
                </wp:positionV>
                <wp:extent cx="146520" cy="268200"/>
                <wp:effectExtent l="38100" t="38100" r="44450" b="55880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146520" cy="26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DDBEA" id="Ink 324" o:spid="_x0000_s1026" type="#_x0000_t75" style="position:absolute;margin-left:404.95pt;margin-top:-10.4pt;width:13.55pt;height:23.1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">
                <v:imagedata r:id="rId633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 wp14:anchorId="326BDBB0" wp14:editId="6ED7CDCB">
                <wp:simplePos x="0" y="0"/>
                <wp:positionH relativeFrom="column">
                  <wp:posOffset>4934060</wp:posOffset>
                </wp:positionH>
                <wp:positionV relativeFrom="paragraph">
                  <wp:posOffset>24435</wp:posOffset>
                </wp:positionV>
                <wp:extent cx="216720" cy="131400"/>
                <wp:effectExtent l="38100" t="38100" r="31115" b="40640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2167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DD2A6" id="Ink 323" o:spid="_x0000_s1026" type="#_x0000_t75" style="position:absolute;margin-left:387.5pt;margin-top:.9pt;width:19pt;height:12.3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">
                <v:imagedata r:id="rId635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67FEE34C" wp14:editId="3862D2DF">
                <wp:simplePos x="0" y="0"/>
                <wp:positionH relativeFrom="column">
                  <wp:posOffset>4915700</wp:posOffset>
                </wp:positionH>
                <wp:positionV relativeFrom="paragraph">
                  <wp:posOffset>9675</wp:posOffset>
                </wp:positionV>
                <wp:extent cx="7920" cy="159480"/>
                <wp:effectExtent l="38100" t="38100" r="30480" b="31115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792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11EA2" id="Ink 322" o:spid="_x0000_s1026" type="#_x0000_t75" style="position:absolute;margin-left:386.05pt;margin-top:-.25pt;width:2.6pt;height:14.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">
                <v:imagedata r:id="rId637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42407CF1" wp14:editId="3F0611C7">
                <wp:simplePos x="0" y="0"/>
                <wp:positionH relativeFrom="column">
                  <wp:posOffset>4710140</wp:posOffset>
                </wp:positionH>
                <wp:positionV relativeFrom="paragraph">
                  <wp:posOffset>2835</wp:posOffset>
                </wp:positionV>
                <wp:extent cx="56880" cy="242640"/>
                <wp:effectExtent l="38100" t="38100" r="38735" b="4318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5688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A78FF8" id="Ink 321" o:spid="_x0000_s1026" type="#_x0000_t75" style="position:absolute;margin-left:369.9pt;margin-top:-.8pt;width:6.5pt;height:21.0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">
                <v:imagedata r:id="rId639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 wp14:anchorId="66E4CC2B" wp14:editId="72797565">
                <wp:simplePos x="0" y="0"/>
                <wp:positionH relativeFrom="column">
                  <wp:posOffset>4766660</wp:posOffset>
                </wp:positionH>
                <wp:positionV relativeFrom="paragraph">
                  <wp:posOffset>60795</wp:posOffset>
                </wp:positionV>
                <wp:extent cx="115200" cy="106560"/>
                <wp:effectExtent l="38100" t="38100" r="37465" b="46355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11520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13A699" id="Ink 320" o:spid="_x0000_s1026" type="#_x0000_t75" style="position:absolute;margin-left:374.35pt;margin-top:3.8pt;width:11.05pt;height:10.4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">
                <v:imagedata r:id="rId641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 wp14:anchorId="3899937C" wp14:editId="76BBD62F">
                <wp:simplePos x="0" y="0"/>
                <wp:positionH relativeFrom="column">
                  <wp:posOffset>4520780</wp:posOffset>
                </wp:positionH>
                <wp:positionV relativeFrom="paragraph">
                  <wp:posOffset>55395</wp:posOffset>
                </wp:positionV>
                <wp:extent cx="69120" cy="131400"/>
                <wp:effectExtent l="38100" t="38100" r="45720" b="40640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691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81E65D" id="Ink 319" o:spid="_x0000_s1026" type="#_x0000_t75" style="position:absolute;margin-left:354.95pt;margin-top:3.35pt;width:7.45pt;height:12.3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">
                <v:imagedata r:id="rId643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 wp14:anchorId="1F14B69F" wp14:editId="78AEBAD0">
                <wp:simplePos x="0" y="0"/>
                <wp:positionH relativeFrom="column">
                  <wp:posOffset>4431860</wp:posOffset>
                </wp:positionH>
                <wp:positionV relativeFrom="paragraph">
                  <wp:posOffset>33795</wp:posOffset>
                </wp:positionV>
                <wp:extent cx="11520" cy="3600"/>
                <wp:effectExtent l="38100" t="38100" r="45720" b="34925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115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105EA3" id="Ink 318" o:spid="_x0000_s1026" type="#_x0000_t75" style="position:absolute;margin-left:348pt;margin-top:1.65pt;width:2.8pt;height:2.3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">
                <v:imagedata r:id="rId645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 wp14:anchorId="6241C196" wp14:editId="0FAC736F">
                <wp:simplePos x="0" y="0"/>
                <wp:positionH relativeFrom="column">
                  <wp:posOffset>4397300</wp:posOffset>
                </wp:positionH>
                <wp:positionV relativeFrom="paragraph">
                  <wp:posOffset>78795</wp:posOffset>
                </wp:positionV>
                <wp:extent cx="121680" cy="118800"/>
                <wp:effectExtent l="38100" t="38100" r="50165" b="52705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12168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BE4688" id="Ink 317" o:spid="_x0000_s1026" type="#_x0000_t75" style="position:absolute;margin-left:345.25pt;margin-top:5.2pt;width:11.6pt;height:11.3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">
                <v:imagedata r:id="rId647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 wp14:anchorId="65D517ED" wp14:editId="3B03DE8D">
                <wp:simplePos x="0" y="0"/>
                <wp:positionH relativeFrom="column">
                  <wp:posOffset>4134140</wp:posOffset>
                </wp:positionH>
                <wp:positionV relativeFrom="paragraph">
                  <wp:posOffset>62595</wp:posOffset>
                </wp:positionV>
                <wp:extent cx="176040" cy="136440"/>
                <wp:effectExtent l="38100" t="38100" r="33655" b="35560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1760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79293" id="Ink 316" o:spid="_x0000_s1026" type="#_x0000_t75" style="position:absolute;margin-left:324.5pt;margin-top:3.95pt;width:15.8pt;height:12.7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">
                <v:imagedata r:id="rId649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 wp14:anchorId="1E7D9FF1" wp14:editId="546D966C">
                <wp:simplePos x="0" y="0"/>
                <wp:positionH relativeFrom="column">
                  <wp:posOffset>3944420</wp:posOffset>
                </wp:positionH>
                <wp:positionV relativeFrom="paragraph">
                  <wp:posOffset>62955</wp:posOffset>
                </wp:positionV>
                <wp:extent cx="186840" cy="210960"/>
                <wp:effectExtent l="38100" t="38100" r="22860" b="36830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18684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AC81C" id="Ink 315" o:spid="_x0000_s1026" type="#_x0000_t75" style="position:absolute;margin-left:309.6pt;margin-top:3.95pt;width:16.65pt;height:18.5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">
                <v:imagedata r:id="rId651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 wp14:anchorId="0B309E14" wp14:editId="632D2DDF">
                <wp:simplePos x="0" y="0"/>
                <wp:positionH relativeFrom="column">
                  <wp:posOffset>3845060</wp:posOffset>
                </wp:positionH>
                <wp:positionV relativeFrom="paragraph">
                  <wp:posOffset>-60525</wp:posOffset>
                </wp:positionV>
                <wp:extent cx="143280" cy="267480"/>
                <wp:effectExtent l="38100" t="38100" r="47625" b="37465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14328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189691" id="Ink 314" o:spid="_x0000_s1026" type="#_x0000_t75" style="position:absolute;margin-left:301.75pt;margin-top:-5.75pt;width:13.3pt;height:23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">
                <v:imagedata r:id="rId653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 wp14:anchorId="57459E39" wp14:editId="24D3E539">
                <wp:simplePos x="0" y="0"/>
                <wp:positionH relativeFrom="column">
                  <wp:posOffset>3777380</wp:posOffset>
                </wp:positionH>
                <wp:positionV relativeFrom="paragraph">
                  <wp:posOffset>141075</wp:posOffset>
                </wp:positionV>
                <wp:extent cx="68760" cy="62280"/>
                <wp:effectExtent l="19050" t="38100" r="45720" b="33020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6876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C6416" id="Ink 313" o:spid="_x0000_s1026" type="#_x0000_t75" style="position:absolute;margin-left:296.45pt;margin-top:10.1pt;width:7.35pt;height:6.8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">
                <v:imagedata r:id="rId655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 wp14:anchorId="700D807D" wp14:editId="510731DF">
                <wp:simplePos x="0" y="0"/>
                <wp:positionH relativeFrom="column">
                  <wp:posOffset>3682340</wp:posOffset>
                </wp:positionH>
                <wp:positionV relativeFrom="paragraph">
                  <wp:posOffset>80235</wp:posOffset>
                </wp:positionV>
                <wp:extent cx="112320" cy="159120"/>
                <wp:effectExtent l="38100" t="38100" r="2540" b="5080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11232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E121B6" id="Ink 312" o:spid="_x0000_s1026" type="#_x0000_t75" style="position:absolute;margin-left:288.95pt;margin-top:5.3pt;width:10.85pt;height:14.5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">
                <v:imagedata r:id="rId657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 wp14:anchorId="1C111899" wp14:editId="56E95E3A">
                <wp:simplePos x="0" y="0"/>
                <wp:positionH relativeFrom="column">
                  <wp:posOffset>3570740</wp:posOffset>
                </wp:positionH>
                <wp:positionV relativeFrom="paragraph">
                  <wp:posOffset>104715</wp:posOffset>
                </wp:positionV>
                <wp:extent cx="88560" cy="115200"/>
                <wp:effectExtent l="38100" t="38100" r="45085" b="37465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885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21E178" id="Ink 311" o:spid="_x0000_s1026" type="#_x0000_t75" style="position:absolute;margin-left:280.5pt;margin-top:7.35pt;width:8.3pt;height:10.8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">
                <v:imagedata r:id="rId659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 wp14:anchorId="51D0BD32" wp14:editId="4FF7171B">
                <wp:simplePos x="0" y="0"/>
                <wp:positionH relativeFrom="column">
                  <wp:posOffset>3054140</wp:posOffset>
                </wp:positionH>
                <wp:positionV relativeFrom="paragraph">
                  <wp:posOffset>138195</wp:posOffset>
                </wp:positionV>
                <wp:extent cx="328320" cy="153720"/>
                <wp:effectExtent l="38100" t="38100" r="52705" b="55880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32832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C1D36" id="Ink 310" o:spid="_x0000_s1026" type="#_x0000_t75" style="position:absolute;margin-left:239.5pt;margin-top:9.9pt;width:27.8pt;height:14.0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">
                <v:imagedata r:id="rId661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 wp14:anchorId="553E4EE2" wp14:editId="52651967">
                <wp:simplePos x="0" y="0"/>
                <wp:positionH relativeFrom="column">
                  <wp:posOffset>2682620</wp:posOffset>
                </wp:positionH>
                <wp:positionV relativeFrom="paragraph">
                  <wp:posOffset>188955</wp:posOffset>
                </wp:positionV>
                <wp:extent cx="216720" cy="138600"/>
                <wp:effectExtent l="38100" t="38100" r="12065" b="33020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21672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710C8" id="Ink 309" o:spid="_x0000_s1026" type="#_x0000_t75" style="position:absolute;margin-left:210.25pt;margin-top:13.9pt;width:19pt;height:12.8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">
                <v:imagedata r:id="rId663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 wp14:anchorId="0B8C7470" wp14:editId="265BB55F">
                <wp:simplePos x="0" y="0"/>
                <wp:positionH relativeFrom="column">
                  <wp:posOffset>2612060</wp:posOffset>
                </wp:positionH>
                <wp:positionV relativeFrom="paragraph">
                  <wp:posOffset>209475</wp:posOffset>
                </wp:positionV>
                <wp:extent cx="110520" cy="127080"/>
                <wp:effectExtent l="38100" t="38100" r="41910" b="44450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1105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F1FF4E" id="Ink 308" o:spid="_x0000_s1026" type="#_x0000_t75" style="position:absolute;margin-left:204.65pt;margin-top:15.5pt;width:10.65pt;height:11.9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">
                <v:imagedata r:id="rId665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 wp14:anchorId="2749B855" wp14:editId="52315EE8">
                <wp:simplePos x="0" y="0"/>
                <wp:positionH relativeFrom="column">
                  <wp:posOffset>2602700</wp:posOffset>
                </wp:positionH>
                <wp:positionV relativeFrom="paragraph">
                  <wp:posOffset>153315</wp:posOffset>
                </wp:positionV>
                <wp:extent cx="61920" cy="168120"/>
                <wp:effectExtent l="38100" t="38100" r="33655" b="41910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6192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491B9B" id="Ink 307" o:spid="_x0000_s1026" type="#_x0000_t75" style="position:absolute;margin-left:203.95pt;margin-top:11.05pt;width:6.85pt;height:15.2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">
                <v:imagedata r:id="rId667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 wp14:anchorId="4B12D5CE" wp14:editId="2CA10C6A">
                <wp:simplePos x="0" y="0"/>
                <wp:positionH relativeFrom="column">
                  <wp:posOffset>2458700</wp:posOffset>
                </wp:positionH>
                <wp:positionV relativeFrom="paragraph">
                  <wp:posOffset>78435</wp:posOffset>
                </wp:positionV>
                <wp:extent cx="96120" cy="254160"/>
                <wp:effectExtent l="38100" t="38100" r="37465" b="50800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9612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334FD6" id="Ink 306" o:spid="_x0000_s1026" type="#_x0000_t75" style="position:absolute;margin-left:192.6pt;margin-top:5.2pt;width:9.55pt;height:21.9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">
                <v:imagedata r:id="rId669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 wp14:anchorId="39660A69" wp14:editId="1AAA3810">
                <wp:simplePos x="0" y="0"/>
                <wp:positionH relativeFrom="column">
                  <wp:posOffset>2424860</wp:posOffset>
                </wp:positionH>
                <wp:positionV relativeFrom="paragraph">
                  <wp:posOffset>267435</wp:posOffset>
                </wp:positionV>
                <wp:extent cx="14400" cy="14760"/>
                <wp:effectExtent l="38100" t="38100" r="24130" b="23495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144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14F14" id="Ink 305" o:spid="_x0000_s1026" type="#_x0000_t75" style="position:absolute;margin-left:189.95pt;margin-top:20.05pt;width:3.2pt;height:3.1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">
                <v:imagedata r:id="rId671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 wp14:anchorId="0F357018" wp14:editId="1019F7A1">
                <wp:simplePos x="0" y="0"/>
                <wp:positionH relativeFrom="column">
                  <wp:posOffset>2307140</wp:posOffset>
                </wp:positionH>
                <wp:positionV relativeFrom="paragraph">
                  <wp:posOffset>191475</wp:posOffset>
                </wp:positionV>
                <wp:extent cx="145080" cy="165960"/>
                <wp:effectExtent l="38100" t="38100" r="45720" b="4381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14508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9E78A" id="Ink 304" o:spid="_x0000_s1026" type="#_x0000_t75" style="position:absolute;margin-left:180.65pt;margin-top:14.1pt;width:13.35pt;height:1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">
                <v:imagedata r:id="rId673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 wp14:anchorId="4F3D83B9" wp14:editId="05F33ECE">
                <wp:simplePos x="0" y="0"/>
                <wp:positionH relativeFrom="column">
                  <wp:posOffset>2163500</wp:posOffset>
                </wp:positionH>
                <wp:positionV relativeFrom="paragraph">
                  <wp:posOffset>186795</wp:posOffset>
                </wp:positionV>
                <wp:extent cx="118440" cy="277560"/>
                <wp:effectExtent l="38100" t="38100" r="53340" b="46355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11844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FBEE90" id="Ink 303" o:spid="_x0000_s1026" type="#_x0000_t75" style="position:absolute;margin-left:169.35pt;margin-top:13.7pt;width:11.35pt;height:23.8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">
                <v:imagedata r:id="rId675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 wp14:anchorId="5FBD1C35" wp14:editId="74F00002">
                <wp:simplePos x="0" y="0"/>
                <wp:positionH relativeFrom="column">
                  <wp:posOffset>2003300</wp:posOffset>
                </wp:positionH>
                <wp:positionV relativeFrom="paragraph">
                  <wp:posOffset>209475</wp:posOffset>
                </wp:positionV>
                <wp:extent cx="113040" cy="160560"/>
                <wp:effectExtent l="19050" t="38100" r="39370" b="4953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11304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DC500F" id="Ink 302" o:spid="_x0000_s1026" type="#_x0000_t75" style="position:absolute;margin-left:156.75pt;margin-top:15.5pt;width:10.85pt;height:14.6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">
                <v:imagedata r:id="rId677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 wp14:anchorId="363D3600" wp14:editId="654D7FC8">
                <wp:simplePos x="0" y="0"/>
                <wp:positionH relativeFrom="column">
                  <wp:posOffset>2255300</wp:posOffset>
                </wp:positionH>
                <wp:positionV relativeFrom="paragraph">
                  <wp:posOffset>-119565</wp:posOffset>
                </wp:positionV>
                <wp:extent cx="101160" cy="288360"/>
                <wp:effectExtent l="57150" t="38100" r="51435" b="35560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101160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36A60" id="Ink 300" o:spid="_x0000_s1026" type="#_x0000_t75" style="position:absolute;margin-left:176.6pt;margin-top:-10.4pt;width:9.9pt;height:24.6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">
                <v:imagedata r:id="rId679" o:title=""/>
              </v:shape>
            </w:pict>
          </mc:Fallback>
        </mc:AlternateContent>
      </w:r>
    </w:p>
    <w:p w14:paraId="3448D29A" w14:textId="77777777" w:rsidR="00BB334F" w:rsidRDefault="00AD3B23" w:rsidP="00BB334F">
      <w:pPr>
        <w:rPr>
          <w:lang w:val="en-US"/>
        </w:rPr>
      </w:pP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 wp14:anchorId="692BF711" wp14:editId="56B23817">
                <wp:simplePos x="0" y="0"/>
                <wp:positionH relativeFrom="column">
                  <wp:posOffset>5736140</wp:posOffset>
                </wp:positionH>
                <wp:positionV relativeFrom="paragraph">
                  <wp:posOffset>-17790</wp:posOffset>
                </wp:positionV>
                <wp:extent cx="73080" cy="90720"/>
                <wp:effectExtent l="38100" t="38100" r="41275" b="43180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730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D7FA86" id="Ink 341" o:spid="_x0000_s1026" type="#_x0000_t75" style="position:absolute;margin-left:450.65pt;margin-top:-2.4pt;width:7.7pt;height:9.1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">
                <v:imagedata r:id="rId681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 wp14:anchorId="0E1EC04C" wp14:editId="4CC3D357">
                <wp:simplePos x="0" y="0"/>
                <wp:positionH relativeFrom="column">
                  <wp:posOffset>5626700</wp:posOffset>
                </wp:positionH>
                <wp:positionV relativeFrom="paragraph">
                  <wp:posOffset>13890</wp:posOffset>
                </wp:positionV>
                <wp:extent cx="71640" cy="16560"/>
                <wp:effectExtent l="57150" t="38100" r="43180" b="40640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716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855FB" id="Ink 340" o:spid="_x0000_s1026" type="#_x0000_t75" style="position:absolute;margin-left:442.05pt;margin-top:.1pt;width:7.65pt;height:3.2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">
                <v:imagedata r:id="rId683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 wp14:anchorId="0F8F7F22" wp14:editId="0F0CFC9E">
                <wp:simplePos x="0" y="0"/>
                <wp:positionH relativeFrom="column">
                  <wp:posOffset>5572340</wp:posOffset>
                </wp:positionH>
                <wp:positionV relativeFrom="paragraph">
                  <wp:posOffset>-79710</wp:posOffset>
                </wp:positionV>
                <wp:extent cx="59400" cy="207360"/>
                <wp:effectExtent l="57150" t="38100" r="55245" b="59690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5940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1D398" id="Ink 339" o:spid="_x0000_s1026" type="#_x0000_t75" style="position:absolute;margin-left:437.75pt;margin-top:-7.3pt;width:6.7pt;height:18.3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">
                <v:imagedata r:id="rId685" o:title=""/>
              </v:shape>
            </w:pict>
          </mc:Fallback>
        </mc:AlternateContent>
      </w:r>
      <w:r w:rsidR="00BB334F" w:rsidRPr="0071754C">
        <w:rPr>
          <w:b/>
          <w:highlight w:val="cyan"/>
        </w:rPr>
        <w:t>Παράδειγμα</w:t>
      </w:r>
      <w:r w:rsidR="00BB334F" w:rsidRPr="0071754C">
        <w:rPr>
          <w:lang w:val="en-US"/>
        </w:rPr>
        <w:t xml:space="preserve">. </w:t>
      </w:r>
      <w:r w:rsidR="00BB334F" w:rsidRPr="00244EDA">
        <w:rPr>
          <w:highlight w:val="cyan"/>
          <w:lang w:val="en-US"/>
        </w:rPr>
        <w:t xml:space="preserve">From Patrick </w:t>
      </w:r>
      <w:r w:rsidR="00BB334F" w:rsidRPr="00244EDA">
        <w:rPr>
          <w:b/>
          <w:highlight w:val="cyan"/>
          <w:lang w:val="en-US"/>
        </w:rPr>
        <w:t>Breheny’s course</w:t>
      </w:r>
      <w:r w:rsidR="00BB334F">
        <w:rPr>
          <w:lang w:val="en-US"/>
        </w:rPr>
        <w:t xml:space="preserve"> at the university of Kentucky</w:t>
      </w:r>
    </w:p>
    <w:p w14:paraId="68C42E7E" w14:textId="77777777" w:rsidR="00BB334F" w:rsidRDefault="00BB334F" w:rsidP="00BB334F">
      <w:pPr>
        <w:spacing w:before="0" w:line="240" w:lineRule="auto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 wp14:anchorId="5D62AAE4" wp14:editId="2D42C9BE">
            <wp:extent cx="5784850" cy="2794000"/>
            <wp:effectExtent l="0" t="0" r="635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4850" cy="279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387BBA" w14:textId="77777777" w:rsidR="00BB334F" w:rsidRPr="00F6696F" w:rsidRDefault="00BB334F" w:rsidP="00BB334F">
      <w:pPr>
        <w:spacing w:before="0" w:line="240" w:lineRule="auto"/>
        <w:rPr>
          <w:lang w:val="en-US"/>
        </w:rPr>
      </w:pPr>
    </w:p>
    <w:p w14:paraId="16EF7440" w14:textId="77777777" w:rsidR="00BB334F" w:rsidRDefault="004B06A1" w:rsidP="00BB334F">
      <w:pPr>
        <w:jc w:val="center"/>
        <w:rPr>
          <w:lang w:val="en-US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123136" behindDoc="0" locked="0" layoutInCell="1" allowOverlap="1" wp14:anchorId="0043F4E5" wp14:editId="4A16B135">
                <wp:simplePos x="0" y="0"/>
                <wp:positionH relativeFrom="column">
                  <wp:posOffset>3122984</wp:posOffset>
                </wp:positionH>
                <wp:positionV relativeFrom="paragraph">
                  <wp:posOffset>3886727</wp:posOffset>
                </wp:positionV>
                <wp:extent cx="77760" cy="41400"/>
                <wp:effectExtent l="38100" t="38100" r="36830" b="34925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7776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2EEF8" id="Ink 538" o:spid="_x0000_s1026" type="#_x0000_t75" style="position:absolute;margin-left:244.9pt;margin-top:305.05pt;width:8.05pt;height:5.2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">
                <v:imagedata r:id="rId6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 wp14:anchorId="63992B0D" wp14:editId="06157010">
                <wp:simplePos x="0" y="0"/>
                <wp:positionH relativeFrom="column">
                  <wp:posOffset>3133784</wp:posOffset>
                </wp:positionH>
                <wp:positionV relativeFrom="paragraph">
                  <wp:posOffset>3859007</wp:posOffset>
                </wp:positionV>
                <wp:extent cx="24840" cy="84240"/>
                <wp:effectExtent l="38100" t="38100" r="32385" b="30480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248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359C31" id="Ink 537" o:spid="_x0000_s1026" type="#_x0000_t75" style="position:absolute;margin-left:245.8pt;margin-top:302.85pt;width:3.85pt;height:8.6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">
                <v:imagedata r:id="rId6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 wp14:anchorId="7F78BD39" wp14:editId="56002260">
                <wp:simplePos x="0" y="0"/>
                <wp:positionH relativeFrom="column">
                  <wp:posOffset>3124424</wp:posOffset>
                </wp:positionH>
                <wp:positionV relativeFrom="paragraph">
                  <wp:posOffset>3862967</wp:posOffset>
                </wp:positionV>
                <wp:extent cx="41400" cy="91800"/>
                <wp:effectExtent l="38100" t="38100" r="34925" b="41910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414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1A4B6" id="Ink 536" o:spid="_x0000_s1026" type="#_x0000_t75" style="position:absolute;margin-left:245pt;margin-top:303.05pt;width:5.25pt;height:9.45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">
                <v:imagedata r:id="rId6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 wp14:anchorId="5E33A1A7" wp14:editId="7DCD6944">
                <wp:simplePos x="0" y="0"/>
                <wp:positionH relativeFrom="column">
                  <wp:posOffset>3116504</wp:posOffset>
                </wp:positionH>
                <wp:positionV relativeFrom="paragraph">
                  <wp:posOffset>3878807</wp:posOffset>
                </wp:positionV>
                <wp:extent cx="51120" cy="38880"/>
                <wp:effectExtent l="38100" t="38100" r="44450" b="37465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511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FA7D1" id="Ink 535" o:spid="_x0000_s1026" type="#_x0000_t75" style="position:absolute;margin-left:244.45pt;margin-top:304.45pt;width:6pt;height: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">
                <v:imagedata r:id="rId6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 wp14:anchorId="4C4C6198" wp14:editId="2948E2DB">
                <wp:simplePos x="0" y="0"/>
                <wp:positionH relativeFrom="column">
                  <wp:posOffset>3016064</wp:posOffset>
                </wp:positionH>
                <wp:positionV relativeFrom="paragraph">
                  <wp:posOffset>3871967</wp:posOffset>
                </wp:positionV>
                <wp:extent cx="106920" cy="247680"/>
                <wp:effectExtent l="38100" t="38100" r="26670" b="38100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10692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73B84B" id="Ink 534" o:spid="_x0000_s1026" type="#_x0000_t75" style="position:absolute;margin-left:236.5pt;margin-top:303.9pt;width:10.35pt;height:21.4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">
                <v:imagedata r:id="rId6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 wp14:anchorId="6C33AED8" wp14:editId="15C772A8">
                <wp:simplePos x="0" y="0"/>
                <wp:positionH relativeFrom="column">
                  <wp:posOffset>3063944</wp:posOffset>
                </wp:positionH>
                <wp:positionV relativeFrom="paragraph">
                  <wp:posOffset>3523127</wp:posOffset>
                </wp:positionV>
                <wp:extent cx="25200" cy="241200"/>
                <wp:effectExtent l="38100" t="38100" r="32385" b="45085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2520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21E720" id="Ink 533" o:spid="_x0000_s1026" type="#_x0000_t75" style="position:absolute;margin-left:240.25pt;margin-top:276.4pt;width:4pt;height:21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">
                <v:imagedata r:id="rId6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 wp14:anchorId="1F8656F3" wp14:editId="7FC2596D">
                <wp:simplePos x="0" y="0"/>
                <wp:positionH relativeFrom="column">
                  <wp:posOffset>6351464</wp:posOffset>
                </wp:positionH>
                <wp:positionV relativeFrom="paragraph">
                  <wp:posOffset>2716367</wp:posOffset>
                </wp:positionV>
                <wp:extent cx="100440" cy="424440"/>
                <wp:effectExtent l="38100" t="38100" r="33020" b="33020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100440" cy="42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E6677" id="Ink 532" o:spid="_x0000_s1026" type="#_x0000_t75" style="position:absolute;margin-left:499.1pt;margin-top:212.9pt;width:9.85pt;height:35.3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">
                <v:imagedata r:id="rId7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 wp14:anchorId="5DEDB0CB" wp14:editId="02A441E1">
                <wp:simplePos x="0" y="0"/>
                <wp:positionH relativeFrom="column">
                  <wp:posOffset>6254624</wp:posOffset>
                </wp:positionH>
                <wp:positionV relativeFrom="paragraph">
                  <wp:posOffset>2800607</wp:posOffset>
                </wp:positionV>
                <wp:extent cx="73800" cy="259200"/>
                <wp:effectExtent l="38100" t="38100" r="40640" b="26670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7380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6ED11" id="Ink 531" o:spid="_x0000_s1026" type="#_x0000_t75" style="position:absolute;margin-left:491.5pt;margin-top:219.5pt;width:7.75pt;height:22.3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">
                <v:imagedata r:id="rId7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727FF7F4" wp14:editId="325833B8">
                <wp:simplePos x="0" y="0"/>
                <wp:positionH relativeFrom="column">
                  <wp:posOffset>6135104</wp:posOffset>
                </wp:positionH>
                <wp:positionV relativeFrom="paragraph">
                  <wp:posOffset>2777927</wp:posOffset>
                </wp:positionV>
                <wp:extent cx="34560" cy="349200"/>
                <wp:effectExtent l="19050" t="38100" r="41910" b="32385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34560" cy="34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4DC2FB" id="Ink 530" o:spid="_x0000_s1026" type="#_x0000_t75" style="position:absolute;margin-left:482.1pt;margin-top:217.75pt;width:4.7pt;height:29.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">
                <v:imagedata r:id="rId7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 wp14:anchorId="7CC4EFC8" wp14:editId="2A2FD8F9">
                <wp:simplePos x="0" y="0"/>
                <wp:positionH relativeFrom="column">
                  <wp:posOffset>5946464</wp:posOffset>
                </wp:positionH>
                <wp:positionV relativeFrom="paragraph">
                  <wp:posOffset>2858207</wp:posOffset>
                </wp:positionV>
                <wp:extent cx="127080" cy="34560"/>
                <wp:effectExtent l="38100" t="38100" r="25400" b="41910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12708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ED266" id="Ink 529" o:spid="_x0000_s1026" type="#_x0000_t75" style="position:absolute;margin-left:467.25pt;margin-top:224.05pt;width:11.95pt;height:4.7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">
                <v:imagedata r:id="rId7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 wp14:anchorId="08A3921E" wp14:editId="06292B38">
                <wp:simplePos x="0" y="0"/>
                <wp:positionH relativeFrom="column">
                  <wp:posOffset>5947904</wp:posOffset>
                </wp:positionH>
                <wp:positionV relativeFrom="paragraph">
                  <wp:posOffset>2935247</wp:posOffset>
                </wp:positionV>
                <wp:extent cx="64440" cy="34200"/>
                <wp:effectExtent l="38100" t="38100" r="31115" b="42545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6444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6D8B3" id="Ink 528" o:spid="_x0000_s1026" type="#_x0000_t75" style="position:absolute;margin-left:467.35pt;margin-top:230.1pt;width:7.05pt;height:4.7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">
                <v:imagedata r:id="rId7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746BBE29" wp14:editId="646B1B49">
                <wp:simplePos x="0" y="0"/>
                <wp:positionH relativeFrom="column">
                  <wp:posOffset>5947544</wp:posOffset>
                </wp:positionH>
                <wp:positionV relativeFrom="paragraph">
                  <wp:posOffset>2929487</wp:posOffset>
                </wp:positionV>
                <wp:extent cx="70920" cy="146880"/>
                <wp:effectExtent l="38100" t="38100" r="24765" b="43815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7092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4B4960" id="Ink 527" o:spid="_x0000_s1026" type="#_x0000_t75" style="position:absolute;margin-left:467.3pt;margin-top:229.65pt;width:7.6pt;height:13.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">
                <v:imagedata r:id="rId7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7C02AB0A" wp14:editId="0D689194">
                <wp:simplePos x="0" y="0"/>
                <wp:positionH relativeFrom="column">
                  <wp:posOffset>5847104</wp:posOffset>
                </wp:positionH>
                <wp:positionV relativeFrom="paragraph">
                  <wp:posOffset>2866847</wp:posOffset>
                </wp:positionV>
                <wp:extent cx="68400" cy="208800"/>
                <wp:effectExtent l="38100" t="38100" r="27305" b="39370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6840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C2F82" id="Ink 526" o:spid="_x0000_s1026" type="#_x0000_t75" style="position:absolute;margin-left:459.4pt;margin-top:224.75pt;width:7.4pt;height:18.4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">
                <v:imagedata r:id="rId7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 wp14:anchorId="7FA58073" wp14:editId="0B3DC9FF">
                <wp:simplePos x="0" y="0"/>
                <wp:positionH relativeFrom="column">
                  <wp:posOffset>5728304</wp:posOffset>
                </wp:positionH>
                <wp:positionV relativeFrom="paragraph">
                  <wp:posOffset>2890967</wp:posOffset>
                </wp:positionV>
                <wp:extent cx="52200" cy="18720"/>
                <wp:effectExtent l="38100" t="38100" r="43180" b="38735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522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6DEF80" id="Ink 525" o:spid="_x0000_s1026" type="#_x0000_t75" style="position:absolute;margin-left:450.05pt;margin-top:226.65pt;width:6.05pt;height:3.4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">
                <v:imagedata r:id="rId7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5C7AE5D2" wp14:editId="71CF8D3E">
                <wp:simplePos x="0" y="0"/>
                <wp:positionH relativeFrom="column">
                  <wp:posOffset>5723264</wp:posOffset>
                </wp:positionH>
                <wp:positionV relativeFrom="paragraph">
                  <wp:posOffset>2923367</wp:posOffset>
                </wp:positionV>
                <wp:extent cx="77760" cy="60480"/>
                <wp:effectExtent l="38100" t="38100" r="36830" b="34925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7776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D41A80" id="Ink 524" o:spid="_x0000_s1026" type="#_x0000_t75" style="position:absolute;margin-left:449.65pt;margin-top:229.2pt;width:8.1pt;height:6.7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">
                <v:imagedata r:id="rId7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 wp14:anchorId="426A6934" wp14:editId="0752B61A">
                <wp:simplePos x="0" y="0"/>
                <wp:positionH relativeFrom="column">
                  <wp:posOffset>5726504</wp:posOffset>
                </wp:positionH>
                <wp:positionV relativeFrom="paragraph">
                  <wp:posOffset>2909687</wp:posOffset>
                </wp:positionV>
                <wp:extent cx="72000" cy="178560"/>
                <wp:effectExtent l="38100" t="38100" r="42545" b="50165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7200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E636C" id="Ink 523" o:spid="_x0000_s1026" type="#_x0000_t75" style="position:absolute;margin-left:449.9pt;margin-top:228.1pt;width:7.65pt;height:16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">
                <v:imagedata r:id="rId7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 wp14:anchorId="0B20BE7E" wp14:editId="0238A059">
                <wp:simplePos x="0" y="0"/>
                <wp:positionH relativeFrom="column">
                  <wp:posOffset>5586104</wp:posOffset>
                </wp:positionH>
                <wp:positionV relativeFrom="paragraph">
                  <wp:posOffset>2966567</wp:posOffset>
                </wp:positionV>
                <wp:extent cx="120960" cy="55800"/>
                <wp:effectExtent l="38100" t="38100" r="31750" b="40005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12096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99B4D4" id="Ink 522" o:spid="_x0000_s1026" type="#_x0000_t75" style="position:absolute;margin-left:438.85pt;margin-top:232.6pt;width:11.45pt;height:6.4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">
                <v:imagedata r:id="rId7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 wp14:anchorId="516C2F20" wp14:editId="3E58D2B1">
                <wp:simplePos x="0" y="0"/>
                <wp:positionH relativeFrom="column">
                  <wp:posOffset>5585744</wp:posOffset>
                </wp:positionH>
                <wp:positionV relativeFrom="paragraph">
                  <wp:posOffset>2842007</wp:posOffset>
                </wp:positionV>
                <wp:extent cx="89640" cy="231840"/>
                <wp:effectExtent l="38100" t="38100" r="43815" b="34925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/>
                      </w14:nvContentPartPr>
                      <w14:xfrm>
                        <a:off x="0" y="0"/>
                        <a:ext cx="8964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F01A4" id="Ink 521" o:spid="_x0000_s1026" type="#_x0000_t75" style="position:absolute;margin-left:438.8pt;margin-top:222.8pt;width:9pt;height:20.2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">
                <v:imagedata r:id="rId7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 wp14:anchorId="7097A8A3" wp14:editId="052D7B57">
                <wp:simplePos x="0" y="0"/>
                <wp:positionH relativeFrom="column">
                  <wp:posOffset>3919304</wp:posOffset>
                </wp:positionH>
                <wp:positionV relativeFrom="paragraph">
                  <wp:posOffset>2475887</wp:posOffset>
                </wp:positionV>
                <wp:extent cx="96480" cy="134640"/>
                <wp:effectExtent l="38100" t="38100" r="37465" b="36830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9648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8E7FAB" id="Ink 520" o:spid="_x0000_s1026" type="#_x0000_t75" style="position:absolute;margin-left:307.6pt;margin-top:193.95pt;width:9.6pt;height:12.5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">
                <v:imagedata r:id="rId7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 wp14:anchorId="3CE1717A" wp14:editId="2FCB29FE">
                <wp:simplePos x="0" y="0"/>
                <wp:positionH relativeFrom="column">
                  <wp:posOffset>3900224</wp:posOffset>
                </wp:positionH>
                <wp:positionV relativeFrom="paragraph">
                  <wp:posOffset>2529887</wp:posOffset>
                </wp:positionV>
                <wp:extent cx="1602360" cy="498600"/>
                <wp:effectExtent l="38100" t="38100" r="36195" b="34925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1602360" cy="49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B74D5" id="Ink 519" o:spid="_x0000_s1026" type="#_x0000_t75" style="position:absolute;margin-left:306.1pt;margin-top:198.2pt;width:128.15pt;height:41.2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">
                <v:imagedata r:id="rId726" o:title=""/>
              </v:shape>
            </w:pict>
          </mc:Fallback>
        </mc:AlternateContent>
      </w:r>
      <w:r w:rsidR="00D3691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 wp14:anchorId="2016B27E" wp14:editId="21CA4E9D">
                <wp:simplePos x="0" y="0"/>
                <wp:positionH relativeFrom="column">
                  <wp:posOffset>2637260</wp:posOffset>
                </wp:positionH>
                <wp:positionV relativeFrom="paragraph">
                  <wp:posOffset>4363910</wp:posOffset>
                </wp:positionV>
                <wp:extent cx="361800" cy="221400"/>
                <wp:effectExtent l="38100" t="38100" r="38735" b="45720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/>
                      </w14:nvContentPartPr>
                      <w14:xfrm>
                        <a:off x="0" y="0"/>
                        <a:ext cx="36180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0354B7" id="Ink 382" o:spid="_x0000_s1026" type="#_x0000_t75" style="position:absolute;margin-left:206.65pt;margin-top:342.6pt;width:30.5pt;height:19.4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">
                <v:imagedata r:id="rId728" o:title=""/>
              </v:shape>
            </w:pict>
          </mc:Fallback>
        </mc:AlternateContent>
      </w:r>
      <w:r w:rsidR="00D3691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 wp14:anchorId="69369168" wp14:editId="6D7541B5">
                <wp:simplePos x="0" y="0"/>
                <wp:positionH relativeFrom="column">
                  <wp:posOffset>2267540</wp:posOffset>
                </wp:positionH>
                <wp:positionV relativeFrom="paragraph">
                  <wp:posOffset>3827510</wp:posOffset>
                </wp:positionV>
                <wp:extent cx="278640" cy="118440"/>
                <wp:effectExtent l="38100" t="38100" r="7620" b="53340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27864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5CDB7" id="Ink 381" o:spid="_x0000_s1026" type="#_x0000_t75" style="position:absolute;margin-left:177.55pt;margin-top:300.4pt;width:23.95pt;height:11.3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">
                <v:imagedata r:id="rId730" o:title=""/>
              </v:shape>
            </w:pict>
          </mc:Fallback>
        </mc:AlternateContent>
      </w:r>
      <w:r w:rsidR="00D3691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 wp14:anchorId="4666B16B" wp14:editId="6CB128AA">
                <wp:simplePos x="0" y="0"/>
                <wp:positionH relativeFrom="column">
                  <wp:posOffset>2434220</wp:posOffset>
                </wp:positionH>
                <wp:positionV relativeFrom="paragraph">
                  <wp:posOffset>3939110</wp:posOffset>
                </wp:positionV>
                <wp:extent cx="142560" cy="398520"/>
                <wp:effectExtent l="38100" t="38100" r="48260" b="40005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142560" cy="39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A74DE" id="Ink 379" o:spid="_x0000_s1026" type="#_x0000_t75" style="position:absolute;margin-left:190.65pt;margin-top:309.15pt;width:13.25pt;height:33.4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">
                <v:imagedata r:id="rId732" o:title=""/>
              </v:shape>
            </w:pict>
          </mc:Fallback>
        </mc:AlternateContent>
      </w:r>
      <w:r w:rsidR="00D3691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 wp14:anchorId="6371F6F2" wp14:editId="261B7F0D">
                <wp:simplePos x="0" y="0"/>
                <wp:positionH relativeFrom="column">
                  <wp:posOffset>2525660</wp:posOffset>
                </wp:positionH>
                <wp:positionV relativeFrom="paragraph">
                  <wp:posOffset>3555710</wp:posOffset>
                </wp:positionV>
                <wp:extent cx="65160" cy="220680"/>
                <wp:effectExtent l="19050" t="38100" r="49530" b="46355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6516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4C6040" id="Ink 378" o:spid="_x0000_s1026" type="#_x0000_t75" style="position:absolute;margin-left:197.85pt;margin-top:279pt;width:7.15pt;height:19.4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">
                <v:imagedata r:id="rId734" o:title=""/>
              </v:shape>
            </w:pict>
          </mc:Fallback>
        </mc:AlternateContent>
      </w:r>
      <w:r w:rsidR="00D3691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 wp14:anchorId="07E5E719" wp14:editId="19DF679A">
                <wp:simplePos x="0" y="0"/>
                <wp:positionH relativeFrom="column">
                  <wp:posOffset>3079700</wp:posOffset>
                </wp:positionH>
                <wp:positionV relativeFrom="paragraph">
                  <wp:posOffset>3549950</wp:posOffset>
                </wp:positionV>
                <wp:extent cx="4680" cy="247680"/>
                <wp:effectExtent l="38100" t="38100" r="33655" b="38100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468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B670A0" id="Ink 377" o:spid="_x0000_s1026" type="#_x0000_t75" style="position:absolute;margin-left:241.5pt;margin-top:278.5pt;width:2.3pt;height:21.4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">
                <v:imagedata r:id="rId736" o:title=""/>
              </v:shape>
            </w:pict>
          </mc:Fallback>
        </mc:AlternateContent>
      </w:r>
      <w:r w:rsidR="00D3691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 wp14:anchorId="2A96374B" wp14:editId="5FD40280">
                <wp:simplePos x="0" y="0"/>
                <wp:positionH relativeFrom="column">
                  <wp:posOffset>3037940</wp:posOffset>
                </wp:positionH>
                <wp:positionV relativeFrom="paragraph">
                  <wp:posOffset>3458150</wp:posOffset>
                </wp:positionV>
                <wp:extent cx="119880" cy="129600"/>
                <wp:effectExtent l="38100" t="38100" r="33020" b="41910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11988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251F8" id="Ink 376" o:spid="_x0000_s1026" type="#_x0000_t75" style="position:absolute;margin-left:238.2pt;margin-top:271.3pt;width:11.45pt;height:12.1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">
                <v:imagedata r:id="rId738" o:title=""/>
              </v:shape>
            </w:pict>
          </mc:Fallback>
        </mc:AlternateContent>
      </w:r>
      <w:r w:rsidR="00D3691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 wp14:anchorId="6370C290" wp14:editId="77E4F4E3">
                <wp:simplePos x="0" y="0"/>
                <wp:positionH relativeFrom="column">
                  <wp:posOffset>3156740</wp:posOffset>
                </wp:positionH>
                <wp:positionV relativeFrom="paragraph">
                  <wp:posOffset>1427030</wp:posOffset>
                </wp:positionV>
                <wp:extent cx="1364760" cy="2047320"/>
                <wp:effectExtent l="19050" t="19050" r="26035" b="29210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1364760" cy="20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FCEE0" id="Ink 375" o:spid="_x0000_s1026" type="#_x0000_t75" style="position:absolute;margin-left:247.55pt;margin-top:111.35pt;width:109.4pt;height:163.1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">
                <v:imagedata r:id="rId740" o:title=""/>
              </v:shape>
            </w:pict>
          </mc:Fallback>
        </mc:AlternateContent>
      </w:r>
      <w:r w:rsidR="00D3691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 wp14:anchorId="25939BDB" wp14:editId="2ACEEFE9">
                <wp:simplePos x="0" y="0"/>
                <wp:positionH relativeFrom="column">
                  <wp:posOffset>1797380</wp:posOffset>
                </wp:positionH>
                <wp:positionV relativeFrom="paragraph">
                  <wp:posOffset>2909870</wp:posOffset>
                </wp:positionV>
                <wp:extent cx="1806480" cy="637920"/>
                <wp:effectExtent l="19050" t="19050" r="22860" b="2921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1806480" cy="63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3D38D1" id="Ink 374" o:spid="_x0000_s1026" type="#_x0000_t75" style="position:absolute;margin-left:140.55pt;margin-top:228.1pt;width:144.25pt;height:52.2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">
                <v:imagedata r:id="rId742" o:title=""/>
              </v:shape>
            </w:pict>
          </mc:Fallback>
        </mc:AlternateContent>
      </w:r>
      <w:r w:rsidR="00D3691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 wp14:anchorId="5FD67ED5" wp14:editId="42CC8C44">
                <wp:simplePos x="0" y="0"/>
                <wp:positionH relativeFrom="column">
                  <wp:posOffset>1151900</wp:posOffset>
                </wp:positionH>
                <wp:positionV relativeFrom="paragraph">
                  <wp:posOffset>325430</wp:posOffset>
                </wp:positionV>
                <wp:extent cx="613440" cy="2513160"/>
                <wp:effectExtent l="38100" t="38100" r="34290" b="20955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613440" cy="251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6E1EC4" id="Ink 373" o:spid="_x0000_s1026" type="#_x0000_t75" style="position:absolute;margin-left:89.7pt;margin-top:24.6pt;width:50.25pt;height:199.9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">
                <v:imagedata r:id="rId744" o:title=""/>
              </v:shape>
            </w:pict>
          </mc:Fallback>
        </mc:AlternateContent>
      </w:r>
      <w:r w:rsidR="00D3691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3C2DF335" wp14:editId="49D7FE50">
                <wp:simplePos x="0" y="0"/>
                <wp:positionH relativeFrom="column">
                  <wp:posOffset>1164860</wp:posOffset>
                </wp:positionH>
                <wp:positionV relativeFrom="paragraph">
                  <wp:posOffset>327590</wp:posOffset>
                </wp:positionV>
                <wp:extent cx="11520" cy="29880"/>
                <wp:effectExtent l="19050" t="38100" r="26670" b="27305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115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6065F7" id="Ink 372" o:spid="_x0000_s1026" type="#_x0000_t75" style="position:absolute;margin-left:90.75pt;margin-top:24.8pt;width:2.8pt;height:4.3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">
                <v:imagedata r:id="rId746" o:title=""/>
              </v:shape>
            </w:pict>
          </mc:Fallback>
        </mc:AlternateContent>
      </w:r>
      <w:r w:rsidR="00D3691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7E441687" wp14:editId="15214696">
                <wp:simplePos x="0" y="0"/>
                <wp:positionH relativeFrom="column">
                  <wp:posOffset>4021100</wp:posOffset>
                </wp:positionH>
                <wp:positionV relativeFrom="paragraph">
                  <wp:posOffset>1352870</wp:posOffset>
                </wp:positionV>
                <wp:extent cx="360" cy="360"/>
                <wp:effectExtent l="0" t="0" r="0" b="0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214EF" id="Ink 371" o:spid="_x0000_s1026" type="#_x0000_t75" style="position:absolute;margin-left:315.6pt;margin-top:105.55pt;width:2.05pt;height:2.0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">
                <v:imagedata r:id="rId748" o:title=""/>
              </v:shape>
            </w:pict>
          </mc:Fallback>
        </mc:AlternateContent>
      </w:r>
      <w:r w:rsidR="00D3691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 wp14:anchorId="389DA09D" wp14:editId="122782C0">
                <wp:simplePos x="0" y="0"/>
                <wp:positionH relativeFrom="column">
                  <wp:posOffset>4309100</wp:posOffset>
                </wp:positionH>
                <wp:positionV relativeFrom="paragraph">
                  <wp:posOffset>1362590</wp:posOffset>
                </wp:positionV>
                <wp:extent cx="360" cy="360"/>
                <wp:effectExtent l="0" t="0" r="0" b="0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88DEC3" id="Ink 370" o:spid="_x0000_s1026" type="#_x0000_t75" style="position:absolute;margin-left:338.3pt;margin-top:106.3pt;width:2.05pt;height:2.0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">
                <v:imagedata r:id="rId748" o:title=""/>
              </v:shape>
            </w:pict>
          </mc:Fallback>
        </mc:AlternateContent>
      </w:r>
      <w:r w:rsidR="00AD3B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 wp14:anchorId="10CFBFD1" wp14:editId="0CFE7405">
                <wp:simplePos x="0" y="0"/>
                <wp:positionH relativeFrom="column">
                  <wp:posOffset>3699620</wp:posOffset>
                </wp:positionH>
                <wp:positionV relativeFrom="paragraph">
                  <wp:posOffset>2972150</wp:posOffset>
                </wp:positionV>
                <wp:extent cx="234000" cy="141840"/>
                <wp:effectExtent l="38100" t="38100" r="13970" b="4889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23400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279E2" id="Ink 369" o:spid="_x0000_s1026" type="#_x0000_t75" style="position:absolute;margin-left:290.3pt;margin-top:233.05pt;width:20.45pt;height:13.1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">
                <v:imagedata r:id="rId751" o:title=""/>
              </v:shape>
            </w:pict>
          </mc:Fallback>
        </mc:AlternateContent>
      </w:r>
      <w:r w:rsidR="00AD3B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 wp14:anchorId="18B5950C" wp14:editId="0923ADCD">
                <wp:simplePos x="0" y="0"/>
                <wp:positionH relativeFrom="column">
                  <wp:posOffset>4134860</wp:posOffset>
                </wp:positionH>
                <wp:positionV relativeFrom="paragraph">
                  <wp:posOffset>3084110</wp:posOffset>
                </wp:positionV>
                <wp:extent cx="70560" cy="191880"/>
                <wp:effectExtent l="38100" t="38100" r="43815" b="36830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7056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1DF47C" id="Ink 368" o:spid="_x0000_s1026" type="#_x0000_t75" style="position:absolute;margin-left:324.6pt;margin-top:241.85pt;width:7.5pt;height:17.0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">
                <v:imagedata r:id="rId753" o:title=""/>
              </v:shape>
            </w:pict>
          </mc:Fallback>
        </mc:AlternateContent>
      </w:r>
      <w:r w:rsidR="00AD3B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 wp14:anchorId="38CF4D0B" wp14:editId="03CB61FC">
                <wp:simplePos x="0" y="0"/>
                <wp:positionH relativeFrom="column">
                  <wp:posOffset>3985820</wp:posOffset>
                </wp:positionH>
                <wp:positionV relativeFrom="paragraph">
                  <wp:posOffset>3102110</wp:posOffset>
                </wp:positionV>
                <wp:extent cx="77400" cy="282600"/>
                <wp:effectExtent l="38100" t="38100" r="37465" b="41275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77400" cy="2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19329" id="Ink 367" o:spid="_x0000_s1026" type="#_x0000_t75" style="position:absolute;margin-left:312.85pt;margin-top:243.25pt;width:8.1pt;height:24.2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">
                <v:imagedata r:id="rId755" o:title=""/>
              </v:shape>
            </w:pict>
          </mc:Fallback>
        </mc:AlternateContent>
      </w:r>
      <w:r w:rsidR="00AD3B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 wp14:anchorId="2C7AC2DC" wp14:editId="7C92423E">
                <wp:simplePos x="0" y="0"/>
                <wp:positionH relativeFrom="column">
                  <wp:posOffset>4088420</wp:posOffset>
                </wp:positionH>
                <wp:positionV relativeFrom="paragraph">
                  <wp:posOffset>3125150</wp:posOffset>
                </wp:positionV>
                <wp:extent cx="30600" cy="144720"/>
                <wp:effectExtent l="38100" t="38100" r="45720" b="27305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3060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E4CF93" id="Ink 366" o:spid="_x0000_s1026" type="#_x0000_t75" style="position:absolute;margin-left:320.9pt;margin-top:245.05pt;width:4.35pt;height:13.4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">
                <v:imagedata r:id="rId757" o:title=""/>
              </v:shape>
            </w:pict>
          </mc:Fallback>
        </mc:AlternateContent>
      </w:r>
      <w:r w:rsidR="00AD3B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 wp14:anchorId="120439F0" wp14:editId="472F77F1">
                <wp:simplePos x="0" y="0"/>
                <wp:positionH relativeFrom="column">
                  <wp:posOffset>4047020</wp:posOffset>
                </wp:positionH>
                <wp:positionV relativeFrom="paragraph">
                  <wp:posOffset>3158630</wp:posOffset>
                </wp:positionV>
                <wp:extent cx="84960" cy="65520"/>
                <wp:effectExtent l="38100" t="38100" r="29845" b="48895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8496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8A9939" id="Ink 365" o:spid="_x0000_s1026" type="#_x0000_t75" style="position:absolute;margin-left:317.65pt;margin-top:247.7pt;width:8.7pt;height:7.1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">
                <v:imagedata r:id="rId759" o:title=""/>
              </v:shape>
            </w:pict>
          </mc:Fallback>
        </mc:AlternateContent>
      </w:r>
      <w:r w:rsidR="00AD3B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 wp14:anchorId="03192488" wp14:editId="769B2FEC">
                <wp:simplePos x="0" y="0"/>
                <wp:positionH relativeFrom="column">
                  <wp:posOffset>3854780</wp:posOffset>
                </wp:positionH>
                <wp:positionV relativeFrom="paragraph">
                  <wp:posOffset>3104630</wp:posOffset>
                </wp:positionV>
                <wp:extent cx="74520" cy="245520"/>
                <wp:effectExtent l="57150" t="38100" r="59055" b="59690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7452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28FCD1" id="Ink 364" o:spid="_x0000_s1026" type="#_x0000_t75" style="position:absolute;margin-left:302.6pt;margin-top:243.45pt;width:7.7pt;height:21.3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">
                <v:imagedata r:id="rId761" o:title=""/>
              </v:shape>
            </w:pict>
          </mc:Fallback>
        </mc:AlternateContent>
      </w:r>
      <w:r w:rsidR="00AD3B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3A8A6B9F" wp14:editId="6B4F791E">
                <wp:simplePos x="0" y="0"/>
                <wp:positionH relativeFrom="column">
                  <wp:posOffset>3743180</wp:posOffset>
                </wp:positionH>
                <wp:positionV relativeFrom="paragraph">
                  <wp:posOffset>3124430</wp:posOffset>
                </wp:positionV>
                <wp:extent cx="138240" cy="243720"/>
                <wp:effectExtent l="38100" t="38100" r="33655" b="42545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13824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123D1" id="Ink 363" o:spid="_x0000_s1026" type="#_x0000_t75" style="position:absolute;margin-left:293.75pt;margin-top:245pt;width:12.9pt;height:21.2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">
                <v:imagedata r:id="rId763" o:title=""/>
              </v:shape>
            </w:pict>
          </mc:Fallback>
        </mc:AlternateContent>
      </w:r>
      <w:r w:rsidR="00AD3B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 wp14:anchorId="62E6633D" wp14:editId="3B7A185E">
                <wp:simplePos x="0" y="0"/>
                <wp:positionH relativeFrom="column">
                  <wp:posOffset>3456260</wp:posOffset>
                </wp:positionH>
                <wp:positionV relativeFrom="paragraph">
                  <wp:posOffset>3001670</wp:posOffset>
                </wp:positionV>
                <wp:extent cx="138600" cy="592920"/>
                <wp:effectExtent l="38100" t="38100" r="33020" b="55245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138600" cy="59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6F284" id="Ink 362" o:spid="_x0000_s1026" type="#_x0000_t75" style="position:absolute;margin-left:271.15pt;margin-top:235.35pt;width:12.85pt;height:48.7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">
                <v:imagedata r:id="rId765" o:title=""/>
              </v:shape>
            </w:pict>
          </mc:Fallback>
        </mc:AlternateContent>
      </w:r>
      <w:r w:rsidR="00AD3B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 wp14:anchorId="560595A1" wp14:editId="2F4A2645">
                <wp:simplePos x="0" y="0"/>
                <wp:positionH relativeFrom="column">
                  <wp:posOffset>3392540</wp:posOffset>
                </wp:positionH>
                <wp:positionV relativeFrom="paragraph">
                  <wp:posOffset>3039830</wp:posOffset>
                </wp:positionV>
                <wp:extent cx="27000" cy="619200"/>
                <wp:effectExtent l="38100" t="38100" r="49530" b="47625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27000" cy="61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2E6D5" id="Ink 361" o:spid="_x0000_s1026" type="#_x0000_t75" style="position:absolute;margin-left:266.2pt;margin-top:238.35pt;width:4.1pt;height:50.7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">
                <v:imagedata r:id="rId767" o:title=""/>
              </v:shape>
            </w:pict>
          </mc:Fallback>
        </mc:AlternateContent>
      </w:r>
      <w:r w:rsidR="00AD3B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 wp14:anchorId="4AAAE44E" wp14:editId="190569DE">
                <wp:simplePos x="0" y="0"/>
                <wp:positionH relativeFrom="column">
                  <wp:posOffset>3402980</wp:posOffset>
                </wp:positionH>
                <wp:positionV relativeFrom="paragraph">
                  <wp:posOffset>3638870</wp:posOffset>
                </wp:positionV>
                <wp:extent cx="68400" cy="79560"/>
                <wp:effectExtent l="38100" t="38100" r="46355" b="34925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684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DAD75" id="Ink 360" o:spid="_x0000_s1026" type="#_x0000_t75" style="position:absolute;margin-left:266.95pt;margin-top:285.55pt;width:7.4pt;height:8.2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">
                <v:imagedata r:id="rId769" o:title=""/>
              </v:shape>
            </w:pict>
          </mc:Fallback>
        </mc:AlternateContent>
      </w:r>
      <w:r w:rsidR="00AD3B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 wp14:anchorId="7FBB21D7" wp14:editId="490E3E26">
                <wp:simplePos x="0" y="0"/>
                <wp:positionH relativeFrom="column">
                  <wp:posOffset>6017300</wp:posOffset>
                </wp:positionH>
                <wp:positionV relativeFrom="paragraph">
                  <wp:posOffset>854630</wp:posOffset>
                </wp:positionV>
                <wp:extent cx="101880" cy="606240"/>
                <wp:effectExtent l="38100" t="38100" r="50800" b="41910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101880" cy="60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402B5" id="Ink 359" o:spid="_x0000_s1026" type="#_x0000_t75" style="position:absolute;margin-left:472.8pt;margin-top:66.3pt;width:9.95pt;height:49.7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">
                <v:imagedata r:id="rId771" o:title=""/>
              </v:shape>
            </w:pict>
          </mc:Fallback>
        </mc:AlternateContent>
      </w:r>
      <w:r w:rsidR="00AD3B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 wp14:anchorId="42731A30" wp14:editId="54C069DF">
                <wp:simplePos x="0" y="0"/>
                <wp:positionH relativeFrom="column">
                  <wp:posOffset>5717780</wp:posOffset>
                </wp:positionH>
                <wp:positionV relativeFrom="paragraph">
                  <wp:posOffset>869750</wp:posOffset>
                </wp:positionV>
                <wp:extent cx="207360" cy="564840"/>
                <wp:effectExtent l="38100" t="38100" r="40640" b="26035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207360" cy="56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7E0B6D" id="Ink 358" o:spid="_x0000_s1026" type="#_x0000_t75" style="position:absolute;margin-left:449.2pt;margin-top:67.5pt;width:18.35pt;height:46.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">
                <v:imagedata r:id="rId773" o:title=""/>
              </v:shape>
            </w:pict>
          </mc:Fallback>
        </mc:AlternateContent>
      </w:r>
      <w:r w:rsidR="00AD3B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 wp14:anchorId="74AA5FF5" wp14:editId="473032F0">
                <wp:simplePos x="0" y="0"/>
                <wp:positionH relativeFrom="column">
                  <wp:posOffset>5818580</wp:posOffset>
                </wp:positionH>
                <wp:positionV relativeFrom="paragraph">
                  <wp:posOffset>933110</wp:posOffset>
                </wp:positionV>
                <wp:extent cx="246240" cy="415440"/>
                <wp:effectExtent l="38100" t="38100" r="20955" b="41910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246240" cy="41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3C898" id="Ink 357" o:spid="_x0000_s1026" type="#_x0000_t75" style="position:absolute;margin-left:457.15pt;margin-top:72.45pt;width:21.4pt;height:34.6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">
                <v:imagedata r:id="rId775" o:title=""/>
              </v:shape>
            </w:pict>
          </mc:Fallback>
        </mc:AlternateContent>
      </w:r>
      <w:r w:rsidR="00AD3B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 wp14:anchorId="1F1F019F" wp14:editId="038E01D7">
                <wp:simplePos x="0" y="0"/>
                <wp:positionH relativeFrom="column">
                  <wp:posOffset>5370380</wp:posOffset>
                </wp:positionH>
                <wp:positionV relativeFrom="paragraph">
                  <wp:posOffset>1044350</wp:posOffset>
                </wp:positionV>
                <wp:extent cx="226440" cy="379440"/>
                <wp:effectExtent l="38100" t="38100" r="40640" b="40005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226440" cy="37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DDABB3" id="Ink 356" o:spid="_x0000_s1026" type="#_x0000_t75" style="position:absolute;margin-left:421.85pt;margin-top:81.25pt;width:19.85pt;height:31.9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">
                <v:imagedata r:id="rId777" o:title=""/>
              </v:shape>
            </w:pict>
          </mc:Fallback>
        </mc:AlternateContent>
      </w:r>
      <w:r w:rsidR="00AD3B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 wp14:anchorId="79E936BF" wp14:editId="02E62C96">
                <wp:simplePos x="0" y="0"/>
                <wp:positionH relativeFrom="column">
                  <wp:posOffset>5139260</wp:posOffset>
                </wp:positionH>
                <wp:positionV relativeFrom="paragraph">
                  <wp:posOffset>1029950</wp:posOffset>
                </wp:positionV>
                <wp:extent cx="291600" cy="399240"/>
                <wp:effectExtent l="38100" t="38100" r="51435" b="3937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291600" cy="39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836660" id="Ink 355" o:spid="_x0000_s1026" type="#_x0000_t75" style="position:absolute;margin-left:403.65pt;margin-top:80.1pt;width:24.9pt;height:33.4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">
                <v:imagedata r:id="rId779" o:title=""/>
              </v:shape>
            </w:pict>
          </mc:Fallback>
        </mc:AlternateContent>
      </w:r>
      <w:r w:rsidR="00AD3B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 wp14:anchorId="534918E2" wp14:editId="364C7E41">
                <wp:simplePos x="0" y="0"/>
                <wp:positionH relativeFrom="column">
                  <wp:posOffset>4409540</wp:posOffset>
                </wp:positionH>
                <wp:positionV relativeFrom="paragraph">
                  <wp:posOffset>1268630</wp:posOffset>
                </wp:positionV>
                <wp:extent cx="416520" cy="36720"/>
                <wp:effectExtent l="38100" t="38100" r="41275" b="40005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41652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323B3" id="Ink 354" o:spid="_x0000_s1026" type="#_x0000_t75" style="position:absolute;margin-left:346.2pt;margin-top:98.9pt;width:34.8pt;height:4.9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">
                <v:imagedata r:id="rId781" o:title=""/>
              </v:shape>
            </w:pict>
          </mc:Fallback>
        </mc:AlternateContent>
      </w:r>
      <w:r w:rsidR="00BB334F">
        <w:rPr>
          <w:noProof/>
          <w:lang w:val="en-US" w:eastAsia="en-US"/>
        </w:rPr>
        <w:drawing>
          <wp:inline distT="0" distB="0" distL="0" distR="0" wp14:anchorId="76423A7D" wp14:editId="65CABDA7">
            <wp:extent cx="5172075" cy="4448175"/>
            <wp:effectExtent l="19050" t="0" r="9525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444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B4B8161" w14:textId="77777777" w:rsidR="00BB334F" w:rsidRDefault="00D3691D" w:rsidP="00BB334F">
      <w:pPr>
        <w:ind w:left="-720"/>
        <w:jc w:val="center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2F946087" wp14:editId="6A47D782">
                <wp:simplePos x="0" y="0"/>
                <wp:positionH relativeFrom="column">
                  <wp:posOffset>2915540</wp:posOffset>
                </wp:positionH>
                <wp:positionV relativeFrom="paragraph">
                  <wp:posOffset>-81380</wp:posOffset>
                </wp:positionV>
                <wp:extent cx="109800" cy="180360"/>
                <wp:effectExtent l="38100" t="38100" r="43180" b="48260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10980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D2EE5B" id="Ink 383" o:spid="_x0000_s1026" type="#_x0000_t75" style="position:absolute;margin-left:228.55pt;margin-top:-7.4pt;width:10.65pt;height:16.1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">
                <v:imagedata r:id="rId784" o:title=""/>
              </v:shape>
            </w:pict>
          </mc:Fallback>
        </mc:AlternateContent>
      </w:r>
      <w:r w:rsidR="00AD3B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 wp14:anchorId="61238678" wp14:editId="2AEA872E">
                <wp:simplePos x="0" y="0"/>
                <wp:positionH relativeFrom="column">
                  <wp:posOffset>5220620</wp:posOffset>
                </wp:positionH>
                <wp:positionV relativeFrom="paragraph">
                  <wp:posOffset>305980</wp:posOffset>
                </wp:positionV>
                <wp:extent cx="623520" cy="44640"/>
                <wp:effectExtent l="95250" t="152400" r="100965" b="165100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62352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72D2C" id="Ink 353" o:spid="_x0000_s1026" type="#_x0000_t75" style="position:absolute;margin-left:405.35pt;margin-top:12.75pt;width:60.5pt;height:26.1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">
                <v:imagedata r:id="rId786" o:title=""/>
              </v:shape>
            </w:pict>
          </mc:Fallback>
        </mc:AlternateContent>
      </w:r>
      <w:r w:rsidR="00AD3B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0250C489" wp14:editId="6F90608F">
                <wp:simplePos x="0" y="0"/>
                <wp:positionH relativeFrom="column">
                  <wp:posOffset>3023540</wp:posOffset>
                </wp:positionH>
                <wp:positionV relativeFrom="paragraph">
                  <wp:posOffset>300940</wp:posOffset>
                </wp:positionV>
                <wp:extent cx="384840" cy="49680"/>
                <wp:effectExtent l="95250" t="152400" r="110490" b="160020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38484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3721D" id="Ink 352" o:spid="_x0000_s1026" type="#_x0000_t75" style="position:absolute;margin-left:232.4pt;margin-top:12.45pt;width:41.55pt;height:26.4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">
                <v:imagedata r:id="rId788" o:title=""/>
              </v:shape>
            </w:pict>
          </mc:Fallback>
        </mc:AlternateContent>
      </w:r>
      <w:r w:rsidR="00AD3B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 wp14:anchorId="10D52EE9" wp14:editId="5D756CD8">
                <wp:simplePos x="0" y="0"/>
                <wp:positionH relativeFrom="column">
                  <wp:posOffset>732140</wp:posOffset>
                </wp:positionH>
                <wp:positionV relativeFrom="paragraph">
                  <wp:posOffset>274300</wp:posOffset>
                </wp:positionV>
                <wp:extent cx="297360" cy="49320"/>
                <wp:effectExtent l="95250" t="152400" r="7620" b="179705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29736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CFE27" id="Ink 351" o:spid="_x0000_s1026" type="#_x0000_t75" style="position:absolute;margin-left:52pt;margin-top:10.35pt;width:34.65pt;height:26.4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">
                <v:imagedata r:id="rId790" o:title=""/>
              </v:shape>
            </w:pict>
          </mc:Fallback>
        </mc:AlternateContent>
      </w:r>
      <w:r w:rsidR="00AD3B2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 wp14:anchorId="7CDD9041" wp14:editId="5AF3FC22">
                <wp:simplePos x="0" y="0"/>
                <wp:positionH relativeFrom="column">
                  <wp:posOffset>926180</wp:posOffset>
                </wp:positionH>
                <wp:positionV relativeFrom="paragraph">
                  <wp:posOffset>313900</wp:posOffset>
                </wp:positionV>
                <wp:extent cx="360" cy="360"/>
                <wp:effectExtent l="0" t="0" r="0" b="0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DB7BFC" id="Ink 350" o:spid="_x0000_s1026" type="#_x0000_t75" style="position:absolute;margin-left:67.3pt;margin-top:13.35pt;width:11.4pt;height:22.7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">
                <v:imagedata r:id="rId792" o:title=""/>
              </v:shape>
            </w:pict>
          </mc:Fallback>
        </mc:AlternateContent>
      </w:r>
      <w:r w:rsidR="00BB334F">
        <w:rPr>
          <w:noProof/>
          <w:lang w:val="en-US" w:eastAsia="en-US"/>
        </w:rPr>
        <w:drawing>
          <wp:inline distT="0" distB="0" distL="0" distR="0" wp14:anchorId="2DDA8D41" wp14:editId="3469CB6F">
            <wp:extent cx="6934950" cy="2216150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7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354" cy="22197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AAF670B" w14:textId="77777777" w:rsidR="00BB334F" w:rsidRPr="003C5B95" w:rsidRDefault="00BB334F" w:rsidP="00BB334F">
      <w:pPr>
        <w:spacing w:before="0" w:line="240" w:lineRule="auto"/>
        <w:rPr>
          <w:b/>
          <w:i/>
          <w:color w:val="0070C0"/>
          <w:sz w:val="36"/>
        </w:rPr>
      </w:pPr>
    </w:p>
    <w:p w14:paraId="5610CDC3" w14:textId="77777777" w:rsidR="00373F56" w:rsidRPr="00B0355B" w:rsidRDefault="00D3691D" w:rsidP="006E78D2">
      <w:pPr>
        <w:pStyle w:val="Heading3"/>
        <w:rPr>
          <w:lang w:val="el-GR"/>
        </w:rPr>
      </w:pPr>
      <w:r>
        <w:rPr>
          <w:noProof/>
          <w:lang w:eastAsia="en-US"/>
        </w:rPr>
        <w:lastRenderedPageBreak/>
        <mc:AlternateContent>
          <mc:Choice Requires="wpi">
            <w:drawing>
              <wp:anchor distT="0" distB="0" distL="114300" distR="114300" simplePos="0" relativeHeight="252026880" behindDoc="0" locked="0" layoutInCell="1" allowOverlap="1" wp14:anchorId="5D1C7B31" wp14:editId="28AEF4A6">
                <wp:simplePos x="0" y="0"/>
                <wp:positionH relativeFrom="column">
                  <wp:posOffset>1720700</wp:posOffset>
                </wp:positionH>
                <wp:positionV relativeFrom="paragraph">
                  <wp:posOffset>237250</wp:posOffset>
                </wp:positionV>
                <wp:extent cx="1594440" cy="86400"/>
                <wp:effectExtent l="38100" t="38100" r="25400" b="46990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15944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4F7B08" id="Ink 384" o:spid="_x0000_s1026" type="#_x0000_t75" style="position:absolute;margin-left:134.5pt;margin-top:17.7pt;width:127.55pt;height:8.7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">
                <v:imagedata r:id="rId795" o:title=""/>
              </v:shape>
            </w:pict>
          </mc:Fallback>
        </mc:AlternateContent>
      </w:r>
      <w:r w:rsidR="00373F56" w:rsidRPr="00071214">
        <w:rPr>
          <w:lang w:val="el-GR"/>
        </w:rPr>
        <w:t xml:space="preserve">Προβλήματα του </w:t>
      </w:r>
      <w:proofErr w:type="spellStart"/>
      <w:r w:rsidR="00FC3230">
        <w:t>Nadaraya</w:t>
      </w:r>
      <w:proofErr w:type="spellEnd"/>
      <w:r w:rsidR="00373F56" w:rsidRPr="00071214">
        <w:rPr>
          <w:lang w:val="el-GR"/>
        </w:rPr>
        <w:t>-</w:t>
      </w:r>
      <w:r w:rsidR="00373F56">
        <w:t>Watson</w:t>
      </w:r>
      <w:r w:rsidR="00373F56" w:rsidRPr="00071214">
        <w:rPr>
          <w:lang w:val="el-GR"/>
        </w:rPr>
        <w:t xml:space="preserve"> και η «τοπική παλινδρόμηση»</w:t>
      </w:r>
      <w:r w:rsidR="00B0355B" w:rsidRPr="00B0355B">
        <w:rPr>
          <w:lang w:val="el-GR"/>
        </w:rPr>
        <w:t xml:space="preserve"> (</w:t>
      </w:r>
      <w:r w:rsidR="00B0355B">
        <w:t>lo</w:t>
      </w:r>
      <w:r w:rsidR="00B0355B" w:rsidRPr="00B0355B">
        <w:rPr>
          <w:lang w:val="el-GR"/>
        </w:rPr>
        <w:t>(</w:t>
      </w:r>
      <w:r w:rsidR="00B0355B">
        <w:t>w</w:t>
      </w:r>
      <w:r w:rsidR="00B0355B" w:rsidRPr="00B0355B">
        <w:rPr>
          <w:lang w:val="el-GR"/>
        </w:rPr>
        <w:t>)</w:t>
      </w:r>
      <w:r w:rsidR="00B0355B">
        <w:t>ess</w:t>
      </w:r>
      <w:r w:rsidR="00B0355B" w:rsidRPr="00B0355B">
        <w:rPr>
          <w:lang w:val="el-GR"/>
        </w:rPr>
        <w:t>)</w:t>
      </w:r>
      <w:bookmarkEnd w:id="1"/>
    </w:p>
    <w:p w14:paraId="5DB29797" w14:textId="77777777" w:rsidR="00373F56" w:rsidRPr="00261BEC" w:rsidRDefault="00373F56" w:rsidP="00DE3B15">
      <w:pPr>
        <w:jc w:val="both"/>
      </w:pPr>
      <w:r>
        <w:t xml:space="preserve">Ο </w:t>
      </w:r>
      <w:r>
        <w:rPr>
          <w:lang w:val="en-US"/>
        </w:rPr>
        <w:t>NW</w:t>
      </w:r>
      <w:r>
        <w:t xml:space="preserve"> έχει </w:t>
      </w:r>
      <w:r w:rsidRPr="0071754C">
        <w:rPr>
          <w:b/>
          <w:color w:val="FF0000"/>
          <w:highlight w:val="lightGray"/>
        </w:rPr>
        <w:t>προβλήματα μεροληψίας στα άκρα</w:t>
      </w:r>
      <w:r>
        <w:t xml:space="preserve"> (</w:t>
      </w:r>
      <w:r>
        <w:rPr>
          <w:lang w:val="en-US"/>
        </w:rPr>
        <w:t>boundaries</w:t>
      </w:r>
      <w:r>
        <w:t>)</w:t>
      </w:r>
      <w:r w:rsidRPr="00261BEC">
        <w:t xml:space="preserve"> </w:t>
      </w:r>
      <w:r>
        <w:t xml:space="preserve">των </w:t>
      </w:r>
      <w:r w:rsidRPr="00261BEC">
        <w:rPr>
          <w:position w:val="-14"/>
        </w:rPr>
        <w:object w:dxaOrig="499" w:dyaOrig="420" w14:anchorId="5AEC42B8">
          <v:shape id="_x0000_i1043" type="#_x0000_t75" style="width:24.4pt;height:20.65pt" o:ole="">
            <v:imagedata r:id="rId796" o:title=""/>
          </v:shape>
          <o:OLEObject Type="Embed" ProgID="Equation.DSMT4" ShapeID="_x0000_i1043" DrawAspect="Content" ObjectID="_1838970125" r:id="rId797"/>
        </w:object>
      </w:r>
      <w:r w:rsidRPr="00261BEC">
        <w:t xml:space="preserve">, </w:t>
      </w:r>
      <w:r>
        <w:t xml:space="preserve">δηλαδή κοντά στο </w:t>
      </w:r>
      <w:r w:rsidRPr="00261BEC">
        <w:rPr>
          <w:position w:val="-14"/>
          <w:lang w:val="en-US"/>
        </w:rPr>
        <w:object w:dxaOrig="1020" w:dyaOrig="420" w14:anchorId="34C87273">
          <v:shape id="_x0000_i1044" type="#_x0000_t75" style="width:51.35pt;height:20.65pt" o:ole="">
            <v:imagedata r:id="rId798" o:title=""/>
          </v:shape>
          <o:OLEObject Type="Embed" ProgID="Equation.DSMT4" ShapeID="_x0000_i1044" DrawAspect="Content" ObjectID="_1838970126" r:id="rId799"/>
        </w:object>
      </w:r>
      <w:r w:rsidRPr="00261BEC">
        <w:t xml:space="preserve"> </w:t>
      </w:r>
      <w:r>
        <w:t xml:space="preserve">και το </w:t>
      </w:r>
      <w:r w:rsidRPr="00261BEC">
        <w:rPr>
          <w:position w:val="-14"/>
          <w:lang w:val="en-US"/>
        </w:rPr>
        <w:object w:dxaOrig="980" w:dyaOrig="420" w14:anchorId="08DB64F2">
          <v:shape id="_x0000_i1045" type="#_x0000_t75" style="width:48.85pt;height:20.65pt" o:ole="">
            <v:imagedata r:id="rId800" o:title=""/>
          </v:shape>
          <o:OLEObject Type="Embed" ProgID="Equation.DSMT4" ShapeID="_x0000_i1045" DrawAspect="Content" ObjectID="_1838970127" r:id="rId801"/>
        </w:object>
      </w:r>
      <w:r>
        <w:t xml:space="preserve">, αλλά γενικότερα </w:t>
      </w:r>
      <w:r w:rsidRPr="00B0355B">
        <w:rPr>
          <w:b/>
        </w:rPr>
        <w:t xml:space="preserve">σε σημεία για τα οποία η κατανομή των </w:t>
      </w:r>
      <w:r w:rsidRPr="00B0355B">
        <w:rPr>
          <w:b/>
          <w:position w:val="-14"/>
        </w:rPr>
        <w:object w:dxaOrig="499" w:dyaOrig="420" w14:anchorId="63BC501C">
          <v:shape id="_x0000_i1046" type="#_x0000_t75" style="width:24.4pt;height:20.65pt" o:ole="">
            <v:imagedata r:id="rId802" o:title=""/>
          </v:shape>
          <o:OLEObject Type="Embed" ProgID="Equation.DSMT4" ShapeID="_x0000_i1046" DrawAspect="Content" ObjectID="_1838970128" r:id="rId803"/>
        </w:object>
      </w:r>
      <w:r w:rsidRPr="00B0355B">
        <w:rPr>
          <w:b/>
        </w:rPr>
        <w:t xml:space="preserve"> δεν είναι συμμετρική </w:t>
      </w:r>
      <w:r>
        <w:t xml:space="preserve">( προσεγγιστικά ) γύρω από το </w:t>
      </w:r>
      <w:r w:rsidRPr="00261BEC">
        <w:rPr>
          <w:position w:val="-12"/>
        </w:rPr>
        <w:object w:dxaOrig="300" w:dyaOrig="380" w14:anchorId="4A5A24DA">
          <v:shape id="_x0000_i1047" type="#_x0000_t75" style="width:15.65pt;height:18.8pt" o:ole="">
            <v:imagedata r:id="rId804" o:title=""/>
          </v:shape>
          <o:OLEObject Type="Embed" ProgID="Equation.DSMT4" ShapeID="_x0000_i1047" DrawAspect="Content" ObjectID="_1838970129" r:id="rId805"/>
        </w:object>
      </w:r>
    </w:p>
    <w:p w14:paraId="276E6F52" w14:textId="77777777" w:rsidR="00373F56" w:rsidRDefault="00373F56" w:rsidP="00DE3B15">
      <w:pPr>
        <w:jc w:val="both"/>
        <w:rPr>
          <w:lang w:val="en-US"/>
        </w:rPr>
      </w:pPr>
      <w:r>
        <w:t xml:space="preserve">Εικόνα από σελίδα 11 του </w:t>
      </w:r>
      <w:r>
        <w:rPr>
          <w:lang w:val="en-US"/>
        </w:rPr>
        <w:t>Breheny</w:t>
      </w:r>
    </w:p>
    <w:p w14:paraId="52B1731B" w14:textId="77777777" w:rsidR="006D26E9" w:rsidRPr="00261BEC" w:rsidRDefault="00D3691D" w:rsidP="0071754C">
      <w:pPr>
        <w:spacing w:before="0" w:line="240" w:lineRule="auto"/>
        <w:jc w:val="center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 wp14:anchorId="7F44A17F" wp14:editId="06F49155">
                <wp:simplePos x="0" y="0"/>
                <wp:positionH relativeFrom="column">
                  <wp:posOffset>1398140</wp:posOffset>
                </wp:positionH>
                <wp:positionV relativeFrom="paragraph">
                  <wp:posOffset>227590</wp:posOffset>
                </wp:positionV>
                <wp:extent cx="3816720" cy="3632760"/>
                <wp:effectExtent l="19050" t="19050" r="31750" b="25400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3816720" cy="36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379F64" id="Ink 416" o:spid="_x0000_s1026" type="#_x0000_t75" style="position:absolute;margin-left:109.1pt;margin-top:16.9pt;width:302.55pt;height:288.0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">
                <v:imagedata r:id="rId8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 wp14:anchorId="6F7817A8" wp14:editId="6D30878F">
                <wp:simplePos x="0" y="0"/>
                <wp:positionH relativeFrom="column">
                  <wp:posOffset>3169340</wp:posOffset>
                </wp:positionH>
                <wp:positionV relativeFrom="paragraph">
                  <wp:posOffset>3772510</wp:posOffset>
                </wp:positionV>
                <wp:extent cx="604440" cy="364320"/>
                <wp:effectExtent l="38100" t="38100" r="5715" b="55245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604440" cy="36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819F86" id="Ink 415" o:spid="_x0000_s1026" type="#_x0000_t75" style="position:absolute;margin-left:248.55pt;margin-top:296.05pt;width:49.6pt;height:30.7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">
                <v:imagedata r:id="rId8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 wp14:anchorId="79CD58C8" wp14:editId="55D3D6C8">
                <wp:simplePos x="0" y="0"/>
                <wp:positionH relativeFrom="column">
                  <wp:posOffset>2979620</wp:posOffset>
                </wp:positionH>
                <wp:positionV relativeFrom="paragraph">
                  <wp:posOffset>3772150</wp:posOffset>
                </wp:positionV>
                <wp:extent cx="64800" cy="397800"/>
                <wp:effectExtent l="57150" t="38100" r="49530" b="40640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64800" cy="39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C0AE42" id="Ink 414" o:spid="_x0000_s1026" type="#_x0000_t75" style="position:absolute;margin-left:233.6pt;margin-top:296pt;width:7.05pt;height:33.3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">
                <v:imagedata r:id="rId8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 wp14:anchorId="3AE3A6AD" wp14:editId="4A7E0387">
                <wp:simplePos x="0" y="0"/>
                <wp:positionH relativeFrom="column">
                  <wp:posOffset>3162860</wp:posOffset>
                </wp:positionH>
                <wp:positionV relativeFrom="paragraph">
                  <wp:posOffset>3976270</wp:posOffset>
                </wp:positionV>
                <wp:extent cx="823680" cy="43560"/>
                <wp:effectExtent l="38100" t="38100" r="33655" b="3302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82368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BA0CA2" id="Ink 413" o:spid="_x0000_s1026" type="#_x0000_t75" style="position:absolute;margin-left:248.05pt;margin-top:312.1pt;width:66.8pt;height:5.4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">
                <v:imagedata r:id="rId8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 wp14:anchorId="5F5A3339" wp14:editId="226C021A">
                <wp:simplePos x="0" y="0"/>
                <wp:positionH relativeFrom="column">
                  <wp:posOffset>3786740</wp:posOffset>
                </wp:positionH>
                <wp:positionV relativeFrom="paragraph">
                  <wp:posOffset>3748030</wp:posOffset>
                </wp:positionV>
                <wp:extent cx="90720" cy="502200"/>
                <wp:effectExtent l="38100" t="38100" r="24130" b="31750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90720" cy="50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D7536" id="Ink 412" o:spid="_x0000_s1026" type="#_x0000_t75" style="position:absolute;margin-left:297.15pt;margin-top:294.1pt;width:9.15pt;height:41.5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">
                <v:imagedata r:id="rId8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 wp14:anchorId="2499649B" wp14:editId="2BB55AE3">
                <wp:simplePos x="0" y="0"/>
                <wp:positionH relativeFrom="column">
                  <wp:posOffset>3852620</wp:posOffset>
                </wp:positionH>
                <wp:positionV relativeFrom="paragraph">
                  <wp:posOffset>3971950</wp:posOffset>
                </wp:positionV>
                <wp:extent cx="1473480" cy="52920"/>
                <wp:effectExtent l="38100" t="38100" r="31750" b="42545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147348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874329" id="Ink 411" o:spid="_x0000_s1026" type="#_x0000_t75" style="position:absolute;margin-left:302.35pt;margin-top:311.8pt;width:118pt;height:6.1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">
                <v:imagedata r:id="rId8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 wp14:anchorId="676C825D" wp14:editId="48D22A10">
                <wp:simplePos x="0" y="0"/>
                <wp:positionH relativeFrom="column">
                  <wp:posOffset>3720140</wp:posOffset>
                </wp:positionH>
                <wp:positionV relativeFrom="paragraph">
                  <wp:posOffset>3932710</wp:posOffset>
                </wp:positionV>
                <wp:extent cx="1244880" cy="89640"/>
                <wp:effectExtent l="38100" t="38100" r="31750" b="43815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124488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9234F3" id="Ink 410" o:spid="_x0000_s1026" type="#_x0000_t75" style="position:absolute;margin-left:291.9pt;margin-top:308.65pt;width:100pt;height:9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">
                <v:imagedata r:id="rId8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 wp14:anchorId="41A48074" wp14:editId="5EE0B768">
                <wp:simplePos x="0" y="0"/>
                <wp:positionH relativeFrom="column">
                  <wp:posOffset>1410020</wp:posOffset>
                </wp:positionH>
                <wp:positionV relativeFrom="paragraph">
                  <wp:posOffset>3933070</wp:posOffset>
                </wp:positionV>
                <wp:extent cx="1523880" cy="132840"/>
                <wp:effectExtent l="19050" t="38100" r="19685" b="38735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152388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BB184" id="Ink 409" o:spid="_x0000_s1026" type="#_x0000_t75" style="position:absolute;margin-left:110.05pt;margin-top:308.7pt;width:122pt;height:12.4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">
                <v:imagedata r:id="rId8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 wp14:anchorId="6DE905BE" wp14:editId="1F8E389F">
                <wp:simplePos x="0" y="0"/>
                <wp:positionH relativeFrom="column">
                  <wp:posOffset>2952980</wp:posOffset>
                </wp:positionH>
                <wp:positionV relativeFrom="paragraph">
                  <wp:posOffset>3870070</wp:posOffset>
                </wp:positionV>
                <wp:extent cx="41040" cy="276480"/>
                <wp:effectExtent l="38100" t="38100" r="35560" b="28575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41040" cy="2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33762D" id="Ink 408" o:spid="_x0000_s1026" type="#_x0000_t75" style="position:absolute;margin-left:231.5pt;margin-top:303.75pt;width:5.2pt;height:23.7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">
                <v:imagedata r:id="rId8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 wp14:anchorId="2E1EE323" wp14:editId="71FC721B">
                <wp:simplePos x="0" y="0"/>
                <wp:positionH relativeFrom="column">
                  <wp:posOffset>2987180</wp:posOffset>
                </wp:positionH>
                <wp:positionV relativeFrom="paragraph">
                  <wp:posOffset>3845230</wp:posOffset>
                </wp:positionV>
                <wp:extent cx="30600" cy="246960"/>
                <wp:effectExtent l="19050" t="19050" r="26670" b="20320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3060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A3818" id="Ink 407" o:spid="_x0000_s1026" type="#_x0000_t75" style="position:absolute;margin-left:234.2pt;margin-top:301.75pt;width:4.35pt;height:21.4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">
                <v:imagedata r:id="rId8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 wp14:anchorId="7CB25F14" wp14:editId="61F68A69">
                <wp:simplePos x="0" y="0"/>
                <wp:positionH relativeFrom="column">
                  <wp:posOffset>4376780</wp:posOffset>
                </wp:positionH>
                <wp:positionV relativeFrom="paragraph">
                  <wp:posOffset>4036390</wp:posOffset>
                </wp:positionV>
                <wp:extent cx="746280" cy="64440"/>
                <wp:effectExtent l="19050" t="19050" r="15875" b="31115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74628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A15D3D" id="Ink 406" o:spid="_x0000_s1026" type="#_x0000_t75" style="position:absolute;margin-left:343.65pt;margin-top:316.85pt;width:60.7pt;height:7.0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">
                <v:imagedata r:id="rId8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 wp14:anchorId="4A28B9A2" wp14:editId="17664D60">
                <wp:simplePos x="0" y="0"/>
                <wp:positionH relativeFrom="column">
                  <wp:posOffset>2779820</wp:posOffset>
                </wp:positionH>
                <wp:positionV relativeFrom="paragraph">
                  <wp:posOffset>4043950</wp:posOffset>
                </wp:positionV>
                <wp:extent cx="1177200" cy="73440"/>
                <wp:effectExtent l="19050" t="19050" r="23495" b="2222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11772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595D3" id="Ink 405" o:spid="_x0000_s1026" type="#_x0000_t75" style="position:absolute;margin-left:217.9pt;margin-top:317.4pt;width:94.7pt;height:7.8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">
                <v:imagedata r:id="rId8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4AB32754" wp14:editId="55F897FB">
                <wp:simplePos x="0" y="0"/>
                <wp:positionH relativeFrom="column">
                  <wp:posOffset>1466180</wp:posOffset>
                </wp:positionH>
                <wp:positionV relativeFrom="paragraph">
                  <wp:posOffset>4006150</wp:posOffset>
                </wp:positionV>
                <wp:extent cx="913680" cy="19080"/>
                <wp:effectExtent l="19050" t="38100" r="20320" b="38100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9136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E40EF" id="Ink 404" o:spid="_x0000_s1026" type="#_x0000_t75" style="position:absolute;margin-left:114.45pt;margin-top:314.5pt;width:73.95pt;height:3.4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">
                <v:imagedata r:id="rId831" o:title=""/>
              </v:shape>
            </w:pict>
          </mc:Fallback>
        </mc:AlternateContent>
      </w:r>
      <w:r w:rsidR="006D26E9">
        <w:rPr>
          <w:noProof/>
          <w:lang w:val="en-US" w:eastAsia="en-US"/>
        </w:rPr>
        <w:drawing>
          <wp:inline distT="0" distB="0" distL="0" distR="0" wp14:anchorId="12D60AD1" wp14:editId="3869B018">
            <wp:extent cx="4768850" cy="4605906"/>
            <wp:effectExtent l="0" t="0" r="0" b="444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8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627" cy="46095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C99B63C" w14:textId="77777777" w:rsidR="006D26E9" w:rsidRDefault="006D26E9" w:rsidP="00FF3BC3">
      <w:pPr>
        <w:spacing w:before="0" w:line="240" w:lineRule="auto"/>
        <w:rPr>
          <w:u w:val="single"/>
          <w:lang w:val="en-US"/>
        </w:rPr>
      </w:pPr>
      <w:r>
        <w:rPr>
          <w:b/>
          <w:u w:val="single"/>
        </w:rPr>
        <w:br w:type="page"/>
      </w:r>
      <w:r w:rsidR="00373F56" w:rsidRPr="00B0355B">
        <w:rPr>
          <w:b/>
          <w:u w:val="single"/>
        </w:rPr>
        <w:lastRenderedPageBreak/>
        <w:t>Ιδέα</w:t>
      </w:r>
      <w:r w:rsidR="006E78D2">
        <w:rPr>
          <w:b/>
          <w:u w:val="single"/>
        </w:rPr>
        <w:t xml:space="preserve"> (</w:t>
      </w:r>
      <w:r w:rsidR="006E78D2" w:rsidRPr="0071754C">
        <w:rPr>
          <w:b/>
          <w:highlight w:val="cyan"/>
          <w:u w:val="single"/>
          <w:lang w:val="en-US"/>
        </w:rPr>
        <w:t>lo</w:t>
      </w:r>
      <w:r w:rsidR="006E78D2" w:rsidRPr="0071754C">
        <w:rPr>
          <w:b/>
          <w:highlight w:val="cyan"/>
          <w:u w:val="single"/>
        </w:rPr>
        <w:t>(</w:t>
      </w:r>
      <w:r w:rsidR="006E78D2" w:rsidRPr="0071754C">
        <w:rPr>
          <w:b/>
          <w:highlight w:val="cyan"/>
          <w:u w:val="single"/>
          <w:lang w:val="en-US"/>
        </w:rPr>
        <w:t>w</w:t>
      </w:r>
      <w:r w:rsidR="006E78D2" w:rsidRPr="0071754C">
        <w:rPr>
          <w:b/>
          <w:highlight w:val="cyan"/>
          <w:u w:val="single"/>
        </w:rPr>
        <w:t>)</w:t>
      </w:r>
      <w:r w:rsidR="006E78D2" w:rsidRPr="0071754C">
        <w:rPr>
          <w:b/>
          <w:highlight w:val="cyan"/>
          <w:u w:val="single"/>
          <w:lang w:val="en-US"/>
        </w:rPr>
        <w:t>ess</w:t>
      </w:r>
      <w:r w:rsidR="006E78D2" w:rsidRPr="006E78D2">
        <w:rPr>
          <w:b/>
          <w:u w:val="single"/>
        </w:rPr>
        <w:t>)</w:t>
      </w:r>
      <w:r w:rsidR="00373F56" w:rsidRPr="00B0355B">
        <w:rPr>
          <w:b/>
          <w:u w:val="single"/>
        </w:rPr>
        <w:t>:</w:t>
      </w:r>
      <w:r w:rsidR="00373F56">
        <w:rPr>
          <w:u w:val="single"/>
        </w:rPr>
        <w:t xml:space="preserve"> </w:t>
      </w:r>
    </w:p>
    <w:p w14:paraId="2FF11D6D" w14:textId="77777777" w:rsidR="006D26E9" w:rsidRPr="006D26E9" w:rsidRDefault="00D3691D" w:rsidP="008266E6">
      <w:pPr>
        <w:pStyle w:val="ListParagraph"/>
        <w:numPr>
          <w:ilvl w:val="0"/>
          <w:numId w:val="11"/>
        </w:numPr>
        <w:jc w:val="both"/>
      </w:pP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3CEB698D" wp14:editId="2E3D193F">
                <wp:simplePos x="0" y="0"/>
                <wp:positionH relativeFrom="column">
                  <wp:posOffset>2017340</wp:posOffset>
                </wp:positionH>
                <wp:positionV relativeFrom="paragraph">
                  <wp:posOffset>4720</wp:posOffset>
                </wp:positionV>
                <wp:extent cx="1367640" cy="505080"/>
                <wp:effectExtent l="38100" t="38100" r="42545" b="47625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1367640" cy="50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43E87" id="Ink 446" o:spid="_x0000_s1026" type="#_x0000_t75" style="position:absolute;margin-left:157.85pt;margin-top:-.65pt;width:109.7pt;height:41.7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">
                <v:imagedata r:id="rId83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 wp14:anchorId="78FE4340" wp14:editId="4D66E563">
                <wp:simplePos x="0" y="0"/>
                <wp:positionH relativeFrom="column">
                  <wp:posOffset>3574700</wp:posOffset>
                </wp:positionH>
                <wp:positionV relativeFrom="paragraph">
                  <wp:posOffset>-431960</wp:posOffset>
                </wp:positionV>
                <wp:extent cx="275400" cy="314280"/>
                <wp:effectExtent l="38100" t="38100" r="29845" b="48260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275400" cy="31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D8B79E" id="Ink 421" o:spid="_x0000_s1026" type="#_x0000_t75" style="position:absolute;margin-left:280.45pt;margin-top:-35pt;width:23.7pt;height:26.7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">
                <v:imagedata r:id="rId83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 wp14:anchorId="7F7AD99B" wp14:editId="26FB1CED">
                <wp:simplePos x="0" y="0"/>
                <wp:positionH relativeFrom="column">
                  <wp:posOffset>3365180</wp:posOffset>
                </wp:positionH>
                <wp:positionV relativeFrom="paragraph">
                  <wp:posOffset>-433760</wp:posOffset>
                </wp:positionV>
                <wp:extent cx="191880" cy="301680"/>
                <wp:effectExtent l="38100" t="38100" r="36830" b="41275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191880" cy="30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CECCCF" id="Ink 420" o:spid="_x0000_s1026" type="#_x0000_t75" style="position:absolute;margin-left:263.95pt;margin-top:-35.15pt;width:17.05pt;height:25.7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">
                <v:imagedata r:id="rId83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 wp14:anchorId="0A916F44" wp14:editId="08663BE7">
                <wp:simplePos x="0" y="0"/>
                <wp:positionH relativeFrom="column">
                  <wp:posOffset>2775140</wp:posOffset>
                </wp:positionH>
                <wp:positionV relativeFrom="paragraph">
                  <wp:posOffset>-382640</wp:posOffset>
                </wp:positionV>
                <wp:extent cx="523080" cy="629640"/>
                <wp:effectExtent l="38100" t="38100" r="48895" b="37465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523080" cy="62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1775A" id="Ink 419" o:spid="_x0000_s1026" type="#_x0000_t75" style="position:absolute;margin-left:217.5pt;margin-top:-31.15pt;width:43.2pt;height:51.6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">
                <v:imagedata r:id="rId84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5514C93C" wp14:editId="1978E51B">
                <wp:simplePos x="0" y="0"/>
                <wp:positionH relativeFrom="column">
                  <wp:posOffset>2203100</wp:posOffset>
                </wp:positionH>
                <wp:positionV relativeFrom="paragraph">
                  <wp:posOffset>369760</wp:posOffset>
                </wp:positionV>
                <wp:extent cx="973440" cy="82080"/>
                <wp:effectExtent l="38100" t="38100" r="17780" b="32385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97344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ADFC4" id="Ink 418" o:spid="_x0000_s1026" type="#_x0000_t75" style="position:absolute;margin-left:172.45pt;margin-top:28.1pt;width:78.65pt;height:8.4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">
                <v:imagedata r:id="rId84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4DF9FC46" wp14:editId="0A4FDD81">
                <wp:simplePos x="0" y="0"/>
                <wp:positionH relativeFrom="column">
                  <wp:posOffset>2333780</wp:posOffset>
                </wp:positionH>
                <wp:positionV relativeFrom="paragraph">
                  <wp:posOffset>411160</wp:posOffset>
                </wp:positionV>
                <wp:extent cx="869400" cy="26280"/>
                <wp:effectExtent l="38100" t="38100" r="45085" b="50165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86940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58631E" id="Ink 417" o:spid="_x0000_s1026" type="#_x0000_t75" style="position:absolute;margin-left:182.75pt;margin-top:31.35pt;width:70.4pt;height:4.0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">
                <v:imagedata r:id="rId844" o:title=""/>
              </v:shape>
            </w:pict>
          </mc:Fallback>
        </mc:AlternateContent>
      </w:r>
      <w:r w:rsidR="00373F56" w:rsidRPr="006D26E9">
        <w:rPr>
          <w:b/>
        </w:rPr>
        <w:t xml:space="preserve">αντί να προσαρμόσουμε μια σταθερά στην περιοχή του </w:t>
      </w:r>
      <w:r w:rsidR="00373F56" w:rsidRPr="00B0355B">
        <w:rPr>
          <w:position w:val="-12"/>
          <w:lang w:val="en-US"/>
        </w:rPr>
        <w:object w:dxaOrig="300" w:dyaOrig="380" w14:anchorId="34F149B3">
          <v:shape id="_x0000_i1048" type="#_x0000_t75" style="width:15.65pt;height:18.8pt" o:ole="">
            <v:imagedata r:id="rId845" o:title=""/>
          </v:shape>
          <o:OLEObject Type="Embed" ProgID="Equation.DSMT4" ShapeID="_x0000_i1048" DrawAspect="Content" ObjectID="_1838970130" r:id="rId846"/>
        </w:object>
      </w:r>
      <w:r w:rsidR="00373F56">
        <w:t xml:space="preserve"> </w:t>
      </w:r>
    </w:p>
    <w:p w14:paraId="50029B5D" w14:textId="77777777" w:rsidR="006D26E9" w:rsidRPr="0071754C" w:rsidRDefault="00786B9E" w:rsidP="008266E6">
      <w:pPr>
        <w:pStyle w:val="ListParagraph"/>
        <w:numPr>
          <w:ilvl w:val="0"/>
          <w:numId w:val="13"/>
        </w:num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 wp14:anchorId="27A51578" wp14:editId="03357457">
                <wp:simplePos x="0" y="0"/>
                <wp:positionH relativeFrom="column">
                  <wp:posOffset>-2171620</wp:posOffset>
                </wp:positionH>
                <wp:positionV relativeFrom="paragraph">
                  <wp:posOffset>311310</wp:posOffset>
                </wp:positionV>
                <wp:extent cx="360" cy="360"/>
                <wp:effectExtent l="0" t="0" r="0" b="0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C1FC67" id="Ink 459" o:spid="_x0000_s1026" type="#_x0000_t75" style="position:absolute;margin-left:-172pt;margin-top:23.5pt;width:2.05pt;height:2.0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">
                <v:imagedata r:id="rId327" o:title=""/>
              </v:shape>
            </w:pict>
          </mc:Fallback>
        </mc:AlternateContent>
      </w:r>
      <w:r w:rsidR="00373F56">
        <w:t>(</w:t>
      </w:r>
      <w:r w:rsidR="00B0355B" w:rsidRPr="00B0355B">
        <w:t xml:space="preserve"> </w:t>
      </w:r>
      <w:r w:rsidR="00373F56">
        <w:t>=</w:t>
      </w:r>
      <w:r w:rsidR="00B0355B" w:rsidRPr="00B0355B">
        <w:t xml:space="preserve"> </w:t>
      </w:r>
      <w:r w:rsidR="00373F56">
        <w:t xml:space="preserve">μέσος όρος των </w:t>
      </w:r>
      <w:r w:rsidR="00373F56" w:rsidRPr="00F62A20">
        <w:rPr>
          <w:position w:val="-12"/>
        </w:rPr>
        <w:object w:dxaOrig="279" w:dyaOrig="380" w14:anchorId="34BCD59E">
          <v:shape id="_x0000_i1049" type="#_x0000_t75" style="width:14.4pt;height:18.8pt" o:ole="">
            <v:imagedata r:id="rId848" o:title=""/>
          </v:shape>
          <o:OLEObject Type="Embed" ProgID="Equation.DSMT4" ShapeID="_x0000_i1049" DrawAspect="Content" ObjectID="_1838970131" r:id="rId849"/>
        </w:object>
      </w:r>
      <w:r w:rsidR="00373F56">
        <w:t xml:space="preserve">για τα οποία </w:t>
      </w:r>
      <w:r w:rsidR="00373F56" w:rsidRPr="00F62A20">
        <w:rPr>
          <w:position w:val="-14"/>
        </w:rPr>
        <w:object w:dxaOrig="1280" w:dyaOrig="420" w14:anchorId="4B5BE817">
          <v:shape id="_x0000_i1050" type="#_x0000_t75" style="width:63.25pt;height:20.65pt" o:ole="">
            <v:imagedata r:id="rId850" o:title=""/>
          </v:shape>
          <o:OLEObject Type="Embed" ProgID="Equation.DSMT4" ShapeID="_x0000_i1050" DrawAspect="Content" ObjectID="_1838970132" r:id="rId851"/>
        </w:object>
      </w:r>
      <w:r w:rsidR="00373F56">
        <w:t>)</w:t>
      </w:r>
      <w:r w:rsidR="00B0355B" w:rsidRPr="00B0355B">
        <w:t>,</w:t>
      </w:r>
      <w:r w:rsidR="00373F56">
        <w:t xml:space="preserve"> </w:t>
      </w:r>
    </w:p>
    <w:p w14:paraId="0F0F248B" w14:textId="16AFAA4A" w:rsidR="006D26E9" w:rsidRPr="006D26E9" w:rsidRDefault="00D3691D" w:rsidP="008266E6">
      <w:pPr>
        <w:pStyle w:val="ListParagraph"/>
        <w:numPr>
          <w:ilvl w:val="0"/>
          <w:numId w:val="11"/>
        </w:numPr>
        <w:jc w:val="both"/>
      </w:pP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 wp14:anchorId="1FE39519" wp14:editId="78DB9248">
                <wp:simplePos x="0" y="0"/>
                <wp:positionH relativeFrom="column">
                  <wp:posOffset>2134700</wp:posOffset>
                </wp:positionH>
                <wp:positionV relativeFrom="paragraph">
                  <wp:posOffset>-120455</wp:posOffset>
                </wp:positionV>
                <wp:extent cx="1676880" cy="516240"/>
                <wp:effectExtent l="38100" t="38100" r="38100" b="36830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1676880" cy="51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6CB6D" id="Ink 447" o:spid="_x0000_s1026" type="#_x0000_t75" style="position:absolute;margin-left:167.1pt;margin-top:-10.5pt;width:134.05pt;height:42.6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">
                <v:imagedata r:id="rId853" o:title=""/>
              </v:shape>
            </w:pict>
          </mc:Fallback>
        </mc:AlternateContent>
      </w:r>
      <w:r w:rsidR="00373F56" w:rsidRPr="006D26E9">
        <w:rPr>
          <w:b/>
          <w:color w:val="FF0000"/>
          <w:highlight w:val="yellow"/>
        </w:rPr>
        <w:t xml:space="preserve">προσαρμόζουμε μια γραμμική παλινδρόμηση στη περιοχή του </w:t>
      </w:r>
      <w:r w:rsidR="00373F56" w:rsidRPr="006D26E9">
        <w:rPr>
          <w:b/>
          <w:color w:val="FF0000"/>
          <w:position w:val="-12"/>
          <w:highlight w:val="yellow"/>
        </w:rPr>
        <w:object w:dxaOrig="300" w:dyaOrig="380" w14:anchorId="588D61D1">
          <v:shape id="_x0000_i1051" type="#_x0000_t75" style="width:15.65pt;height:18.8pt" o:ole="">
            <v:imagedata r:id="rId854" o:title=""/>
          </v:shape>
          <o:OLEObject Type="Embed" ProgID="Equation.DSMT4" ShapeID="_x0000_i1051" DrawAspect="Content" ObjectID="_1838970133" r:id="rId855"/>
        </w:object>
      </w:r>
      <w:r w:rsidR="00373F56" w:rsidRPr="00F62A20">
        <w:t>,</w:t>
      </w:r>
    </w:p>
    <w:p w14:paraId="52F98F3C" w14:textId="77777777" w:rsidR="006D26E9" w:rsidRPr="006D26E9" w:rsidRDefault="00373F56" w:rsidP="008266E6">
      <w:pPr>
        <w:pStyle w:val="ListParagraph"/>
        <w:numPr>
          <w:ilvl w:val="2"/>
          <w:numId w:val="11"/>
        </w:numPr>
        <w:ind w:left="2520"/>
        <w:jc w:val="both"/>
      </w:pPr>
      <w:r>
        <w:t xml:space="preserve">(=ελάχιστα τετράγωνα στα </w:t>
      </w:r>
      <w:r w:rsidRPr="00F62A20">
        <w:rPr>
          <w:position w:val="-14"/>
        </w:rPr>
        <w:object w:dxaOrig="820" w:dyaOrig="420" w14:anchorId="42EE6C10">
          <v:shape id="_x0000_i1052" type="#_x0000_t75" style="width:41.3pt;height:20.65pt" o:ole="">
            <v:imagedata r:id="rId856" o:title=""/>
          </v:shape>
          <o:OLEObject Type="Embed" ProgID="Equation.DSMT4" ShapeID="_x0000_i1052" DrawAspect="Content" ObjectID="_1838970134" r:id="rId857"/>
        </w:object>
      </w:r>
      <w:r>
        <w:t xml:space="preserve"> για τα οποία </w:t>
      </w:r>
      <w:r w:rsidRPr="00F62A20">
        <w:rPr>
          <w:position w:val="-14"/>
        </w:rPr>
        <w:object w:dxaOrig="1280" w:dyaOrig="420" w14:anchorId="4FB4732F">
          <v:shape id="_x0000_i1053" type="#_x0000_t75" style="width:63.25pt;height:20.65pt" o:ole="">
            <v:imagedata r:id="rId850" o:title=""/>
          </v:shape>
          <o:OLEObject Type="Embed" ProgID="Equation.DSMT4" ShapeID="_x0000_i1053" DrawAspect="Content" ObjectID="_1838970135" r:id="rId858"/>
        </w:object>
      </w:r>
      <w:r w:rsidRPr="00F62A20">
        <w:t>)</w:t>
      </w:r>
      <w:r>
        <w:t xml:space="preserve"> </w:t>
      </w:r>
    </w:p>
    <w:p w14:paraId="4AF8C71D" w14:textId="77777777" w:rsidR="00373F56" w:rsidRPr="000D23AF" w:rsidRDefault="00D3691D" w:rsidP="008266E6">
      <w:pPr>
        <w:pStyle w:val="ListParagraph"/>
        <w:numPr>
          <w:ilvl w:val="0"/>
          <w:numId w:val="11"/>
        </w:numPr>
        <w:jc w:val="both"/>
      </w:pP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 wp14:anchorId="58B3B5F4" wp14:editId="0158305B">
                <wp:simplePos x="0" y="0"/>
                <wp:positionH relativeFrom="column">
                  <wp:posOffset>480860</wp:posOffset>
                </wp:positionH>
                <wp:positionV relativeFrom="paragraph">
                  <wp:posOffset>649090</wp:posOffset>
                </wp:positionV>
                <wp:extent cx="298080" cy="90720"/>
                <wp:effectExtent l="38100" t="38100" r="26035" b="4318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2980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23399" id="Ink 451" o:spid="_x0000_s1026" type="#_x0000_t75" style="position:absolute;margin-left:36.85pt;margin-top:50.1pt;width:25.45pt;height:9.1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">
                <v:imagedata r:id="rId860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 wp14:anchorId="2F43B6F3" wp14:editId="53CE6257">
                <wp:simplePos x="0" y="0"/>
                <wp:positionH relativeFrom="column">
                  <wp:posOffset>2883140</wp:posOffset>
                </wp:positionH>
                <wp:positionV relativeFrom="paragraph">
                  <wp:posOffset>254170</wp:posOffset>
                </wp:positionV>
                <wp:extent cx="2863440" cy="61560"/>
                <wp:effectExtent l="38100" t="38100" r="32385" b="34290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286344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D2753" id="Ink 450" o:spid="_x0000_s1026" type="#_x0000_t75" style="position:absolute;margin-left:226pt;margin-top:19pt;width:227.4pt;height:6.8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">
                <v:imagedata r:id="rId862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 wp14:anchorId="2F9F95AF" wp14:editId="183E364A">
                <wp:simplePos x="0" y="0"/>
                <wp:positionH relativeFrom="column">
                  <wp:posOffset>3098780</wp:posOffset>
                </wp:positionH>
                <wp:positionV relativeFrom="paragraph">
                  <wp:posOffset>311770</wp:posOffset>
                </wp:positionV>
                <wp:extent cx="35640" cy="1440"/>
                <wp:effectExtent l="19050" t="19050" r="21590" b="36830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356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B36851" id="Ink 449" o:spid="_x0000_s1026" type="#_x0000_t75" style="position:absolute;margin-left:243pt;margin-top:23.75pt;width:4.75pt;height:1.7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">
                <v:imagedata r:id="rId864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 wp14:anchorId="25B574F3" wp14:editId="3D544D5E">
                <wp:simplePos x="0" y="0"/>
                <wp:positionH relativeFrom="column">
                  <wp:posOffset>1820780</wp:posOffset>
                </wp:positionH>
                <wp:positionV relativeFrom="paragraph">
                  <wp:posOffset>289090</wp:posOffset>
                </wp:positionV>
                <wp:extent cx="272520" cy="39960"/>
                <wp:effectExtent l="38100" t="38100" r="51435" b="36830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27252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CD85A" id="Ink 448" o:spid="_x0000_s1026" type="#_x0000_t75" style="position:absolute;margin-left:142.35pt;margin-top:21.75pt;width:23.4pt;height:5.1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">
                <v:imagedata r:id="rId866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 wp14:anchorId="6628E6BD" wp14:editId="4A28C776">
                <wp:simplePos x="0" y="0"/>
                <wp:positionH relativeFrom="column">
                  <wp:posOffset>3854420</wp:posOffset>
                </wp:positionH>
                <wp:positionV relativeFrom="paragraph">
                  <wp:posOffset>577810</wp:posOffset>
                </wp:positionV>
                <wp:extent cx="360" cy="360"/>
                <wp:effectExtent l="0" t="0" r="0" b="0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BFC80" id="Ink 445" o:spid="_x0000_s1026" type="#_x0000_t75" style="position:absolute;margin-left:302.5pt;margin-top:44.5pt;width:2.05pt;height:2.0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">
                <v:imagedata r:id="rId868" o:title=""/>
              </v:shape>
            </w:pict>
          </mc:Fallback>
        </mc:AlternateContent>
      </w:r>
      <w:r w:rsidR="006D26E9" w:rsidRPr="006D26E9">
        <w:rPr>
          <w:color w:val="FF0000"/>
          <w:highlight w:val="yellow"/>
        </w:rPr>
        <w:t xml:space="preserve">και </w:t>
      </w:r>
      <w:r w:rsidR="00373F56" w:rsidRPr="006D26E9">
        <w:rPr>
          <w:color w:val="FF0000"/>
          <w:highlight w:val="yellow"/>
        </w:rPr>
        <w:t xml:space="preserve">παίρνουμε </w:t>
      </w:r>
      <w:r w:rsidR="00373F56" w:rsidRPr="006D26E9">
        <w:rPr>
          <w:b/>
          <w:color w:val="FF0000"/>
          <w:highlight w:val="yellow"/>
        </w:rPr>
        <w:t xml:space="preserve">ως </w:t>
      </w:r>
      <w:r w:rsidR="00373F56" w:rsidRPr="006D26E9">
        <w:rPr>
          <w:b/>
          <w:color w:val="FF0000"/>
          <w:position w:val="-14"/>
          <w:highlight w:val="yellow"/>
          <w:lang w:val="en-US"/>
        </w:rPr>
        <w:object w:dxaOrig="680" w:dyaOrig="420" w14:anchorId="1978DBCD">
          <v:shape id="_x0000_i1054" type="#_x0000_t75" style="width:33.8pt;height:20.65pt" o:ole="">
            <v:imagedata r:id="rId869" o:title=""/>
          </v:shape>
          <o:OLEObject Type="Embed" ProgID="Equation.DSMT4" ShapeID="_x0000_i1054" DrawAspect="Content" ObjectID="_1838970136" r:id="rId870"/>
        </w:object>
      </w:r>
      <w:r w:rsidR="00373F56" w:rsidRPr="006D26E9">
        <w:rPr>
          <w:b/>
          <w:color w:val="FF0000"/>
          <w:highlight w:val="yellow"/>
        </w:rPr>
        <w:t xml:space="preserve"> την τιμή της προσαρμοσμένης παλινδρόμησης</w:t>
      </w:r>
      <w:r w:rsidR="00373F56" w:rsidRPr="006D26E9">
        <w:rPr>
          <w:color w:val="FF0000"/>
          <w:highlight w:val="yellow"/>
        </w:rPr>
        <w:t xml:space="preserve"> στο </w:t>
      </w:r>
      <w:r w:rsidR="00373F56" w:rsidRPr="006D26E9">
        <w:rPr>
          <w:color w:val="FF0000"/>
          <w:position w:val="-12"/>
          <w:highlight w:val="yellow"/>
        </w:rPr>
        <w:object w:dxaOrig="300" w:dyaOrig="380" w14:anchorId="4C950A75">
          <v:shape id="_x0000_i1055" type="#_x0000_t75" style="width:15.65pt;height:18.8pt" o:ole="">
            <v:imagedata r:id="rId871" o:title=""/>
          </v:shape>
          <o:OLEObject Type="Embed" ProgID="Equation.DSMT4" ShapeID="_x0000_i1055" DrawAspect="Content" ObjectID="_1838970137" r:id="rId872"/>
        </w:object>
      </w:r>
    </w:p>
    <w:p w14:paraId="44FB86F7" w14:textId="6C24A17C" w:rsidR="000E669E" w:rsidRDefault="000E669E" w:rsidP="00DE3B15">
      <w:pPr>
        <w:jc w:val="both"/>
      </w:pPr>
      <w:r>
        <w:t>Γ</w:t>
      </w:r>
      <w:r w:rsidR="00373F56">
        <w:t xml:space="preserve">ια κάθε </w:t>
      </w:r>
      <w:r w:rsidR="00373F56" w:rsidRPr="00F62A20">
        <w:rPr>
          <w:position w:val="-12"/>
          <w:lang w:val="en-US"/>
        </w:rPr>
        <w:object w:dxaOrig="300" w:dyaOrig="380" w14:anchorId="1E21D452">
          <v:shape id="_x0000_i1056" type="#_x0000_t75" style="width:15.65pt;height:18.8pt" o:ole="">
            <v:imagedata r:id="rId873" o:title=""/>
          </v:shape>
          <o:OLEObject Type="Embed" ProgID="Equation.DSMT4" ShapeID="_x0000_i1056" DrawAspect="Content" ObjectID="_1838970138" r:id="rId874"/>
        </w:object>
      </w:r>
      <w:r w:rsidR="00373F56">
        <w:t xml:space="preserve"> ξεχωριστά βρες </w:t>
      </w:r>
      <w:r w:rsidR="00373F56" w:rsidRPr="00F62A20">
        <w:rPr>
          <w:position w:val="-10"/>
        </w:rPr>
        <w:object w:dxaOrig="560" w:dyaOrig="420" w14:anchorId="12DB1978">
          <v:shape id="_x0000_i1057" type="#_x0000_t75" style="width:27.55pt;height:20.65pt" o:ole="">
            <v:imagedata r:id="rId875" o:title=""/>
          </v:shape>
          <o:OLEObject Type="Embed" ProgID="Equation.DSMT4" ShapeID="_x0000_i1057" DrawAspect="Content" ObjectID="_1838970139" r:id="rId876"/>
        </w:object>
      </w:r>
      <w:r w:rsidR="00373F56" w:rsidRPr="00F62A20">
        <w:t xml:space="preserve"> </w:t>
      </w:r>
      <w:r w:rsidR="00373F56">
        <w:t>που ελαχιστοποιούν την</w:t>
      </w:r>
      <w:r>
        <w:t>:</w:t>
      </w:r>
    </w:p>
    <w:p w14:paraId="00758CFF" w14:textId="77777777" w:rsidR="00373F56" w:rsidRPr="00F62A20" w:rsidRDefault="004B06A1" w:rsidP="000E669E">
      <w:pPr>
        <w:spacing w:before="0"/>
        <w:jc w:val="center"/>
      </w:pP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 wp14:anchorId="7A6CD599" wp14:editId="3C4B59F3">
                <wp:simplePos x="0" y="0"/>
                <wp:positionH relativeFrom="column">
                  <wp:posOffset>3115064</wp:posOffset>
                </wp:positionH>
                <wp:positionV relativeFrom="paragraph">
                  <wp:posOffset>93072</wp:posOffset>
                </wp:positionV>
                <wp:extent cx="223920" cy="366840"/>
                <wp:effectExtent l="38100" t="19050" r="43180" b="33655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223920" cy="36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E48C7" id="Ink 544" o:spid="_x0000_s1026" type="#_x0000_t75" style="position:absolute;margin-left:244.3pt;margin-top:6.35pt;width:19.65pt;height:30.9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">
                <v:imagedata r:id="rId878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 wp14:anchorId="31C6936C" wp14:editId="2A126F67">
                <wp:simplePos x="0" y="0"/>
                <wp:positionH relativeFrom="column">
                  <wp:posOffset>3067904</wp:posOffset>
                </wp:positionH>
                <wp:positionV relativeFrom="paragraph">
                  <wp:posOffset>115032</wp:posOffset>
                </wp:positionV>
                <wp:extent cx="125280" cy="315000"/>
                <wp:effectExtent l="19050" t="19050" r="27305" b="27940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125280" cy="31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B4E12" id="Ink 543" o:spid="_x0000_s1026" type="#_x0000_t75" style="position:absolute;margin-left:240.55pt;margin-top:8.05pt;width:11.8pt;height:26.7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">
                <v:imagedata r:id="rId880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 wp14:anchorId="20487BBE" wp14:editId="17BFD9C7">
                <wp:simplePos x="0" y="0"/>
                <wp:positionH relativeFrom="column">
                  <wp:posOffset>2212544</wp:posOffset>
                </wp:positionH>
                <wp:positionV relativeFrom="paragraph">
                  <wp:posOffset>446232</wp:posOffset>
                </wp:positionV>
                <wp:extent cx="769680" cy="75960"/>
                <wp:effectExtent l="38100" t="38100" r="49530" b="38735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/>
                      </w14:nvContentPartPr>
                      <w14:xfrm>
                        <a:off x="0" y="0"/>
                        <a:ext cx="7696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71D39" id="Ink 542" o:spid="_x0000_s1026" type="#_x0000_t75" style="position:absolute;margin-left:173.2pt;margin-top:34.15pt;width:62.55pt;height:8.0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">
                <v:imagedata r:id="rId882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 wp14:anchorId="36127226" wp14:editId="7CB1E0E3">
                <wp:simplePos x="0" y="0"/>
                <wp:positionH relativeFrom="column">
                  <wp:posOffset>3748304</wp:posOffset>
                </wp:positionH>
                <wp:positionV relativeFrom="paragraph">
                  <wp:posOffset>404112</wp:posOffset>
                </wp:positionV>
                <wp:extent cx="104760" cy="20880"/>
                <wp:effectExtent l="38100" t="38100" r="48260" b="36830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">
                      <w14:nvContentPartPr>
                        <w14:cNvContentPartPr/>
                      </w14:nvContentPartPr>
                      <w14:xfrm>
                        <a:off x="0" y="0"/>
                        <a:ext cx="10476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52CA6D" id="Ink 540" o:spid="_x0000_s1026" type="#_x0000_t75" style="position:absolute;margin-left:294.15pt;margin-top:30.75pt;width:10.25pt;height:3.7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">
                <v:imagedata r:id="rId884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 wp14:anchorId="4F0D5070" wp14:editId="4CD3A8C9">
                <wp:simplePos x="0" y="0"/>
                <wp:positionH relativeFrom="column">
                  <wp:posOffset>3450224</wp:posOffset>
                </wp:positionH>
                <wp:positionV relativeFrom="paragraph">
                  <wp:posOffset>368472</wp:posOffset>
                </wp:positionV>
                <wp:extent cx="137160" cy="36360"/>
                <wp:effectExtent l="38100" t="38100" r="53340" b="40005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">
                      <w14:nvContentPartPr>
                        <w14:cNvContentPartPr/>
                      </w14:nvContentPartPr>
                      <w14:xfrm>
                        <a:off x="0" y="0"/>
                        <a:ext cx="13716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DC2DA" id="Ink 539" o:spid="_x0000_s1026" type="#_x0000_t75" style="position:absolute;margin-left:270.65pt;margin-top:28pt;width:12.75pt;height:4.8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">
                <v:imagedata r:id="rId886" o:title=""/>
              </v:shape>
            </w:pict>
          </mc:Fallback>
        </mc:AlternateContent>
      </w:r>
      <w:r w:rsidR="00D3691D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6EFF0786" wp14:editId="48D09E15">
                <wp:simplePos x="0" y="0"/>
                <wp:positionH relativeFrom="column">
                  <wp:posOffset>2209940</wp:posOffset>
                </wp:positionH>
                <wp:positionV relativeFrom="paragraph">
                  <wp:posOffset>536585</wp:posOffset>
                </wp:positionV>
                <wp:extent cx="749520" cy="28440"/>
                <wp:effectExtent l="38100" t="38100" r="50800" b="48260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74952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C6B22C" id="Ink 456" o:spid="_x0000_s1026" type="#_x0000_t75" style="position:absolute;margin-left:173pt;margin-top:41.25pt;width:60.95pt;height:4.2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">
                <v:imagedata r:id="rId888" o:title=""/>
              </v:shape>
            </w:pict>
          </mc:Fallback>
        </mc:AlternateContent>
      </w:r>
      <w:r w:rsidR="00373F56" w:rsidRPr="0071754C">
        <w:rPr>
          <w:position w:val="-32"/>
          <w:highlight w:val="lightGray"/>
        </w:rPr>
        <w:object w:dxaOrig="3460" w:dyaOrig="780" w14:anchorId="064D75F5">
          <v:shape id="_x0000_i1058" type="#_x0000_t75" style="width:173.45pt;height:38.8pt" o:ole="">
            <v:imagedata r:id="rId889" o:title=""/>
          </v:shape>
          <o:OLEObject Type="Embed" ProgID="Equation.DSMT4" ShapeID="_x0000_i1058" DrawAspect="Content" ObjectID="_1838970140" r:id="rId890"/>
        </w:object>
      </w:r>
    </w:p>
    <w:p w14:paraId="38AECF41" w14:textId="77777777" w:rsidR="00373F56" w:rsidRPr="00F62A20" w:rsidRDefault="004B06A1" w:rsidP="000E669E">
      <w:pPr>
        <w:spacing w:before="0"/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 wp14:anchorId="64B2E1D0" wp14:editId="3D8DD00A">
                <wp:simplePos x="0" y="0"/>
                <wp:positionH relativeFrom="column">
                  <wp:posOffset>2603504</wp:posOffset>
                </wp:positionH>
                <wp:positionV relativeFrom="paragraph">
                  <wp:posOffset>18223</wp:posOffset>
                </wp:positionV>
                <wp:extent cx="208440" cy="409320"/>
                <wp:effectExtent l="38100" t="38100" r="39370" b="48260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208440" cy="40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7930B6" id="Ink 547" o:spid="_x0000_s1026" type="#_x0000_t75" style="position:absolute;margin-left:204pt;margin-top:.45pt;width:18.35pt;height:34.2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">
                <v:imagedata r:id="rId892" o:title=""/>
              </v:shape>
            </w:pict>
          </mc:Fallback>
        </mc:AlternateContent>
      </w:r>
      <w:r w:rsidR="00D3691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 wp14:anchorId="0472E38E" wp14:editId="469082D8">
                <wp:simplePos x="0" y="0"/>
                <wp:positionH relativeFrom="column">
                  <wp:posOffset>2247740</wp:posOffset>
                </wp:positionH>
                <wp:positionV relativeFrom="paragraph">
                  <wp:posOffset>278170</wp:posOffset>
                </wp:positionV>
                <wp:extent cx="591120" cy="51120"/>
                <wp:effectExtent l="38100" t="38100" r="57150" b="44450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59112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741C1" id="Ink 458" o:spid="_x0000_s1026" type="#_x0000_t75" style="position:absolute;margin-left:176pt;margin-top:20.9pt;width:48.55pt;height:6.0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">
                <v:imagedata r:id="rId894" o:title=""/>
              </v:shape>
            </w:pict>
          </mc:Fallback>
        </mc:AlternateContent>
      </w:r>
      <w:r w:rsidR="00D3691D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 wp14:anchorId="30F88484" wp14:editId="490092F2">
                <wp:simplePos x="0" y="0"/>
                <wp:positionH relativeFrom="column">
                  <wp:posOffset>1574900</wp:posOffset>
                </wp:positionH>
                <wp:positionV relativeFrom="paragraph">
                  <wp:posOffset>328930</wp:posOffset>
                </wp:positionV>
                <wp:extent cx="419400" cy="26640"/>
                <wp:effectExtent l="38100" t="38100" r="57150" b="50165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4194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DC854" id="Ink 457" o:spid="_x0000_s1026" type="#_x0000_t75" style="position:absolute;margin-left:123pt;margin-top:24.9pt;width:35pt;height:4.1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">
                <v:imagedata r:id="rId896" o:title=""/>
              </v:shape>
            </w:pict>
          </mc:Fallback>
        </mc:AlternateContent>
      </w:r>
      <w:r w:rsidR="000E669E">
        <w:t>Ακολούθως θ</w:t>
      </w:r>
      <w:r w:rsidR="00373F56">
        <w:t xml:space="preserve">έτουμε </w:t>
      </w:r>
      <w:r w:rsidR="00FC3230" w:rsidRPr="0071754C">
        <w:rPr>
          <w:position w:val="-14"/>
          <w:highlight w:val="yellow"/>
        </w:rPr>
        <w:object w:dxaOrig="2020" w:dyaOrig="460" w14:anchorId="36122355">
          <v:shape id="_x0000_i1059" type="#_x0000_t75" style="width:100.8pt;height:23.15pt" o:ole="">
            <v:imagedata r:id="rId897" o:title=""/>
          </v:shape>
          <o:OLEObject Type="Embed" ProgID="Equation.DSMT4" ShapeID="_x0000_i1059" DrawAspect="Content" ObjectID="_1838970141" r:id="rId898"/>
        </w:object>
      </w:r>
    </w:p>
    <w:p w14:paraId="2551C86F" w14:textId="77777777" w:rsidR="00373F56" w:rsidRDefault="00373F56" w:rsidP="00DE3B15">
      <w:pPr>
        <w:jc w:val="both"/>
        <w:rPr>
          <w:color w:val="FF0000"/>
        </w:rPr>
      </w:pPr>
      <w:r>
        <w:t>Έτσι</w:t>
      </w:r>
      <w:r w:rsidR="000E669E">
        <w:t>:</w:t>
      </w:r>
      <w:r>
        <w:t xml:space="preserve"> </w:t>
      </w:r>
    </w:p>
    <w:p w14:paraId="4D8304C5" w14:textId="77777777" w:rsidR="000E669E" w:rsidRDefault="004B06A1" w:rsidP="00DE3B15">
      <w:pPr>
        <w:jc w:val="both"/>
        <w:rPr>
          <w:color w:val="FF0000"/>
        </w:rPr>
      </w:pP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 wp14:anchorId="70E2506A" wp14:editId="3533D8DC">
                <wp:simplePos x="0" y="0"/>
                <wp:positionH relativeFrom="column">
                  <wp:posOffset>6036464</wp:posOffset>
                </wp:positionH>
                <wp:positionV relativeFrom="paragraph">
                  <wp:posOffset>1791013</wp:posOffset>
                </wp:positionV>
                <wp:extent cx="27360" cy="18360"/>
                <wp:effectExtent l="19050" t="19050" r="29845" b="20320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273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5A8285" id="Ink 565" o:spid="_x0000_s1026" type="#_x0000_t75" style="position:absolute;margin-left:474.3pt;margin-top:139.95pt;width:4.1pt;height:3.5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">
                <v:imagedata r:id="rId900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 wp14:anchorId="21134E8F" wp14:editId="7CB9873B">
                <wp:simplePos x="0" y="0"/>
                <wp:positionH relativeFrom="column">
                  <wp:posOffset>5974544</wp:posOffset>
                </wp:positionH>
                <wp:positionV relativeFrom="paragraph">
                  <wp:posOffset>1584373</wp:posOffset>
                </wp:positionV>
                <wp:extent cx="81360" cy="229680"/>
                <wp:effectExtent l="38100" t="38100" r="33020" b="37465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/>
                      </w14:nvContentPartPr>
                      <w14:xfrm>
                        <a:off x="0" y="0"/>
                        <a:ext cx="8136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DC4D5" id="Ink 564" o:spid="_x0000_s1026" type="#_x0000_t75" style="position:absolute;margin-left:469.45pt;margin-top:123.75pt;width:8.35pt;height:20.1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">
                <v:imagedata r:id="rId902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 wp14:anchorId="7485E6FB" wp14:editId="4FFB1176">
                <wp:simplePos x="0" y="0"/>
                <wp:positionH relativeFrom="column">
                  <wp:posOffset>5799944</wp:posOffset>
                </wp:positionH>
                <wp:positionV relativeFrom="paragraph">
                  <wp:posOffset>1644853</wp:posOffset>
                </wp:positionV>
                <wp:extent cx="114480" cy="242280"/>
                <wp:effectExtent l="38100" t="19050" r="38100" b="24765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">
                      <w14:nvContentPartPr>
                        <w14:cNvContentPartPr/>
                      </w14:nvContentPartPr>
                      <w14:xfrm>
                        <a:off x="0" y="0"/>
                        <a:ext cx="11448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56409" id="Ink 563" o:spid="_x0000_s1026" type="#_x0000_t75" style="position:absolute;margin-left:455.7pt;margin-top:128.5pt;width:10.95pt;height:21.1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">
                <v:imagedata r:id="rId904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 wp14:anchorId="6DD9B375" wp14:editId="53C6764E">
                <wp:simplePos x="0" y="0"/>
                <wp:positionH relativeFrom="column">
                  <wp:posOffset>5913344</wp:posOffset>
                </wp:positionH>
                <wp:positionV relativeFrom="paragraph">
                  <wp:posOffset>1737733</wp:posOffset>
                </wp:positionV>
                <wp:extent cx="59040" cy="47880"/>
                <wp:effectExtent l="38100" t="38100" r="36830" b="28575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5904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FBB9B" id="Ink 562" o:spid="_x0000_s1026" type="#_x0000_t75" style="position:absolute;margin-left:464.6pt;margin-top:135.85pt;width:6.65pt;height:5.7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">
                <v:imagedata r:id="rId906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 wp14:anchorId="7FB57043" wp14:editId="6EA0CA0D">
                <wp:simplePos x="0" y="0"/>
                <wp:positionH relativeFrom="column">
                  <wp:posOffset>5851424</wp:posOffset>
                </wp:positionH>
                <wp:positionV relativeFrom="paragraph">
                  <wp:posOffset>1684453</wp:posOffset>
                </wp:positionV>
                <wp:extent cx="33480" cy="88200"/>
                <wp:effectExtent l="38100" t="38100" r="24130" b="26670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334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A00BBB" id="Ink 561" o:spid="_x0000_s1026" type="#_x0000_t75" style="position:absolute;margin-left:459.75pt;margin-top:131.65pt;width:4.65pt;height:8.9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">
                <v:imagedata r:id="rId908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 wp14:anchorId="29743D8D" wp14:editId="6B6A0231">
                <wp:simplePos x="0" y="0"/>
                <wp:positionH relativeFrom="column">
                  <wp:posOffset>5826584</wp:posOffset>
                </wp:positionH>
                <wp:positionV relativeFrom="paragraph">
                  <wp:posOffset>1712893</wp:posOffset>
                </wp:positionV>
                <wp:extent cx="84600" cy="64080"/>
                <wp:effectExtent l="38100" t="38100" r="29845" b="31750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/>
                      </w14:nvContentPartPr>
                      <w14:xfrm>
                        <a:off x="0" y="0"/>
                        <a:ext cx="8460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2F2169" id="Ink 560" o:spid="_x0000_s1026" type="#_x0000_t75" style="position:absolute;margin-left:457.8pt;margin-top:133.85pt;width:8.6pt;height:7.0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">
                <v:imagedata r:id="rId910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 wp14:anchorId="5CE305F0" wp14:editId="0C67B703">
                <wp:simplePos x="0" y="0"/>
                <wp:positionH relativeFrom="column">
                  <wp:posOffset>5603384</wp:posOffset>
                </wp:positionH>
                <wp:positionV relativeFrom="paragraph">
                  <wp:posOffset>1515973</wp:posOffset>
                </wp:positionV>
                <wp:extent cx="135360" cy="105840"/>
                <wp:effectExtent l="38100" t="38100" r="36195" b="46990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1353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3CF968" id="Ink 559" o:spid="_x0000_s1026" type="#_x0000_t75" style="position:absolute;margin-left:440.2pt;margin-top:118.35pt;width:12.6pt;height:10.3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">
                <v:imagedata r:id="rId912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 wp14:anchorId="01E49402" wp14:editId="390EC0C2">
                <wp:simplePos x="0" y="0"/>
                <wp:positionH relativeFrom="column">
                  <wp:posOffset>5647304</wp:posOffset>
                </wp:positionH>
                <wp:positionV relativeFrom="paragraph">
                  <wp:posOffset>1706053</wp:posOffset>
                </wp:positionV>
                <wp:extent cx="116280" cy="159120"/>
                <wp:effectExtent l="38100" t="38100" r="36195" b="31750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11628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7DEDA5" id="Ink 558" o:spid="_x0000_s1026" type="#_x0000_t75" style="position:absolute;margin-left:443.65pt;margin-top:133.35pt;width:11.1pt;height:14.5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">
                <v:imagedata r:id="rId914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06059685" wp14:editId="1F6C0DBD">
                <wp:simplePos x="0" y="0"/>
                <wp:positionH relativeFrom="column">
                  <wp:posOffset>5484944</wp:posOffset>
                </wp:positionH>
                <wp:positionV relativeFrom="paragraph">
                  <wp:posOffset>1845373</wp:posOffset>
                </wp:positionV>
                <wp:extent cx="87840" cy="64440"/>
                <wp:effectExtent l="38100" t="38100" r="45720" b="31115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">
                      <w14:nvContentPartPr>
                        <w14:cNvContentPartPr/>
                      </w14:nvContentPartPr>
                      <w14:xfrm>
                        <a:off x="0" y="0"/>
                        <a:ext cx="8784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A0177" id="Ink 557" o:spid="_x0000_s1026" type="#_x0000_t75" style="position:absolute;margin-left:430.9pt;margin-top:144.3pt;width:8.85pt;height:7.0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">
                <v:imagedata r:id="rId916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 wp14:anchorId="0F57BF97" wp14:editId="345DB29D">
                <wp:simplePos x="0" y="0"/>
                <wp:positionH relativeFrom="column">
                  <wp:posOffset>5401424</wp:posOffset>
                </wp:positionH>
                <wp:positionV relativeFrom="paragraph">
                  <wp:posOffset>1859773</wp:posOffset>
                </wp:positionV>
                <wp:extent cx="119160" cy="56160"/>
                <wp:effectExtent l="38100" t="38100" r="33655" b="39370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11916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5F28F0" id="Ink 556" o:spid="_x0000_s1026" type="#_x0000_t75" style="position:absolute;margin-left:424.3pt;margin-top:145.45pt;width:11.4pt;height:6.4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">
                <v:imagedata r:id="rId918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0999F1B4" wp14:editId="71DA307F">
                <wp:simplePos x="0" y="0"/>
                <wp:positionH relativeFrom="column">
                  <wp:posOffset>5232224</wp:posOffset>
                </wp:positionH>
                <wp:positionV relativeFrom="paragraph">
                  <wp:posOffset>1797133</wp:posOffset>
                </wp:positionV>
                <wp:extent cx="106200" cy="266400"/>
                <wp:effectExtent l="38100" t="38100" r="8255" b="38735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106200" cy="26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E1CF2" id="Ink 555" o:spid="_x0000_s1026" type="#_x0000_t75" style="position:absolute;margin-left:411pt;margin-top:140.5pt;width:10.3pt;height:23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">
                <v:imagedata r:id="rId920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 wp14:anchorId="5A837B7C" wp14:editId="01252DED">
                <wp:simplePos x="0" y="0"/>
                <wp:positionH relativeFrom="column">
                  <wp:posOffset>4258424</wp:posOffset>
                </wp:positionH>
                <wp:positionV relativeFrom="paragraph">
                  <wp:posOffset>1893253</wp:posOffset>
                </wp:positionV>
                <wp:extent cx="8640" cy="10080"/>
                <wp:effectExtent l="19050" t="19050" r="29845" b="28575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86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AC440E" id="Ink 554" o:spid="_x0000_s1026" type="#_x0000_t75" style="position:absolute;margin-left:334.25pt;margin-top:148.05pt;width:2.75pt;height:2.9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">
                <v:imagedata r:id="rId922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 wp14:anchorId="0A5F8377" wp14:editId="0D431FB6">
                <wp:simplePos x="0" y="0"/>
                <wp:positionH relativeFrom="column">
                  <wp:posOffset>4270304</wp:posOffset>
                </wp:positionH>
                <wp:positionV relativeFrom="paragraph">
                  <wp:posOffset>2205733</wp:posOffset>
                </wp:positionV>
                <wp:extent cx="7920" cy="10080"/>
                <wp:effectExtent l="19050" t="19050" r="30480" b="28575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79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F8A2E" id="Ink 553" o:spid="_x0000_s1026" type="#_x0000_t75" style="position:absolute;margin-left:335.2pt;margin-top:172.65pt;width:2.65pt;height:2.9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">
                <v:imagedata r:id="rId924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 wp14:anchorId="63243FED" wp14:editId="00B54F24">
                <wp:simplePos x="0" y="0"/>
                <wp:positionH relativeFrom="column">
                  <wp:posOffset>4249424</wp:posOffset>
                </wp:positionH>
                <wp:positionV relativeFrom="paragraph">
                  <wp:posOffset>2145973</wp:posOffset>
                </wp:positionV>
                <wp:extent cx="28080" cy="248400"/>
                <wp:effectExtent l="38100" t="38100" r="29210" b="37465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/>
                      </w14:nvContentPartPr>
                      <w14:xfrm>
                        <a:off x="0" y="0"/>
                        <a:ext cx="2808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9579A" id="Ink 552" o:spid="_x0000_s1026" type="#_x0000_t75" style="position:absolute;margin-left:333.6pt;margin-top:167.95pt;width:4.2pt;height:21.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">
                <v:imagedata r:id="rId926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 wp14:anchorId="46A9C064" wp14:editId="79468B86">
                <wp:simplePos x="0" y="0"/>
                <wp:positionH relativeFrom="column">
                  <wp:posOffset>4138544</wp:posOffset>
                </wp:positionH>
                <wp:positionV relativeFrom="paragraph">
                  <wp:posOffset>2144893</wp:posOffset>
                </wp:positionV>
                <wp:extent cx="236160" cy="25560"/>
                <wp:effectExtent l="38100" t="38100" r="50165" b="31750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2361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B31F3" id="Ink 551" o:spid="_x0000_s1026" type="#_x0000_t75" style="position:absolute;margin-left:324.85pt;margin-top:167.95pt;width:20.6pt;height:3.9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">
                <v:imagedata r:id="rId928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22639F20" wp14:editId="62DC4373">
                <wp:simplePos x="0" y="0"/>
                <wp:positionH relativeFrom="column">
                  <wp:posOffset>4006064</wp:posOffset>
                </wp:positionH>
                <wp:positionV relativeFrom="paragraph">
                  <wp:posOffset>1026733</wp:posOffset>
                </wp:positionV>
                <wp:extent cx="1216800" cy="1044360"/>
                <wp:effectExtent l="38100" t="38100" r="40640" b="41910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/>
                      </w14:nvContentPartPr>
                      <w14:xfrm>
                        <a:off x="0" y="0"/>
                        <a:ext cx="1216800" cy="10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C8CE3" id="Ink 550" o:spid="_x0000_s1026" type="#_x0000_t75" style="position:absolute;margin-left:314.45pt;margin-top:79.85pt;width:97.75pt;height:84.2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">
                <v:imagedata r:id="rId930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 wp14:anchorId="37146ECA" wp14:editId="25EB1752">
                <wp:simplePos x="0" y="0"/>
                <wp:positionH relativeFrom="column">
                  <wp:posOffset>4049264</wp:posOffset>
                </wp:positionH>
                <wp:positionV relativeFrom="paragraph">
                  <wp:posOffset>2009173</wp:posOffset>
                </wp:positionV>
                <wp:extent cx="11880" cy="22680"/>
                <wp:effectExtent l="38100" t="38100" r="26670" b="34925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118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35D84" id="Ink 549" o:spid="_x0000_s1026" type="#_x0000_t75" style="position:absolute;margin-left:317.85pt;margin-top:157.2pt;width:3pt;height:3.8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">
                <v:imagedata r:id="rId932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 wp14:anchorId="46EA79C2" wp14:editId="2C4DE091">
                <wp:simplePos x="0" y="0"/>
                <wp:positionH relativeFrom="column">
                  <wp:posOffset>4061504</wp:posOffset>
                </wp:positionH>
                <wp:positionV relativeFrom="paragraph">
                  <wp:posOffset>2009173</wp:posOffset>
                </wp:positionV>
                <wp:extent cx="18360" cy="8280"/>
                <wp:effectExtent l="19050" t="19050" r="20320" b="29845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183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C722F3" id="Ink 548" o:spid="_x0000_s1026" type="#_x0000_t75" style="position:absolute;margin-left:318.75pt;margin-top:157.2pt;width:3.55pt;height:2.6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">
                <v:imagedata r:id="rId934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 wp14:anchorId="42ACF364" wp14:editId="00021F92">
                <wp:simplePos x="0" y="0"/>
                <wp:positionH relativeFrom="column">
                  <wp:posOffset>4753064</wp:posOffset>
                </wp:positionH>
                <wp:positionV relativeFrom="paragraph">
                  <wp:posOffset>1491024</wp:posOffset>
                </wp:positionV>
                <wp:extent cx="15120" cy="2160"/>
                <wp:effectExtent l="38100" t="38100" r="42545" b="36195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151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454CB" id="Ink 546" o:spid="_x0000_s1026" type="#_x0000_t75" style="position:absolute;margin-left:373.25pt;margin-top:116.2pt;width:3.25pt;height:2.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">
                <v:imagedata r:id="rId936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 wp14:anchorId="6C81C827" wp14:editId="49E86F23">
                <wp:simplePos x="0" y="0"/>
                <wp:positionH relativeFrom="column">
                  <wp:posOffset>4060424</wp:posOffset>
                </wp:positionH>
                <wp:positionV relativeFrom="paragraph">
                  <wp:posOffset>1533864</wp:posOffset>
                </wp:positionV>
                <wp:extent cx="628200" cy="480960"/>
                <wp:effectExtent l="38100" t="38100" r="38735" b="33655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">
                      <w14:nvContentPartPr>
                        <w14:cNvContentPartPr/>
                      </w14:nvContentPartPr>
                      <w14:xfrm>
                        <a:off x="0" y="0"/>
                        <a:ext cx="628200" cy="48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128C9" id="Ink 545" o:spid="_x0000_s1026" type="#_x0000_t75" style="position:absolute;margin-left:318.7pt;margin-top:119.8pt;width:51.4pt;height:39.85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">
                <v:imagedata r:id="rId938" o:title=""/>
              </v:shape>
            </w:pict>
          </mc:Fallback>
        </mc:AlternateContent>
      </w: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 wp14:anchorId="74FC79CA" wp14:editId="14D91FB0">
                <wp:simplePos x="0" y="0"/>
                <wp:positionH relativeFrom="column">
                  <wp:posOffset>4854944</wp:posOffset>
                </wp:positionH>
                <wp:positionV relativeFrom="paragraph">
                  <wp:posOffset>155962</wp:posOffset>
                </wp:positionV>
                <wp:extent cx="360" cy="360"/>
                <wp:effectExtent l="0" t="0" r="0" b="0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94330" id="Ink 541" o:spid="_x0000_s1026" type="#_x0000_t75" style="position:absolute;margin-left:381.3pt;margin-top:11.3pt;width:2.05pt;height:2.0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">
                <v:imagedata r:id="rId868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 wp14:anchorId="68A16C97" wp14:editId="13CFCBE7">
                <wp:simplePos x="0" y="0"/>
                <wp:positionH relativeFrom="column">
                  <wp:posOffset>4200740</wp:posOffset>
                </wp:positionH>
                <wp:positionV relativeFrom="paragraph">
                  <wp:posOffset>1873940</wp:posOffset>
                </wp:positionV>
                <wp:extent cx="91440" cy="317520"/>
                <wp:effectExtent l="57150" t="38100" r="41910" b="63500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91440" cy="31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B47B1" id="Ink 454" o:spid="_x0000_s1026" type="#_x0000_t75" style="position:absolute;margin-left:329.75pt;margin-top:146.55pt;width:9.15pt;height:26.9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">
                <v:imagedata r:id="rId941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 wp14:anchorId="25CE17BD" wp14:editId="6E7177B0">
                <wp:simplePos x="0" y="0"/>
                <wp:positionH relativeFrom="column">
                  <wp:posOffset>4273100</wp:posOffset>
                </wp:positionH>
                <wp:positionV relativeFrom="paragraph">
                  <wp:posOffset>1973660</wp:posOffset>
                </wp:positionV>
                <wp:extent cx="3240" cy="2880"/>
                <wp:effectExtent l="19050" t="19050" r="15875" b="16510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32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46A0D" id="Ink 453" o:spid="_x0000_s1026" type="#_x0000_t75" style="position:absolute;margin-left:335.45pt;margin-top:154.4pt;width:2.2pt;height:2.2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">
                <v:imagedata r:id="rId943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12098676" wp14:editId="12782986">
                <wp:simplePos x="0" y="0"/>
                <wp:positionH relativeFrom="column">
                  <wp:posOffset>3964580</wp:posOffset>
                </wp:positionH>
                <wp:positionV relativeFrom="paragraph">
                  <wp:posOffset>904460</wp:posOffset>
                </wp:positionV>
                <wp:extent cx="1380600" cy="1169280"/>
                <wp:effectExtent l="38100" t="38100" r="48260" b="31115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1380600" cy="11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A174C0" id="Ink 452" o:spid="_x0000_s1026" type="#_x0000_t75" style="position:absolute;margin-left:311.15pt;margin-top:70.2pt;width:110.65pt;height:94.0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">
                <v:imagedata r:id="rId945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 wp14:anchorId="26DDA630" wp14:editId="203D553C">
                <wp:simplePos x="0" y="0"/>
                <wp:positionH relativeFrom="column">
                  <wp:posOffset>4278860</wp:posOffset>
                </wp:positionH>
                <wp:positionV relativeFrom="paragraph">
                  <wp:posOffset>1904900</wp:posOffset>
                </wp:positionV>
                <wp:extent cx="12960" cy="20520"/>
                <wp:effectExtent l="38100" t="38100" r="25400" b="36830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129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7A4FE7" id="Ink 444" o:spid="_x0000_s1026" type="#_x0000_t75" style="position:absolute;margin-left:335.9pt;margin-top:149pt;width:3pt;height:3.5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">
                <v:imagedata r:id="rId947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6BFB9172" wp14:editId="2D07BA87">
                <wp:simplePos x="0" y="0"/>
                <wp:positionH relativeFrom="column">
                  <wp:posOffset>4278140</wp:posOffset>
                </wp:positionH>
                <wp:positionV relativeFrom="paragraph">
                  <wp:posOffset>1910660</wp:posOffset>
                </wp:positionV>
                <wp:extent cx="21600" cy="6480"/>
                <wp:effectExtent l="19050" t="38100" r="35560" b="31750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216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EAF223" id="Ink 443" o:spid="_x0000_s1026" type="#_x0000_t75" style="position:absolute;margin-left:335.85pt;margin-top:149.55pt;width:3.65pt;height:2.2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">
                <v:imagedata r:id="rId949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1C8B871D" wp14:editId="2FCB349C">
                <wp:simplePos x="0" y="0"/>
                <wp:positionH relativeFrom="column">
                  <wp:posOffset>4093820</wp:posOffset>
                </wp:positionH>
                <wp:positionV relativeFrom="paragraph">
                  <wp:posOffset>337460</wp:posOffset>
                </wp:positionV>
                <wp:extent cx="2288160" cy="1800720"/>
                <wp:effectExtent l="38100" t="38100" r="36195" b="28575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2288160" cy="180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6825E" id="Ink 442" o:spid="_x0000_s1026" type="#_x0000_t75" style="position:absolute;margin-left:321.35pt;margin-top:25.55pt;width:182.15pt;height:143.8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">
                <v:imagedata r:id="rId951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 wp14:anchorId="21AE0CAE" wp14:editId="2D29380B">
                <wp:simplePos x="0" y="0"/>
                <wp:positionH relativeFrom="column">
                  <wp:posOffset>4170500</wp:posOffset>
                </wp:positionH>
                <wp:positionV relativeFrom="paragraph">
                  <wp:posOffset>773420</wp:posOffset>
                </wp:positionV>
                <wp:extent cx="1393200" cy="1218600"/>
                <wp:effectExtent l="19050" t="19050" r="16510" b="19685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1393200" cy="121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3DBE6" id="Ink 441" o:spid="_x0000_s1026" type="#_x0000_t75" style="position:absolute;margin-left:327.4pt;margin-top:59.9pt;width:111.65pt;height:97.9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">
                <v:imagedata r:id="rId953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 wp14:anchorId="2157C6C1" wp14:editId="3F709BE7">
                <wp:simplePos x="0" y="0"/>
                <wp:positionH relativeFrom="column">
                  <wp:posOffset>4660820</wp:posOffset>
                </wp:positionH>
                <wp:positionV relativeFrom="paragraph">
                  <wp:posOffset>1868900</wp:posOffset>
                </wp:positionV>
                <wp:extent cx="69840" cy="278640"/>
                <wp:effectExtent l="38100" t="38100" r="6985" b="45720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69840" cy="27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73D75" id="Ink 440" o:spid="_x0000_s1026" type="#_x0000_t75" style="position:absolute;margin-left:366pt;margin-top:146.15pt;width:7.5pt;height:23.9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">
                <v:imagedata r:id="rId955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 wp14:anchorId="5E19B2D3" wp14:editId="1AEE348D">
                <wp:simplePos x="0" y="0"/>
                <wp:positionH relativeFrom="column">
                  <wp:posOffset>4526540</wp:posOffset>
                </wp:positionH>
                <wp:positionV relativeFrom="paragraph">
                  <wp:posOffset>1863500</wp:posOffset>
                </wp:positionV>
                <wp:extent cx="86760" cy="256320"/>
                <wp:effectExtent l="38100" t="38100" r="27940" b="29845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8676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F48BA5" id="Ink 439" o:spid="_x0000_s1026" type="#_x0000_t75" style="position:absolute;margin-left:355.4pt;margin-top:145.75pt;width:8.85pt;height:22.2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">
                <v:imagedata r:id="rId957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 wp14:anchorId="3F62CE47" wp14:editId="4C905774">
                <wp:simplePos x="0" y="0"/>
                <wp:positionH relativeFrom="column">
                  <wp:posOffset>4644620</wp:posOffset>
                </wp:positionH>
                <wp:positionV relativeFrom="paragraph">
                  <wp:posOffset>2010740</wp:posOffset>
                </wp:positionV>
                <wp:extent cx="59040" cy="45000"/>
                <wp:effectExtent l="38100" t="38100" r="36830" b="50800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5904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E40A6A" id="Ink 438" o:spid="_x0000_s1026" type="#_x0000_t75" style="position:absolute;margin-left:364.7pt;margin-top:157.35pt;width:6.7pt;height:5.6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">
                <v:imagedata r:id="rId959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 wp14:anchorId="5877D8ED" wp14:editId="08C9E97F">
                <wp:simplePos x="0" y="0"/>
                <wp:positionH relativeFrom="column">
                  <wp:posOffset>4554620</wp:posOffset>
                </wp:positionH>
                <wp:positionV relativeFrom="paragraph">
                  <wp:posOffset>1938740</wp:posOffset>
                </wp:positionV>
                <wp:extent cx="78480" cy="105480"/>
                <wp:effectExtent l="38100" t="38100" r="36195" b="27940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784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64A5B" id="Ink 437" o:spid="_x0000_s1026" type="#_x0000_t75" style="position:absolute;margin-left:357.65pt;margin-top:151.65pt;width:8.2pt;height:10.2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">
                <v:imagedata r:id="rId961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450F681B" wp14:editId="7B19ABC5">
                <wp:simplePos x="0" y="0"/>
                <wp:positionH relativeFrom="column">
                  <wp:posOffset>4590980</wp:posOffset>
                </wp:positionH>
                <wp:positionV relativeFrom="paragraph">
                  <wp:posOffset>1960340</wp:posOffset>
                </wp:positionV>
                <wp:extent cx="41040" cy="90000"/>
                <wp:effectExtent l="38100" t="38100" r="54610" b="4381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4104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DF76D" id="Ink 436" o:spid="_x0000_s1026" type="#_x0000_t75" style="position:absolute;margin-left:360.5pt;margin-top:153.35pt;width:5.25pt;height:9.1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">
                <v:imagedata r:id="rId963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22DFAE36" wp14:editId="7A2B1B04">
                <wp:simplePos x="0" y="0"/>
                <wp:positionH relativeFrom="column">
                  <wp:posOffset>4400900</wp:posOffset>
                </wp:positionH>
                <wp:positionV relativeFrom="paragraph">
                  <wp:posOffset>1869260</wp:posOffset>
                </wp:positionV>
                <wp:extent cx="123840" cy="65160"/>
                <wp:effectExtent l="38100" t="38100" r="47625" b="49530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12384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C2E98" id="Ink 435" o:spid="_x0000_s1026" type="#_x0000_t75" style="position:absolute;margin-left:345.55pt;margin-top:146.2pt;width:11.7pt;height:7.1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">
                <v:imagedata r:id="rId965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 wp14:anchorId="62B85AA4" wp14:editId="557A3EE3">
                <wp:simplePos x="0" y="0"/>
                <wp:positionH relativeFrom="column">
                  <wp:posOffset>4421780</wp:posOffset>
                </wp:positionH>
                <wp:positionV relativeFrom="paragraph">
                  <wp:posOffset>1953500</wp:posOffset>
                </wp:positionV>
                <wp:extent cx="118440" cy="112320"/>
                <wp:effectExtent l="38100" t="38100" r="34290" b="40640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11844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32C705" id="Ink 434" o:spid="_x0000_s1026" type="#_x0000_t75" style="position:absolute;margin-left:347.15pt;margin-top:152.8pt;width:11.35pt;height:10.8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">
                <v:imagedata r:id="rId967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 wp14:anchorId="4DCB673A" wp14:editId="0F43F0F8">
                <wp:simplePos x="0" y="0"/>
                <wp:positionH relativeFrom="column">
                  <wp:posOffset>4231340</wp:posOffset>
                </wp:positionH>
                <wp:positionV relativeFrom="paragraph">
                  <wp:posOffset>1910660</wp:posOffset>
                </wp:positionV>
                <wp:extent cx="47880" cy="51480"/>
                <wp:effectExtent l="38100" t="38100" r="28575" b="43815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4788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5E60E" id="Ink 433" o:spid="_x0000_s1026" type="#_x0000_t75" style="position:absolute;margin-left:332.2pt;margin-top:149.45pt;width:5.75pt;height:6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">
                <v:imagedata r:id="rId969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3C8005DA" wp14:editId="166D5909">
                <wp:simplePos x="0" y="0"/>
                <wp:positionH relativeFrom="column">
                  <wp:posOffset>4269500</wp:posOffset>
                </wp:positionH>
                <wp:positionV relativeFrom="paragraph">
                  <wp:posOffset>1888340</wp:posOffset>
                </wp:positionV>
                <wp:extent cx="102600" cy="246240"/>
                <wp:effectExtent l="38100" t="38100" r="50165" b="40005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10260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9953B" id="Ink 432" o:spid="_x0000_s1026" type="#_x0000_t75" style="position:absolute;margin-left:335.2pt;margin-top:147.7pt;width:10.1pt;height:21.4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">
                <v:imagedata r:id="rId971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 wp14:anchorId="7BFD63C4" wp14:editId="42E94A91">
                <wp:simplePos x="0" y="0"/>
                <wp:positionH relativeFrom="column">
                  <wp:posOffset>4447700</wp:posOffset>
                </wp:positionH>
                <wp:positionV relativeFrom="paragraph">
                  <wp:posOffset>1947740</wp:posOffset>
                </wp:positionV>
                <wp:extent cx="829800" cy="268560"/>
                <wp:effectExtent l="38100" t="38100" r="8890" b="36830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82980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307096" id="Ink 431" o:spid="_x0000_s1026" type="#_x0000_t75" style="position:absolute;margin-left:349.2pt;margin-top:152.35pt;width:67.35pt;height:23.1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">
                <v:imagedata r:id="rId973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 wp14:anchorId="0ADE79F7" wp14:editId="13F9B1AE">
                <wp:simplePos x="0" y="0"/>
                <wp:positionH relativeFrom="column">
                  <wp:posOffset>4439780</wp:posOffset>
                </wp:positionH>
                <wp:positionV relativeFrom="paragraph">
                  <wp:posOffset>1993820</wp:posOffset>
                </wp:positionV>
                <wp:extent cx="54360" cy="207360"/>
                <wp:effectExtent l="19050" t="19050" r="22225" b="21590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5436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D53E03" id="Ink 430" o:spid="_x0000_s1026" type="#_x0000_t75" style="position:absolute;margin-left:348.6pt;margin-top:156pt;width:6.3pt;height:18.3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">
                <v:imagedata r:id="rId975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 wp14:anchorId="6D22157C" wp14:editId="4F9F1581">
                <wp:simplePos x="0" y="0"/>
                <wp:positionH relativeFrom="column">
                  <wp:posOffset>5124500</wp:posOffset>
                </wp:positionH>
                <wp:positionV relativeFrom="paragraph">
                  <wp:posOffset>1997420</wp:posOffset>
                </wp:positionV>
                <wp:extent cx="139680" cy="272520"/>
                <wp:effectExtent l="38100" t="38100" r="32385" b="32385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139680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818F5" id="Ink 429" o:spid="_x0000_s1026" type="#_x0000_t75" style="position:absolute;margin-left:402.5pt;margin-top:156.3pt;width:13pt;height:23.4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">
                <v:imagedata r:id="rId977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 wp14:anchorId="2508DF97" wp14:editId="607662A5">
                <wp:simplePos x="0" y="0"/>
                <wp:positionH relativeFrom="column">
                  <wp:posOffset>4371740</wp:posOffset>
                </wp:positionH>
                <wp:positionV relativeFrom="paragraph">
                  <wp:posOffset>2047820</wp:posOffset>
                </wp:positionV>
                <wp:extent cx="81720" cy="150120"/>
                <wp:effectExtent l="38100" t="38100" r="33020" b="21590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8172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BBD297" id="Ink 428" o:spid="_x0000_s1026" type="#_x0000_t75" style="position:absolute;margin-left:343.25pt;margin-top:160.25pt;width:8.45pt;height:13.8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">
                <v:imagedata r:id="rId979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 wp14:anchorId="38B33606" wp14:editId="4E2C551A">
                <wp:simplePos x="0" y="0"/>
                <wp:positionH relativeFrom="column">
                  <wp:posOffset>4027940</wp:posOffset>
                </wp:positionH>
                <wp:positionV relativeFrom="paragraph">
                  <wp:posOffset>1570460</wp:posOffset>
                </wp:positionV>
                <wp:extent cx="598320" cy="459360"/>
                <wp:effectExtent l="19050" t="19050" r="30480" b="17145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598320" cy="45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6EB1F" id="Ink 427" o:spid="_x0000_s1026" type="#_x0000_t75" style="position:absolute;margin-left:316.15pt;margin-top:122.65pt;width:49.05pt;height:38.1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">
                <v:imagedata r:id="rId981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 wp14:anchorId="15C9A6E2" wp14:editId="7413D6CF">
                <wp:simplePos x="0" y="0"/>
                <wp:positionH relativeFrom="column">
                  <wp:posOffset>5004980</wp:posOffset>
                </wp:positionH>
                <wp:positionV relativeFrom="paragraph">
                  <wp:posOffset>854780</wp:posOffset>
                </wp:positionV>
                <wp:extent cx="319680" cy="352800"/>
                <wp:effectExtent l="19050" t="19050" r="23495" b="28575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319680" cy="35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07E33" id="Ink 426" o:spid="_x0000_s1026" type="#_x0000_t75" style="position:absolute;margin-left:393.1pt;margin-top:66.3pt;width:27.15pt;height:29.8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">
                <v:imagedata r:id="rId983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 wp14:anchorId="3824B192" wp14:editId="72BCF6F1">
                <wp:simplePos x="0" y="0"/>
                <wp:positionH relativeFrom="column">
                  <wp:posOffset>4105340</wp:posOffset>
                </wp:positionH>
                <wp:positionV relativeFrom="paragraph">
                  <wp:posOffset>848660</wp:posOffset>
                </wp:positionV>
                <wp:extent cx="1237320" cy="1150560"/>
                <wp:effectExtent l="38100" t="38100" r="39370" b="31115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1237320" cy="11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C7378" id="Ink 425" o:spid="_x0000_s1026" type="#_x0000_t75" style="position:absolute;margin-left:322.25pt;margin-top:65.8pt;width:99.45pt;height:92.6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">
                <v:imagedata r:id="rId985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 wp14:anchorId="565A71A3" wp14:editId="66C65E3E">
                <wp:simplePos x="0" y="0"/>
                <wp:positionH relativeFrom="column">
                  <wp:posOffset>1197980</wp:posOffset>
                </wp:positionH>
                <wp:positionV relativeFrom="paragraph">
                  <wp:posOffset>1567220</wp:posOffset>
                </wp:positionV>
                <wp:extent cx="944640" cy="74520"/>
                <wp:effectExtent l="38100" t="38100" r="46355" b="40005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94464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90FEB2" id="Ink 423" o:spid="_x0000_s1026" type="#_x0000_t75" style="position:absolute;margin-left:93.35pt;margin-top:122.4pt;width:76.4pt;height:7.8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">
                <v:imagedata r:id="rId987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 wp14:anchorId="631A5D2B" wp14:editId="05752300">
                <wp:simplePos x="0" y="0"/>
                <wp:positionH relativeFrom="column">
                  <wp:posOffset>1509380</wp:posOffset>
                </wp:positionH>
                <wp:positionV relativeFrom="paragraph">
                  <wp:posOffset>2033060</wp:posOffset>
                </wp:positionV>
                <wp:extent cx="33840" cy="240840"/>
                <wp:effectExtent l="38100" t="38100" r="42545" b="45085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3384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4AF7B4" id="Ink 403" o:spid="_x0000_s1026" type="#_x0000_t75" style="position:absolute;margin-left:117.85pt;margin-top:159.1pt;width:4.6pt;height:20.9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">
                <v:imagedata r:id="rId989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 wp14:anchorId="79CC6B72" wp14:editId="3242FA50">
                <wp:simplePos x="0" y="0"/>
                <wp:positionH relativeFrom="column">
                  <wp:posOffset>1521260</wp:posOffset>
                </wp:positionH>
                <wp:positionV relativeFrom="paragraph">
                  <wp:posOffset>2004980</wp:posOffset>
                </wp:positionV>
                <wp:extent cx="123480" cy="280440"/>
                <wp:effectExtent l="38100" t="38100" r="48260" b="43815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123480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200018" id="Ink 402" o:spid="_x0000_s1026" type="#_x0000_t75" style="position:absolute;margin-left:118.8pt;margin-top:156.85pt;width:11.7pt;height:24.1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">
                <v:imagedata r:id="rId991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4E899951" wp14:editId="0FCB927E">
                <wp:simplePos x="0" y="0"/>
                <wp:positionH relativeFrom="column">
                  <wp:posOffset>3582980</wp:posOffset>
                </wp:positionH>
                <wp:positionV relativeFrom="paragraph">
                  <wp:posOffset>3392780</wp:posOffset>
                </wp:positionV>
                <wp:extent cx="360" cy="360"/>
                <wp:effectExtent l="0" t="0" r="0" b="0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F09B0" id="Ink 401" o:spid="_x0000_s1026" type="#_x0000_t75" style="position:absolute;margin-left:281.1pt;margin-top:266.15pt;width:2.05pt;height:2.0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">
                <v:imagedata r:id="rId868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 wp14:anchorId="0FBFABFE" wp14:editId="4735D5F0">
                <wp:simplePos x="0" y="0"/>
                <wp:positionH relativeFrom="column">
                  <wp:posOffset>1280420</wp:posOffset>
                </wp:positionH>
                <wp:positionV relativeFrom="paragraph">
                  <wp:posOffset>1679900</wp:posOffset>
                </wp:positionV>
                <wp:extent cx="134280" cy="610920"/>
                <wp:effectExtent l="38100" t="38100" r="56515" b="3683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3">
                      <w14:nvContentPartPr>
                        <w14:cNvContentPartPr/>
                      </w14:nvContentPartPr>
                      <w14:xfrm>
                        <a:off x="0" y="0"/>
                        <a:ext cx="134280" cy="61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2568B9" id="Ink 400" o:spid="_x0000_s1026" type="#_x0000_t75" style="position:absolute;margin-left:99.8pt;margin-top:131.3pt;width:12.55pt;height:50.0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">
                <v:imagedata r:id="rId994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 wp14:anchorId="775D2789" wp14:editId="4BC29A52">
                <wp:simplePos x="0" y="0"/>
                <wp:positionH relativeFrom="column">
                  <wp:posOffset>1439180</wp:posOffset>
                </wp:positionH>
                <wp:positionV relativeFrom="paragraph">
                  <wp:posOffset>1593860</wp:posOffset>
                </wp:positionV>
                <wp:extent cx="99000" cy="140400"/>
                <wp:effectExtent l="57150" t="38100" r="53975" b="50165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5">
                      <w14:nvContentPartPr>
                        <w14:cNvContentPartPr/>
                      </w14:nvContentPartPr>
                      <w14:xfrm>
                        <a:off x="0" y="0"/>
                        <a:ext cx="9900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DE591" id="Ink 399" o:spid="_x0000_s1026" type="#_x0000_t75" style="position:absolute;margin-left:112.3pt;margin-top:124.5pt;width:9.8pt;height:13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">
                <v:imagedata r:id="rId996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 wp14:anchorId="03A716D5" wp14:editId="3C239117">
                <wp:simplePos x="0" y="0"/>
                <wp:positionH relativeFrom="column">
                  <wp:posOffset>1266740</wp:posOffset>
                </wp:positionH>
                <wp:positionV relativeFrom="paragraph">
                  <wp:posOffset>1570460</wp:posOffset>
                </wp:positionV>
                <wp:extent cx="861480" cy="99720"/>
                <wp:effectExtent l="38100" t="38100" r="34290" b="3365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">
                      <w14:nvContentPartPr>
                        <w14:cNvContentPartPr/>
                      </w14:nvContentPartPr>
                      <w14:xfrm>
                        <a:off x="0" y="0"/>
                        <a:ext cx="86148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6BA512" id="Ink 398" o:spid="_x0000_s1026" type="#_x0000_t75" style="position:absolute;margin-left:98.75pt;margin-top:122.65pt;width:69.85pt;height:9.8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">
                <v:imagedata r:id="rId998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 wp14:anchorId="3B820389" wp14:editId="05CE72FE">
                <wp:simplePos x="0" y="0"/>
                <wp:positionH relativeFrom="column">
                  <wp:posOffset>2242340</wp:posOffset>
                </wp:positionH>
                <wp:positionV relativeFrom="paragraph">
                  <wp:posOffset>1233140</wp:posOffset>
                </wp:positionV>
                <wp:extent cx="40680" cy="28440"/>
                <wp:effectExtent l="38100" t="38100" r="35560" b="29210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9">
                      <w14:nvContentPartPr>
                        <w14:cNvContentPartPr/>
                      </w14:nvContentPartPr>
                      <w14:xfrm>
                        <a:off x="0" y="0"/>
                        <a:ext cx="406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C56758" id="Ink 397" o:spid="_x0000_s1026" type="#_x0000_t75" style="position:absolute;margin-left:175.55pt;margin-top:96.1pt;width:5.15pt;height:4.2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">
                <v:imagedata r:id="rId1000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 wp14:anchorId="5C1E340B" wp14:editId="0DBF6590">
                <wp:simplePos x="0" y="0"/>
                <wp:positionH relativeFrom="column">
                  <wp:posOffset>1793060</wp:posOffset>
                </wp:positionH>
                <wp:positionV relativeFrom="paragraph">
                  <wp:posOffset>1423940</wp:posOffset>
                </wp:positionV>
                <wp:extent cx="30240" cy="20520"/>
                <wp:effectExtent l="38100" t="38100" r="46355" b="36830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">
                      <w14:nvContentPartPr>
                        <w14:cNvContentPartPr/>
                      </w14:nvContentPartPr>
                      <w14:xfrm>
                        <a:off x="0" y="0"/>
                        <a:ext cx="302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370B52" id="Ink 396" o:spid="_x0000_s1026" type="#_x0000_t75" style="position:absolute;margin-left:140.2pt;margin-top:111.15pt;width:4.4pt;height:3.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">
                <v:imagedata r:id="rId1002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 wp14:anchorId="02A7F772" wp14:editId="00CC7163">
                <wp:simplePos x="0" y="0"/>
                <wp:positionH relativeFrom="column">
                  <wp:posOffset>2029220</wp:posOffset>
                </wp:positionH>
                <wp:positionV relativeFrom="paragraph">
                  <wp:posOffset>1727060</wp:posOffset>
                </wp:positionV>
                <wp:extent cx="13680" cy="27360"/>
                <wp:effectExtent l="38100" t="38100" r="43815" b="29845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">
                      <w14:nvContentPartPr>
                        <w14:cNvContentPartPr/>
                      </w14:nvContentPartPr>
                      <w14:xfrm>
                        <a:off x="0" y="0"/>
                        <a:ext cx="136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FE75D" id="Ink 395" o:spid="_x0000_s1026" type="#_x0000_t75" style="position:absolute;margin-left:158.8pt;margin-top:135pt;width:3.15pt;height:4.1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">
                <v:imagedata r:id="rId1004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 wp14:anchorId="3E269372" wp14:editId="68F35AE4">
                <wp:simplePos x="0" y="0"/>
                <wp:positionH relativeFrom="column">
                  <wp:posOffset>1756340</wp:posOffset>
                </wp:positionH>
                <wp:positionV relativeFrom="paragraph">
                  <wp:posOffset>1897340</wp:posOffset>
                </wp:positionV>
                <wp:extent cx="8640" cy="9000"/>
                <wp:effectExtent l="38100" t="38100" r="29845" b="29210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">
                      <w14:nvContentPartPr>
                        <w14:cNvContentPartPr/>
                      </w14:nvContentPartPr>
                      <w14:xfrm>
                        <a:off x="0" y="0"/>
                        <a:ext cx="86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6489DF" id="Ink 394" o:spid="_x0000_s1026" type="#_x0000_t75" style="position:absolute;margin-left:137.3pt;margin-top:148.45pt;width:2.7pt;height:2.6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">
                <v:imagedata r:id="rId1006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 wp14:anchorId="5AF2CBCC" wp14:editId="2F812B53">
                <wp:simplePos x="0" y="0"/>
                <wp:positionH relativeFrom="column">
                  <wp:posOffset>1715300</wp:posOffset>
                </wp:positionH>
                <wp:positionV relativeFrom="paragraph">
                  <wp:posOffset>1779980</wp:posOffset>
                </wp:positionV>
                <wp:extent cx="7560" cy="23760"/>
                <wp:effectExtent l="38100" t="38100" r="31115" b="33655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">
                      <w14:nvContentPartPr>
                        <w14:cNvContentPartPr/>
                      </w14:nvContentPartPr>
                      <w14:xfrm>
                        <a:off x="0" y="0"/>
                        <a:ext cx="75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2CA60" id="Ink 393" o:spid="_x0000_s1026" type="#_x0000_t75" style="position:absolute;margin-left:133.95pt;margin-top:139.15pt;width:2.8pt;height:3.8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">
                <v:imagedata r:id="rId1008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 wp14:anchorId="0967DD4E" wp14:editId="70A1BE1E">
                <wp:simplePos x="0" y="0"/>
                <wp:positionH relativeFrom="column">
                  <wp:posOffset>1664180</wp:posOffset>
                </wp:positionH>
                <wp:positionV relativeFrom="paragraph">
                  <wp:posOffset>1681700</wp:posOffset>
                </wp:positionV>
                <wp:extent cx="8640" cy="1800"/>
                <wp:effectExtent l="38100" t="38100" r="48895" b="36830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">
                      <w14:nvContentPartPr>
                        <w14:cNvContentPartPr/>
                      </w14:nvContentPartPr>
                      <w14:xfrm>
                        <a:off x="0" y="0"/>
                        <a:ext cx="86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94EAAC" id="Ink 392" o:spid="_x0000_s1026" type="#_x0000_t75" style="position:absolute;margin-left:130.1pt;margin-top:131.55pt;width:2.6pt;height:1.8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">
                <v:imagedata r:id="rId1010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 wp14:anchorId="08077B5D" wp14:editId="22145902">
                <wp:simplePos x="0" y="0"/>
                <wp:positionH relativeFrom="column">
                  <wp:posOffset>1185380</wp:posOffset>
                </wp:positionH>
                <wp:positionV relativeFrom="paragraph">
                  <wp:posOffset>1566140</wp:posOffset>
                </wp:positionV>
                <wp:extent cx="921600" cy="88560"/>
                <wp:effectExtent l="38100" t="38100" r="50165" b="4508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">
                      <w14:nvContentPartPr>
                        <w14:cNvContentPartPr/>
                      </w14:nvContentPartPr>
                      <w14:xfrm>
                        <a:off x="0" y="0"/>
                        <a:ext cx="92160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8357A2" id="Ink 391" o:spid="_x0000_s1026" type="#_x0000_t75" style="position:absolute;margin-left:92.35pt;margin-top:122.3pt;width:74.5pt;height:8.9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">
                <v:imagedata r:id="rId1012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 wp14:anchorId="01A75A60" wp14:editId="0C42D4A4">
                <wp:simplePos x="0" y="0"/>
                <wp:positionH relativeFrom="column">
                  <wp:posOffset>1424780</wp:posOffset>
                </wp:positionH>
                <wp:positionV relativeFrom="paragraph">
                  <wp:posOffset>645980</wp:posOffset>
                </wp:positionV>
                <wp:extent cx="1437120" cy="1551960"/>
                <wp:effectExtent l="38100" t="38100" r="29845" b="29210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">
                      <w14:nvContentPartPr>
                        <w14:cNvContentPartPr/>
                      </w14:nvContentPartPr>
                      <w14:xfrm>
                        <a:off x="0" y="0"/>
                        <a:ext cx="1437120" cy="155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EA286" id="Ink 390" o:spid="_x0000_s1026" type="#_x0000_t75" style="position:absolute;margin-left:111.2pt;margin-top:49.85pt;width:115.1pt;height:124.1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">
                <v:imagedata r:id="rId1014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 wp14:anchorId="7AE46128" wp14:editId="26702F1C">
                <wp:simplePos x="0" y="0"/>
                <wp:positionH relativeFrom="column">
                  <wp:posOffset>723860</wp:posOffset>
                </wp:positionH>
                <wp:positionV relativeFrom="paragraph">
                  <wp:posOffset>2277860</wp:posOffset>
                </wp:positionV>
                <wp:extent cx="900720" cy="55080"/>
                <wp:effectExtent l="38100" t="38100" r="33020" b="40640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">
                      <w14:nvContentPartPr>
                        <w14:cNvContentPartPr/>
                      </w14:nvContentPartPr>
                      <w14:xfrm>
                        <a:off x="0" y="0"/>
                        <a:ext cx="90072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6919A" id="Ink 389" o:spid="_x0000_s1026" type="#_x0000_t75" style="position:absolute;margin-left:56pt;margin-top:178.35pt;width:72.9pt;height:6.4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">
                <v:imagedata r:id="rId1016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 wp14:anchorId="38CC12E0" wp14:editId="07FCDCB7">
                <wp:simplePos x="0" y="0"/>
                <wp:positionH relativeFrom="column">
                  <wp:posOffset>1563020</wp:posOffset>
                </wp:positionH>
                <wp:positionV relativeFrom="paragraph">
                  <wp:posOffset>2179220</wp:posOffset>
                </wp:positionV>
                <wp:extent cx="871560" cy="64440"/>
                <wp:effectExtent l="38100" t="38100" r="43180" b="31115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">
                      <w14:nvContentPartPr>
                        <w14:cNvContentPartPr/>
                      </w14:nvContentPartPr>
                      <w14:xfrm>
                        <a:off x="0" y="0"/>
                        <a:ext cx="87156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62556" id="Ink 388" o:spid="_x0000_s1026" type="#_x0000_t75" style="position:absolute;margin-left:122.05pt;margin-top:170.6pt;width:70.65pt;height:7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">
                <v:imagedata r:id="rId1018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 wp14:anchorId="0AAC1AF2" wp14:editId="07926DD0">
                <wp:simplePos x="0" y="0"/>
                <wp:positionH relativeFrom="column">
                  <wp:posOffset>2338820</wp:posOffset>
                </wp:positionH>
                <wp:positionV relativeFrom="paragraph">
                  <wp:posOffset>2123060</wp:posOffset>
                </wp:positionV>
                <wp:extent cx="69480" cy="178920"/>
                <wp:effectExtent l="38100" t="38100" r="26035" b="50165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">
                      <w14:nvContentPartPr>
                        <w14:cNvContentPartPr/>
                      </w14:nvContentPartPr>
                      <w14:xfrm>
                        <a:off x="0" y="0"/>
                        <a:ext cx="6948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841CB" id="Ink 387" o:spid="_x0000_s1026" type="#_x0000_t75" style="position:absolute;margin-left:183.15pt;margin-top:166.15pt;width:7.45pt;height:16.1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">
                <v:imagedata r:id="rId1020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 wp14:anchorId="178B8B5F" wp14:editId="5F6E87F0">
                <wp:simplePos x="0" y="0"/>
                <wp:positionH relativeFrom="column">
                  <wp:posOffset>663740</wp:posOffset>
                </wp:positionH>
                <wp:positionV relativeFrom="paragraph">
                  <wp:posOffset>2243300</wp:posOffset>
                </wp:positionV>
                <wp:extent cx="111240" cy="214560"/>
                <wp:effectExtent l="38100" t="38100" r="60325" b="33655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">
                      <w14:nvContentPartPr>
                        <w14:cNvContentPartPr/>
                      </w14:nvContentPartPr>
                      <w14:xfrm>
                        <a:off x="0" y="0"/>
                        <a:ext cx="11124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BA1C9" id="Ink 386" o:spid="_x0000_s1026" type="#_x0000_t75" style="position:absolute;margin-left:51.25pt;margin-top:175.65pt;width:10.7pt;height:18.9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">
                <v:imagedata r:id="rId1022" o:title=""/>
              </v:shape>
            </w:pict>
          </mc:Fallback>
        </mc:AlternateContent>
      </w:r>
      <w:r w:rsidR="00D3691D"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 wp14:anchorId="2E61E685" wp14:editId="7CD5381B">
                <wp:simplePos x="0" y="0"/>
                <wp:positionH relativeFrom="column">
                  <wp:posOffset>1503260</wp:posOffset>
                </wp:positionH>
                <wp:positionV relativeFrom="paragraph">
                  <wp:posOffset>2185700</wp:posOffset>
                </wp:positionV>
                <wp:extent cx="36000" cy="123480"/>
                <wp:effectExtent l="38100" t="38100" r="40640" b="48260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/>
                      </w14:nvContentPartPr>
                      <w14:xfrm>
                        <a:off x="0" y="0"/>
                        <a:ext cx="360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230DB" id="Ink 385" o:spid="_x0000_s1026" type="#_x0000_t75" style="position:absolute;margin-left:117.35pt;margin-top:171.1pt;width:4.9pt;height:11.7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">
                <v:imagedata r:id="rId1024" o:title=""/>
              </v:shape>
            </w:pict>
          </mc:Fallback>
        </mc:AlternateContent>
      </w:r>
      <w:r w:rsidR="000E669E">
        <w:rPr>
          <w:noProof/>
          <w:color w:val="FF0000"/>
          <w:lang w:val="en-US" w:eastAsia="en-US"/>
        </w:rPr>
        <w:drawing>
          <wp:inline distT="0" distB="0" distL="0" distR="0" wp14:anchorId="3E8773EF" wp14:editId="6D777FBF">
            <wp:extent cx="6057900" cy="3351787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8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33517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5AC71E" w14:textId="77777777" w:rsidR="00DD0CB9" w:rsidRDefault="004B06A1" w:rsidP="00DE3B15">
      <w:pPr>
        <w:jc w:val="both"/>
        <w:rPr>
          <w:position w:val="-12"/>
        </w:rPr>
      </w:pPr>
      <w:r>
        <w:rPr>
          <w:b/>
          <w:noProof/>
          <w:u w:val="single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182528" behindDoc="0" locked="0" layoutInCell="1" allowOverlap="1" wp14:anchorId="1AD66211" wp14:editId="2D7CDC33">
                <wp:simplePos x="0" y="0"/>
                <wp:positionH relativeFrom="column">
                  <wp:posOffset>4573064</wp:posOffset>
                </wp:positionH>
                <wp:positionV relativeFrom="paragraph">
                  <wp:posOffset>-659578</wp:posOffset>
                </wp:positionV>
                <wp:extent cx="104760" cy="310320"/>
                <wp:effectExtent l="38100" t="38100" r="29210" b="33020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104760" cy="31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E3057E" id="Ink 597" o:spid="_x0000_s1026" type="#_x0000_t75" style="position:absolute;margin-left:359.1pt;margin-top:-52.95pt;width:10.25pt;height:26.4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">
                <v:imagedata r:id="rId102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 wp14:anchorId="2A1868F2" wp14:editId="057ECC48">
                <wp:simplePos x="0" y="0"/>
                <wp:positionH relativeFrom="column">
                  <wp:posOffset>4940984</wp:posOffset>
                </wp:positionH>
                <wp:positionV relativeFrom="paragraph">
                  <wp:posOffset>-611698</wp:posOffset>
                </wp:positionV>
                <wp:extent cx="128880" cy="79920"/>
                <wp:effectExtent l="38100" t="38100" r="43180" b="53975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1288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F1E7FB" id="Ink 596" o:spid="_x0000_s1026" type="#_x0000_t75" style="position:absolute;margin-left:388.05pt;margin-top:-49.15pt;width:12.15pt;height:8.3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">
                <v:imagedata r:id="rId102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 wp14:anchorId="6C6F9AC1" wp14:editId="1090CB96">
                <wp:simplePos x="0" y="0"/>
                <wp:positionH relativeFrom="column">
                  <wp:posOffset>5038904</wp:posOffset>
                </wp:positionH>
                <wp:positionV relativeFrom="paragraph">
                  <wp:posOffset>-431338</wp:posOffset>
                </wp:positionV>
                <wp:extent cx="38520" cy="42840"/>
                <wp:effectExtent l="38100" t="38100" r="38100" b="33655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3852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EED8DA" id="Ink 595" o:spid="_x0000_s1026" type="#_x0000_t75" style="position:absolute;margin-left:395.75pt;margin-top:-34.95pt;width:5.05pt;height:5.3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">
                <v:imagedata r:id="rId103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 wp14:anchorId="1DDEFB82" wp14:editId="0E635EAE">
                <wp:simplePos x="0" y="0"/>
                <wp:positionH relativeFrom="column">
                  <wp:posOffset>4968704</wp:posOffset>
                </wp:positionH>
                <wp:positionV relativeFrom="paragraph">
                  <wp:posOffset>-563098</wp:posOffset>
                </wp:positionV>
                <wp:extent cx="44640" cy="154800"/>
                <wp:effectExtent l="38100" t="38100" r="31750" b="36195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4464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D887A" id="Ink 594" o:spid="_x0000_s1026" type="#_x0000_t75" style="position:absolute;margin-left:390.25pt;margin-top:-45.35pt;width:5.5pt;height:14.2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">
                <v:imagedata r:id="rId1033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 wp14:anchorId="1533F262" wp14:editId="04E663C9">
                <wp:simplePos x="0" y="0"/>
                <wp:positionH relativeFrom="column">
                  <wp:posOffset>4754144</wp:posOffset>
                </wp:positionH>
                <wp:positionV relativeFrom="paragraph">
                  <wp:posOffset>-661018</wp:posOffset>
                </wp:positionV>
                <wp:extent cx="75960" cy="296280"/>
                <wp:effectExtent l="38100" t="38100" r="38735" b="46990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7596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39219" id="Ink 592" o:spid="_x0000_s1026" type="#_x0000_t75" style="position:absolute;margin-left:373.35pt;margin-top:-53.05pt;width:8pt;height:25.3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">
                <v:imagedata r:id="rId103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 wp14:anchorId="158EC2C1" wp14:editId="20D22A73">
                <wp:simplePos x="0" y="0"/>
                <wp:positionH relativeFrom="column">
                  <wp:posOffset>4641104</wp:posOffset>
                </wp:positionH>
                <wp:positionV relativeFrom="paragraph">
                  <wp:posOffset>-693058</wp:posOffset>
                </wp:positionV>
                <wp:extent cx="64800" cy="71280"/>
                <wp:effectExtent l="38100" t="38100" r="49530" b="43180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6480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9F6960" id="Ink 591" o:spid="_x0000_s1026" type="#_x0000_t75" style="position:absolute;margin-left:364.45pt;margin-top:-55.55pt;width:7.05pt;height:7.5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">
                <v:imagedata r:id="rId103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39B34A6E" wp14:editId="2E3B30D5">
                <wp:simplePos x="0" y="0"/>
                <wp:positionH relativeFrom="column">
                  <wp:posOffset>4161224</wp:posOffset>
                </wp:positionH>
                <wp:positionV relativeFrom="paragraph">
                  <wp:posOffset>-1055218</wp:posOffset>
                </wp:positionV>
                <wp:extent cx="1518480" cy="582480"/>
                <wp:effectExtent l="38100" t="38100" r="24765" b="27305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1518480" cy="58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63BE6" id="Ink 590" o:spid="_x0000_s1026" type="#_x0000_t75" style="position:absolute;margin-left:326.65pt;margin-top:-84.1pt;width:121.5pt;height:47.8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">
                <v:imagedata r:id="rId103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 wp14:anchorId="2FCD312C" wp14:editId="6DE43DFF">
                <wp:simplePos x="0" y="0"/>
                <wp:positionH relativeFrom="column">
                  <wp:posOffset>5072024</wp:posOffset>
                </wp:positionH>
                <wp:positionV relativeFrom="paragraph">
                  <wp:posOffset>-735898</wp:posOffset>
                </wp:positionV>
                <wp:extent cx="24840" cy="23400"/>
                <wp:effectExtent l="19050" t="19050" r="32385" b="34290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248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EEC0DE" id="Ink 589" o:spid="_x0000_s1026" type="#_x0000_t75" style="position:absolute;margin-left:398.35pt;margin-top:-58.95pt;width:3.9pt;height:3.9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">
                <v:imagedata r:id="rId104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 wp14:anchorId="682B57BF" wp14:editId="61D21AD1">
                <wp:simplePos x="0" y="0"/>
                <wp:positionH relativeFrom="column">
                  <wp:posOffset>5008304</wp:posOffset>
                </wp:positionH>
                <wp:positionV relativeFrom="paragraph">
                  <wp:posOffset>-723298</wp:posOffset>
                </wp:positionV>
                <wp:extent cx="78120" cy="58320"/>
                <wp:effectExtent l="38100" t="38100" r="36195" b="37465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7812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635ABB" id="Ink 588" o:spid="_x0000_s1026" type="#_x0000_t75" style="position:absolute;margin-left:393.35pt;margin-top:-57.95pt;width:8.1pt;height:6.6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">
                <v:imagedata r:id="rId1043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 wp14:anchorId="545BBB5C" wp14:editId="5E2FA6CA">
                <wp:simplePos x="0" y="0"/>
                <wp:positionH relativeFrom="column">
                  <wp:posOffset>5374424</wp:posOffset>
                </wp:positionH>
                <wp:positionV relativeFrom="paragraph">
                  <wp:posOffset>-1029658</wp:posOffset>
                </wp:positionV>
                <wp:extent cx="110520" cy="28800"/>
                <wp:effectExtent l="19050" t="19050" r="22860" b="28575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1105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139F2" id="Ink 587" o:spid="_x0000_s1026" type="#_x0000_t75" style="position:absolute;margin-left:422.2pt;margin-top:-82.1pt;width:10.65pt;height:4.2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">
                <v:imagedata r:id="rId104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 wp14:anchorId="651E8293" wp14:editId="5E843085">
                <wp:simplePos x="0" y="0"/>
                <wp:positionH relativeFrom="column">
                  <wp:posOffset>5408984</wp:posOffset>
                </wp:positionH>
                <wp:positionV relativeFrom="paragraph">
                  <wp:posOffset>-1116778</wp:posOffset>
                </wp:positionV>
                <wp:extent cx="69120" cy="151560"/>
                <wp:effectExtent l="38100" t="38100" r="26670" b="20320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6912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44513F" id="Ink 586" o:spid="_x0000_s1026" type="#_x0000_t75" style="position:absolute;margin-left:424.9pt;margin-top:-88.95pt;width:7.45pt;height:13.9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">
                <v:imagedata r:id="rId104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 wp14:anchorId="10464678" wp14:editId="730A2F80">
                <wp:simplePos x="0" y="0"/>
                <wp:positionH relativeFrom="column">
                  <wp:posOffset>5390984</wp:posOffset>
                </wp:positionH>
                <wp:positionV relativeFrom="paragraph">
                  <wp:posOffset>-1049098</wp:posOffset>
                </wp:positionV>
                <wp:extent cx="90000" cy="55080"/>
                <wp:effectExtent l="38100" t="38100" r="24765" b="40640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9000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3890B" id="Ink 585" o:spid="_x0000_s1026" type="#_x0000_t75" style="position:absolute;margin-left:423.5pt;margin-top:-83.6pt;width:9.1pt;height:6.3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">
                <v:imagedata r:id="rId104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 wp14:anchorId="68CD2D65" wp14:editId="22536B1D">
                <wp:simplePos x="0" y="0"/>
                <wp:positionH relativeFrom="column">
                  <wp:posOffset>5038544</wp:posOffset>
                </wp:positionH>
                <wp:positionV relativeFrom="paragraph">
                  <wp:posOffset>-1049818</wp:posOffset>
                </wp:positionV>
                <wp:extent cx="81720" cy="110160"/>
                <wp:effectExtent l="19050" t="19050" r="33020" b="23495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817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65C312" id="Ink 584" o:spid="_x0000_s1026" type="#_x0000_t75" style="position:absolute;margin-left:395.75pt;margin-top:-83.65pt;width:8.45pt;height:10.6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">
                <v:imagedata r:id="rId105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 wp14:anchorId="7540EED4" wp14:editId="57173D2A">
                <wp:simplePos x="0" y="0"/>
                <wp:positionH relativeFrom="column">
                  <wp:posOffset>5025944</wp:posOffset>
                </wp:positionH>
                <wp:positionV relativeFrom="paragraph">
                  <wp:posOffset>-1021018</wp:posOffset>
                </wp:positionV>
                <wp:extent cx="89280" cy="49320"/>
                <wp:effectExtent l="38100" t="38100" r="25400" b="27305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8928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AC09F" id="Ink 583" o:spid="_x0000_s1026" type="#_x0000_t75" style="position:absolute;margin-left:394.75pt;margin-top:-81.4pt;width:9pt;height:5.9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">
                <v:imagedata r:id="rId1053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 wp14:anchorId="319261BB" wp14:editId="57BC04DF">
                <wp:simplePos x="0" y="0"/>
                <wp:positionH relativeFrom="column">
                  <wp:posOffset>4382984</wp:posOffset>
                </wp:positionH>
                <wp:positionV relativeFrom="paragraph">
                  <wp:posOffset>-942178</wp:posOffset>
                </wp:positionV>
                <wp:extent cx="32400" cy="93600"/>
                <wp:effectExtent l="19050" t="19050" r="24765" b="20955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324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921C2C" id="Ink 582" o:spid="_x0000_s1026" type="#_x0000_t75" style="position:absolute;margin-left:344.1pt;margin-top:-75.2pt;width:4.5pt;height:9.3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">
                <v:imagedata r:id="rId105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 wp14:anchorId="6313B2DB" wp14:editId="05C15F38">
                <wp:simplePos x="0" y="0"/>
                <wp:positionH relativeFrom="column">
                  <wp:posOffset>4358504</wp:posOffset>
                </wp:positionH>
                <wp:positionV relativeFrom="paragraph">
                  <wp:posOffset>-878818</wp:posOffset>
                </wp:positionV>
                <wp:extent cx="64800" cy="22680"/>
                <wp:effectExtent l="38100" t="38100" r="30480" b="34925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648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330049" id="Ink 581" o:spid="_x0000_s1026" type="#_x0000_t75" style="position:absolute;margin-left:342.2pt;margin-top:-70.25pt;width:7.05pt;height:3.9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">
                <v:imagedata r:id="rId105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 wp14:anchorId="666E8AC8" wp14:editId="39CF17A3">
                <wp:simplePos x="0" y="0"/>
                <wp:positionH relativeFrom="column">
                  <wp:posOffset>4213424</wp:posOffset>
                </wp:positionH>
                <wp:positionV relativeFrom="paragraph">
                  <wp:posOffset>-697738</wp:posOffset>
                </wp:positionV>
                <wp:extent cx="54000" cy="48960"/>
                <wp:effectExtent l="38100" t="38100" r="41275" b="27305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5400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A4B6A1" id="Ink 580" o:spid="_x0000_s1026" type="#_x0000_t75" style="position:absolute;margin-left:330.75pt;margin-top:-55.95pt;width:6.2pt;height:5.8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">
                <v:imagedata r:id="rId105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 wp14:anchorId="58CAA127" wp14:editId="7095464F">
                <wp:simplePos x="0" y="0"/>
                <wp:positionH relativeFrom="column">
                  <wp:posOffset>4222424</wp:posOffset>
                </wp:positionH>
                <wp:positionV relativeFrom="paragraph">
                  <wp:posOffset>-704578</wp:posOffset>
                </wp:positionV>
                <wp:extent cx="44640" cy="57240"/>
                <wp:effectExtent l="38100" t="38100" r="31750" b="38100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4464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2241AF" id="Ink 579" o:spid="_x0000_s1026" type="#_x0000_t75" style="position:absolute;margin-left:331.45pt;margin-top:-56.5pt;width:5.45pt;height:6.4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">
                <v:imagedata r:id="rId106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 wp14:anchorId="29B7292E" wp14:editId="72B39383">
                <wp:simplePos x="0" y="0"/>
                <wp:positionH relativeFrom="column">
                  <wp:posOffset>4890224</wp:posOffset>
                </wp:positionH>
                <wp:positionV relativeFrom="paragraph">
                  <wp:posOffset>-97978</wp:posOffset>
                </wp:positionV>
                <wp:extent cx="93960" cy="84600"/>
                <wp:effectExtent l="38100" t="38100" r="40005" b="48895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939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D852C" id="Ink 578" o:spid="_x0000_s1026" type="#_x0000_t75" style="position:absolute;margin-left:384.05pt;margin-top:-8.7pt;width:9.4pt;height:8.6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">
                <v:imagedata r:id="rId1063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6E2F0591" wp14:editId="1CF58AFB">
                <wp:simplePos x="0" y="0"/>
                <wp:positionH relativeFrom="column">
                  <wp:posOffset>4780784</wp:posOffset>
                </wp:positionH>
                <wp:positionV relativeFrom="paragraph">
                  <wp:posOffset>-181498</wp:posOffset>
                </wp:positionV>
                <wp:extent cx="95040" cy="162720"/>
                <wp:effectExtent l="38100" t="38100" r="38735" b="46990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9504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F2000" id="Ink 577" o:spid="_x0000_s1026" type="#_x0000_t75" style="position:absolute;margin-left:375.45pt;margin-top:-15.3pt;width:9.5pt;height:14.7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">
                <v:imagedata r:id="rId106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 wp14:anchorId="12E18A0A" wp14:editId="717966B7">
                <wp:simplePos x="0" y="0"/>
                <wp:positionH relativeFrom="column">
                  <wp:posOffset>4768544</wp:posOffset>
                </wp:positionH>
                <wp:positionV relativeFrom="paragraph">
                  <wp:posOffset>-164218</wp:posOffset>
                </wp:positionV>
                <wp:extent cx="119520" cy="121320"/>
                <wp:effectExtent l="38100" t="38100" r="33020" b="31115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1195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0BD4E" id="Ink 576" o:spid="_x0000_s1026" type="#_x0000_t75" style="position:absolute;margin-left:374.55pt;margin-top:-13.85pt;width:11.3pt;height:11.3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">
                <v:imagedata r:id="rId106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59666673" wp14:editId="4875403D">
                <wp:simplePos x="0" y="0"/>
                <wp:positionH relativeFrom="column">
                  <wp:posOffset>4672784</wp:posOffset>
                </wp:positionH>
                <wp:positionV relativeFrom="paragraph">
                  <wp:posOffset>-364018</wp:posOffset>
                </wp:positionV>
                <wp:extent cx="14040" cy="190080"/>
                <wp:effectExtent l="38100" t="38100" r="43180" b="38735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1404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C7ACA" id="Ink 575" o:spid="_x0000_s1026" type="#_x0000_t75" style="position:absolute;margin-left:366.95pt;margin-top:-29.65pt;width:3.05pt;height:16.9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">
                <v:imagedata r:id="rId106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 wp14:anchorId="552E44AB" wp14:editId="6B0D2C29">
                <wp:simplePos x="0" y="0"/>
                <wp:positionH relativeFrom="column">
                  <wp:posOffset>3904184</wp:posOffset>
                </wp:positionH>
                <wp:positionV relativeFrom="paragraph">
                  <wp:posOffset>-349618</wp:posOffset>
                </wp:positionV>
                <wp:extent cx="1689840" cy="78120"/>
                <wp:effectExtent l="38100" t="38100" r="24765" b="36195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168984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CBAE5" id="Ink 574" o:spid="_x0000_s1026" type="#_x0000_t75" style="position:absolute;margin-left:306.4pt;margin-top:-28.55pt;width:135pt;height:8.1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">
                <v:imagedata r:id="rId107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 wp14:anchorId="73640B24" wp14:editId="600C53CB">
                <wp:simplePos x="0" y="0"/>
                <wp:positionH relativeFrom="column">
                  <wp:posOffset>1711424</wp:posOffset>
                </wp:positionH>
                <wp:positionV relativeFrom="paragraph">
                  <wp:posOffset>582422</wp:posOffset>
                </wp:positionV>
                <wp:extent cx="434880" cy="35280"/>
                <wp:effectExtent l="38100" t="38100" r="41910" b="22225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4348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23CD42" id="Ink 566" o:spid="_x0000_s1026" type="#_x0000_t75" style="position:absolute;margin-left:133.75pt;margin-top:44.85pt;width:36.25pt;height:4.8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">
                <v:imagedata r:id="rId1073" o:title=""/>
              </v:shape>
            </w:pict>
          </mc:Fallback>
        </mc:AlternateContent>
      </w:r>
      <w:r w:rsidR="00373F56" w:rsidRPr="006E78D2">
        <w:rPr>
          <w:b/>
          <w:u w:val="single"/>
        </w:rPr>
        <w:t>Σημείωση1:</w:t>
      </w:r>
      <w:r w:rsidR="00373F56">
        <w:t xml:space="preserve"> αυτό </w:t>
      </w:r>
      <w:r w:rsidR="00373F56" w:rsidRPr="0071754C">
        <w:rPr>
          <w:b/>
          <w:color w:val="FF0000"/>
          <w:highlight w:val="yellow"/>
        </w:rPr>
        <w:t>ισοδυναμεί με</w:t>
      </w:r>
      <w:r w:rsidR="00373F56" w:rsidRPr="0071754C">
        <w:rPr>
          <w:color w:val="FF0000"/>
        </w:rPr>
        <w:t xml:space="preserve"> </w:t>
      </w:r>
      <w:r w:rsidR="00373F56">
        <w:t xml:space="preserve">το να </w:t>
      </w:r>
      <w:r w:rsidR="0071754C">
        <w:t xml:space="preserve">τρέξουμε τις παλινδρομήσεις στα κεντραρισμένα στο </w:t>
      </w:r>
      <w:r w:rsidR="0071754C" w:rsidRPr="00F44DDE">
        <w:rPr>
          <w:position w:val="-12"/>
        </w:rPr>
        <w:object w:dxaOrig="300" w:dyaOrig="380" w14:anchorId="53F78C5B">
          <v:shape id="_x0000_i1060" type="#_x0000_t75" style="width:15.65pt;height:18.8pt" o:ole="">
            <v:imagedata r:id="rId1074" o:title=""/>
          </v:shape>
          <o:OLEObject Type="Embed" ProgID="Equation.DSMT4" ShapeID="_x0000_i1060" DrawAspect="Content" ObjectID="_1838970142" r:id="rId1075"/>
        </w:object>
      </w:r>
      <w:r w:rsidR="0071754C">
        <w:t xml:space="preserve">: </w:t>
      </w:r>
      <w:r w:rsidR="0071754C" w:rsidRPr="009B60FD">
        <w:rPr>
          <w:position w:val="-12"/>
        </w:rPr>
        <w:object w:dxaOrig="760" w:dyaOrig="380" w14:anchorId="5AD05154">
          <v:shape id="_x0000_i1061" type="#_x0000_t75" style="width:38.2pt;height:18.8pt" o:ole="">
            <v:imagedata r:id="rId1076" o:title=""/>
          </v:shape>
          <o:OLEObject Type="Embed" ProgID="Equation.DSMT4" ShapeID="_x0000_i1061" DrawAspect="Content" ObjectID="_1838970143" r:id="rId1077"/>
        </w:object>
      </w:r>
    </w:p>
    <w:p w14:paraId="5395A3A9" w14:textId="77777777" w:rsidR="0071754C" w:rsidRDefault="004B06A1" w:rsidP="00DE3B15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 wp14:anchorId="04CCEE4B" wp14:editId="44DE6081">
                <wp:simplePos x="0" y="0"/>
                <wp:positionH relativeFrom="column">
                  <wp:posOffset>3599624</wp:posOffset>
                </wp:positionH>
                <wp:positionV relativeFrom="paragraph">
                  <wp:posOffset>674227</wp:posOffset>
                </wp:positionV>
                <wp:extent cx="1673640" cy="430920"/>
                <wp:effectExtent l="38100" t="38100" r="22225" b="26670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1673640" cy="43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592C5" id="Ink 571" o:spid="_x0000_s1026" type="#_x0000_t75" style="position:absolute;margin-left:282.45pt;margin-top:52.1pt;width:133.8pt;height:35.9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">
                <v:imagedata r:id="rId10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 wp14:anchorId="2229039D" wp14:editId="1A7C7435">
                <wp:simplePos x="0" y="0"/>
                <wp:positionH relativeFrom="column">
                  <wp:posOffset>5263904</wp:posOffset>
                </wp:positionH>
                <wp:positionV relativeFrom="paragraph">
                  <wp:posOffset>279307</wp:posOffset>
                </wp:positionV>
                <wp:extent cx="261360" cy="354240"/>
                <wp:effectExtent l="38100" t="38100" r="5715" b="27305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261360" cy="35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86EE7F" id="Ink 569" o:spid="_x0000_s1026" type="#_x0000_t75" style="position:absolute;margin-left:413.5pt;margin-top:21pt;width:22.6pt;height:29.9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">
                <v:imagedata r:id="rId10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 wp14:anchorId="3382C463" wp14:editId="3AB4C71B">
                <wp:simplePos x="0" y="0"/>
                <wp:positionH relativeFrom="column">
                  <wp:posOffset>4502504</wp:posOffset>
                </wp:positionH>
                <wp:positionV relativeFrom="paragraph">
                  <wp:posOffset>679627</wp:posOffset>
                </wp:positionV>
                <wp:extent cx="1442520" cy="46080"/>
                <wp:effectExtent l="38100" t="38100" r="43815" b="30480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144252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F8B4F" id="Ink 567" o:spid="_x0000_s1026" type="#_x0000_t75" style="position:absolute;margin-left:353.55pt;margin-top:52.5pt;width:115.6pt;height:5.6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">
                <v:imagedata r:id="rId1083" o:title=""/>
              </v:shape>
            </w:pict>
          </mc:Fallback>
        </mc:AlternateContent>
      </w:r>
      <w:r w:rsidR="0071754C" w:rsidRPr="0071754C">
        <w:t xml:space="preserve">Έστω </w:t>
      </w:r>
      <w:r w:rsidR="0071754C" w:rsidRPr="0071754C">
        <w:rPr>
          <w:position w:val="-12"/>
          <w:highlight w:val="yellow"/>
        </w:rPr>
        <w:object w:dxaOrig="680" w:dyaOrig="440" w14:anchorId="4447390A">
          <v:shape id="_x0000_i1062" type="#_x0000_t75" style="width:33.8pt;height:21.9pt" o:ole="">
            <v:imagedata r:id="rId1084" o:title=""/>
          </v:shape>
          <o:OLEObject Type="Embed" ProgID="Equation.DSMT4" ShapeID="_x0000_i1062" DrawAspect="Content" ObjectID="_1838970144" r:id="rId1085"/>
        </w:object>
      </w:r>
      <w:r w:rsidR="0071754C" w:rsidRPr="00F62A20">
        <w:t xml:space="preserve"> </w:t>
      </w:r>
      <w:r w:rsidR="0071754C">
        <w:t xml:space="preserve">που ελαχιστοποιούν την </w:t>
      </w:r>
      <w:r w:rsidR="0071754C" w:rsidRPr="0071754C">
        <w:rPr>
          <w:position w:val="-32"/>
          <w:highlight w:val="lightGray"/>
        </w:rPr>
        <w:object w:dxaOrig="4340" w:dyaOrig="780" w14:anchorId="7B64137D">
          <v:shape id="_x0000_i1063" type="#_x0000_t75" style="width:216.65pt;height:38.8pt" o:ole="">
            <v:imagedata r:id="rId1086" o:title=""/>
          </v:shape>
          <o:OLEObject Type="Embed" ProgID="Equation.DSMT4" ShapeID="_x0000_i1063" DrawAspect="Content" ObjectID="_1838970145" r:id="rId1087"/>
        </w:object>
      </w:r>
      <w:r w:rsidR="0071754C" w:rsidRPr="006E78D2">
        <w:t>.</w:t>
      </w:r>
      <w:r w:rsidR="0071754C">
        <w:t xml:space="preserve"> Θέτουμε</w:t>
      </w:r>
    </w:p>
    <w:p w14:paraId="2EB47B76" w14:textId="77777777" w:rsidR="00DD0CB9" w:rsidRDefault="00AE3A28" w:rsidP="006E78D2">
      <w:pPr>
        <w:spacing w:before="120"/>
        <w:jc w:val="center"/>
      </w:pPr>
      <w:r>
        <w:rPr>
          <w:noProof/>
          <w:position w:val="-44"/>
          <w:lang w:val="en-US" w:eastAsia="en-US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 wp14:anchorId="494CA0F7" wp14:editId="1BC7F5A1">
                <wp:simplePos x="0" y="0"/>
                <wp:positionH relativeFrom="column">
                  <wp:posOffset>5522744</wp:posOffset>
                </wp:positionH>
                <wp:positionV relativeFrom="paragraph">
                  <wp:posOffset>603232</wp:posOffset>
                </wp:positionV>
                <wp:extent cx="106200" cy="70200"/>
                <wp:effectExtent l="38100" t="38100" r="27305" b="44450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10620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20108D" id="Ink 603" o:spid="_x0000_s1026" type="#_x0000_t75" style="position:absolute;margin-left:433.85pt;margin-top:46.5pt;width:10.3pt;height:7.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">
                <v:imagedata r:id="rId1089" o:title=""/>
              </v:shape>
            </w:pict>
          </mc:Fallback>
        </mc:AlternateContent>
      </w:r>
      <w:r w:rsidR="004B06A1">
        <w:rPr>
          <w:noProof/>
          <w:position w:val="-44"/>
          <w:lang w:val="en-US" w:eastAsia="en-US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 wp14:anchorId="6126E96B" wp14:editId="2CD59619">
                <wp:simplePos x="0" y="0"/>
                <wp:positionH relativeFrom="column">
                  <wp:posOffset>2633024</wp:posOffset>
                </wp:positionH>
                <wp:positionV relativeFrom="paragraph">
                  <wp:posOffset>382227</wp:posOffset>
                </wp:positionV>
                <wp:extent cx="164520" cy="15120"/>
                <wp:effectExtent l="38100" t="38100" r="45085" b="42545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1645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336007" id="Ink 573" o:spid="_x0000_s1026" type="#_x0000_t75" style="position:absolute;margin-left:206.3pt;margin-top:29.1pt;width:14.9pt;height:3.2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">
                <v:imagedata r:id="rId1091" o:title=""/>
              </v:shape>
            </w:pict>
          </mc:Fallback>
        </mc:AlternateContent>
      </w:r>
      <w:r w:rsidR="004B06A1">
        <w:rPr>
          <w:noProof/>
          <w:position w:val="-44"/>
          <w:lang w:val="en-US" w:eastAsia="en-US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 wp14:anchorId="18EC09F6" wp14:editId="3246E3C8">
                <wp:simplePos x="0" y="0"/>
                <wp:positionH relativeFrom="column">
                  <wp:posOffset>3432224</wp:posOffset>
                </wp:positionH>
                <wp:positionV relativeFrom="paragraph">
                  <wp:posOffset>-46893</wp:posOffset>
                </wp:positionV>
                <wp:extent cx="215280" cy="164160"/>
                <wp:effectExtent l="38100" t="38100" r="32385" b="45720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21528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4694F2" id="Ink 572" o:spid="_x0000_s1026" type="#_x0000_t75" style="position:absolute;margin-left:269.25pt;margin-top:-4.7pt;width:18.9pt;height:14.9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">
                <v:imagedata r:id="rId1093" o:title=""/>
              </v:shape>
            </w:pict>
          </mc:Fallback>
        </mc:AlternateContent>
      </w:r>
      <w:r w:rsidR="004B06A1">
        <w:rPr>
          <w:noProof/>
          <w:position w:val="-44"/>
          <w:lang w:val="en-US" w:eastAsia="en-US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 wp14:anchorId="649D3916" wp14:editId="7EA3DB21">
                <wp:simplePos x="0" y="0"/>
                <wp:positionH relativeFrom="column">
                  <wp:posOffset>3171944</wp:posOffset>
                </wp:positionH>
                <wp:positionV relativeFrom="paragraph">
                  <wp:posOffset>29067</wp:posOffset>
                </wp:positionV>
                <wp:extent cx="190800" cy="445320"/>
                <wp:effectExtent l="38100" t="38100" r="38100" b="31115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190800" cy="44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5DBFFC" id="Ink 570" o:spid="_x0000_s1026" type="#_x0000_t75" style="position:absolute;margin-left:248.75pt;margin-top:1.3pt;width:17pt;height:37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">
                <v:imagedata r:id="rId1095" o:title=""/>
              </v:shape>
            </w:pict>
          </mc:Fallback>
        </mc:AlternateContent>
      </w:r>
      <w:r w:rsidR="004B06A1">
        <w:rPr>
          <w:noProof/>
          <w:position w:val="-44"/>
          <w:lang w:val="en-US" w:eastAsia="en-US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 wp14:anchorId="6F1A6E88" wp14:editId="640F46D3">
                <wp:simplePos x="0" y="0"/>
                <wp:positionH relativeFrom="column">
                  <wp:posOffset>2240624</wp:posOffset>
                </wp:positionH>
                <wp:positionV relativeFrom="paragraph">
                  <wp:posOffset>375747</wp:posOffset>
                </wp:positionV>
                <wp:extent cx="182880" cy="59760"/>
                <wp:effectExtent l="38100" t="38100" r="45720" b="35560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18288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46CBB" id="Ink 568" o:spid="_x0000_s1026" type="#_x0000_t75" style="position:absolute;margin-left:175.45pt;margin-top:28.6pt;width:16.35pt;height:6.6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">
                <v:imagedata r:id="rId1097" o:title=""/>
              </v:shape>
            </w:pict>
          </mc:Fallback>
        </mc:AlternateContent>
      </w:r>
      <w:r w:rsidR="00FC3230" w:rsidRPr="0071754C">
        <w:rPr>
          <w:position w:val="-44"/>
          <w:highlight w:val="yellow"/>
        </w:rPr>
        <w:object w:dxaOrig="3460" w:dyaOrig="760" w14:anchorId="391CEA63">
          <v:shape id="_x0000_i1064" type="#_x0000_t75" style="width:172.8pt;height:38.2pt" o:ole="">
            <v:imagedata r:id="rId1098" o:title=""/>
          </v:shape>
          <o:OLEObject Type="Embed" ProgID="Equation.DSMT4" ShapeID="_x0000_i1064" DrawAspect="Content" ObjectID="_1838970146" r:id="rId1099"/>
        </w:object>
      </w:r>
      <w:r w:rsidR="00DD0CB9">
        <w:t>,</w:t>
      </w:r>
    </w:p>
    <w:p w14:paraId="5CF13B60" w14:textId="77777777" w:rsidR="00373F56" w:rsidRDefault="00AE3A28" w:rsidP="006E78D2">
      <w:pPr>
        <w:spacing w:before="0"/>
        <w:jc w:val="both"/>
        <w:rPr>
          <w:color w:val="FF0000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 wp14:anchorId="2558BAB9" wp14:editId="58000E1E">
                <wp:simplePos x="0" y="0"/>
                <wp:positionH relativeFrom="column">
                  <wp:posOffset>5738384</wp:posOffset>
                </wp:positionH>
                <wp:positionV relativeFrom="paragraph">
                  <wp:posOffset>-154493</wp:posOffset>
                </wp:positionV>
                <wp:extent cx="97200" cy="632160"/>
                <wp:effectExtent l="38100" t="38100" r="36195" b="34925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97200" cy="63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B3669" id="Ink 604" o:spid="_x0000_s1026" type="#_x0000_t75" style="position:absolute;margin-left:450.85pt;margin-top:-13.15pt;width:9.6pt;height:51.8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">
                <v:imagedata r:id="rId11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 wp14:anchorId="152A769C" wp14:editId="1914ECC1">
                <wp:simplePos x="0" y="0"/>
                <wp:positionH relativeFrom="column">
                  <wp:posOffset>5607344</wp:posOffset>
                </wp:positionH>
                <wp:positionV relativeFrom="paragraph">
                  <wp:posOffset>265987</wp:posOffset>
                </wp:positionV>
                <wp:extent cx="61560" cy="41040"/>
                <wp:effectExtent l="38100" t="38100" r="34290" b="35560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6156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82AD44" id="Ink 602" o:spid="_x0000_s1026" type="#_x0000_t75" style="position:absolute;margin-left:440.5pt;margin-top:19.95pt;width:6.9pt;height:5.2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">
                <v:imagedata r:id="rId11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 wp14:anchorId="52CB76CA" wp14:editId="6298F295">
                <wp:simplePos x="0" y="0"/>
                <wp:positionH relativeFrom="column">
                  <wp:posOffset>5520584</wp:posOffset>
                </wp:positionH>
                <wp:positionV relativeFrom="paragraph">
                  <wp:posOffset>22267</wp:posOffset>
                </wp:positionV>
                <wp:extent cx="85320" cy="225360"/>
                <wp:effectExtent l="19050" t="38100" r="29210" b="41910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8532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AF6B6F" id="Ink 601" o:spid="_x0000_s1026" type="#_x0000_t75" style="position:absolute;margin-left:433.7pt;margin-top:.75pt;width:8.7pt;height:19.7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">
                <v:imagedata r:id="rId11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 wp14:anchorId="209F17BF" wp14:editId="125EB728">
                <wp:simplePos x="0" y="0"/>
                <wp:positionH relativeFrom="column">
                  <wp:posOffset>5409704</wp:posOffset>
                </wp:positionH>
                <wp:positionV relativeFrom="paragraph">
                  <wp:posOffset>-35693</wp:posOffset>
                </wp:positionV>
                <wp:extent cx="110160" cy="336960"/>
                <wp:effectExtent l="38100" t="38100" r="42545" b="44450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110160" cy="33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58407D" id="Ink 600" o:spid="_x0000_s1026" type="#_x0000_t75" style="position:absolute;margin-left:424.95pt;margin-top:-3.8pt;width:10.65pt;height:28.5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">
                <v:imagedata r:id="rId11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56A538EB" wp14:editId="1B8582D7">
                <wp:simplePos x="0" y="0"/>
                <wp:positionH relativeFrom="column">
                  <wp:posOffset>2330624</wp:posOffset>
                </wp:positionH>
                <wp:positionV relativeFrom="paragraph">
                  <wp:posOffset>250867</wp:posOffset>
                </wp:positionV>
                <wp:extent cx="1529280" cy="57600"/>
                <wp:effectExtent l="19050" t="38100" r="33020" b="38100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152928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4FD3A" id="Ink 599" o:spid="_x0000_s1026" type="#_x0000_t75" style="position:absolute;margin-left:182.5pt;margin-top:18.75pt;width:122.35pt;height:6.5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">
                <v:imagedata r:id="rId11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 wp14:anchorId="6BF9220F" wp14:editId="4F9C7CE1">
                <wp:simplePos x="0" y="0"/>
                <wp:positionH relativeFrom="column">
                  <wp:posOffset>316424</wp:posOffset>
                </wp:positionH>
                <wp:positionV relativeFrom="paragraph">
                  <wp:posOffset>302347</wp:posOffset>
                </wp:positionV>
                <wp:extent cx="991080" cy="20880"/>
                <wp:effectExtent l="38100" t="38100" r="38100" b="36830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9910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27DAE9" id="Ink 598" o:spid="_x0000_s1026" type="#_x0000_t75" style="position:absolute;margin-left:23.9pt;margin-top:22.8pt;width:80.05pt;height:3.6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">
                <v:imagedata r:id="rId1111" o:title=""/>
              </v:shape>
            </w:pict>
          </mc:Fallback>
        </mc:AlternateContent>
      </w:r>
      <w:r w:rsidR="0071754C">
        <w:t>Η</w:t>
      </w:r>
      <w:r w:rsidR="00373F56">
        <w:t xml:space="preserve"> εκτιμήτρια</w:t>
      </w:r>
      <w:r w:rsidR="006E78D2">
        <w:t xml:space="preserve"> </w:t>
      </w:r>
      <w:r w:rsidR="00373F56" w:rsidRPr="009B60FD">
        <w:rPr>
          <w:position w:val="-14"/>
        </w:rPr>
        <w:object w:dxaOrig="680" w:dyaOrig="420" w14:anchorId="416F9F13">
          <v:shape id="_x0000_i1065" type="#_x0000_t75" style="width:33.8pt;height:20.65pt" o:ole="">
            <v:imagedata r:id="rId1112" o:title=""/>
          </v:shape>
          <o:OLEObject Type="Embed" ProgID="Equation.DSMT4" ShapeID="_x0000_i1065" DrawAspect="Content" ObjectID="_1838970147" r:id="rId1113"/>
        </w:object>
      </w:r>
      <w:r w:rsidR="00DD0CB9">
        <w:t xml:space="preserve"> ισούται με τη σταθερά (</w:t>
      </w:r>
      <w:r w:rsidR="00DD0CB9">
        <w:rPr>
          <w:lang w:val="en-US"/>
        </w:rPr>
        <w:t>intercept</w:t>
      </w:r>
      <w:r w:rsidR="00DD0CB9" w:rsidRPr="00DD0CB9">
        <w:t xml:space="preserve">) </w:t>
      </w:r>
      <w:r w:rsidR="00DD0CB9">
        <w:t>της παλινδρόμησης.</w:t>
      </w:r>
      <w:r w:rsidR="00DD0CB9" w:rsidRPr="00DD0CB9">
        <w:t xml:space="preserve"> </w:t>
      </w:r>
      <w:r w:rsidR="00373F56" w:rsidRPr="009B60FD">
        <w:rPr>
          <w:color w:val="FF0000"/>
        </w:rPr>
        <w:t xml:space="preserve"> </w:t>
      </w:r>
    </w:p>
    <w:p w14:paraId="2D7FC617" w14:textId="77777777" w:rsidR="00E85139" w:rsidRPr="00E731A2" w:rsidRDefault="00E85139" w:rsidP="00E85139">
      <w:pPr>
        <w:jc w:val="both"/>
        <w:rPr>
          <w:b/>
          <w:u w:val="single"/>
        </w:rPr>
      </w:pPr>
    </w:p>
    <w:p w14:paraId="19DF2FA2" w14:textId="77777777" w:rsidR="00E85139" w:rsidRDefault="00E85139" w:rsidP="00E85139">
      <w:pPr>
        <w:jc w:val="both"/>
      </w:pPr>
      <w:r w:rsidRPr="006E78D2">
        <w:rPr>
          <w:b/>
          <w:u w:val="single"/>
        </w:rPr>
        <w:t>Σημείωση 2:</w:t>
      </w:r>
      <w:r>
        <w:t xml:space="preserve"> ο </w:t>
      </w:r>
      <w:r>
        <w:rPr>
          <w:lang w:val="en-US"/>
        </w:rPr>
        <w:t>NW</w:t>
      </w:r>
      <w:r w:rsidRPr="004C1F0D">
        <w:t xml:space="preserve"> </w:t>
      </w:r>
      <w:r>
        <w:t>δίνεται κατά παρόμοιο τρόπο ως ελάχιστο μιας «παλινδρόμησης» πάνω στη σταθερά μόνο:</w:t>
      </w:r>
    </w:p>
    <w:p w14:paraId="22331413" w14:textId="77777777" w:rsidR="00E85139" w:rsidRPr="00171058" w:rsidRDefault="00E85139" w:rsidP="00E85139">
      <w:pPr>
        <w:spacing w:before="0"/>
        <w:jc w:val="both"/>
      </w:pPr>
      <w:r w:rsidRPr="004C1F0D">
        <w:rPr>
          <w:position w:val="-14"/>
          <w:lang w:val="en-US"/>
        </w:rPr>
        <w:object w:dxaOrig="1980" w:dyaOrig="420" w14:anchorId="723685D9">
          <v:shape id="_x0000_i1066" type="#_x0000_t75" style="width:98.9pt;height:20.65pt" o:ole="">
            <v:imagedata r:id="rId1114" o:title=""/>
          </v:shape>
          <o:OLEObject Type="Embed" ProgID="Equation.DSMT4" ShapeID="_x0000_i1066" DrawAspect="Content" ObjectID="_1838970148" r:id="rId1115"/>
        </w:object>
      </w:r>
      <w:r>
        <w:t xml:space="preserve">, όπου </w:t>
      </w:r>
      <w:r w:rsidRPr="004C1F0D">
        <w:rPr>
          <w:position w:val="-6"/>
        </w:rPr>
        <w:object w:dxaOrig="260" w:dyaOrig="320" w14:anchorId="30B9CFE4">
          <v:shape id="_x0000_i1067" type="#_x0000_t75" style="width:12.5pt;height:15.65pt" o:ole="">
            <v:imagedata r:id="rId1116" o:title=""/>
          </v:shape>
          <o:OLEObject Type="Embed" ProgID="Equation.DSMT4" ShapeID="_x0000_i1067" DrawAspect="Content" ObjectID="_1838970149" r:id="rId1117"/>
        </w:object>
      </w:r>
      <w:r>
        <w:rPr>
          <w:position w:val="-6"/>
        </w:rPr>
        <w:t xml:space="preserve"> </w:t>
      </w:r>
      <w:r>
        <w:t xml:space="preserve">ελαχιστοποιεί την </w:t>
      </w:r>
      <w:r w:rsidRPr="004C1F0D">
        <w:rPr>
          <w:position w:val="-32"/>
        </w:rPr>
        <w:object w:dxaOrig="2799" w:dyaOrig="780" w14:anchorId="6369339F">
          <v:shape id="_x0000_i1068" type="#_x0000_t75" style="width:140.25pt;height:38.8pt" o:ole="">
            <v:imagedata r:id="rId1118" o:title=""/>
          </v:shape>
          <o:OLEObject Type="Embed" ProgID="Equation.DSMT4" ShapeID="_x0000_i1068" DrawAspect="Content" ObjectID="_1838970150" r:id="rId1119"/>
        </w:object>
      </w:r>
    </w:p>
    <w:p w14:paraId="1C95D58D" w14:textId="77777777" w:rsidR="00E85139" w:rsidRPr="00210C4E" w:rsidRDefault="00E85139" w:rsidP="00E85139">
      <w:pPr>
        <w:spacing w:before="0" w:line="240" w:lineRule="auto"/>
        <w:rPr>
          <w:b/>
          <w:highlight w:val="yellow"/>
        </w:rPr>
      </w:pPr>
    </w:p>
    <w:p w14:paraId="3B2E41FD" w14:textId="77777777" w:rsidR="00E85139" w:rsidRPr="00210C4E" w:rsidRDefault="00E85139" w:rsidP="00E85139">
      <w:pPr>
        <w:spacing w:before="0" w:line="240" w:lineRule="auto"/>
        <w:rPr>
          <w:b/>
          <w:highlight w:val="yellow"/>
        </w:rPr>
      </w:pPr>
    </w:p>
    <w:p w14:paraId="78A6507D" w14:textId="77777777" w:rsidR="00E85139" w:rsidRPr="00210C4E" w:rsidRDefault="00E85139" w:rsidP="00E85139">
      <w:pPr>
        <w:spacing w:before="0" w:line="240" w:lineRule="auto"/>
        <w:rPr>
          <w:b/>
          <w:highlight w:val="yellow"/>
        </w:rPr>
      </w:pPr>
    </w:p>
    <w:p w14:paraId="1F6AB37D" w14:textId="77777777" w:rsidR="00E85139" w:rsidRPr="00210C4E" w:rsidRDefault="00E85139" w:rsidP="00E85139">
      <w:pPr>
        <w:spacing w:before="0" w:line="240" w:lineRule="auto"/>
        <w:rPr>
          <w:b/>
        </w:rPr>
      </w:pPr>
      <w:r w:rsidRPr="00E85139">
        <w:rPr>
          <w:b/>
          <w:highlight w:val="yellow"/>
          <w:lang w:val="en-US"/>
        </w:rPr>
        <w:t>Next</w:t>
      </w:r>
      <w:r w:rsidRPr="00210C4E">
        <w:rPr>
          <w:b/>
          <w:highlight w:val="yellow"/>
        </w:rPr>
        <w:t xml:space="preserve"> </w:t>
      </w:r>
      <w:r w:rsidRPr="00E85139">
        <w:rPr>
          <w:b/>
          <w:highlight w:val="yellow"/>
          <w:lang w:val="en-US"/>
        </w:rPr>
        <w:t>page</w:t>
      </w:r>
      <w:r w:rsidRPr="00210C4E">
        <w:rPr>
          <w:b/>
          <w:highlight w:val="yellow"/>
        </w:rPr>
        <w:t>:</w:t>
      </w:r>
    </w:p>
    <w:p w14:paraId="5B74816C" w14:textId="77777777" w:rsidR="00E85139" w:rsidRPr="00210C4E" w:rsidRDefault="00E85139" w:rsidP="00E85139">
      <w:pPr>
        <w:spacing w:before="0" w:line="240" w:lineRule="auto"/>
      </w:pPr>
    </w:p>
    <w:p w14:paraId="1F960339" w14:textId="77777777" w:rsidR="00E85139" w:rsidRDefault="00E85139" w:rsidP="00E85139">
      <w:pPr>
        <w:spacing w:before="0" w:line="240" w:lineRule="auto"/>
        <w:rPr>
          <w:lang w:val="en-US"/>
        </w:rPr>
      </w:pPr>
      <w:r>
        <w:rPr>
          <w:lang w:val="en-US"/>
        </w:rPr>
        <w:t xml:space="preserve">From: </w:t>
      </w:r>
      <w:r w:rsidRPr="000F5487">
        <w:rPr>
          <w:lang w:val="en-US"/>
        </w:rPr>
        <w:t xml:space="preserve">William R. </w:t>
      </w:r>
      <w:proofErr w:type="spellStart"/>
      <w:r w:rsidRPr="000F5487">
        <w:rPr>
          <w:b/>
          <w:lang w:val="en-US"/>
        </w:rPr>
        <w:t>Schucany</w:t>
      </w:r>
      <w:proofErr w:type="spellEnd"/>
      <w:r>
        <w:rPr>
          <w:lang w:val="en-US"/>
        </w:rPr>
        <w:t xml:space="preserve"> (2004), </w:t>
      </w:r>
      <w:r w:rsidRPr="000F5487">
        <w:rPr>
          <w:lang w:val="en-US"/>
        </w:rPr>
        <w:t>Kernel Smoothers: An Overview of Curve Estimators for the First Graduate Course in Nonparametric Statistics</w:t>
      </w:r>
      <w:r>
        <w:rPr>
          <w:lang w:val="en-US"/>
        </w:rPr>
        <w:t>, S</w:t>
      </w:r>
      <w:r w:rsidRPr="000F5487">
        <w:rPr>
          <w:lang w:val="en-US"/>
        </w:rPr>
        <w:t>tatistical Science</w:t>
      </w:r>
      <w:r>
        <w:rPr>
          <w:lang w:val="en-US"/>
        </w:rPr>
        <w:t xml:space="preserve">, </w:t>
      </w:r>
      <w:r w:rsidRPr="000F5487">
        <w:rPr>
          <w:lang w:val="en-US"/>
        </w:rPr>
        <w:t>Vol. 19, No. 4, 663–675</w:t>
      </w:r>
    </w:p>
    <w:p w14:paraId="59066644" w14:textId="77777777" w:rsidR="00E85139" w:rsidRDefault="00E85139" w:rsidP="00E85139">
      <w:pPr>
        <w:spacing w:before="0" w:line="240" w:lineRule="auto"/>
        <w:rPr>
          <w:lang w:val="en-US"/>
        </w:rPr>
      </w:pPr>
      <w:r w:rsidRPr="00BC7C74">
        <w:rPr>
          <w:lang w:val="en-US"/>
        </w:rPr>
        <w:br w:type="page"/>
      </w:r>
    </w:p>
    <w:p w14:paraId="658E2042" w14:textId="77777777" w:rsidR="00E85139" w:rsidRDefault="00AE3A28" w:rsidP="00E85139">
      <w:pPr>
        <w:jc w:val="center"/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231680" behindDoc="0" locked="0" layoutInCell="1" allowOverlap="1" wp14:anchorId="55EE33C7" wp14:editId="2E452B0B">
                <wp:simplePos x="0" y="0"/>
                <wp:positionH relativeFrom="column">
                  <wp:posOffset>4025864</wp:posOffset>
                </wp:positionH>
                <wp:positionV relativeFrom="paragraph">
                  <wp:posOffset>1065420</wp:posOffset>
                </wp:positionV>
                <wp:extent cx="123840" cy="6840"/>
                <wp:effectExtent l="38100" t="38100" r="28575" b="31750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">
                      <w14:nvContentPartPr>
                        <w14:cNvContentPartPr/>
                      </w14:nvContentPartPr>
                      <w14:xfrm>
                        <a:off x="0" y="0"/>
                        <a:ext cx="1238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8B3C4" id="Ink 646" o:spid="_x0000_s1026" type="#_x0000_t75" style="position:absolute;margin-left:316pt;margin-top:82.85pt;width:11.7pt;height:2.6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">
                <v:imagedata r:id="rId11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 wp14:anchorId="2E90FEFE" wp14:editId="0B932062">
                <wp:simplePos x="0" y="0"/>
                <wp:positionH relativeFrom="column">
                  <wp:posOffset>4071944</wp:posOffset>
                </wp:positionH>
                <wp:positionV relativeFrom="paragraph">
                  <wp:posOffset>1073340</wp:posOffset>
                </wp:positionV>
                <wp:extent cx="34560" cy="1440"/>
                <wp:effectExtent l="19050" t="19050" r="22860" b="17780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">
                      <w14:nvContentPartPr>
                        <w14:cNvContentPartPr/>
                      </w14:nvContentPartPr>
                      <w14:xfrm>
                        <a:off x="0" y="0"/>
                        <a:ext cx="345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637FE0" id="Ink 645" o:spid="_x0000_s1026" type="#_x0000_t75" style="position:absolute;margin-left:319.65pt;margin-top:83.5pt;width:4.7pt;height:2.0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">
                <v:imagedata r:id="rId11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 wp14:anchorId="264DF55E" wp14:editId="17CADF9B">
                <wp:simplePos x="0" y="0"/>
                <wp:positionH relativeFrom="column">
                  <wp:posOffset>3752624</wp:posOffset>
                </wp:positionH>
                <wp:positionV relativeFrom="paragraph">
                  <wp:posOffset>1106460</wp:posOffset>
                </wp:positionV>
                <wp:extent cx="49320" cy="10440"/>
                <wp:effectExtent l="19050" t="19050" r="27305" b="27940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">
                      <w14:nvContentPartPr>
                        <w14:cNvContentPartPr/>
                      </w14:nvContentPartPr>
                      <w14:xfrm>
                        <a:off x="0" y="0"/>
                        <a:ext cx="493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1C07E4" id="Ink 644" o:spid="_x0000_s1026" type="#_x0000_t75" style="position:absolute;margin-left:294.5pt;margin-top:86.05pt;width:5.9pt;height:2.8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">
                <v:imagedata r:id="rId11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 wp14:anchorId="5CF10996" wp14:editId="260995E3">
                <wp:simplePos x="0" y="0"/>
                <wp:positionH relativeFrom="column">
                  <wp:posOffset>3850904</wp:posOffset>
                </wp:positionH>
                <wp:positionV relativeFrom="paragraph">
                  <wp:posOffset>856260</wp:posOffset>
                </wp:positionV>
                <wp:extent cx="136800" cy="313560"/>
                <wp:effectExtent l="38100" t="38100" r="34925" b="29845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136800" cy="31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CB71E" id="Ink 643" o:spid="_x0000_s1026" type="#_x0000_t75" style="position:absolute;margin-left:302.2pt;margin-top:66.4pt;width:12.75pt;height:26.7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">
                <v:imagedata r:id="rId11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 wp14:anchorId="58C7E980" wp14:editId="0855AAA5">
                <wp:simplePos x="0" y="0"/>
                <wp:positionH relativeFrom="column">
                  <wp:posOffset>3742544</wp:posOffset>
                </wp:positionH>
                <wp:positionV relativeFrom="paragraph">
                  <wp:posOffset>1179900</wp:posOffset>
                </wp:positionV>
                <wp:extent cx="358560" cy="1857600"/>
                <wp:effectExtent l="38100" t="38100" r="41910" b="47625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358560" cy="18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AB8E2" id="Ink 642" o:spid="_x0000_s1026" type="#_x0000_t75" style="position:absolute;margin-left:293.7pt;margin-top:91.9pt;width:30.25pt;height:148.2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">
                <v:imagedata r:id="rId11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 wp14:anchorId="598038EF" wp14:editId="2714FD1F">
                <wp:simplePos x="0" y="0"/>
                <wp:positionH relativeFrom="column">
                  <wp:posOffset>3748664</wp:posOffset>
                </wp:positionH>
                <wp:positionV relativeFrom="paragraph">
                  <wp:posOffset>2680020</wp:posOffset>
                </wp:positionV>
                <wp:extent cx="19800" cy="322920"/>
                <wp:effectExtent l="19050" t="19050" r="18415" b="20320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19800" cy="32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49A82" id="Ink 641" o:spid="_x0000_s1026" type="#_x0000_t75" style="position:absolute;margin-left:294.2pt;margin-top:210.05pt;width:3.5pt;height:27.4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">
                <v:imagedata r:id="rId11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 wp14:anchorId="6B3F4EFF" wp14:editId="76C68A70">
                <wp:simplePos x="0" y="0"/>
                <wp:positionH relativeFrom="column">
                  <wp:posOffset>6059144</wp:posOffset>
                </wp:positionH>
                <wp:positionV relativeFrom="paragraph">
                  <wp:posOffset>2952180</wp:posOffset>
                </wp:positionV>
                <wp:extent cx="360" cy="360"/>
                <wp:effectExtent l="0" t="0" r="0" b="0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615765" id="Ink 640" o:spid="_x0000_s1026" type="#_x0000_t75" style="position:absolute;margin-left:476.1pt;margin-top:231.45pt;width:2.05pt;height:2.0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">
                <v:imagedata r:id="rId7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 wp14:anchorId="39B9E9FE" wp14:editId="2C528021">
                <wp:simplePos x="0" y="0"/>
                <wp:positionH relativeFrom="column">
                  <wp:posOffset>1430264</wp:posOffset>
                </wp:positionH>
                <wp:positionV relativeFrom="paragraph">
                  <wp:posOffset>373860</wp:posOffset>
                </wp:positionV>
                <wp:extent cx="464400" cy="1904760"/>
                <wp:effectExtent l="19050" t="19050" r="31115" b="19685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/>
                      </w14:nvContentPartPr>
                      <w14:xfrm>
                        <a:off x="0" y="0"/>
                        <a:ext cx="464400" cy="19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82B6E" id="Ink 639" o:spid="_x0000_s1026" type="#_x0000_t75" style="position:absolute;margin-left:111.6pt;margin-top:28.45pt;width:38.55pt;height:152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">
                <v:imagedata r:id="rId11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 wp14:anchorId="740A3712" wp14:editId="46EF9983">
                <wp:simplePos x="0" y="0"/>
                <wp:positionH relativeFrom="column">
                  <wp:posOffset>1324424</wp:posOffset>
                </wp:positionH>
                <wp:positionV relativeFrom="paragraph">
                  <wp:posOffset>2961180</wp:posOffset>
                </wp:positionV>
                <wp:extent cx="40680" cy="138960"/>
                <wp:effectExtent l="38100" t="38100" r="54610" b="33020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/>
                      </w14:nvContentPartPr>
                      <w14:xfrm>
                        <a:off x="0" y="0"/>
                        <a:ext cx="4068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CD8C2" id="Ink 638" o:spid="_x0000_s1026" type="#_x0000_t75" style="position:absolute;margin-left:103.3pt;margin-top:232.15pt;width:5.15pt;height:12.9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">
                <v:imagedata r:id="rId11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 wp14:anchorId="70E106AF" wp14:editId="03CA6E73">
                <wp:simplePos x="0" y="0"/>
                <wp:positionH relativeFrom="column">
                  <wp:posOffset>3345824</wp:posOffset>
                </wp:positionH>
                <wp:positionV relativeFrom="paragraph">
                  <wp:posOffset>3514500</wp:posOffset>
                </wp:positionV>
                <wp:extent cx="360" cy="360"/>
                <wp:effectExtent l="0" t="0" r="0" b="0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F141D" id="Ink 637" o:spid="_x0000_s1026" type="#_x0000_t75" style="position:absolute;margin-left:262.45pt;margin-top:275.75pt;width:2.05pt;height:2.05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">
                <v:imagedata r:id="rId8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 wp14:anchorId="07FBE375" wp14:editId="6551C363">
                <wp:simplePos x="0" y="0"/>
                <wp:positionH relativeFrom="column">
                  <wp:posOffset>1298144</wp:posOffset>
                </wp:positionH>
                <wp:positionV relativeFrom="paragraph">
                  <wp:posOffset>2676420</wp:posOffset>
                </wp:positionV>
                <wp:extent cx="78840" cy="87120"/>
                <wp:effectExtent l="38100" t="38100" r="35560" b="46355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788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48BE2A" id="Ink 636" o:spid="_x0000_s1026" type="#_x0000_t75" style="position:absolute;margin-left:101.2pt;margin-top:209.85pt;width:8.15pt;height:8.6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">
                <v:imagedata r:id="rId11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 wp14:anchorId="0CC19C89" wp14:editId="7A9EF900">
                <wp:simplePos x="0" y="0"/>
                <wp:positionH relativeFrom="column">
                  <wp:posOffset>1294904</wp:posOffset>
                </wp:positionH>
                <wp:positionV relativeFrom="paragraph">
                  <wp:posOffset>2704500</wp:posOffset>
                </wp:positionV>
                <wp:extent cx="21960" cy="44640"/>
                <wp:effectExtent l="95250" t="152400" r="111760" b="165100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2196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D4AC95" id="Ink 635" o:spid="_x0000_s1026" type="#_x0000_t75" style="position:absolute;margin-left:96.35pt;margin-top:201.5pt;width:12.9pt;height:26.3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">
                <v:imagedata r:id="rId11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 wp14:anchorId="3FC36EE9" wp14:editId="4782A880">
                <wp:simplePos x="0" y="0"/>
                <wp:positionH relativeFrom="column">
                  <wp:posOffset>1236584</wp:posOffset>
                </wp:positionH>
                <wp:positionV relativeFrom="paragraph">
                  <wp:posOffset>1876500</wp:posOffset>
                </wp:positionV>
                <wp:extent cx="190080" cy="1121760"/>
                <wp:effectExtent l="76200" t="171450" r="114935" b="135890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190080" cy="11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8F874" id="Ink 634" o:spid="_x0000_s1026" type="#_x0000_t75" style="position:absolute;margin-left:91.65pt;margin-top:136.45pt;width:26.3pt;height:110.9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">
                <v:imagedata r:id="rId11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 wp14:anchorId="7A8717C1" wp14:editId="2BA73E7A">
                <wp:simplePos x="0" y="0"/>
                <wp:positionH relativeFrom="column">
                  <wp:posOffset>1188704</wp:posOffset>
                </wp:positionH>
                <wp:positionV relativeFrom="paragraph">
                  <wp:posOffset>961380</wp:posOffset>
                </wp:positionV>
                <wp:extent cx="45720" cy="1890000"/>
                <wp:effectExtent l="95250" t="133350" r="87630" b="148590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45720" cy="18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47478" id="Ink 633" o:spid="_x0000_s1026" type="#_x0000_t75" style="position:absolute;margin-left:87.95pt;margin-top:64.4pt;width:14.8pt;height:171.4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">
                <v:imagedata r:id="rId11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 wp14:anchorId="4A148F6F" wp14:editId="11CF693F">
                <wp:simplePos x="0" y="0"/>
                <wp:positionH relativeFrom="column">
                  <wp:posOffset>1137944</wp:posOffset>
                </wp:positionH>
                <wp:positionV relativeFrom="paragraph">
                  <wp:posOffset>2592900</wp:posOffset>
                </wp:positionV>
                <wp:extent cx="388440" cy="294480"/>
                <wp:effectExtent l="38100" t="38100" r="50165" b="48895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38844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31413" id="Ink 632" o:spid="_x0000_s1026" type="#_x0000_t75" style="position:absolute;margin-left:88.6pt;margin-top:203.15pt;width:32.6pt;height:25.2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">
                <v:imagedata r:id="rId11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 wp14:anchorId="5D055A25" wp14:editId="3160297D">
                <wp:simplePos x="0" y="0"/>
                <wp:positionH relativeFrom="column">
                  <wp:posOffset>3973664</wp:posOffset>
                </wp:positionH>
                <wp:positionV relativeFrom="paragraph">
                  <wp:posOffset>3642660</wp:posOffset>
                </wp:positionV>
                <wp:extent cx="360" cy="360"/>
                <wp:effectExtent l="0" t="0" r="0" b="0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DD106" id="Ink 629" o:spid="_x0000_s1026" type="#_x0000_t75" style="position:absolute;margin-left:311.9pt;margin-top:285.8pt;width:2.05pt;height:2.05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">
                <v:imagedata r:id="rId11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 wp14:anchorId="51247767" wp14:editId="7F057FD5">
                <wp:simplePos x="0" y="0"/>
                <wp:positionH relativeFrom="column">
                  <wp:posOffset>2267264</wp:posOffset>
                </wp:positionH>
                <wp:positionV relativeFrom="paragraph">
                  <wp:posOffset>595260</wp:posOffset>
                </wp:positionV>
                <wp:extent cx="74520" cy="83160"/>
                <wp:effectExtent l="57150" t="38100" r="40005" b="50800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745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6B742" id="Ink 628" o:spid="_x0000_s1026" type="#_x0000_t75" style="position:absolute;margin-left:177.5pt;margin-top:45.85pt;width:7.8pt;height:8.5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">
                <v:imagedata r:id="rId11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 wp14:anchorId="11061148" wp14:editId="30D1B739">
                <wp:simplePos x="0" y="0"/>
                <wp:positionH relativeFrom="column">
                  <wp:posOffset>2291384</wp:posOffset>
                </wp:positionH>
                <wp:positionV relativeFrom="paragraph">
                  <wp:posOffset>2972340</wp:posOffset>
                </wp:positionV>
                <wp:extent cx="10080" cy="114840"/>
                <wp:effectExtent l="38100" t="38100" r="47625" b="38100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100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CA7FB8" id="Ink 627" o:spid="_x0000_s1026" type="#_x0000_t75" style="position:absolute;margin-left:179.25pt;margin-top:233.05pt;width:3.15pt;height:11.0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">
                <v:imagedata r:id="rId11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 wp14:anchorId="786EC4CB" wp14:editId="4C809DB3">
                <wp:simplePos x="0" y="0"/>
                <wp:positionH relativeFrom="column">
                  <wp:posOffset>4207304</wp:posOffset>
                </wp:positionH>
                <wp:positionV relativeFrom="paragraph">
                  <wp:posOffset>3631500</wp:posOffset>
                </wp:positionV>
                <wp:extent cx="360" cy="360"/>
                <wp:effectExtent l="0" t="0" r="0" b="0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540E74" id="Ink 626" o:spid="_x0000_s1026" type="#_x0000_t75" style="position:absolute;margin-left:330.3pt;margin-top:284.95pt;width:2.05pt;height:2.0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">
                <v:imagedata r:id="rId8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 wp14:anchorId="7D2EC2E7" wp14:editId="05F800D2">
                <wp:simplePos x="0" y="0"/>
                <wp:positionH relativeFrom="column">
                  <wp:posOffset>2162144</wp:posOffset>
                </wp:positionH>
                <wp:positionV relativeFrom="paragraph">
                  <wp:posOffset>424620</wp:posOffset>
                </wp:positionV>
                <wp:extent cx="294120" cy="512280"/>
                <wp:effectExtent l="95250" t="152400" r="106045" b="173990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/>
                      </w14:nvContentPartPr>
                      <w14:xfrm>
                        <a:off x="0" y="0"/>
                        <a:ext cx="294120" cy="51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BF5470" id="Ink 625" o:spid="_x0000_s1026" type="#_x0000_t75" style="position:absolute;margin-left:164.55pt;margin-top:22.15pt;width:34.5pt;height:62.9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">
                <v:imagedata r:id="rId11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 wp14:anchorId="16443728" wp14:editId="5204BC37">
                <wp:simplePos x="0" y="0"/>
                <wp:positionH relativeFrom="column">
                  <wp:posOffset>2104544</wp:posOffset>
                </wp:positionH>
                <wp:positionV relativeFrom="paragraph">
                  <wp:posOffset>323460</wp:posOffset>
                </wp:positionV>
                <wp:extent cx="369360" cy="574920"/>
                <wp:effectExtent l="38100" t="38100" r="50165" b="53975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/>
                      </w14:nvContentPartPr>
                      <w14:xfrm>
                        <a:off x="0" y="0"/>
                        <a:ext cx="369360" cy="57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9EA1CC" id="Ink 624" o:spid="_x0000_s1026" type="#_x0000_t75" style="position:absolute;margin-left:164.7pt;margin-top:24.45pt;width:31.1pt;height:47.2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">
                <v:imagedata r:id="rId11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 wp14:anchorId="1AB57D26" wp14:editId="3F8ED540">
                <wp:simplePos x="0" y="0"/>
                <wp:positionH relativeFrom="column">
                  <wp:posOffset>5042504</wp:posOffset>
                </wp:positionH>
                <wp:positionV relativeFrom="paragraph">
                  <wp:posOffset>1553940</wp:posOffset>
                </wp:positionV>
                <wp:extent cx="89280" cy="457920"/>
                <wp:effectExtent l="38100" t="38100" r="44450" b="37465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">
                      <w14:nvContentPartPr>
                        <w14:cNvContentPartPr/>
                      </w14:nvContentPartPr>
                      <w14:xfrm>
                        <a:off x="0" y="0"/>
                        <a:ext cx="89280" cy="45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D0BB0B" id="Ink 623" o:spid="_x0000_s1026" type="#_x0000_t75" style="position:absolute;margin-left:396.05pt;margin-top:121.35pt;width:9.05pt;height:38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">
                <v:imagedata r:id="rId11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 wp14:anchorId="6597C5CC" wp14:editId="0A8C233E">
                <wp:simplePos x="0" y="0"/>
                <wp:positionH relativeFrom="column">
                  <wp:posOffset>4876184</wp:posOffset>
                </wp:positionH>
                <wp:positionV relativeFrom="paragraph">
                  <wp:posOffset>1498500</wp:posOffset>
                </wp:positionV>
                <wp:extent cx="59040" cy="551880"/>
                <wp:effectExtent l="38100" t="38100" r="36830" b="38735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/>
                      </w14:nvContentPartPr>
                      <w14:xfrm>
                        <a:off x="0" y="0"/>
                        <a:ext cx="59040" cy="55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9C2FF" id="Ink 622" o:spid="_x0000_s1026" type="#_x0000_t75" style="position:absolute;margin-left:382.95pt;margin-top:117pt;width:6.7pt;height:45.4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">
                <v:imagedata r:id="rId11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 wp14:anchorId="3D30A5DD" wp14:editId="0E57ECCD">
                <wp:simplePos x="0" y="0"/>
                <wp:positionH relativeFrom="column">
                  <wp:posOffset>4866824</wp:posOffset>
                </wp:positionH>
                <wp:positionV relativeFrom="paragraph">
                  <wp:posOffset>1639260</wp:posOffset>
                </wp:positionV>
                <wp:extent cx="178560" cy="263160"/>
                <wp:effectExtent l="38100" t="38100" r="50165" b="41910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/>
                      </w14:nvContentPartPr>
                      <w14:xfrm>
                        <a:off x="0" y="0"/>
                        <a:ext cx="17856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646CC4" id="Ink 621" o:spid="_x0000_s1026" type="#_x0000_t75" style="position:absolute;margin-left:382.2pt;margin-top:128.1pt;width:16pt;height:22.7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">
                <v:imagedata r:id="rId11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 wp14:anchorId="5E241BF5" wp14:editId="2A517BA5">
                <wp:simplePos x="0" y="0"/>
                <wp:positionH relativeFrom="column">
                  <wp:posOffset>4681784</wp:posOffset>
                </wp:positionH>
                <wp:positionV relativeFrom="paragraph">
                  <wp:posOffset>1584900</wp:posOffset>
                </wp:positionV>
                <wp:extent cx="105120" cy="108360"/>
                <wp:effectExtent l="38100" t="38100" r="47625" b="44450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/>
                      </w14:nvContentPartPr>
                      <w14:xfrm>
                        <a:off x="0" y="0"/>
                        <a:ext cx="1051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F47EA" id="Ink 620" o:spid="_x0000_s1026" type="#_x0000_t75" style="position:absolute;margin-left:367.65pt;margin-top:123.8pt;width:10.25pt;height:10.55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">
                <v:imagedata r:id="rId11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 wp14:anchorId="1301232A" wp14:editId="2DAEBAE8">
                <wp:simplePos x="0" y="0"/>
                <wp:positionH relativeFrom="column">
                  <wp:posOffset>4692944</wp:posOffset>
                </wp:positionH>
                <wp:positionV relativeFrom="paragraph">
                  <wp:posOffset>1736820</wp:posOffset>
                </wp:positionV>
                <wp:extent cx="128880" cy="185400"/>
                <wp:effectExtent l="38100" t="38100" r="43180" b="43815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/>
                      </w14:nvContentPartPr>
                      <w14:xfrm>
                        <a:off x="0" y="0"/>
                        <a:ext cx="12888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CB366" id="Ink 619" o:spid="_x0000_s1026" type="#_x0000_t75" style="position:absolute;margin-left:368.5pt;margin-top:135.75pt;width:12.15pt;height:16.6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">
                <v:imagedata r:id="rId11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 wp14:anchorId="2345160C" wp14:editId="2C6B93F1">
                <wp:simplePos x="0" y="0"/>
                <wp:positionH relativeFrom="column">
                  <wp:posOffset>3987344</wp:posOffset>
                </wp:positionH>
                <wp:positionV relativeFrom="paragraph">
                  <wp:posOffset>1111860</wp:posOffset>
                </wp:positionV>
                <wp:extent cx="138600" cy="83880"/>
                <wp:effectExtent l="38100" t="38100" r="13970" b="49530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/>
                      </w14:nvContentPartPr>
                      <w14:xfrm>
                        <a:off x="0" y="0"/>
                        <a:ext cx="13860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369892" id="Ink 618" o:spid="_x0000_s1026" type="#_x0000_t75" style="position:absolute;margin-left:312.95pt;margin-top:86.55pt;width:12.85pt;height:8.5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">
                <v:imagedata r:id="rId11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 wp14:anchorId="36174644" wp14:editId="35EF5DA5">
                <wp:simplePos x="0" y="0"/>
                <wp:positionH relativeFrom="column">
                  <wp:posOffset>4033784</wp:posOffset>
                </wp:positionH>
                <wp:positionV relativeFrom="paragraph">
                  <wp:posOffset>1092060</wp:posOffset>
                </wp:positionV>
                <wp:extent cx="655200" cy="772920"/>
                <wp:effectExtent l="38100" t="38100" r="50165" b="46355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655200" cy="77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86CE1C" id="Ink 617" o:spid="_x0000_s1026" type="#_x0000_t75" style="position:absolute;margin-left:316.6pt;margin-top:85pt;width:53.6pt;height:62.8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">
                <v:imagedata r:id="rId11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 wp14:anchorId="3AE84C99" wp14:editId="7CCF5242">
                <wp:simplePos x="0" y="0"/>
                <wp:positionH relativeFrom="column">
                  <wp:posOffset>6386744</wp:posOffset>
                </wp:positionH>
                <wp:positionV relativeFrom="paragraph">
                  <wp:posOffset>2376900</wp:posOffset>
                </wp:positionV>
                <wp:extent cx="360" cy="360"/>
                <wp:effectExtent l="0" t="0" r="0" b="0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3DB755" id="Ink 616" o:spid="_x0000_s1026" type="#_x0000_t75" style="position:absolute;margin-left:501.9pt;margin-top:186.15pt;width:2.05pt;height:2.0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">
                <v:imagedata r:id="rId11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 wp14:anchorId="3893B586" wp14:editId="15A79FC9">
                <wp:simplePos x="0" y="0"/>
                <wp:positionH relativeFrom="column">
                  <wp:posOffset>3886904</wp:posOffset>
                </wp:positionH>
                <wp:positionV relativeFrom="paragraph">
                  <wp:posOffset>1003500</wp:posOffset>
                </wp:positionV>
                <wp:extent cx="67680" cy="82440"/>
                <wp:effectExtent l="38100" t="38100" r="46990" b="51435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676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9BA91" id="Ink 615" o:spid="_x0000_s1026" type="#_x0000_t75" style="position:absolute;margin-left:305.05pt;margin-top:78pt;width:7.35pt;height:8.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">
                <v:imagedata r:id="rId11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 wp14:anchorId="5AA9AE25" wp14:editId="3A8AB043">
                <wp:simplePos x="0" y="0"/>
                <wp:positionH relativeFrom="column">
                  <wp:posOffset>6457664</wp:posOffset>
                </wp:positionH>
                <wp:positionV relativeFrom="paragraph">
                  <wp:posOffset>2591460</wp:posOffset>
                </wp:positionV>
                <wp:extent cx="360" cy="360"/>
                <wp:effectExtent l="0" t="0" r="0" b="0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9B2E6D" id="Ink 614" o:spid="_x0000_s1026" type="#_x0000_t75" style="position:absolute;margin-left:507.5pt;margin-top:203.05pt;width:2.05pt;height:2.0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">
                <v:imagedata r:id="rId11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 wp14:anchorId="7598C69D" wp14:editId="010871CC">
                <wp:simplePos x="0" y="0"/>
                <wp:positionH relativeFrom="column">
                  <wp:posOffset>3908864</wp:posOffset>
                </wp:positionH>
                <wp:positionV relativeFrom="paragraph">
                  <wp:posOffset>1005300</wp:posOffset>
                </wp:positionV>
                <wp:extent cx="50760" cy="85680"/>
                <wp:effectExtent l="38100" t="38100" r="45085" b="48260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/>
                      </w14:nvContentPartPr>
                      <w14:xfrm>
                        <a:off x="0" y="0"/>
                        <a:ext cx="5076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5B5FBF" id="Ink 613" o:spid="_x0000_s1026" type="#_x0000_t75" style="position:absolute;margin-left:306.8pt;margin-top:78.15pt;width:6pt;height:8.7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">
                <v:imagedata r:id="rId11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 wp14:anchorId="3C023CDB" wp14:editId="3CE57BAC">
                <wp:simplePos x="0" y="0"/>
                <wp:positionH relativeFrom="column">
                  <wp:posOffset>5646584</wp:posOffset>
                </wp:positionH>
                <wp:positionV relativeFrom="paragraph">
                  <wp:posOffset>2201580</wp:posOffset>
                </wp:positionV>
                <wp:extent cx="360" cy="360"/>
                <wp:effectExtent l="0" t="0" r="0" b="0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B5175" id="Ink 612" o:spid="_x0000_s1026" type="#_x0000_t75" style="position:absolute;margin-left:443.6pt;margin-top:172.35pt;width:2.05pt;height:2.0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">
                <v:imagedata r:id="rId11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 wp14:anchorId="4AC639D2" wp14:editId="31A4F9F1">
                <wp:simplePos x="0" y="0"/>
                <wp:positionH relativeFrom="column">
                  <wp:posOffset>3726344</wp:posOffset>
                </wp:positionH>
                <wp:positionV relativeFrom="paragraph">
                  <wp:posOffset>1009620</wp:posOffset>
                </wp:positionV>
                <wp:extent cx="413640" cy="19440"/>
                <wp:effectExtent l="38100" t="38100" r="43815" b="38100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">
                      <w14:nvContentPartPr>
                        <w14:cNvContentPartPr/>
                      </w14:nvContentPartPr>
                      <w14:xfrm>
                        <a:off x="0" y="0"/>
                        <a:ext cx="4136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B012E3" id="Ink 611" o:spid="_x0000_s1026" type="#_x0000_t75" style="position:absolute;margin-left:292.4pt;margin-top:78.45pt;width:34.55pt;height:3.6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">
                <v:imagedata r:id="rId11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2115656C" wp14:editId="4CE0B607">
                <wp:simplePos x="0" y="0"/>
                <wp:positionH relativeFrom="column">
                  <wp:posOffset>3755504</wp:posOffset>
                </wp:positionH>
                <wp:positionV relativeFrom="paragraph">
                  <wp:posOffset>927180</wp:posOffset>
                </wp:positionV>
                <wp:extent cx="329040" cy="228600"/>
                <wp:effectExtent l="57150" t="152400" r="128270" b="171450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32904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8AF3C" id="Ink 610" o:spid="_x0000_s1026" type="#_x0000_t75" style="position:absolute;margin-left:290.05pt;margin-top:61.65pt;width:37.2pt;height:40.7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">
                <v:imagedata r:id="rId11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 wp14:anchorId="63B4038E" wp14:editId="0BF956B3">
                <wp:simplePos x="0" y="0"/>
                <wp:positionH relativeFrom="column">
                  <wp:posOffset>4092464</wp:posOffset>
                </wp:positionH>
                <wp:positionV relativeFrom="paragraph">
                  <wp:posOffset>3271860</wp:posOffset>
                </wp:positionV>
                <wp:extent cx="7920" cy="9000"/>
                <wp:effectExtent l="38100" t="38100" r="30480" b="29210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79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4925F" id="Ink 609" o:spid="_x0000_s1026" type="#_x0000_t75" style="position:absolute;margin-left:321.3pt;margin-top:256.65pt;width:2.5pt;height:2.6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">
                <v:imagedata r:id="rId11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 wp14:anchorId="777FCB05" wp14:editId="7C9C6F48">
                <wp:simplePos x="0" y="0"/>
                <wp:positionH relativeFrom="column">
                  <wp:posOffset>4020824</wp:posOffset>
                </wp:positionH>
                <wp:positionV relativeFrom="paragraph">
                  <wp:posOffset>3252060</wp:posOffset>
                </wp:positionV>
                <wp:extent cx="39600" cy="41040"/>
                <wp:effectExtent l="38100" t="38100" r="55880" b="54610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3960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1C910" id="Ink 608" o:spid="_x0000_s1026" type="#_x0000_t75" style="position:absolute;margin-left:315.6pt;margin-top:255.05pt;width:5.05pt;height:5.2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">
                <v:imagedata r:id="rId11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 wp14:anchorId="18660FB9" wp14:editId="1E75FBB5">
                <wp:simplePos x="0" y="0"/>
                <wp:positionH relativeFrom="column">
                  <wp:posOffset>3929744</wp:posOffset>
                </wp:positionH>
                <wp:positionV relativeFrom="paragraph">
                  <wp:posOffset>3187980</wp:posOffset>
                </wp:positionV>
                <wp:extent cx="42120" cy="91440"/>
                <wp:effectExtent l="38100" t="38100" r="34290" b="60960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421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D3476" id="Ink 607" o:spid="_x0000_s1026" type="#_x0000_t75" style="position:absolute;margin-left:308.45pt;margin-top:250pt;width:5.25pt;height:9.1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">
                <v:imagedata r:id="rId11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 wp14:anchorId="2F461DE1" wp14:editId="2FF51363">
                <wp:simplePos x="0" y="0"/>
                <wp:positionH relativeFrom="column">
                  <wp:posOffset>3911384</wp:posOffset>
                </wp:positionH>
                <wp:positionV relativeFrom="paragraph">
                  <wp:posOffset>3175020</wp:posOffset>
                </wp:positionV>
                <wp:extent cx="72360" cy="106200"/>
                <wp:effectExtent l="38100" t="38100" r="42545" b="46355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723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FE4D09" id="Ink 606" o:spid="_x0000_s1026" type="#_x0000_t75" style="position:absolute;margin-left:307pt;margin-top:249pt;width:7.7pt;height:10.3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">
                <v:imagedata r:id="rId11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 wp14:anchorId="67F57DDA" wp14:editId="4FE9F993">
                <wp:simplePos x="0" y="0"/>
                <wp:positionH relativeFrom="column">
                  <wp:posOffset>3934424</wp:posOffset>
                </wp:positionH>
                <wp:positionV relativeFrom="paragraph">
                  <wp:posOffset>2960820</wp:posOffset>
                </wp:positionV>
                <wp:extent cx="28440" cy="114840"/>
                <wp:effectExtent l="38100" t="38100" r="48260" b="57150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284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FE2E6" id="Ink 605" o:spid="_x0000_s1026" type="#_x0000_t75" style="position:absolute;margin-left:308.8pt;margin-top:232.15pt;width:4.2pt;height:11.0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">
                <v:imagedata r:id="rId1193" o:title=""/>
              </v:shape>
            </w:pict>
          </mc:Fallback>
        </mc:AlternateContent>
      </w:r>
      <w:r w:rsidR="00E85139">
        <w:rPr>
          <w:noProof/>
          <w:lang w:val="en-US" w:eastAsia="en-US"/>
        </w:rPr>
        <w:drawing>
          <wp:inline distT="0" distB="0" distL="0" distR="0" wp14:anchorId="60D379E9" wp14:editId="2BF8D968">
            <wp:extent cx="5251450" cy="3633800"/>
            <wp:effectExtent l="0" t="0" r="635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1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75" cy="3633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7870DA" w14:textId="77777777" w:rsidR="00E85139" w:rsidRDefault="00AE3A28" w:rsidP="00E85139">
      <w:pPr>
        <w:jc w:val="center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 wp14:anchorId="5E184D06" wp14:editId="654FCA1A">
                <wp:simplePos x="0" y="0"/>
                <wp:positionH relativeFrom="column">
                  <wp:posOffset>3979784</wp:posOffset>
                </wp:positionH>
                <wp:positionV relativeFrom="paragraph">
                  <wp:posOffset>230915</wp:posOffset>
                </wp:positionV>
                <wp:extent cx="360" cy="360"/>
                <wp:effectExtent l="0" t="0" r="0" b="0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2B7DC" id="Ink 630" o:spid="_x0000_s1026" type="#_x0000_t75" style="position:absolute;margin-left:312.35pt;margin-top:17.2pt;width:2.05pt;height:2.0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">
                <v:imagedata r:id="rId1149" o:title=""/>
              </v:shape>
            </w:pict>
          </mc:Fallback>
        </mc:AlternateContent>
      </w:r>
      <w:r w:rsidR="00E85139">
        <w:rPr>
          <w:noProof/>
          <w:lang w:val="en-US" w:eastAsia="en-US"/>
        </w:rPr>
        <w:drawing>
          <wp:inline distT="0" distB="0" distL="0" distR="0" wp14:anchorId="04B924A1" wp14:editId="4DBEF0A8">
            <wp:extent cx="6057900" cy="291616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1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291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8E0BBF" w14:textId="77777777" w:rsidR="00E85139" w:rsidRDefault="00E85139" w:rsidP="00E85139">
      <w:pPr>
        <w:jc w:val="center"/>
      </w:pPr>
      <w:r>
        <w:rPr>
          <w:noProof/>
          <w:lang w:val="en-US" w:eastAsia="en-US"/>
        </w:rPr>
        <w:drawing>
          <wp:inline distT="0" distB="0" distL="0" distR="0" wp14:anchorId="31233167" wp14:editId="2E2B0420">
            <wp:extent cx="4994910" cy="349377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1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4910" cy="3493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659333" w14:textId="77777777" w:rsidR="0071754C" w:rsidRPr="000D23AF" w:rsidRDefault="00AE3A28" w:rsidP="00E85139">
      <w:pPr>
        <w:spacing w:before="0"/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 wp14:anchorId="41092901" wp14:editId="1776D1E0">
                <wp:simplePos x="0" y="0"/>
                <wp:positionH relativeFrom="column">
                  <wp:posOffset>6116384</wp:posOffset>
                </wp:positionH>
                <wp:positionV relativeFrom="paragraph">
                  <wp:posOffset>917557</wp:posOffset>
                </wp:positionV>
                <wp:extent cx="360" cy="360"/>
                <wp:effectExtent l="0" t="0" r="0" b="0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14BA02" id="Ink 647" o:spid="_x0000_s1026" type="#_x0000_t75" style="position:absolute;margin-left:480.6pt;margin-top:71.25pt;width:2.05pt;height:2.0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">
                <v:imagedata r:id="rId327" o:title=""/>
              </v:shape>
            </w:pict>
          </mc:Fallback>
        </mc:AlternateContent>
      </w:r>
      <w:r w:rsidR="00E85139">
        <w:rPr>
          <w:noProof/>
          <w:lang w:val="en-US" w:eastAsia="en-US"/>
        </w:rPr>
        <w:drawing>
          <wp:inline distT="0" distB="0" distL="0" distR="0" wp14:anchorId="434A12F2" wp14:editId="0BC5A728">
            <wp:extent cx="6057900" cy="200513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1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200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CCEC2F" w14:textId="77777777" w:rsidR="006E78D2" w:rsidRPr="00071214" w:rsidRDefault="00373F56" w:rsidP="00E85139">
      <w:pPr>
        <w:spacing w:before="0"/>
        <w:jc w:val="both"/>
      </w:pPr>
      <w:r>
        <w:lastRenderedPageBreak/>
        <w:t xml:space="preserve">Η ιδέα του </w:t>
      </w:r>
      <w:r w:rsidRPr="006E78D2">
        <w:rPr>
          <w:b/>
          <w:lang w:val="en-US"/>
        </w:rPr>
        <w:t>loess</w:t>
      </w:r>
      <w:r>
        <w:t xml:space="preserve">, μπορεί να επεκταθεί και </w:t>
      </w:r>
      <w:r w:rsidRPr="0071754C">
        <w:rPr>
          <w:highlight w:val="lightGray"/>
        </w:rPr>
        <w:t xml:space="preserve">σε παλινδρομήσεις πάνω </w:t>
      </w:r>
      <w:r w:rsidR="006E78D2" w:rsidRPr="0071754C">
        <w:rPr>
          <w:highlight w:val="lightGray"/>
        </w:rPr>
        <w:t>σε πολυώνυμα μεγαλύτερου βαθμού</w:t>
      </w:r>
      <w:r>
        <w:t>, π.χ. τετραγωνικά (ή και περισσότερο )</w:t>
      </w:r>
    </w:p>
    <w:p w14:paraId="568DAD0D" w14:textId="77777777" w:rsidR="006E78D2" w:rsidRPr="0071754C" w:rsidRDefault="00FC3230" w:rsidP="006E78D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highlight w:val="lightGray"/>
        </w:rPr>
      </w:pPr>
      <w:r w:rsidRPr="0071754C">
        <w:rPr>
          <w:position w:val="-14"/>
          <w:highlight w:val="lightGray"/>
        </w:rPr>
        <w:object w:dxaOrig="1400" w:dyaOrig="460" w14:anchorId="445E2EEE">
          <v:shape id="_x0000_i1069" type="#_x0000_t75" style="width:70.1pt;height:23.15pt" o:ole="">
            <v:imagedata r:id="rId1200" o:title=""/>
          </v:shape>
          <o:OLEObject Type="Embed" ProgID="Equation.DSMT4" ShapeID="_x0000_i1069" DrawAspect="Content" ObjectID="_1838970151" r:id="rId1201"/>
        </w:object>
      </w:r>
      <w:r w:rsidR="006E78D2" w:rsidRPr="0071754C">
        <w:rPr>
          <w:highlight w:val="lightGray"/>
        </w:rPr>
        <w:t xml:space="preserve">, </w:t>
      </w:r>
      <w:r w:rsidR="00373F56" w:rsidRPr="0071754C">
        <w:rPr>
          <w:highlight w:val="lightGray"/>
        </w:rPr>
        <w:t xml:space="preserve">όπου </w:t>
      </w:r>
      <w:r w:rsidR="00373F56" w:rsidRPr="0071754C">
        <w:rPr>
          <w:position w:val="-16"/>
          <w:highlight w:val="lightGray"/>
        </w:rPr>
        <w:object w:dxaOrig="1020" w:dyaOrig="480" w14:anchorId="6C3B2EE9">
          <v:shape id="_x0000_i1070" type="#_x0000_t75" style="width:51.35pt;height:23.8pt" o:ole="">
            <v:imagedata r:id="rId1202" o:title=""/>
          </v:shape>
          <o:OLEObject Type="Embed" ProgID="Equation.DSMT4" ShapeID="_x0000_i1070" DrawAspect="Content" ObjectID="_1838970152" r:id="rId1203"/>
        </w:object>
      </w:r>
      <w:r w:rsidR="00373F56" w:rsidRPr="0071754C">
        <w:rPr>
          <w:highlight w:val="lightGray"/>
        </w:rPr>
        <w:t xml:space="preserve"> ελαχιστοποιούν την</w:t>
      </w:r>
    </w:p>
    <w:p w14:paraId="1434ADBB" w14:textId="77777777" w:rsidR="00373F56" w:rsidRPr="00071214" w:rsidRDefault="00373F56" w:rsidP="006E78D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71754C">
        <w:rPr>
          <w:position w:val="-32"/>
          <w:highlight w:val="lightGray"/>
        </w:rPr>
        <w:object w:dxaOrig="6220" w:dyaOrig="780" w14:anchorId="3583814E">
          <v:shape id="_x0000_i1071" type="#_x0000_t75" style="width:311.15pt;height:38.8pt" o:ole="">
            <v:imagedata r:id="rId1204" o:title=""/>
          </v:shape>
          <o:OLEObject Type="Embed" ProgID="Equation.DSMT4" ShapeID="_x0000_i1071" DrawAspect="Content" ObjectID="_1838970153" r:id="rId1205"/>
        </w:object>
      </w:r>
      <w:r w:rsidR="006E78D2" w:rsidRPr="0071754C">
        <w:rPr>
          <w:highlight w:val="lightGray"/>
        </w:rPr>
        <w:t>.</w:t>
      </w:r>
    </w:p>
    <w:p w14:paraId="43F9A8E3" w14:textId="77777777" w:rsidR="006E78D2" w:rsidRPr="00071214" w:rsidRDefault="00373F56" w:rsidP="00E85139">
      <w:pPr>
        <w:spacing w:before="0"/>
        <w:jc w:val="both"/>
      </w:pPr>
      <w:r>
        <w:rPr>
          <w:u w:val="single"/>
        </w:rPr>
        <w:t>Στη πράξη:</w:t>
      </w:r>
      <w:r w:rsidRPr="000D23AF">
        <w:t xml:space="preserve"> </w:t>
      </w:r>
    </w:p>
    <w:p w14:paraId="5BD0F104" w14:textId="77777777" w:rsidR="00373F56" w:rsidRPr="0071754C" w:rsidRDefault="00373F56" w:rsidP="00E85139">
      <w:pPr>
        <w:pStyle w:val="ListParagraph"/>
        <w:numPr>
          <w:ilvl w:val="0"/>
          <w:numId w:val="5"/>
        </w:numPr>
        <w:spacing w:before="0"/>
        <w:jc w:val="both"/>
        <w:rPr>
          <w:highlight w:val="yellow"/>
        </w:rPr>
      </w:pPr>
      <w:r w:rsidRPr="0071754C">
        <w:rPr>
          <w:position w:val="-12"/>
          <w:highlight w:val="yellow"/>
          <w:lang w:val="en-US"/>
        </w:rPr>
        <w:object w:dxaOrig="620" w:dyaOrig="360" w14:anchorId="11044D1A">
          <v:shape id="_x0000_i1072" type="#_x0000_t75" style="width:30.7pt;height:18.15pt" o:ole="">
            <v:imagedata r:id="rId1206" o:title=""/>
          </v:shape>
          <o:OLEObject Type="Embed" ProgID="Equation.DSMT4" ShapeID="_x0000_i1072" DrawAspect="Content" ObjectID="_1838970154" r:id="rId1207"/>
        </w:object>
      </w:r>
      <w:r w:rsidRPr="0071754C">
        <w:rPr>
          <w:highlight w:val="yellow"/>
        </w:rPr>
        <w:t>(γραμμικό) καλύτερο στα όρια (</w:t>
      </w:r>
      <w:r w:rsidRPr="0071754C">
        <w:rPr>
          <w:highlight w:val="yellow"/>
          <w:lang w:val="en-US"/>
        </w:rPr>
        <w:t>boundaries</w:t>
      </w:r>
      <w:r w:rsidRPr="0071754C">
        <w:rPr>
          <w:highlight w:val="yellow"/>
        </w:rPr>
        <w:t>)</w:t>
      </w:r>
    </w:p>
    <w:p w14:paraId="79BB1D83" w14:textId="77777777" w:rsidR="00373F56" w:rsidRPr="000D23AF" w:rsidRDefault="00373F56" w:rsidP="00E85139">
      <w:pPr>
        <w:pStyle w:val="ListParagraph"/>
        <w:numPr>
          <w:ilvl w:val="0"/>
          <w:numId w:val="5"/>
        </w:numPr>
        <w:spacing w:before="0"/>
        <w:jc w:val="both"/>
      </w:pPr>
      <w:r w:rsidRPr="0071754C">
        <w:rPr>
          <w:position w:val="-12"/>
          <w:highlight w:val="yellow"/>
        </w:rPr>
        <w:object w:dxaOrig="660" w:dyaOrig="360" w14:anchorId="6D0EA806">
          <v:shape id="_x0000_i1073" type="#_x0000_t75" style="width:33.2pt;height:18.15pt" o:ole="">
            <v:imagedata r:id="rId1208" o:title=""/>
          </v:shape>
          <o:OLEObject Type="Embed" ProgID="Equation.DSMT4" ShapeID="_x0000_i1073" DrawAspect="Content" ObjectID="_1838970155" r:id="rId1209"/>
        </w:object>
      </w:r>
      <w:r w:rsidRPr="0071754C">
        <w:rPr>
          <w:highlight w:val="yellow"/>
        </w:rPr>
        <w:t xml:space="preserve"> (τετραγωνικό) καλύτερο στις κορυφές και τα μέγιστα</w:t>
      </w:r>
      <w:r>
        <w:t xml:space="preserve"> </w:t>
      </w:r>
    </w:p>
    <w:p w14:paraId="1A681C7C" w14:textId="77777777" w:rsidR="00373F56" w:rsidRPr="00171058" w:rsidRDefault="00373F56" w:rsidP="00E85139">
      <w:pPr>
        <w:pStyle w:val="ListParagraph"/>
        <w:numPr>
          <w:ilvl w:val="0"/>
          <w:numId w:val="5"/>
        </w:numPr>
        <w:spacing w:before="0"/>
        <w:jc w:val="both"/>
      </w:pPr>
      <w:r w:rsidRPr="000D23AF">
        <w:rPr>
          <w:position w:val="-12"/>
        </w:rPr>
        <w:object w:dxaOrig="660" w:dyaOrig="360" w14:anchorId="6650D641">
          <v:shape id="_x0000_i1074" type="#_x0000_t75" style="width:33.2pt;height:18.15pt" o:ole="">
            <v:imagedata r:id="rId1210" o:title=""/>
          </v:shape>
          <o:OLEObject Type="Embed" ProgID="Equation.DSMT4" ShapeID="_x0000_i1074" DrawAspect="Content" ObjectID="_1838970156" r:id="rId1211"/>
        </w:object>
      </w:r>
      <w:r>
        <w:t xml:space="preserve"> σπάνια χρησιμοποιείται στη πράξη. </w:t>
      </w:r>
    </w:p>
    <w:p w14:paraId="2719781F" w14:textId="77777777" w:rsidR="00E85139" w:rsidRDefault="00E85139" w:rsidP="00E85139">
      <w:pPr>
        <w:spacing w:before="0"/>
        <w:jc w:val="both"/>
        <w:rPr>
          <w:lang w:val="en-US"/>
        </w:rPr>
      </w:pPr>
    </w:p>
    <w:p w14:paraId="17220426" w14:textId="77777777" w:rsidR="00373F56" w:rsidRPr="00171058" w:rsidRDefault="00373F56" w:rsidP="00E85139">
      <w:pPr>
        <w:spacing w:before="0"/>
        <w:jc w:val="both"/>
      </w:pPr>
      <w:r>
        <w:rPr>
          <w:lang w:val="en-US"/>
        </w:rPr>
        <w:t>Figure</w:t>
      </w:r>
      <w:r w:rsidRPr="000D23AF">
        <w:t xml:space="preserve"> </w:t>
      </w:r>
      <w:r>
        <w:rPr>
          <w:lang w:val="en-US"/>
        </w:rPr>
        <w:t>Brehe</w:t>
      </w:r>
      <w:r w:rsidR="007C307A">
        <w:rPr>
          <w:lang w:val="en-US"/>
        </w:rPr>
        <w:t>n</w:t>
      </w:r>
      <w:r>
        <w:rPr>
          <w:lang w:val="en-US"/>
        </w:rPr>
        <w:t>y</w:t>
      </w:r>
      <w:r w:rsidRPr="000D23AF">
        <w:t xml:space="preserve">, </w:t>
      </w:r>
      <w:r>
        <w:rPr>
          <w:lang w:val="en-US"/>
        </w:rPr>
        <w:t>p</w:t>
      </w:r>
      <w:r w:rsidRPr="000D23AF">
        <w:t>.25</w:t>
      </w:r>
    </w:p>
    <w:p w14:paraId="0F05D2D7" w14:textId="77777777" w:rsidR="007744EC" w:rsidRDefault="007744EC" w:rsidP="00BC7C74">
      <w:pPr>
        <w:spacing w:before="0" w:line="240" w:lineRule="auto"/>
        <w:jc w:val="center"/>
        <w:rPr>
          <w:b/>
          <w:i/>
          <w:color w:val="0070C0"/>
          <w:sz w:val="36"/>
        </w:rPr>
      </w:pPr>
      <w:bookmarkStart w:id="2" w:name="_Toc515533623"/>
    </w:p>
    <w:p w14:paraId="6D763BF3" w14:textId="77777777" w:rsidR="00E85139" w:rsidRDefault="00AE3A28">
      <w:pPr>
        <w:spacing w:before="0" w:line="240" w:lineRule="auto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 wp14:anchorId="463860FE" wp14:editId="7BEDC0E5">
                <wp:simplePos x="0" y="0"/>
                <wp:positionH relativeFrom="column">
                  <wp:posOffset>1792784</wp:posOffset>
                </wp:positionH>
                <wp:positionV relativeFrom="paragraph">
                  <wp:posOffset>1856685</wp:posOffset>
                </wp:positionV>
                <wp:extent cx="173160" cy="39240"/>
                <wp:effectExtent l="38100" t="38100" r="36830" b="37465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">
                      <w14:nvContentPartPr>
                        <w14:cNvContentPartPr/>
                      </w14:nvContentPartPr>
                      <w14:xfrm>
                        <a:off x="0" y="0"/>
                        <a:ext cx="17316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55D6F8" id="Ink 648" o:spid="_x0000_s1026" type="#_x0000_t75" style="position:absolute;margin-left:140.15pt;margin-top:145.2pt;width:15.65pt;height:5.1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">
                <v:imagedata r:id="rId1213" o:title=""/>
              </v:shape>
            </w:pict>
          </mc:Fallback>
        </mc:AlternateContent>
      </w:r>
      <w:r w:rsidR="00E85139">
        <w:rPr>
          <w:noProof/>
          <w:lang w:val="en-US" w:eastAsia="en-US"/>
        </w:rPr>
        <w:drawing>
          <wp:inline distT="0" distB="0" distL="0" distR="0" wp14:anchorId="4B084083" wp14:editId="169FCD90">
            <wp:extent cx="5822950" cy="4159250"/>
            <wp:effectExtent l="0" t="0" r="635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2950" cy="415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E6BBCE" w14:textId="77777777" w:rsidR="00373F56" w:rsidRPr="00673CEA" w:rsidRDefault="00373F56" w:rsidP="006E78D2">
      <w:pPr>
        <w:pStyle w:val="Heading3"/>
        <w:rPr>
          <w:lang w:val="el-GR"/>
        </w:rPr>
      </w:pPr>
      <w:r w:rsidRPr="00071214">
        <w:rPr>
          <w:lang w:val="el-GR"/>
        </w:rPr>
        <w:lastRenderedPageBreak/>
        <w:t>Οι</w:t>
      </w:r>
      <w:r w:rsidRPr="00673CEA">
        <w:rPr>
          <w:lang w:val="el-GR"/>
        </w:rPr>
        <w:t xml:space="preserve"> </w:t>
      </w:r>
      <w:r>
        <w:t>NW</w:t>
      </w:r>
      <w:r w:rsidRPr="00673CEA">
        <w:rPr>
          <w:lang w:val="el-GR"/>
        </w:rPr>
        <w:t xml:space="preserve"> </w:t>
      </w:r>
      <w:r w:rsidRPr="00071214">
        <w:rPr>
          <w:lang w:val="el-GR"/>
        </w:rPr>
        <w:t>και</w:t>
      </w:r>
      <w:r w:rsidRPr="00673CEA">
        <w:rPr>
          <w:lang w:val="el-GR"/>
        </w:rPr>
        <w:t xml:space="preserve"> </w:t>
      </w:r>
      <w:r>
        <w:t>loess</w:t>
      </w:r>
      <w:r w:rsidRPr="00673CEA">
        <w:rPr>
          <w:lang w:val="el-GR"/>
        </w:rPr>
        <w:t xml:space="preserve"> </w:t>
      </w:r>
      <w:r w:rsidRPr="00071214">
        <w:rPr>
          <w:lang w:val="el-GR"/>
        </w:rPr>
        <w:t>ως</w:t>
      </w:r>
      <w:r w:rsidRPr="00673CEA">
        <w:rPr>
          <w:lang w:val="el-GR"/>
        </w:rPr>
        <w:t xml:space="preserve"> «</w:t>
      </w:r>
      <w:r w:rsidRPr="00071214">
        <w:rPr>
          <w:lang w:val="el-GR"/>
        </w:rPr>
        <w:t>γραμμικοί</w:t>
      </w:r>
      <w:r w:rsidRPr="00673CEA">
        <w:rPr>
          <w:lang w:val="el-GR"/>
        </w:rPr>
        <w:t xml:space="preserve"> </w:t>
      </w:r>
      <w:proofErr w:type="spellStart"/>
      <w:r w:rsidRPr="00071214">
        <w:rPr>
          <w:lang w:val="el-GR"/>
        </w:rPr>
        <w:t>εξομαλυντές</w:t>
      </w:r>
      <w:proofErr w:type="spellEnd"/>
      <w:r w:rsidRPr="00673CEA">
        <w:rPr>
          <w:lang w:val="el-GR"/>
        </w:rPr>
        <w:t>» (</w:t>
      </w:r>
      <w:r>
        <w:t>linear</w:t>
      </w:r>
      <w:r w:rsidRPr="00673CEA">
        <w:rPr>
          <w:lang w:val="el-GR"/>
        </w:rPr>
        <w:t xml:space="preserve"> </w:t>
      </w:r>
      <w:r>
        <w:t>smoothers</w:t>
      </w:r>
      <w:r w:rsidRPr="00673CEA">
        <w:rPr>
          <w:lang w:val="el-GR"/>
        </w:rPr>
        <w:t>)</w:t>
      </w:r>
      <w:bookmarkEnd w:id="2"/>
    </w:p>
    <w:p w14:paraId="0DBFC8A6" w14:textId="77777777" w:rsidR="00373F56" w:rsidRPr="00171058" w:rsidRDefault="00373F56" w:rsidP="00DE3B15">
      <w:pPr>
        <w:jc w:val="both"/>
      </w:pPr>
      <w:r>
        <w:t>Όλες οι παραπάνω εκτιμήτριες γράφονται στη μορφή</w:t>
      </w:r>
    </w:p>
    <w:p w14:paraId="118130B2" w14:textId="77777777" w:rsidR="00373F56" w:rsidRPr="000D23AF" w:rsidRDefault="00AE3A28" w:rsidP="006E78D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 wp14:anchorId="6B0DFC1D" wp14:editId="128DC62B">
                <wp:simplePos x="0" y="0"/>
                <wp:positionH relativeFrom="column">
                  <wp:posOffset>3179504</wp:posOffset>
                </wp:positionH>
                <wp:positionV relativeFrom="paragraph">
                  <wp:posOffset>168472</wp:posOffset>
                </wp:positionV>
                <wp:extent cx="362880" cy="629640"/>
                <wp:effectExtent l="38100" t="38100" r="37465" b="37465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/>
                      </w14:nvContentPartPr>
                      <w14:xfrm>
                        <a:off x="0" y="0"/>
                        <a:ext cx="362880" cy="62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6CD13" id="Ink 651" o:spid="_x0000_s1026" type="#_x0000_t75" style="position:absolute;margin-left:249.35pt;margin-top:12.25pt;width:30.55pt;height:51.6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">
                <v:imagedata r:id="rId1216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 wp14:anchorId="63F82D2C" wp14:editId="42E9CAC0">
                <wp:simplePos x="0" y="0"/>
                <wp:positionH relativeFrom="column">
                  <wp:posOffset>2320184</wp:posOffset>
                </wp:positionH>
                <wp:positionV relativeFrom="paragraph">
                  <wp:posOffset>591832</wp:posOffset>
                </wp:positionV>
                <wp:extent cx="397800" cy="82800"/>
                <wp:effectExtent l="38100" t="38100" r="40640" b="31750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/>
                      </w14:nvContentPartPr>
                      <w14:xfrm>
                        <a:off x="0" y="0"/>
                        <a:ext cx="39780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D3E38" id="Ink 649" o:spid="_x0000_s1026" type="#_x0000_t75" style="position:absolute;margin-left:181.7pt;margin-top:45.6pt;width:33.3pt;height:8.4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">
                <v:imagedata r:id="rId1218" o:title=""/>
              </v:shape>
            </w:pict>
          </mc:Fallback>
        </mc:AlternateContent>
      </w:r>
      <w:r w:rsidR="00FC3230" w:rsidRPr="003929F8">
        <w:rPr>
          <w:position w:val="-32"/>
          <w:highlight w:val="yellow"/>
        </w:rPr>
        <w:object w:dxaOrig="2320" w:dyaOrig="780" w14:anchorId="1E13F275">
          <v:shape id="_x0000_i1075" type="#_x0000_t75" style="width:115.85pt;height:38.8pt" o:ole="">
            <v:imagedata r:id="rId1219" o:title=""/>
          </v:shape>
          <o:OLEObject Type="Embed" ProgID="Equation.DSMT4" ShapeID="_x0000_i1075" DrawAspect="Content" ObjectID="_1838970157" r:id="rId1220"/>
        </w:object>
      </w:r>
    </w:p>
    <w:p w14:paraId="2435CC78" w14:textId="77777777" w:rsidR="00373F56" w:rsidRPr="00171058" w:rsidRDefault="00AE3A28" w:rsidP="00DE3B15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 wp14:anchorId="7E4929A6" wp14:editId="57CFB984">
                <wp:simplePos x="0" y="0"/>
                <wp:positionH relativeFrom="column">
                  <wp:posOffset>5930624</wp:posOffset>
                </wp:positionH>
                <wp:positionV relativeFrom="paragraph">
                  <wp:posOffset>215997</wp:posOffset>
                </wp:positionV>
                <wp:extent cx="360" cy="360"/>
                <wp:effectExtent l="0" t="0" r="0" b="0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606F82" id="Ink 650" o:spid="_x0000_s1026" type="#_x0000_t75" style="position:absolute;margin-left:466pt;margin-top:16pt;width:2.05pt;height:2.0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">
                <v:imagedata r:id="rId327" o:title=""/>
              </v:shape>
            </w:pict>
          </mc:Fallback>
        </mc:AlternateContent>
      </w:r>
      <w:r w:rsidR="006E78D2">
        <w:t>γ</w:t>
      </w:r>
      <w:r w:rsidR="00373F56">
        <w:t xml:space="preserve">ια κατάλληλα σταθμά </w:t>
      </w:r>
      <w:r w:rsidR="00373F56" w:rsidRPr="00FE48C2">
        <w:rPr>
          <w:position w:val="-14"/>
        </w:rPr>
        <w:object w:dxaOrig="700" w:dyaOrig="420" w14:anchorId="570CF2AA">
          <v:shape id="_x0000_i1076" type="#_x0000_t75" style="width:35.05pt;height:20.65pt" o:ole="">
            <v:imagedata r:id="rId1222" o:title=""/>
          </v:shape>
          <o:OLEObject Type="Embed" ProgID="Equation.DSMT4" ShapeID="_x0000_i1076" DrawAspect="Content" ObjectID="_1838970158" r:id="rId1223"/>
        </w:object>
      </w:r>
      <w:r w:rsidR="006E78D2">
        <w:rPr>
          <w:position w:val="-14"/>
        </w:rPr>
        <w:t xml:space="preserve"> </w:t>
      </w:r>
      <w:r w:rsidR="00373F56">
        <w:t xml:space="preserve">που εξαρτώνται από τα </w:t>
      </w:r>
      <w:r w:rsidR="00373F56" w:rsidRPr="00FE48C2">
        <w:rPr>
          <w:position w:val="-12"/>
        </w:rPr>
        <w:object w:dxaOrig="300" w:dyaOrig="380" w14:anchorId="26C64B50">
          <v:shape id="_x0000_i1077" type="#_x0000_t75" style="width:15.65pt;height:18.8pt" o:ole="">
            <v:imagedata r:id="rId1224" o:title=""/>
          </v:shape>
          <o:OLEObject Type="Embed" ProgID="Equation.DSMT4" ShapeID="_x0000_i1077" DrawAspect="Content" ObjectID="_1838970159" r:id="rId1225"/>
        </w:object>
      </w:r>
      <w:r w:rsidR="00373F56">
        <w:t xml:space="preserve"> και τα</w:t>
      </w:r>
      <w:r w:rsidR="00373F56" w:rsidRPr="00FE48C2">
        <w:t xml:space="preserve"> </w:t>
      </w:r>
      <w:r w:rsidR="00373F56" w:rsidRPr="00FE48C2">
        <w:rPr>
          <w:position w:val="-12"/>
          <w:lang w:val="en-US"/>
        </w:rPr>
        <w:object w:dxaOrig="900" w:dyaOrig="380" w14:anchorId="2043F097">
          <v:shape id="_x0000_i1078" type="#_x0000_t75" style="width:45.1pt;height:18.8pt" o:ole="">
            <v:imagedata r:id="rId1226" o:title=""/>
          </v:shape>
          <o:OLEObject Type="Embed" ProgID="Equation.DSMT4" ShapeID="_x0000_i1078" DrawAspect="Content" ObjectID="_1838970160" r:id="rId1227"/>
        </w:object>
      </w:r>
      <w:r w:rsidR="00373F56">
        <w:t xml:space="preserve">, δηλαδή η εκτιμήτρια μας είναι για κάθε </w:t>
      </w:r>
      <w:r w:rsidR="00373F56" w:rsidRPr="00FE48C2">
        <w:rPr>
          <w:position w:val="-12"/>
        </w:rPr>
        <w:object w:dxaOrig="300" w:dyaOrig="380" w14:anchorId="697190FE">
          <v:shape id="_x0000_i1079" type="#_x0000_t75" style="width:15.65pt;height:18.8pt" o:ole="">
            <v:imagedata r:id="rId1228" o:title=""/>
          </v:shape>
          <o:OLEObject Type="Embed" ProgID="Equation.DSMT4" ShapeID="_x0000_i1079" DrawAspect="Content" ObjectID="_1838970161" r:id="rId1229"/>
        </w:object>
      </w:r>
      <w:r w:rsidR="006E78D2">
        <w:rPr>
          <w:position w:val="-12"/>
        </w:rPr>
        <w:t xml:space="preserve"> </w:t>
      </w:r>
      <w:r w:rsidR="00373F56">
        <w:t xml:space="preserve">γραμμικός συνδυασμός των </w:t>
      </w:r>
      <w:r w:rsidR="00373F56" w:rsidRPr="00FE48C2">
        <w:rPr>
          <w:position w:val="-12"/>
        </w:rPr>
        <w:object w:dxaOrig="1359" w:dyaOrig="380" w14:anchorId="44D44CB2">
          <v:shape id="_x0000_i1080" type="#_x0000_t75" style="width:68.25pt;height:18.8pt" o:ole="">
            <v:imagedata r:id="rId1230" o:title=""/>
          </v:shape>
          <o:OLEObject Type="Embed" ProgID="Equation.DSMT4" ShapeID="_x0000_i1080" DrawAspect="Content" ObjectID="_1838970162" r:id="rId1231"/>
        </w:object>
      </w:r>
      <w:r w:rsidR="00373F56">
        <w:t xml:space="preserve"> με κατάλληλους συντελεστές</w:t>
      </w:r>
      <w:r w:rsidR="00373F56" w:rsidRPr="00FE48C2">
        <w:t>.</w:t>
      </w:r>
    </w:p>
    <w:p w14:paraId="3EF1ED16" w14:textId="77777777" w:rsidR="006E78D2" w:rsidRDefault="00373F56" w:rsidP="00DE3B15">
      <w:pPr>
        <w:jc w:val="both"/>
      </w:pPr>
      <w:r w:rsidRPr="003929F8">
        <w:rPr>
          <w:b/>
          <w:highlight w:val="cyan"/>
        </w:rPr>
        <w:t xml:space="preserve">Για τον </w:t>
      </w:r>
      <w:r w:rsidRPr="003929F8">
        <w:rPr>
          <w:b/>
          <w:highlight w:val="cyan"/>
          <w:lang w:val="en-US"/>
        </w:rPr>
        <w:t>NW</w:t>
      </w:r>
      <w:r>
        <w:t xml:space="preserve"> αυτό είναι προφανές</w:t>
      </w:r>
      <w:r w:rsidR="006E78D2">
        <w:t>:</w:t>
      </w:r>
    </w:p>
    <w:p w14:paraId="6221487F" w14:textId="77777777" w:rsidR="00373F56" w:rsidRPr="00AF5EC9" w:rsidRDefault="00187EBC" w:rsidP="00673CEA">
      <w:pPr>
        <w:spacing w:before="0"/>
        <w:jc w:val="center"/>
      </w:pP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 wp14:anchorId="1F8F1C23" wp14:editId="50372B87">
                <wp:simplePos x="0" y="0"/>
                <wp:positionH relativeFrom="column">
                  <wp:posOffset>6010904</wp:posOffset>
                </wp:positionH>
                <wp:positionV relativeFrom="paragraph">
                  <wp:posOffset>854126</wp:posOffset>
                </wp:positionV>
                <wp:extent cx="54720" cy="129600"/>
                <wp:effectExtent l="38100" t="38100" r="40640" b="41910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2">
                      <w14:nvContentPartPr>
                        <w14:cNvContentPartPr/>
                      </w14:nvContentPartPr>
                      <w14:xfrm>
                        <a:off x="0" y="0"/>
                        <a:ext cx="547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1E1A7" id="Ink 759" o:spid="_x0000_s1026" type="#_x0000_t75" style="position:absolute;margin-left:472.3pt;margin-top:66.25pt;width:6.25pt;height:12.15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">
                <v:imagedata r:id="rId123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 wp14:anchorId="6F8DB873" wp14:editId="2AEA0EE3">
                <wp:simplePos x="0" y="0"/>
                <wp:positionH relativeFrom="column">
                  <wp:posOffset>5924504</wp:posOffset>
                </wp:positionH>
                <wp:positionV relativeFrom="paragraph">
                  <wp:posOffset>537326</wp:posOffset>
                </wp:positionV>
                <wp:extent cx="257040" cy="599040"/>
                <wp:effectExtent l="38100" t="38100" r="29210" b="29845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4">
                      <w14:nvContentPartPr>
                        <w14:cNvContentPartPr/>
                      </w14:nvContentPartPr>
                      <w14:xfrm>
                        <a:off x="0" y="0"/>
                        <a:ext cx="257040" cy="59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6566D" id="Ink 758" o:spid="_x0000_s1026" type="#_x0000_t75" style="position:absolute;margin-left:465.5pt;margin-top:41.3pt;width:22.25pt;height:49.1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">
                <v:imagedata r:id="rId123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 wp14:anchorId="7049DEB9" wp14:editId="5CF24B41">
                <wp:simplePos x="0" y="0"/>
                <wp:positionH relativeFrom="column">
                  <wp:posOffset>5924864</wp:posOffset>
                </wp:positionH>
                <wp:positionV relativeFrom="paragraph">
                  <wp:posOffset>601406</wp:posOffset>
                </wp:positionV>
                <wp:extent cx="324720" cy="559080"/>
                <wp:effectExtent l="19050" t="38100" r="18415" b="31750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6">
                      <w14:nvContentPartPr>
                        <w14:cNvContentPartPr/>
                      </w14:nvContentPartPr>
                      <w14:xfrm>
                        <a:off x="0" y="0"/>
                        <a:ext cx="324720" cy="55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36C56" id="Ink 757" o:spid="_x0000_s1026" type="#_x0000_t75" style="position:absolute;margin-left:465.5pt;margin-top:46.35pt;width:27.5pt;height:46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">
                <v:imagedata r:id="rId1237" o:title=""/>
              </v:shape>
            </w:pict>
          </mc:Fallback>
        </mc:AlternateContent>
      </w:r>
      <w:r w:rsidR="00AE3A28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 wp14:anchorId="563DD3C1" wp14:editId="1CF17678">
                <wp:simplePos x="0" y="0"/>
                <wp:positionH relativeFrom="column">
                  <wp:posOffset>1935704</wp:posOffset>
                </wp:positionH>
                <wp:positionV relativeFrom="paragraph">
                  <wp:posOffset>-166513</wp:posOffset>
                </wp:positionV>
                <wp:extent cx="830520" cy="627840"/>
                <wp:effectExtent l="38100" t="38100" r="46355" b="58420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8">
                      <w14:nvContentPartPr>
                        <w14:cNvContentPartPr/>
                      </w14:nvContentPartPr>
                      <w14:xfrm>
                        <a:off x="0" y="0"/>
                        <a:ext cx="830520" cy="62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5EB89" id="Ink 652" o:spid="_x0000_s1026" type="#_x0000_t75" style="position:absolute;margin-left:151.4pt;margin-top:-14.1pt;width:67.4pt;height:51.4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">
                <v:imagedata r:id="rId1239" o:title=""/>
              </v:shape>
            </w:pict>
          </mc:Fallback>
        </mc:AlternateContent>
      </w:r>
      <w:r w:rsidR="00373F56" w:rsidRPr="00FE48C2">
        <w:rPr>
          <w:position w:val="-4"/>
        </w:rPr>
        <w:object w:dxaOrig="200" w:dyaOrig="300" w14:anchorId="765AADE3">
          <v:shape id="_x0000_i1081" type="#_x0000_t75" style="width:9.4pt;height:15.65pt" o:ole="">
            <v:imagedata r:id="rId1240" o:title=""/>
          </v:shape>
          <o:OLEObject Type="Embed" ProgID="Equation.DSMT4" ShapeID="_x0000_i1081" DrawAspect="Content" ObjectID="_1838970163" r:id="rId1241"/>
        </w:object>
      </w:r>
      <w:r w:rsidR="00FC3230" w:rsidRPr="00FE48C2">
        <w:rPr>
          <w:color w:val="FF0000"/>
          <w:position w:val="-76"/>
        </w:rPr>
        <w:object w:dxaOrig="2980" w:dyaOrig="1579" w14:anchorId="0FCDC492">
          <v:shape id="_x0000_i1082" type="#_x0000_t75" style="width:149pt;height:78.9pt" o:ole="">
            <v:imagedata r:id="rId1242" o:title=""/>
          </v:shape>
          <o:OLEObject Type="Embed" ProgID="Equation.DSMT4" ShapeID="_x0000_i1082" DrawAspect="Content" ObjectID="_1838970164" r:id="rId1243"/>
        </w:object>
      </w:r>
      <w:r w:rsidR="00373F56" w:rsidRPr="00FE48C2">
        <w:t xml:space="preserve"> </w:t>
      </w:r>
      <w:r w:rsidR="00373F56">
        <w:t xml:space="preserve">, άρα </w:t>
      </w:r>
      <w:r w:rsidR="00373F56" w:rsidRPr="00FE48C2">
        <w:rPr>
          <w:position w:val="-4"/>
        </w:rPr>
        <w:object w:dxaOrig="200" w:dyaOrig="300" w14:anchorId="63FAC61D">
          <v:shape id="_x0000_i1083" type="#_x0000_t75" style="width:9.4pt;height:15.65pt" o:ole="">
            <v:imagedata r:id="rId1244" o:title=""/>
          </v:shape>
          <o:OLEObject Type="Embed" ProgID="Equation.DSMT4" ShapeID="_x0000_i1083" DrawAspect="Content" ObjectID="_1838970165" r:id="rId1245"/>
        </w:object>
      </w:r>
      <w:r w:rsidR="002E013B" w:rsidRPr="003929F8">
        <w:rPr>
          <w:position w:val="-76"/>
          <w:highlight w:val="yellow"/>
        </w:rPr>
        <w:object w:dxaOrig="2659" w:dyaOrig="1579" w14:anchorId="268F45C4">
          <v:shape id="_x0000_i1084" type="#_x0000_t75" style="width:133.35pt;height:78.9pt" o:ole="">
            <v:imagedata r:id="rId1246" o:title=""/>
          </v:shape>
          <o:OLEObject Type="Embed" ProgID="Equation.DSMT4" ShapeID="_x0000_i1084" DrawAspect="Content" ObjectID="_1838970166" r:id="rId1247"/>
        </w:object>
      </w:r>
    </w:p>
    <w:p w14:paraId="31E7125E" w14:textId="77777777" w:rsidR="00373F56" w:rsidRDefault="00187EBC" w:rsidP="00DE3B15">
      <w:pPr>
        <w:jc w:val="both"/>
      </w:pP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 wp14:anchorId="61743403" wp14:editId="41FC3FB1">
                <wp:simplePos x="0" y="0"/>
                <wp:positionH relativeFrom="column">
                  <wp:posOffset>6508784</wp:posOffset>
                </wp:positionH>
                <wp:positionV relativeFrom="paragraph">
                  <wp:posOffset>132561</wp:posOffset>
                </wp:positionV>
                <wp:extent cx="86400" cy="95760"/>
                <wp:effectExtent l="38100" t="38100" r="46990" b="38100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864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2D5A9" id="Ink 767" o:spid="_x0000_s1026" type="#_x0000_t75" style="position:absolute;margin-left:511.5pt;margin-top:9.45pt;width:8.75pt;height:9.5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">
                <v:imagedata r:id="rId1249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 wp14:anchorId="052432A9" wp14:editId="58B82A33">
                <wp:simplePos x="0" y="0"/>
                <wp:positionH relativeFrom="column">
                  <wp:posOffset>6440384</wp:posOffset>
                </wp:positionH>
                <wp:positionV relativeFrom="paragraph">
                  <wp:posOffset>254961</wp:posOffset>
                </wp:positionV>
                <wp:extent cx="97920" cy="188280"/>
                <wp:effectExtent l="38100" t="38100" r="35560" b="40640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9792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61D16" id="Ink 766" o:spid="_x0000_s1026" type="#_x0000_t75" style="position:absolute;margin-left:506.1pt;margin-top:19.1pt;width:9.65pt;height:16.85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">
                <v:imagedata r:id="rId1251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 wp14:anchorId="2C37D832" wp14:editId="756DBEB1">
                <wp:simplePos x="0" y="0"/>
                <wp:positionH relativeFrom="column">
                  <wp:posOffset>6449744</wp:posOffset>
                </wp:positionH>
                <wp:positionV relativeFrom="paragraph">
                  <wp:posOffset>284841</wp:posOffset>
                </wp:positionV>
                <wp:extent cx="10440" cy="172440"/>
                <wp:effectExtent l="38100" t="19050" r="27940" b="37465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2">
                      <w14:nvContentPartPr>
                        <w14:cNvContentPartPr/>
                      </w14:nvContentPartPr>
                      <w14:xfrm>
                        <a:off x="0" y="0"/>
                        <a:ext cx="1044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01AA6" id="Ink 765" o:spid="_x0000_s1026" type="#_x0000_t75" style="position:absolute;margin-left:506.85pt;margin-top:21.45pt;width:2.8pt;height:15.6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">
                <v:imagedata r:id="rId1253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 wp14:anchorId="0E3985EA" wp14:editId="4FD30DFD">
                <wp:simplePos x="0" y="0"/>
                <wp:positionH relativeFrom="column">
                  <wp:posOffset>6398264</wp:posOffset>
                </wp:positionH>
                <wp:positionV relativeFrom="paragraph">
                  <wp:posOffset>251361</wp:posOffset>
                </wp:positionV>
                <wp:extent cx="30240" cy="183960"/>
                <wp:effectExtent l="38100" t="38100" r="27305" b="26035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3024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142C5B" id="Ink 764" o:spid="_x0000_s1026" type="#_x0000_t75" style="position:absolute;margin-left:502.8pt;margin-top:18.8pt;width:4.4pt;height:16.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">
                <v:imagedata r:id="rId1255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 wp14:anchorId="6ECC94A6" wp14:editId="396F9A2B">
                <wp:simplePos x="0" y="0"/>
                <wp:positionH relativeFrom="column">
                  <wp:posOffset>6268304</wp:posOffset>
                </wp:positionH>
                <wp:positionV relativeFrom="paragraph">
                  <wp:posOffset>334881</wp:posOffset>
                </wp:positionV>
                <wp:extent cx="92880" cy="16560"/>
                <wp:effectExtent l="38100" t="38100" r="40640" b="40640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6">
                      <w14:nvContentPartPr>
                        <w14:cNvContentPartPr/>
                      </w14:nvContentPartPr>
                      <w14:xfrm>
                        <a:off x="0" y="0"/>
                        <a:ext cx="928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26694" id="Ink 763" o:spid="_x0000_s1026" type="#_x0000_t75" style="position:absolute;margin-left:492.55pt;margin-top:25.35pt;width:9.25pt;height:3.2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">
                <v:imagedata r:id="rId1257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 wp14:anchorId="097A32D3" wp14:editId="2FFC7BE8">
                <wp:simplePos x="0" y="0"/>
                <wp:positionH relativeFrom="column">
                  <wp:posOffset>6276944</wp:posOffset>
                </wp:positionH>
                <wp:positionV relativeFrom="paragraph">
                  <wp:posOffset>261081</wp:posOffset>
                </wp:positionV>
                <wp:extent cx="57240" cy="136080"/>
                <wp:effectExtent l="19050" t="38100" r="38100" b="35560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8">
                      <w14:nvContentPartPr>
                        <w14:cNvContentPartPr/>
                      </w14:nvContentPartPr>
                      <w14:xfrm>
                        <a:off x="0" y="0"/>
                        <a:ext cx="5724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F5C6F" id="Ink 762" o:spid="_x0000_s1026" type="#_x0000_t75" style="position:absolute;margin-left:493.25pt;margin-top:19.55pt;width:6.45pt;height:12.6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">
                <v:imagedata r:id="rId1259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 wp14:anchorId="042A300D" wp14:editId="6182221C">
                <wp:simplePos x="0" y="0"/>
                <wp:positionH relativeFrom="column">
                  <wp:posOffset>6006584</wp:posOffset>
                </wp:positionH>
                <wp:positionV relativeFrom="paragraph">
                  <wp:posOffset>162081</wp:posOffset>
                </wp:positionV>
                <wp:extent cx="176040" cy="321120"/>
                <wp:effectExtent l="38100" t="38100" r="33655" b="41275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0">
                      <w14:nvContentPartPr>
                        <w14:cNvContentPartPr/>
                      </w14:nvContentPartPr>
                      <w14:xfrm>
                        <a:off x="0" y="0"/>
                        <a:ext cx="176040" cy="32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3D90F" id="Ink 761" o:spid="_x0000_s1026" type="#_x0000_t75" style="position:absolute;margin-left:471.95pt;margin-top:11.75pt;width:15.8pt;height:27.3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">
                <v:imagedata r:id="rId1261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 wp14:anchorId="58637FA3" wp14:editId="7C246687">
                <wp:simplePos x="0" y="0"/>
                <wp:positionH relativeFrom="column">
                  <wp:posOffset>6003704</wp:posOffset>
                </wp:positionH>
                <wp:positionV relativeFrom="paragraph">
                  <wp:posOffset>178281</wp:posOffset>
                </wp:positionV>
                <wp:extent cx="174240" cy="274680"/>
                <wp:effectExtent l="38100" t="38100" r="35560" b="30480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2">
                      <w14:nvContentPartPr>
                        <w14:cNvContentPartPr/>
                      </w14:nvContentPartPr>
                      <w14:xfrm>
                        <a:off x="0" y="0"/>
                        <a:ext cx="174240" cy="27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F9D5B" id="Ink 760" o:spid="_x0000_s1026" type="#_x0000_t75" style="position:absolute;margin-left:471.75pt;margin-top:13.05pt;width:15.65pt;height:23.6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">
                <v:imagedata r:id="rId1263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 wp14:anchorId="1B7E52D7" wp14:editId="583CB714">
                <wp:simplePos x="0" y="0"/>
                <wp:positionH relativeFrom="column">
                  <wp:posOffset>5484944</wp:posOffset>
                </wp:positionH>
                <wp:positionV relativeFrom="paragraph">
                  <wp:posOffset>348201</wp:posOffset>
                </wp:positionV>
                <wp:extent cx="108360" cy="89280"/>
                <wp:effectExtent l="38100" t="38100" r="25400" b="44450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4">
                      <w14:nvContentPartPr>
                        <w14:cNvContentPartPr/>
                      </w14:nvContentPartPr>
                      <w14:xfrm>
                        <a:off x="0" y="0"/>
                        <a:ext cx="10836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C64B1" id="Ink 756" o:spid="_x0000_s1026" type="#_x0000_t75" style="position:absolute;margin-left:430.9pt;margin-top:26.4pt;width:10.55pt;height:9.0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">
                <v:imagedata r:id="rId1265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 wp14:anchorId="2C486437" wp14:editId="703965AC">
                <wp:simplePos x="0" y="0"/>
                <wp:positionH relativeFrom="column">
                  <wp:posOffset>5406104</wp:posOffset>
                </wp:positionH>
                <wp:positionV relativeFrom="paragraph">
                  <wp:posOffset>363681</wp:posOffset>
                </wp:positionV>
                <wp:extent cx="34200" cy="72720"/>
                <wp:effectExtent l="19050" t="19050" r="23495" b="22860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6">
                      <w14:nvContentPartPr>
                        <w14:cNvContentPartPr/>
                      </w14:nvContentPartPr>
                      <w14:xfrm>
                        <a:off x="0" y="0"/>
                        <a:ext cx="3420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9572F" id="Ink 755" o:spid="_x0000_s1026" type="#_x0000_t75" style="position:absolute;margin-left:424.7pt;margin-top:27.65pt;width:4.7pt;height:7.7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">
                <v:imagedata r:id="rId1267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 wp14:anchorId="64FE7390" wp14:editId="10A453BA">
                <wp:simplePos x="0" y="0"/>
                <wp:positionH relativeFrom="column">
                  <wp:posOffset>5391344</wp:posOffset>
                </wp:positionH>
                <wp:positionV relativeFrom="paragraph">
                  <wp:posOffset>341361</wp:posOffset>
                </wp:positionV>
                <wp:extent cx="54720" cy="96480"/>
                <wp:effectExtent l="38100" t="38100" r="21590" b="37465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8">
                      <w14:nvContentPartPr>
                        <w14:cNvContentPartPr/>
                      </w14:nvContentPartPr>
                      <w14:xfrm>
                        <a:off x="0" y="0"/>
                        <a:ext cx="547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18113" id="Ink 754" o:spid="_x0000_s1026" type="#_x0000_t75" style="position:absolute;margin-left:423.5pt;margin-top:25.9pt;width:6.3pt;height:9.6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">
                <v:imagedata r:id="rId1269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 wp14:anchorId="0B2CB614" wp14:editId="4D51D6E3">
                <wp:simplePos x="0" y="0"/>
                <wp:positionH relativeFrom="column">
                  <wp:posOffset>5257064</wp:posOffset>
                </wp:positionH>
                <wp:positionV relativeFrom="paragraph">
                  <wp:posOffset>274401</wp:posOffset>
                </wp:positionV>
                <wp:extent cx="103680" cy="142920"/>
                <wp:effectExtent l="38100" t="38100" r="29845" b="28575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0">
                      <w14:nvContentPartPr>
                        <w14:cNvContentPartPr/>
                      </w14:nvContentPartPr>
                      <w14:xfrm>
                        <a:off x="0" y="0"/>
                        <a:ext cx="10368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C545CF" id="Ink 753" o:spid="_x0000_s1026" type="#_x0000_t75" style="position:absolute;margin-left:412.95pt;margin-top:20.6pt;width:10.1pt;height:13.2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">
                <v:imagedata r:id="rId1271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 wp14:anchorId="57AD9017" wp14:editId="387DA317">
                <wp:simplePos x="0" y="0"/>
                <wp:positionH relativeFrom="column">
                  <wp:posOffset>4962584</wp:posOffset>
                </wp:positionH>
                <wp:positionV relativeFrom="paragraph">
                  <wp:posOffset>150561</wp:posOffset>
                </wp:positionV>
                <wp:extent cx="977760" cy="360720"/>
                <wp:effectExtent l="38100" t="38100" r="32385" b="39370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2">
                      <w14:nvContentPartPr>
                        <w14:cNvContentPartPr/>
                      </w14:nvContentPartPr>
                      <w14:xfrm>
                        <a:off x="0" y="0"/>
                        <a:ext cx="977760" cy="36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D46216" id="Ink 752" o:spid="_x0000_s1026" type="#_x0000_t75" style="position:absolute;margin-left:389.75pt;margin-top:10.85pt;width:79pt;height:30.35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">
                <v:imagedata r:id="rId1273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 wp14:anchorId="46E66FF0" wp14:editId="11612813">
                <wp:simplePos x="0" y="0"/>
                <wp:positionH relativeFrom="column">
                  <wp:posOffset>4982384</wp:posOffset>
                </wp:positionH>
                <wp:positionV relativeFrom="paragraph">
                  <wp:posOffset>144441</wp:posOffset>
                </wp:positionV>
                <wp:extent cx="20880" cy="360000"/>
                <wp:effectExtent l="38100" t="38100" r="36830" b="40640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4">
                      <w14:nvContentPartPr>
                        <w14:cNvContentPartPr/>
                      </w14:nvContentPartPr>
                      <w14:xfrm>
                        <a:off x="0" y="0"/>
                        <a:ext cx="20880" cy="36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D64F8" id="Ink 750" o:spid="_x0000_s1026" type="#_x0000_t75" style="position:absolute;margin-left:391.3pt;margin-top:10.35pt;width:3.65pt;height:30.35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">
                <v:imagedata r:id="rId1275" o:title=""/>
              </v:shape>
            </w:pict>
          </mc:Fallback>
        </mc:AlternateContent>
      </w:r>
      <w:r w:rsidR="00373F56" w:rsidRPr="003929F8">
        <w:rPr>
          <w:b/>
          <w:highlight w:val="cyan"/>
        </w:rPr>
        <w:t xml:space="preserve">Για τον </w:t>
      </w:r>
      <w:r w:rsidR="00373F56" w:rsidRPr="003929F8">
        <w:rPr>
          <w:b/>
          <w:highlight w:val="cyan"/>
          <w:lang w:val="en-US"/>
        </w:rPr>
        <w:t>loess</w:t>
      </w:r>
      <w:r w:rsidR="00373F56" w:rsidRPr="002E013B">
        <w:t xml:space="preserve"> ,</w:t>
      </w:r>
      <w:r w:rsidR="00373F56">
        <w:t xml:space="preserve"> θέτουμε </w:t>
      </w:r>
    </w:p>
    <w:p w14:paraId="08B87F03" w14:textId="3C579794" w:rsidR="00373F56" w:rsidRDefault="00187EBC" w:rsidP="002E013B">
      <w:pPr>
        <w:jc w:val="center"/>
      </w:pP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 wp14:anchorId="574B2B3B" wp14:editId="79C65776">
                <wp:simplePos x="0" y="0"/>
                <wp:positionH relativeFrom="column">
                  <wp:posOffset>4967984</wp:posOffset>
                </wp:positionH>
                <wp:positionV relativeFrom="paragraph">
                  <wp:posOffset>18696</wp:posOffset>
                </wp:positionV>
                <wp:extent cx="964440" cy="34200"/>
                <wp:effectExtent l="38100" t="38100" r="45720" b="42545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6">
                      <w14:nvContentPartPr>
                        <w14:cNvContentPartPr/>
                      </w14:nvContentPartPr>
                      <w14:xfrm>
                        <a:off x="0" y="0"/>
                        <a:ext cx="96444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CAC0C" id="Ink 751" o:spid="_x0000_s1026" type="#_x0000_t75" style="position:absolute;margin-left:390.2pt;margin-top:.45pt;width:77.95pt;height:4.7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">
                <v:imagedata r:id="rId1277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491652B0" wp14:editId="786EF77C">
                <wp:simplePos x="0" y="0"/>
                <wp:positionH relativeFrom="column">
                  <wp:posOffset>2768744</wp:posOffset>
                </wp:positionH>
                <wp:positionV relativeFrom="paragraph">
                  <wp:posOffset>939359</wp:posOffset>
                </wp:positionV>
                <wp:extent cx="16920" cy="10800"/>
                <wp:effectExtent l="38100" t="38100" r="21590" b="27305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8">
                      <w14:nvContentPartPr>
                        <w14:cNvContentPartPr/>
                      </w14:nvContentPartPr>
                      <w14:xfrm>
                        <a:off x="0" y="0"/>
                        <a:ext cx="169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7921EC" id="Ink 716" o:spid="_x0000_s1026" type="#_x0000_t75" style="position:absolute;margin-left:217pt;margin-top:73.1pt;width:3.4pt;height:2.5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">
                <v:imagedata r:id="rId1279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5419502C" wp14:editId="6A259933">
                <wp:simplePos x="0" y="0"/>
                <wp:positionH relativeFrom="column">
                  <wp:posOffset>2661104</wp:posOffset>
                </wp:positionH>
                <wp:positionV relativeFrom="paragraph">
                  <wp:posOffset>853319</wp:posOffset>
                </wp:positionV>
                <wp:extent cx="92880" cy="126000"/>
                <wp:effectExtent l="38100" t="38100" r="21590" b="45720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0">
                      <w14:nvContentPartPr>
                        <w14:cNvContentPartPr/>
                      </w14:nvContentPartPr>
                      <w14:xfrm>
                        <a:off x="0" y="0"/>
                        <a:ext cx="9288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BA7C50" id="Ink 715" o:spid="_x0000_s1026" type="#_x0000_t75" style="position:absolute;margin-left:208.55pt;margin-top:66.2pt;width:9.25pt;height:11.8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">
                <v:imagedata r:id="rId1281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 wp14:anchorId="3F7324FA" wp14:editId="3F5E506E">
                <wp:simplePos x="0" y="0"/>
                <wp:positionH relativeFrom="column">
                  <wp:posOffset>2575064</wp:posOffset>
                </wp:positionH>
                <wp:positionV relativeFrom="paragraph">
                  <wp:posOffset>909479</wp:posOffset>
                </wp:positionV>
                <wp:extent cx="34920" cy="77400"/>
                <wp:effectExtent l="38100" t="38100" r="41910" b="37465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2">
                      <w14:nvContentPartPr>
                        <w14:cNvContentPartPr/>
                      </w14:nvContentPartPr>
                      <w14:xfrm>
                        <a:off x="0" y="0"/>
                        <a:ext cx="349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7CE55F" id="Ink 714" o:spid="_x0000_s1026" type="#_x0000_t75" style="position:absolute;margin-left:201.75pt;margin-top:70.6pt;width:4.8pt;height:8.1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">
                <v:imagedata r:id="rId1283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 wp14:anchorId="20405BFD" wp14:editId="6015AC16">
                <wp:simplePos x="0" y="0"/>
                <wp:positionH relativeFrom="column">
                  <wp:posOffset>2562104</wp:posOffset>
                </wp:positionH>
                <wp:positionV relativeFrom="paragraph">
                  <wp:posOffset>906959</wp:posOffset>
                </wp:positionV>
                <wp:extent cx="53640" cy="67320"/>
                <wp:effectExtent l="38100" t="38100" r="41910" b="27940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4">
                      <w14:nvContentPartPr>
                        <w14:cNvContentPartPr/>
                      </w14:nvContentPartPr>
                      <w14:xfrm>
                        <a:off x="0" y="0"/>
                        <a:ext cx="536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553EC" id="Ink 713" o:spid="_x0000_s1026" type="#_x0000_t75" style="position:absolute;margin-left:200.75pt;margin-top:70.4pt;width:6.15pt;height:7.2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">
                <v:imagedata r:id="rId1285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 wp14:anchorId="3A77A428" wp14:editId="1AE1560B">
                <wp:simplePos x="0" y="0"/>
                <wp:positionH relativeFrom="column">
                  <wp:posOffset>2418104</wp:posOffset>
                </wp:positionH>
                <wp:positionV relativeFrom="paragraph">
                  <wp:posOffset>900119</wp:posOffset>
                </wp:positionV>
                <wp:extent cx="104760" cy="99000"/>
                <wp:effectExtent l="38100" t="38100" r="29210" b="34925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6">
                      <w14:nvContentPartPr>
                        <w14:cNvContentPartPr/>
                      </w14:nvContentPartPr>
                      <w14:xfrm>
                        <a:off x="0" y="0"/>
                        <a:ext cx="1047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0D158" id="Ink 712" o:spid="_x0000_s1026" type="#_x0000_t75" style="position:absolute;margin-left:189.4pt;margin-top:69.9pt;width:10.25pt;height:9.8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">
                <v:imagedata r:id="rId1287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 wp14:anchorId="4C2B2AD6" wp14:editId="075ED053">
                <wp:simplePos x="0" y="0"/>
                <wp:positionH relativeFrom="column">
                  <wp:posOffset>2861264</wp:posOffset>
                </wp:positionH>
                <wp:positionV relativeFrom="paragraph">
                  <wp:posOffset>646679</wp:posOffset>
                </wp:positionV>
                <wp:extent cx="339120" cy="14400"/>
                <wp:effectExtent l="38100" t="38100" r="41910" b="43180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8">
                      <w14:nvContentPartPr>
                        <w14:cNvContentPartPr/>
                      </w14:nvContentPartPr>
                      <w14:xfrm>
                        <a:off x="0" y="0"/>
                        <a:ext cx="3391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A4322B" id="Ink 676" o:spid="_x0000_s1026" type="#_x0000_t75" style="position:absolute;margin-left:224.3pt;margin-top:49.85pt;width:28.65pt;height:3.3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">
                <v:imagedata r:id="rId1289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 wp14:anchorId="2520171E" wp14:editId="5B23946B">
                <wp:simplePos x="0" y="0"/>
                <wp:positionH relativeFrom="column">
                  <wp:posOffset>486344</wp:posOffset>
                </wp:positionH>
                <wp:positionV relativeFrom="paragraph">
                  <wp:posOffset>316451</wp:posOffset>
                </wp:positionV>
                <wp:extent cx="323280" cy="136080"/>
                <wp:effectExtent l="38100" t="38100" r="19685" b="35560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0">
                      <w14:nvContentPartPr>
                        <w14:cNvContentPartPr/>
                      </w14:nvContentPartPr>
                      <w14:xfrm>
                        <a:off x="0" y="0"/>
                        <a:ext cx="3232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0A9D1E" id="Ink 675" o:spid="_x0000_s1026" type="#_x0000_t75" style="position:absolute;margin-left:37.3pt;margin-top:23.9pt;width:27.4pt;height:12.6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">
                <v:imagedata r:id="rId1291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 wp14:anchorId="7F01A163" wp14:editId="7C994EF8">
                <wp:simplePos x="0" y="0"/>
                <wp:positionH relativeFrom="column">
                  <wp:posOffset>188264</wp:posOffset>
                </wp:positionH>
                <wp:positionV relativeFrom="paragraph">
                  <wp:posOffset>479171</wp:posOffset>
                </wp:positionV>
                <wp:extent cx="45360" cy="50400"/>
                <wp:effectExtent l="38100" t="38100" r="50165" b="45085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2">
                      <w14:nvContentPartPr>
                        <w14:cNvContentPartPr/>
                      </w14:nvContentPartPr>
                      <w14:xfrm>
                        <a:off x="0" y="0"/>
                        <a:ext cx="4536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14E044" id="Ink 674" o:spid="_x0000_s1026" type="#_x0000_t75" style="position:absolute;margin-left:13.8pt;margin-top:36.75pt;width:5.55pt;height:5.9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">
                <v:imagedata r:id="rId1293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 wp14:anchorId="2077719D" wp14:editId="214E4EB5">
                <wp:simplePos x="0" y="0"/>
                <wp:positionH relativeFrom="column">
                  <wp:posOffset>169184</wp:posOffset>
                </wp:positionH>
                <wp:positionV relativeFrom="paragraph">
                  <wp:posOffset>499331</wp:posOffset>
                </wp:positionV>
                <wp:extent cx="39600" cy="33840"/>
                <wp:effectExtent l="38100" t="38100" r="36830" b="42545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4">
                      <w14:nvContentPartPr>
                        <w14:cNvContentPartPr/>
                      </w14:nvContentPartPr>
                      <w14:xfrm>
                        <a:off x="0" y="0"/>
                        <a:ext cx="3960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AC1F5" id="Ink 673" o:spid="_x0000_s1026" type="#_x0000_t75" style="position:absolute;margin-left:12.3pt;margin-top:38.3pt;width:5.05pt;height:4.6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">
                <v:imagedata r:id="rId1295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 wp14:anchorId="542E31D8" wp14:editId="0B3B1F3D">
                <wp:simplePos x="0" y="0"/>
                <wp:positionH relativeFrom="column">
                  <wp:posOffset>85304</wp:posOffset>
                </wp:positionH>
                <wp:positionV relativeFrom="paragraph">
                  <wp:posOffset>383411</wp:posOffset>
                </wp:positionV>
                <wp:extent cx="78840" cy="138600"/>
                <wp:effectExtent l="38100" t="38100" r="35560" b="33020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6">
                      <w14:nvContentPartPr>
                        <w14:cNvContentPartPr/>
                      </w14:nvContentPartPr>
                      <w14:xfrm>
                        <a:off x="0" y="0"/>
                        <a:ext cx="788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7F4C7" id="Ink 672" o:spid="_x0000_s1026" type="#_x0000_t75" style="position:absolute;margin-left:5.7pt;margin-top:29.2pt;width:8.15pt;height:12.8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">
                <v:imagedata r:id="rId1297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 wp14:anchorId="762A0C9F" wp14:editId="46332912">
                <wp:simplePos x="0" y="0"/>
                <wp:positionH relativeFrom="column">
                  <wp:posOffset>64064</wp:posOffset>
                </wp:positionH>
                <wp:positionV relativeFrom="paragraph">
                  <wp:posOffset>406091</wp:posOffset>
                </wp:positionV>
                <wp:extent cx="106560" cy="97200"/>
                <wp:effectExtent l="38100" t="38100" r="46355" b="36195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8">
                      <w14:nvContentPartPr>
                        <w14:cNvContentPartPr/>
                      </w14:nvContentPartPr>
                      <w14:xfrm>
                        <a:off x="0" y="0"/>
                        <a:ext cx="1065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CA8725" id="Ink 671" o:spid="_x0000_s1026" type="#_x0000_t75" style="position:absolute;margin-left:4.05pt;margin-top:31pt;width:10.4pt;height:9.6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">
                <v:imagedata r:id="rId1299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 wp14:anchorId="33BB7460" wp14:editId="396C62BD">
                <wp:simplePos x="0" y="0"/>
                <wp:positionH relativeFrom="column">
                  <wp:posOffset>-258136</wp:posOffset>
                </wp:positionH>
                <wp:positionV relativeFrom="paragraph">
                  <wp:posOffset>451091</wp:posOffset>
                </wp:positionV>
                <wp:extent cx="149040" cy="122760"/>
                <wp:effectExtent l="38100" t="38100" r="22860" b="48895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0">
                      <w14:nvContentPartPr>
                        <w14:cNvContentPartPr/>
                      </w14:nvContentPartPr>
                      <w14:xfrm>
                        <a:off x="0" y="0"/>
                        <a:ext cx="1490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C03DCE" id="Ink 670" o:spid="_x0000_s1026" type="#_x0000_t75" style="position:absolute;margin-left:-21.35pt;margin-top:34.5pt;width:13.75pt;height:11.6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">
                <v:imagedata r:id="rId1301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 wp14:anchorId="0E14BAAA" wp14:editId="4C49C29B">
                <wp:simplePos x="0" y="0"/>
                <wp:positionH relativeFrom="column">
                  <wp:posOffset>-377296</wp:posOffset>
                </wp:positionH>
                <wp:positionV relativeFrom="paragraph">
                  <wp:posOffset>396011</wp:posOffset>
                </wp:positionV>
                <wp:extent cx="103320" cy="147600"/>
                <wp:effectExtent l="38100" t="38100" r="30480" b="43180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2">
                      <w14:nvContentPartPr>
                        <w14:cNvContentPartPr/>
                      </w14:nvContentPartPr>
                      <w14:xfrm>
                        <a:off x="0" y="0"/>
                        <a:ext cx="1033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B04EC8" id="Ink 669" o:spid="_x0000_s1026" type="#_x0000_t75" style="position:absolute;margin-left:-30.7pt;margin-top:30.2pt;width:10.15pt;height:13.5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">
                <v:imagedata r:id="rId1303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 wp14:anchorId="44BB8CA6" wp14:editId="6A0F9C10">
                <wp:simplePos x="0" y="0"/>
                <wp:positionH relativeFrom="column">
                  <wp:posOffset>206264</wp:posOffset>
                </wp:positionH>
                <wp:positionV relativeFrom="paragraph">
                  <wp:posOffset>187931</wp:posOffset>
                </wp:positionV>
                <wp:extent cx="198720" cy="112320"/>
                <wp:effectExtent l="38100" t="38100" r="30480" b="40640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4">
                      <w14:nvContentPartPr>
                        <w14:cNvContentPartPr/>
                      </w14:nvContentPartPr>
                      <w14:xfrm>
                        <a:off x="0" y="0"/>
                        <a:ext cx="19872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C2ABB" id="Ink 668" o:spid="_x0000_s1026" type="#_x0000_t75" style="position:absolute;margin-left:15.25pt;margin-top:13.8pt;width:17.65pt;height:10.8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">
                <v:imagedata r:id="rId1305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 wp14:anchorId="73E2F0E5" wp14:editId="64406E49">
                <wp:simplePos x="0" y="0"/>
                <wp:positionH relativeFrom="column">
                  <wp:posOffset>120224</wp:posOffset>
                </wp:positionH>
                <wp:positionV relativeFrom="paragraph">
                  <wp:posOffset>114851</wp:posOffset>
                </wp:positionV>
                <wp:extent cx="23040" cy="25920"/>
                <wp:effectExtent l="38100" t="38100" r="34290" b="31750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6">
                      <w14:nvContentPartPr>
                        <w14:cNvContentPartPr/>
                      </w14:nvContentPartPr>
                      <w14:xfrm>
                        <a:off x="0" y="0"/>
                        <a:ext cx="230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AD56ED" id="Ink 667" o:spid="_x0000_s1026" type="#_x0000_t75" style="position:absolute;margin-left:8.45pt;margin-top:8.05pt;width:3.75pt;height:4.0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">
                <v:imagedata r:id="rId1307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 wp14:anchorId="16D3D258" wp14:editId="57393C0E">
                <wp:simplePos x="0" y="0"/>
                <wp:positionH relativeFrom="column">
                  <wp:posOffset>57584</wp:posOffset>
                </wp:positionH>
                <wp:positionV relativeFrom="paragraph">
                  <wp:posOffset>192971</wp:posOffset>
                </wp:positionV>
                <wp:extent cx="129960" cy="121320"/>
                <wp:effectExtent l="38100" t="38100" r="41910" b="31115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8">
                      <w14:nvContentPartPr>
                        <w14:cNvContentPartPr/>
                      </w14:nvContentPartPr>
                      <w14:xfrm>
                        <a:off x="0" y="0"/>
                        <a:ext cx="12996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5A63F3" id="Ink 666" o:spid="_x0000_s1026" type="#_x0000_t75" style="position:absolute;margin-left:3.55pt;margin-top:14.2pt;width:12.25pt;height:11.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">
                <v:imagedata r:id="rId1309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 wp14:anchorId="49C1C6DE" wp14:editId="29F70E10">
                <wp:simplePos x="0" y="0"/>
                <wp:positionH relativeFrom="column">
                  <wp:posOffset>-151936</wp:posOffset>
                </wp:positionH>
                <wp:positionV relativeFrom="paragraph">
                  <wp:posOffset>206291</wp:posOffset>
                </wp:positionV>
                <wp:extent cx="159840" cy="198360"/>
                <wp:effectExtent l="38100" t="38100" r="50165" b="49530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0">
                      <w14:nvContentPartPr>
                        <w14:cNvContentPartPr/>
                      </w14:nvContentPartPr>
                      <w14:xfrm>
                        <a:off x="0" y="0"/>
                        <a:ext cx="15984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F45DD" id="Ink 665" o:spid="_x0000_s1026" type="#_x0000_t75" style="position:absolute;margin-left:-12.95pt;margin-top:15.25pt;width:14.6pt;height:17.5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">
                <v:imagedata r:id="rId1311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 wp14:anchorId="05E3465F" wp14:editId="7B0F53B8">
                <wp:simplePos x="0" y="0"/>
                <wp:positionH relativeFrom="column">
                  <wp:posOffset>-275776</wp:posOffset>
                </wp:positionH>
                <wp:positionV relativeFrom="paragraph">
                  <wp:posOffset>85331</wp:posOffset>
                </wp:positionV>
                <wp:extent cx="122760" cy="271800"/>
                <wp:effectExtent l="19050" t="38100" r="29845" b="33020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2">
                      <w14:nvContentPartPr>
                        <w14:cNvContentPartPr/>
                      </w14:nvContentPartPr>
                      <w14:xfrm>
                        <a:off x="0" y="0"/>
                        <a:ext cx="12276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218DE" id="Ink 664" o:spid="_x0000_s1026" type="#_x0000_t75" style="position:absolute;margin-left:-22.7pt;margin-top:5.7pt;width:11.6pt;height:23.3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">
                <v:imagedata r:id="rId1313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 wp14:anchorId="160BB64D" wp14:editId="5A5D7692">
                <wp:simplePos x="0" y="0"/>
                <wp:positionH relativeFrom="column">
                  <wp:posOffset>-376936</wp:posOffset>
                </wp:positionH>
                <wp:positionV relativeFrom="paragraph">
                  <wp:posOffset>236891</wp:posOffset>
                </wp:positionV>
                <wp:extent cx="120600" cy="48960"/>
                <wp:effectExtent l="38100" t="38100" r="32385" b="27305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4">
                      <w14:nvContentPartPr>
                        <w14:cNvContentPartPr/>
                      </w14:nvContentPartPr>
                      <w14:xfrm>
                        <a:off x="0" y="0"/>
                        <a:ext cx="12060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4AC16" id="Ink 663" o:spid="_x0000_s1026" type="#_x0000_t75" style="position:absolute;margin-left:-30.7pt;margin-top:17.65pt;width:11.5pt;height:5.8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">
                <v:imagedata r:id="rId1315" o:title=""/>
              </v:shape>
            </w:pict>
          </mc:Fallback>
        </mc:AlternateContent>
      </w:r>
      <w:r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 wp14:anchorId="4E9AADA2" wp14:editId="1F03FD97">
                <wp:simplePos x="0" y="0"/>
                <wp:positionH relativeFrom="column">
                  <wp:posOffset>-361816</wp:posOffset>
                </wp:positionH>
                <wp:positionV relativeFrom="paragraph">
                  <wp:posOffset>167051</wp:posOffset>
                </wp:positionV>
                <wp:extent cx="73440" cy="187200"/>
                <wp:effectExtent l="38100" t="38100" r="41275" b="41910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6">
                      <w14:nvContentPartPr>
                        <w14:cNvContentPartPr/>
                      </w14:nvContentPartPr>
                      <w14:xfrm>
                        <a:off x="0" y="0"/>
                        <a:ext cx="7344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757A5" id="Ink 662" o:spid="_x0000_s1026" type="#_x0000_t75" style="position:absolute;margin-left:-29.5pt;margin-top:12.15pt;width:7.8pt;height:16.7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">
                <v:imagedata r:id="rId1317" o:title=""/>
              </v:shape>
            </w:pict>
          </mc:Fallback>
        </mc:AlternateContent>
      </w:r>
      <w:r w:rsidR="00AE3A28"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 wp14:anchorId="7724463F" wp14:editId="45A7C829">
                <wp:simplePos x="0" y="0"/>
                <wp:positionH relativeFrom="column">
                  <wp:posOffset>797384</wp:posOffset>
                </wp:positionH>
                <wp:positionV relativeFrom="paragraph">
                  <wp:posOffset>657731</wp:posOffset>
                </wp:positionV>
                <wp:extent cx="89280" cy="82800"/>
                <wp:effectExtent l="38100" t="38100" r="25400" b="50800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8">
                      <w14:nvContentPartPr>
                        <w14:cNvContentPartPr/>
                      </w14:nvContentPartPr>
                      <w14:xfrm>
                        <a:off x="0" y="0"/>
                        <a:ext cx="892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D2A50E" id="Ink 657" o:spid="_x0000_s1026" type="#_x0000_t75" style="position:absolute;margin-left:61.8pt;margin-top:50.8pt;width:9.05pt;height:8.4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">
                <v:imagedata r:id="rId1319" o:title=""/>
              </v:shape>
            </w:pict>
          </mc:Fallback>
        </mc:AlternateContent>
      </w:r>
      <w:r w:rsidR="00AE3A28"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 wp14:anchorId="50B6AEAD" wp14:editId="0B57FE44">
                <wp:simplePos x="0" y="0"/>
                <wp:positionH relativeFrom="column">
                  <wp:posOffset>46424</wp:posOffset>
                </wp:positionH>
                <wp:positionV relativeFrom="paragraph">
                  <wp:posOffset>643331</wp:posOffset>
                </wp:positionV>
                <wp:extent cx="836640" cy="456480"/>
                <wp:effectExtent l="38100" t="38100" r="40005" b="39370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0">
                      <w14:nvContentPartPr>
                        <w14:cNvContentPartPr/>
                      </w14:nvContentPartPr>
                      <w14:xfrm>
                        <a:off x="0" y="0"/>
                        <a:ext cx="836640" cy="45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91DB2" id="Ink 656" o:spid="_x0000_s1026" type="#_x0000_t75" style="position:absolute;margin-left:2.65pt;margin-top:49.65pt;width:67.9pt;height:37.9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">
                <v:imagedata r:id="rId1321" o:title=""/>
              </v:shape>
            </w:pict>
          </mc:Fallback>
        </mc:AlternateContent>
      </w:r>
      <w:r w:rsidR="00AE3A28"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 wp14:anchorId="49C21AE5" wp14:editId="368E92C4">
                <wp:simplePos x="0" y="0"/>
                <wp:positionH relativeFrom="column">
                  <wp:posOffset>690104</wp:posOffset>
                </wp:positionH>
                <wp:positionV relativeFrom="paragraph">
                  <wp:posOffset>666371</wp:posOffset>
                </wp:positionV>
                <wp:extent cx="306720" cy="53640"/>
                <wp:effectExtent l="38100" t="38100" r="36195" b="22860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2">
                      <w14:nvContentPartPr>
                        <w14:cNvContentPartPr/>
                      </w14:nvContentPartPr>
                      <w14:xfrm>
                        <a:off x="0" y="0"/>
                        <a:ext cx="30672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3C861" id="Ink 655" o:spid="_x0000_s1026" type="#_x0000_t75" style="position:absolute;margin-left:53.35pt;margin-top:51.45pt;width:26.1pt;height:6.2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">
                <v:imagedata r:id="rId1323" o:title=""/>
              </v:shape>
            </w:pict>
          </mc:Fallback>
        </mc:AlternateContent>
      </w:r>
      <w:r w:rsidR="00AE3A28"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16A13F4C" wp14:editId="43061522">
                <wp:simplePos x="0" y="0"/>
                <wp:positionH relativeFrom="column">
                  <wp:posOffset>1556624</wp:posOffset>
                </wp:positionH>
                <wp:positionV relativeFrom="paragraph">
                  <wp:posOffset>92531</wp:posOffset>
                </wp:positionV>
                <wp:extent cx="415440" cy="131040"/>
                <wp:effectExtent l="38100" t="38100" r="41910" b="40640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4">
                      <w14:nvContentPartPr>
                        <w14:cNvContentPartPr/>
                      </w14:nvContentPartPr>
                      <w14:xfrm>
                        <a:off x="0" y="0"/>
                        <a:ext cx="41544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76AA4B" id="Ink 654" o:spid="_x0000_s1026" type="#_x0000_t75" style="position:absolute;margin-left:121.55pt;margin-top:6.4pt;width:34.65pt;height:12.1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">
                <v:imagedata r:id="rId1325" o:title=""/>
              </v:shape>
            </w:pict>
          </mc:Fallback>
        </mc:AlternateContent>
      </w:r>
      <w:r w:rsidR="00AE3A28">
        <w:rPr>
          <w:noProof/>
          <w:position w:val="-56"/>
          <w:lang w:val="en-US" w:eastAsia="en-US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 wp14:anchorId="5B65A0FA" wp14:editId="64DD78AD">
                <wp:simplePos x="0" y="0"/>
                <wp:positionH relativeFrom="column">
                  <wp:posOffset>4086704</wp:posOffset>
                </wp:positionH>
                <wp:positionV relativeFrom="paragraph">
                  <wp:posOffset>333011</wp:posOffset>
                </wp:positionV>
                <wp:extent cx="73080" cy="11160"/>
                <wp:effectExtent l="38100" t="38100" r="41275" b="46355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6">
                      <w14:nvContentPartPr>
                        <w14:cNvContentPartPr/>
                      </w14:nvContentPartPr>
                      <w14:xfrm>
                        <a:off x="0" y="0"/>
                        <a:ext cx="730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F6B9E" id="Ink 653" o:spid="_x0000_s1026" type="#_x0000_t75" style="position:absolute;margin-left:320.8pt;margin-top:25.15pt;width:7.7pt;height:2.9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">
                <v:imagedata r:id="rId1327" o:title=""/>
              </v:shape>
            </w:pict>
          </mc:Fallback>
        </mc:AlternateContent>
      </w:r>
      <w:r w:rsidR="002E013B" w:rsidRPr="002E013B">
        <w:rPr>
          <w:position w:val="-56"/>
        </w:rPr>
        <w:object w:dxaOrig="2140" w:dyaOrig="1260" w14:anchorId="1F6B673B">
          <v:shape id="_x0000_i1085" type="#_x0000_t75" style="width:107.05pt;height:62.6pt" o:ole="">
            <v:imagedata r:id="rId1328" o:title=""/>
          </v:shape>
          <o:OLEObject Type="Embed" ProgID="Equation.DSMT4" ShapeID="_x0000_i1085" DrawAspect="Content" ObjectID="_1838970167" r:id="rId1329"/>
        </w:object>
      </w:r>
      <w:r w:rsidR="002E013B" w:rsidRPr="002E013B">
        <w:t xml:space="preserve"> </w:t>
      </w:r>
      <w:r w:rsidR="002E013B">
        <w:t>και</w:t>
      </w:r>
      <w:r w:rsidR="00373F56">
        <w:t xml:space="preserve"> </w:t>
      </w:r>
      <w:r w:rsidR="00373F56" w:rsidRPr="00AF5EC9">
        <w:rPr>
          <w:position w:val="-12"/>
          <w:lang w:val="en-US"/>
        </w:rPr>
        <w:object w:dxaOrig="360" w:dyaOrig="380" w14:anchorId="766408DD">
          <v:shape id="_x0000_i1086" type="#_x0000_t75" style="width:18.15pt;height:18.8pt" o:ole="">
            <v:imagedata r:id="rId1330" o:title=""/>
          </v:shape>
          <o:OLEObject Type="Embed" ProgID="Equation.DSMT4" ShapeID="_x0000_i1086" DrawAspect="Content" ObjectID="_1838970168" r:id="rId1331"/>
        </w:object>
      </w:r>
      <w:r w:rsidR="00373F56" w:rsidRPr="002E013B">
        <w:t xml:space="preserve"> </w:t>
      </w:r>
      <w:r w:rsidR="002E013B" w:rsidRPr="00AF5EC9">
        <w:rPr>
          <w:position w:val="-34"/>
          <w:lang w:val="en-US"/>
        </w:rPr>
        <w:object w:dxaOrig="4120" w:dyaOrig="820" w14:anchorId="76B4FC98">
          <v:shape id="_x0000_i1087" type="#_x0000_t75" style="width:206pt;height:41.3pt" o:ole="">
            <v:imagedata r:id="rId1332" o:title=""/>
          </v:shape>
          <o:OLEObject Type="Embed" ProgID="Equation.DSMT4" ShapeID="_x0000_i1087" DrawAspect="Content" ObjectID="_1838970169" r:id="rId1333"/>
        </w:object>
      </w:r>
    </w:p>
    <w:p w14:paraId="28ED47EB" w14:textId="15CE6A6F" w:rsidR="005E4523" w:rsidRPr="005E4523" w:rsidRDefault="00187EBC" w:rsidP="00DE3B15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 wp14:anchorId="184B4C3B" wp14:editId="1BB83466">
                <wp:simplePos x="0" y="0"/>
                <wp:positionH relativeFrom="column">
                  <wp:posOffset>874424</wp:posOffset>
                </wp:positionH>
                <wp:positionV relativeFrom="paragraph">
                  <wp:posOffset>450315</wp:posOffset>
                </wp:positionV>
                <wp:extent cx="1275840" cy="151200"/>
                <wp:effectExtent l="38100" t="38100" r="38735" b="39370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4">
                      <w14:nvContentPartPr>
                        <w14:cNvContentPartPr/>
                      </w14:nvContentPartPr>
                      <w14:xfrm>
                        <a:off x="0" y="0"/>
                        <a:ext cx="127584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03CAA" id="Ink 783" o:spid="_x0000_s1026" type="#_x0000_t75" style="position:absolute;margin-left:67.85pt;margin-top:34.45pt;width:102.4pt;height:13.8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">
                <v:imagedata r:id="rId13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 wp14:anchorId="04BEF30B" wp14:editId="2C7E9323">
                <wp:simplePos x="0" y="0"/>
                <wp:positionH relativeFrom="column">
                  <wp:posOffset>-322936</wp:posOffset>
                </wp:positionH>
                <wp:positionV relativeFrom="paragraph">
                  <wp:posOffset>434366</wp:posOffset>
                </wp:positionV>
                <wp:extent cx="678960" cy="287280"/>
                <wp:effectExtent l="38100" t="38100" r="45085" b="36830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6">
                      <w14:nvContentPartPr>
                        <w14:cNvContentPartPr/>
                      </w14:nvContentPartPr>
                      <w14:xfrm>
                        <a:off x="0" y="0"/>
                        <a:ext cx="67896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8E9C07" id="Ink 723" o:spid="_x0000_s1026" type="#_x0000_t75" style="position:absolute;margin-left:-26.45pt;margin-top:33.2pt;width:55.4pt;height:24.6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">
                <v:imagedata r:id="rId13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 wp14:anchorId="0EDF6AA7" wp14:editId="2C0B4057">
                <wp:simplePos x="0" y="0"/>
                <wp:positionH relativeFrom="column">
                  <wp:posOffset>652304</wp:posOffset>
                </wp:positionH>
                <wp:positionV relativeFrom="paragraph">
                  <wp:posOffset>464389</wp:posOffset>
                </wp:positionV>
                <wp:extent cx="90360" cy="114480"/>
                <wp:effectExtent l="38100" t="38100" r="24130" b="38100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8">
                      <w14:nvContentPartPr>
                        <w14:cNvContentPartPr/>
                      </w14:nvContentPartPr>
                      <w14:xfrm>
                        <a:off x="0" y="0"/>
                        <a:ext cx="903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2B0D5" id="Ink 722" o:spid="_x0000_s1026" type="#_x0000_t75" style="position:absolute;margin-left:50.35pt;margin-top:35.55pt;width:9.1pt;height:11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">
                <v:imagedata r:id="rId13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 wp14:anchorId="46B021DF" wp14:editId="6E1040CD">
                <wp:simplePos x="0" y="0"/>
                <wp:positionH relativeFrom="column">
                  <wp:posOffset>360704</wp:posOffset>
                </wp:positionH>
                <wp:positionV relativeFrom="paragraph">
                  <wp:posOffset>571669</wp:posOffset>
                </wp:positionV>
                <wp:extent cx="102960" cy="22680"/>
                <wp:effectExtent l="38100" t="38100" r="30480" b="34925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0">
                      <w14:nvContentPartPr>
                        <w14:cNvContentPartPr/>
                      </w14:nvContentPartPr>
                      <w14:xfrm>
                        <a:off x="0" y="0"/>
                        <a:ext cx="1029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E1CAB" id="Ink 718" o:spid="_x0000_s1026" type="#_x0000_t75" style="position:absolute;margin-left:27.4pt;margin-top:44pt;width:10.05pt;height:3.8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">
                <v:imagedata r:id="rId13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0092DBAF" wp14:editId="1D026892">
                <wp:simplePos x="0" y="0"/>
                <wp:positionH relativeFrom="column">
                  <wp:posOffset>365384</wp:posOffset>
                </wp:positionH>
                <wp:positionV relativeFrom="paragraph">
                  <wp:posOffset>487429</wp:posOffset>
                </wp:positionV>
                <wp:extent cx="108000" cy="140400"/>
                <wp:effectExtent l="38100" t="38100" r="44450" b="50165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2">
                      <w14:nvContentPartPr>
                        <w14:cNvContentPartPr/>
                      </w14:nvContentPartPr>
                      <w14:xfrm>
                        <a:off x="0" y="0"/>
                        <a:ext cx="10800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425DC" id="Ink 717" o:spid="_x0000_s1026" type="#_x0000_t75" style="position:absolute;margin-left:27.75pt;margin-top:37.4pt;width:10.45pt;height:13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">
                <v:imagedata r:id="rId13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 wp14:anchorId="00727206" wp14:editId="418D0C03">
                <wp:simplePos x="0" y="0"/>
                <wp:positionH relativeFrom="column">
                  <wp:posOffset>2200304</wp:posOffset>
                </wp:positionH>
                <wp:positionV relativeFrom="paragraph">
                  <wp:posOffset>-53651</wp:posOffset>
                </wp:positionV>
                <wp:extent cx="150480" cy="244440"/>
                <wp:effectExtent l="38100" t="38100" r="40640" b="41910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4">
                      <w14:nvContentPartPr>
                        <w14:cNvContentPartPr/>
                      </w14:nvContentPartPr>
                      <w14:xfrm>
                        <a:off x="0" y="0"/>
                        <a:ext cx="15048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25524" id="Ink 711" o:spid="_x0000_s1026" type="#_x0000_t75" style="position:absolute;margin-left:172.25pt;margin-top:-5.2pt;width:13.85pt;height:21.2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">
                <v:imagedata r:id="rId13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 wp14:anchorId="5B129748" wp14:editId="73429E16">
                <wp:simplePos x="0" y="0"/>
                <wp:positionH relativeFrom="column">
                  <wp:posOffset>1618544</wp:posOffset>
                </wp:positionH>
                <wp:positionV relativeFrom="paragraph">
                  <wp:posOffset>-61571</wp:posOffset>
                </wp:positionV>
                <wp:extent cx="119160" cy="165600"/>
                <wp:effectExtent l="19050" t="38100" r="14605" b="44450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6">
                      <w14:nvContentPartPr>
                        <w14:cNvContentPartPr/>
                      </w14:nvContentPartPr>
                      <w14:xfrm>
                        <a:off x="0" y="0"/>
                        <a:ext cx="11916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B75A1B" id="Ink 710" o:spid="_x0000_s1026" type="#_x0000_t75" style="position:absolute;margin-left:126.45pt;margin-top:-5.85pt;width:11.4pt;height:15.0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">
                <v:imagedata r:id="rId13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 wp14:anchorId="5DB7B8A3" wp14:editId="6C332EC9">
                <wp:simplePos x="0" y="0"/>
                <wp:positionH relativeFrom="column">
                  <wp:posOffset>813584</wp:posOffset>
                </wp:positionH>
                <wp:positionV relativeFrom="paragraph">
                  <wp:posOffset>83149</wp:posOffset>
                </wp:positionV>
                <wp:extent cx="1285920" cy="186120"/>
                <wp:effectExtent l="38100" t="38100" r="28575" b="42545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8">
                      <w14:nvContentPartPr>
                        <w14:cNvContentPartPr/>
                      </w14:nvContentPartPr>
                      <w14:xfrm>
                        <a:off x="0" y="0"/>
                        <a:ext cx="128592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C22C5" id="Ink 709" o:spid="_x0000_s1026" type="#_x0000_t75" style="position:absolute;margin-left:63.05pt;margin-top:5.55pt;width:103.2pt;height:16.6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">
                <v:imagedata r:id="rId13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 wp14:anchorId="0296D29A" wp14:editId="6F1A21E7">
                <wp:simplePos x="0" y="0"/>
                <wp:positionH relativeFrom="column">
                  <wp:posOffset>1925624</wp:posOffset>
                </wp:positionH>
                <wp:positionV relativeFrom="paragraph">
                  <wp:posOffset>-36011</wp:posOffset>
                </wp:positionV>
                <wp:extent cx="124920" cy="94320"/>
                <wp:effectExtent l="57150" t="38100" r="8890" b="58420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0">
                      <w14:nvContentPartPr>
                        <w14:cNvContentPartPr/>
                      </w14:nvContentPartPr>
                      <w14:xfrm>
                        <a:off x="0" y="0"/>
                        <a:ext cx="1249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4CA894" id="Ink 708" o:spid="_x0000_s1026" type="#_x0000_t75" style="position:absolute;margin-left:150.2pt;margin-top:-4.25pt;width:12.7pt;height:10.3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">
                <v:imagedata r:id="rId13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 wp14:anchorId="58939175" wp14:editId="30400DB2">
                <wp:simplePos x="0" y="0"/>
                <wp:positionH relativeFrom="column">
                  <wp:posOffset>1813664</wp:posOffset>
                </wp:positionH>
                <wp:positionV relativeFrom="paragraph">
                  <wp:posOffset>-33851</wp:posOffset>
                </wp:positionV>
                <wp:extent cx="68400" cy="96120"/>
                <wp:effectExtent l="38100" t="38100" r="46355" b="56515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2">
                      <w14:nvContentPartPr>
                        <w14:cNvContentPartPr/>
                      </w14:nvContentPartPr>
                      <w14:xfrm>
                        <a:off x="0" y="0"/>
                        <a:ext cx="684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D5F9EC" id="Ink 707" o:spid="_x0000_s1026" type="#_x0000_t75" style="position:absolute;margin-left:141.4pt;margin-top:-4.05pt;width:8.25pt;height:10.4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">
                <v:imagedata r:id="rId13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 wp14:anchorId="245A377D" wp14:editId="340F7760">
                <wp:simplePos x="0" y="0"/>
                <wp:positionH relativeFrom="column">
                  <wp:posOffset>1819424</wp:posOffset>
                </wp:positionH>
                <wp:positionV relativeFrom="paragraph">
                  <wp:posOffset>-21971</wp:posOffset>
                </wp:positionV>
                <wp:extent cx="65880" cy="88200"/>
                <wp:effectExtent l="57150" t="57150" r="67945" b="64770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4">
                      <w14:nvContentPartPr>
                        <w14:cNvContentPartPr/>
                      </w14:nvContentPartPr>
                      <w14:xfrm>
                        <a:off x="0" y="0"/>
                        <a:ext cx="658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6AADD4" id="Ink 706" o:spid="_x0000_s1026" type="#_x0000_t75" style="position:absolute;margin-left:141.85pt;margin-top:-3.15pt;width:8pt;height:9.8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">
                <v:imagedata r:id="rId13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 wp14:anchorId="20F50989" wp14:editId="385B5247">
                <wp:simplePos x="0" y="0"/>
                <wp:positionH relativeFrom="column">
                  <wp:posOffset>1963064</wp:posOffset>
                </wp:positionH>
                <wp:positionV relativeFrom="paragraph">
                  <wp:posOffset>267829</wp:posOffset>
                </wp:positionV>
                <wp:extent cx="66960" cy="127800"/>
                <wp:effectExtent l="76200" t="152400" r="123825" b="177165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6">
                      <w14:nvContentPartPr>
                        <w14:cNvContentPartPr/>
                      </w14:nvContentPartPr>
                      <w14:xfrm>
                        <a:off x="0" y="0"/>
                        <a:ext cx="6696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90DE43" id="Ink 702" o:spid="_x0000_s1026" type="#_x0000_t75" style="position:absolute;margin-left:148.9pt;margin-top:9.85pt;width:16.5pt;height:32.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">
                <v:imagedata r:id="rId13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 wp14:anchorId="6494BB50" wp14:editId="38E2EB5E">
                <wp:simplePos x="0" y="0"/>
                <wp:positionH relativeFrom="column">
                  <wp:posOffset>1136864</wp:posOffset>
                </wp:positionH>
                <wp:positionV relativeFrom="paragraph">
                  <wp:posOffset>295909</wp:posOffset>
                </wp:positionV>
                <wp:extent cx="82080" cy="84960"/>
                <wp:effectExtent l="95250" t="152400" r="108585" b="163195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8">
                      <w14:nvContentPartPr>
                        <w14:cNvContentPartPr/>
                      </w14:nvContentPartPr>
                      <w14:xfrm>
                        <a:off x="0" y="0"/>
                        <a:ext cx="820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47C06F" id="Ink 701" o:spid="_x0000_s1026" type="#_x0000_t75" style="position:absolute;margin-left:83.9pt;margin-top:12pt;width:17.65pt;height:29.3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">
                <v:imagedata r:id="rId1359" o:title=""/>
              </v:shape>
            </w:pict>
          </mc:Fallback>
        </mc:AlternateContent>
      </w:r>
      <w:r w:rsidR="00AE3A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 wp14:anchorId="5E8C32A5" wp14:editId="2AD5D328">
                <wp:simplePos x="0" y="0"/>
                <wp:positionH relativeFrom="column">
                  <wp:posOffset>-536416</wp:posOffset>
                </wp:positionH>
                <wp:positionV relativeFrom="paragraph">
                  <wp:posOffset>38041</wp:posOffset>
                </wp:positionV>
                <wp:extent cx="230760" cy="117360"/>
                <wp:effectExtent l="38100" t="38100" r="17145" b="54610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0">
                      <w14:nvContentPartPr>
                        <w14:cNvContentPartPr/>
                      </w14:nvContentPartPr>
                      <w14:xfrm>
                        <a:off x="0" y="0"/>
                        <a:ext cx="2307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E90EA" id="Ink 661" o:spid="_x0000_s1026" type="#_x0000_t75" style="position:absolute;margin-left:-43.25pt;margin-top:2pt;width:20.15pt;height:11.2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">
                <v:imagedata r:id="rId1361" o:title=""/>
              </v:shape>
            </w:pict>
          </mc:Fallback>
        </mc:AlternateContent>
      </w:r>
      <w:r w:rsidR="00AE3A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 wp14:anchorId="1B23FF57" wp14:editId="4F077EF3">
                <wp:simplePos x="0" y="0"/>
                <wp:positionH relativeFrom="column">
                  <wp:posOffset>-14416</wp:posOffset>
                </wp:positionH>
                <wp:positionV relativeFrom="paragraph">
                  <wp:posOffset>113281</wp:posOffset>
                </wp:positionV>
                <wp:extent cx="39240" cy="42480"/>
                <wp:effectExtent l="38100" t="38100" r="37465" b="34290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2">
                      <w14:nvContentPartPr>
                        <w14:cNvContentPartPr/>
                      </w14:nvContentPartPr>
                      <w14:xfrm>
                        <a:off x="0" y="0"/>
                        <a:ext cx="3924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5EB182" id="Ink 660" o:spid="_x0000_s1026" type="#_x0000_t75" style="position:absolute;margin-left:-2.15pt;margin-top:7.9pt;width:5.1pt;height:5.4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">
                <v:imagedata r:id="rId1363" o:title=""/>
              </v:shape>
            </w:pict>
          </mc:Fallback>
        </mc:AlternateContent>
      </w:r>
      <w:r w:rsidR="00AE3A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 wp14:anchorId="6D9E2204" wp14:editId="668BE950">
                <wp:simplePos x="0" y="0"/>
                <wp:positionH relativeFrom="column">
                  <wp:posOffset>-106576</wp:posOffset>
                </wp:positionH>
                <wp:positionV relativeFrom="paragraph">
                  <wp:posOffset>-13439</wp:posOffset>
                </wp:positionV>
                <wp:extent cx="70560" cy="152280"/>
                <wp:effectExtent l="38100" t="38100" r="43815" b="38735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4">
                      <w14:nvContentPartPr>
                        <w14:cNvContentPartPr/>
                      </w14:nvContentPartPr>
                      <w14:xfrm>
                        <a:off x="0" y="0"/>
                        <a:ext cx="7056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A02EE" id="Ink 659" o:spid="_x0000_s1026" type="#_x0000_t75" style="position:absolute;margin-left:-9.4pt;margin-top:-2.05pt;width:7.5pt;height:14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">
                <v:imagedata r:id="rId1365" o:title=""/>
              </v:shape>
            </w:pict>
          </mc:Fallback>
        </mc:AlternateContent>
      </w:r>
      <w:r w:rsidR="00AE3A2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 wp14:anchorId="208297A1" wp14:editId="4CFFAEBD">
                <wp:simplePos x="0" y="0"/>
                <wp:positionH relativeFrom="column">
                  <wp:posOffset>-107656</wp:posOffset>
                </wp:positionH>
                <wp:positionV relativeFrom="paragraph">
                  <wp:posOffset>-9839</wp:posOffset>
                </wp:positionV>
                <wp:extent cx="72720" cy="118800"/>
                <wp:effectExtent l="38100" t="38100" r="41910" b="52705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6">
                      <w14:nvContentPartPr>
                        <w14:cNvContentPartPr/>
                      </w14:nvContentPartPr>
                      <w14:xfrm>
                        <a:off x="0" y="0"/>
                        <a:ext cx="727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25DB8" id="Ink 658" o:spid="_x0000_s1026" type="#_x0000_t75" style="position:absolute;margin-left:-9.5pt;margin-top:-1.75pt;width:7.75pt;height:11.3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">
                <v:imagedata r:id="rId1367" o:title=""/>
              </v:shape>
            </w:pict>
          </mc:Fallback>
        </mc:AlternateContent>
      </w:r>
      <w:r w:rsidR="00373F56">
        <w:t xml:space="preserve">Τότε </w:t>
      </w:r>
      <w:r w:rsidR="00674802" w:rsidRPr="00AF5EC9">
        <w:rPr>
          <w:position w:val="-18"/>
        </w:rPr>
        <w:object w:dxaOrig="2960" w:dyaOrig="560" w14:anchorId="07DF6BCB">
          <v:shape id="_x0000_i1088" type="#_x0000_t75" style="width:147.15pt;height:27.55pt" o:ole="">
            <v:imagedata r:id="rId1368" o:title=""/>
          </v:shape>
          <o:OLEObject Type="Embed" ProgID="Equation.DSMT4" ShapeID="_x0000_i1088" DrawAspect="Content" ObjectID="_1838970170" r:id="rId1369"/>
        </w:object>
      </w:r>
      <w:r w:rsidR="005E4523">
        <w:t xml:space="preserve">, </w:t>
      </w:r>
      <w:r w:rsidR="00373F56">
        <w:t>όπου</w:t>
      </w:r>
      <w:r w:rsidR="00373F56" w:rsidRPr="002E013B">
        <w:t xml:space="preserve"> </w:t>
      </w:r>
      <w:r w:rsidR="00674802" w:rsidRPr="005E4523">
        <w:rPr>
          <w:position w:val="-14"/>
          <w:lang w:val="en-US"/>
        </w:rPr>
        <w:object w:dxaOrig="1700" w:dyaOrig="480" w14:anchorId="21370A23">
          <v:shape id="_x0000_i1089" type="#_x0000_t75" style="width:85.15pt;height:23.8pt" o:ole="">
            <v:imagedata r:id="rId1370" o:title=""/>
          </v:shape>
          <o:OLEObject Type="Embed" ProgID="Equation.DSMT4" ShapeID="_x0000_i1089" DrawAspect="Content" ObjectID="_1838970171" r:id="rId1371"/>
        </w:object>
      </w:r>
      <w:r w:rsidR="00373F56">
        <w:t xml:space="preserve"> και </w:t>
      </w:r>
    </w:p>
    <w:p w14:paraId="31ECD432" w14:textId="77777777" w:rsidR="00373F56" w:rsidRPr="005E4523" w:rsidRDefault="00187EBC" w:rsidP="005E45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 wp14:anchorId="578CADD1" wp14:editId="4AF5013E">
                <wp:simplePos x="0" y="0"/>
                <wp:positionH relativeFrom="column">
                  <wp:posOffset>4187504</wp:posOffset>
                </wp:positionH>
                <wp:positionV relativeFrom="paragraph">
                  <wp:posOffset>332135</wp:posOffset>
                </wp:positionV>
                <wp:extent cx="318960" cy="192600"/>
                <wp:effectExtent l="95250" t="152400" r="119380" b="169545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2">
                      <w14:nvContentPartPr>
                        <w14:cNvContentPartPr/>
                      </w14:nvContentPartPr>
                      <w14:xfrm>
                        <a:off x="0" y="0"/>
                        <a:ext cx="31896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E9A657" id="Ink 793" o:spid="_x0000_s1026" type="#_x0000_t75" style="position:absolute;margin-left:324.05pt;margin-top:14.85pt;width:36.4pt;height:37.7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">
                <v:imagedata r:id="rId1373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 wp14:anchorId="343D8AF4" wp14:editId="38088DE7">
                <wp:simplePos x="0" y="0"/>
                <wp:positionH relativeFrom="column">
                  <wp:posOffset>1796024</wp:posOffset>
                </wp:positionH>
                <wp:positionV relativeFrom="paragraph">
                  <wp:posOffset>160415</wp:posOffset>
                </wp:positionV>
                <wp:extent cx="1892160" cy="594360"/>
                <wp:effectExtent l="38100" t="38100" r="32385" b="34290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4">
                      <w14:nvContentPartPr>
                        <w14:cNvContentPartPr/>
                      </w14:nvContentPartPr>
                      <w14:xfrm>
                        <a:off x="0" y="0"/>
                        <a:ext cx="1892160" cy="59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60A98D" id="Ink 792" o:spid="_x0000_s1026" type="#_x0000_t75" style="position:absolute;margin-left:140.4pt;margin-top:11.65pt;width:151pt;height:48.7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">
                <v:imagedata r:id="rId1375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 wp14:anchorId="3B38B9E6" wp14:editId="0A408460">
                <wp:simplePos x="0" y="0"/>
                <wp:positionH relativeFrom="column">
                  <wp:posOffset>3646784</wp:posOffset>
                </wp:positionH>
                <wp:positionV relativeFrom="paragraph">
                  <wp:posOffset>166535</wp:posOffset>
                </wp:positionV>
                <wp:extent cx="226800" cy="600840"/>
                <wp:effectExtent l="38100" t="38100" r="40005" b="46990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6">
                      <w14:nvContentPartPr>
                        <w14:cNvContentPartPr/>
                      </w14:nvContentPartPr>
                      <w14:xfrm>
                        <a:off x="0" y="0"/>
                        <a:ext cx="226800" cy="60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2461C" id="Ink 791" o:spid="_x0000_s1026" type="#_x0000_t75" style="position:absolute;margin-left:286.15pt;margin-top:12.1pt;width:19.8pt;height:49.2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">
                <v:imagedata r:id="rId1377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 wp14:anchorId="682305DA" wp14:editId="22A47821">
                <wp:simplePos x="0" y="0"/>
                <wp:positionH relativeFrom="column">
                  <wp:posOffset>1990424</wp:posOffset>
                </wp:positionH>
                <wp:positionV relativeFrom="paragraph">
                  <wp:posOffset>319895</wp:posOffset>
                </wp:positionV>
                <wp:extent cx="1608120" cy="281880"/>
                <wp:effectExtent l="95250" t="152400" r="163830" b="175895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8">
                      <w14:nvContentPartPr>
                        <w14:cNvContentPartPr/>
                      </w14:nvContentPartPr>
                      <w14:xfrm>
                        <a:off x="0" y="0"/>
                        <a:ext cx="1608120" cy="2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AB873" id="Ink 786" o:spid="_x0000_s1026" type="#_x0000_t75" style="position:absolute;margin-left:151.1pt;margin-top:13.85pt;width:137.95pt;height:44.9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">
                <v:imagedata r:id="rId1379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 wp14:anchorId="1AA14E1A" wp14:editId="393DF331">
                <wp:simplePos x="0" y="0"/>
                <wp:positionH relativeFrom="column">
                  <wp:posOffset>1864064</wp:posOffset>
                </wp:positionH>
                <wp:positionV relativeFrom="paragraph">
                  <wp:posOffset>528335</wp:posOffset>
                </wp:positionV>
                <wp:extent cx="391680" cy="135000"/>
                <wp:effectExtent l="38100" t="38100" r="46990" b="36830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0">
                      <w14:nvContentPartPr>
                        <w14:cNvContentPartPr/>
                      </w14:nvContentPartPr>
                      <w14:xfrm>
                        <a:off x="0" y="0"/>
                        <a:ext cx="39168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44A6A0" id="Ink 785" o:spid="_x0000_s1026" type="#_x0000_t75" style="position:absolute;margin-left:145.8pt;margin-top:40.6pt;width:32.85pt;height:12.6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">
                <v:imagedata r:id="rId1381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 wp14:anchorId="18A77E0A" wp14:editId="6C9AF3F0">
                <wp:simplePos x="0" y="0"/>
                <wp:positionH relativeFrom="column">
                  <wp:posOffset>2426384</wp:posOffset>
                </wp:positionH>
                <wp:positionV relativeFrom="paragraph">
                  <wp:posOffset>489815</wp:posOffset>
                </wp:positionV>
                <wp:extent cx="1329840" cy="191520"/>
                <wp:effectExtent l="38100" t="38100" r="41910" b="37465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2">
                      <w14:nvContentPartPr>
                        <w14:cNvContentPartPr/>
                      </w14:nvContentPartPr>
                      <w14:xfrm>
                        <a:off x="0" y="0"/>
                        <a:ext cx="132984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29E3B2" id="Ink 784" o:spid="_x0000_s1026" type="#_x0000_t75" style="position:absolute;margin-left:190.05pt;margin-top:37.55pt;width:106.65pt;height:17.1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">
                <v:imagedata r:id="rId1383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 wp14:anchorId="0F8D21C5" wp14:editId="3455457A">
                <wp:simplePos x="0" y="0"/>
                <wp:positionH relativeFrom="column">
                  <wp:posOffset>1876304</wp:posOffset>
                </wp:positionH>
                <wp:positionV relativeFrom="paragraph">
                  <wp:posOffset>576215</wp:posOffset>
                </wp:positionV>
                <wp:extent cx="52200" cy="12240"/>
                <wp:effectExtent l="38100" t="38100" r="24130" b="26035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4">
                      <w14:nvContentPartPr>
                        <w14:cNvContentPartPr/>
                      </w14:nvContentPartPr>
                      <w14:xfrm>
                        <a:off x="0" y="0"/>
                        <a:ext cx="522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D29F34" id="Ink 782" o:spid="_x0000_s1026" type="#_x0000_t75" style="position:absolute;margin-left:146.75pt;margin-top:44.4pt;width:6.05pt;height:2.8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">
                <v:imagedata r:id="rId1385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 wp14:anchorId="46573B07" wp14:editId="1B804FFD">
                <wp:simplePos x="0" y="0"/>
                <wp:positionH relativeFrom="column">
                  <wp:posOffset>6086504</wp:posOffset>
                </wp:positionH>
                <wp:positionV relativeFrom="paragraph">
                  <wp:posOffset>280655</wp:posOffset>
                </wp:positionV>
                <wp:extent cx="125640" cy="581400"/>
                <wp:effectExtent l="38100" t="38100" r="46355" b="47625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6">
                      <w14:nvContentPartPr>
                        <w14:cNvContentPartPr/>
                      </w14:nvContentPartPr>
                      <w14:xfrm>
                        <a:off x="0" y="0"/>
                        <a:ext cx="125640" cy="58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087A5" id="Ink 778" o:spid="_x0000_s1026" type="#_x0000_t75" style="position:absolute;margin-left:478.25pt;margin-top:21.1pt;width:11.9pt;height:47.8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">
                <v:imagedata r:id="rId1387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 wp14:anchorId="24896B96" wp14:editId="46F128B1">
                <wp:simplePos x="0" y="0"/>
                <wp:positionH relativeFrom="column">
                  <wp:posOffset>5761784</wp:posOffset>
                </wp:positionH>
                <wp:positionV relativeFrom="paragraph">
                  <wp:posOffset>236375</wp:posOffset>
                </wp:positionV>
                <wp:extent cx="129960" cy="601200"/>
                <wp:effectExtent l="38100" t="38100" r="41910" b="46990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8">
                      <w14:nvContentPartPr>
                        <w14:cNvContentPartPr/>
                      </w14:nvContentPartPr>
                      <w14:xfrm>
                        <a:off x="0" y="0"/>
                        <a:ext cx="129960" cy="60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6F8980" id="Ink 777" o:spid="_x0000_s1026" type="#_x0000_t75" style="position:absolute;margin-left:452.7pt;margin-top:17.6pt;width:12.25pt;height:49.35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">
                <v:imagedata r:id="rId1389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 wp14:anchorId="2CB2E7EB" wp14:editId="6677DF23">
                <wp:simplePos x="0" y="0"/>
                <wp:positionH relativeFrom="column">
                  <wp:posOffset>5992544</wp:posOffset>
                </wp:positionH>
                <wp:positionV relativeFrom="paragraph">
                  <wp:posOffset>630575</wp:posOffset>
                </wp:positionV>
                <wp:extent cx="57960" cy="157320"/>
                <wp:effectExtent l="38100" t="38100" r="56515" b="52705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0">
                      <w14:nvContentPartPr>
                        <w14:cNvContentPartPr/>
                      </w14:nvContentPartPr>
                      <w14:xfrm>
                        <a:off x="0" y="0"/>
                        <a:ext cx="5796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152F9" id="Ink 775" o:spid="_x0000_s1026" type="#_x0000_t75" style="position:absolute;margin-left:470.85pt;margin-top:48.65pt;width:6.55pt;height:14.4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">
                <v:imagedata r:id="rId1391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 wp14:anchorId="1FB82778" wp14:editId="76CEF3B1">
                <wp:simplePos x="0" y="0"/>
                <wp:positionH relativeFrom="column">
                  <wp:posOffset>6034304</wp:posOffset>
                </wp:positionH>
                <wp:positionV relativeFrom="paragraph">
                  <wp:posOffset>463175</wp:posOffset>
                </wp:positionV>
                <wp:extent cx="56520" cy="66600"/>
                <wp:effectExtent l="38100" t="38100" r="38735" b="48260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2">
                      <w14:nvContentPartPr>
                        <w14:cNvContentPartPr/>
                      </w14:nvContentPartPr>
                      <w14:xfrm>
                        <a:off x="0" y="0"/>
                        <a:ext cx="5652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C1DB4E" id="Ink 774" o:spid="_x0000_s1026" type="#_x0000_t75" style="position:absolute;margin-left:474.15pt;margin-top:35.45pt;width:6.4pt;height:7.3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">
                <v:imagedata r:id="rId1393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 wp14:anchorId="7C67C9FA" wp14:editId="34BC859D">
                <wp:simplePos x="0" y="0"/>
                <wp:positionH relativeFrom="column">
                  <wp:posOffset>5972024</wp:posOffset>
                </wp:positionH>
                <wp:positionV relativeFrom="paragraph">
                  <wp:posOffset>266975</wp:posOffset>
                </wp:positionV>
                <wp:extent cx="58320" cy="231120"/>
                <wp:effectExtent l="19050" t="38100" r="37465" b="36195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4">
                      <w14:nvContentPartPr>
                        <w14:cNvContentPartPr/>
                      </w14:nvContentPartPr>
                      <w14:xfrm>
                        <a:off x="0" y="0"/>
                        <a:ext cx="5832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256C4" id="Ink 773" o:spid="_x0000_s1026" type="#_x0000_t75" style="position:absolute;margin-left:469.25pt;margin-top:20pt;width:6.55pt;height:20.2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">
                <v:imagedata r:id="rId1395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 wp14:anchorId="3F5EB360" wp14:editId="2F142D76">
                <wp:simplePos x="0" y="0"/>
                <wp:positionH relativeFrom="column">
                  <wp:posOffset>5920904</wp:posOffset>
                </wp:positionH>
                <wp:positionV relativeFrom="paragraph">
                  <wp:posOffset>523295</wp:posOffset>
                </wp:positionV>
                <wp:extent cx="32040" cy="24480"/>
                <wp:effectExtent l="38100" t="38100" r="25400" b="33020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6">
                      <w14:nvContentPartPr>
                        <w14:cNvContentPartPr/>
                      </w14:nvContentPartPr>
                      <w14:xfrm>
                        <a:off x="0" y="0"/>
                        <a:ext cx="320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E74C4C" id="Ink 772" o:spid="_x0000_s1026" type="#_x0000_t75" style="position:absolute;margin-left:465.2pt;margin-top:40.2pt;width:4.5pt;height:3.9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">
                <v:imagedata r:id="rId1397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 wp14:anchorId="3420DB90" wp14:editId="6B93F907">
                <wp:simplePos x="0" y="0"/>
                <wp:positionH relativeFrom="column">
                  <wp:posOffset>-376576</wp:posOffset>
                </wp:positionH>
                <wp:positionV relativeFrom="paragraph">
                  <wp:posOffset>374146</wp:posOffset>
                </wp:positionV>
                <wp:extent cx="122760" cy="81720"/>
                <wp:effectExtent l="38100" t="38100" r="48895" b="52070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8">
                      <w14:nvContentPartPr>
                        <w14:cNvContentPartPr/>
                      </w14:nvContentPartPr>
                      <w14:xfrm>
                        <a:off x="0" y="0"/>
                        <a:ext cx="1227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B05CA" id="Ink 749" o:spid="_x0000_s1026" type="#_x0000_t75" style="position:absolute;margin-left:-30.65pt;margin-top:28.45pt;width:11.6pt;height:8.4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">
                <v:imagedata r:id="rId1399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 wp14:anchorId="26C579F4" wp14:editId="00E45B96">
                <wp:simplePos x="0" y="0"/>
                <wp:positionH relativeFrom="column">
                  <wp:posOffset>-394576</wp:posOffset>
                </wp:positionH>
                <wp:positionV relativeFrom="paragraph">
                  <wp:posOffset>75346</wp:posOffset>
                </wp:positionV>
                <wp:extent cx="170280" cy="108000"/>
                <wp:effectExtent l="38100" t="38100" r="39370" b="44450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0">
                      <w14:nvContentPartPr>
                        <w14:cNvContentPartPr/>
                      </w14:nvContentPartPr>
                      <w14:xfrm>
                        <a:off x="0" y="0"/>
                        <a:ext cx="1702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863B7E" id="Ink 748" o:spid="_x0000_s1026" type="#_x0000_t75" style="position:absolute;margin-left:-32.05pt;margin-top:4.95pt;width:15.35pt;height:10.4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">
                <v:imagedata r:id="rId1401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 wp14:anchorId="539A4A14" wp14:editId="6118D122">
                <wp:simplePos x="0" y="0"/>
                <wp:positionH relativeFrom="column">
                  <wp:posOffset>-846736</wp:posOffset>
                </wp:positionH>
                <wp:positionV relativeFrom="paragraph">
                  <wp:posOffset>53386</wp:posOffset>
                </wp:positionV>
                <wp:extent cx="173160" cy="100440"/>
                <wp:effectExtent l="38100" t="38100" r="36830" b="33020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2">
                      <w14:nvContentPartPr>
                        <w14:cNvContentPartPr/>
                      </w14:nvContentPartPr>
                      <w14:xfrm>
                        <a:off x="0" y="0"/>
                        <a:ext cx="1731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A8908" id="Ink 747" o:spid="_x0000_s1026" type="#_x0000_t75" style="position:absolute;margin-left:-67.65pt;margin-top:3.2pt;width:15.65pt;height:9.8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">
                <v:imagedata r:id="rId1403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 wp14:anchorId="101BF1ED" wp14:editId="1B1CCC25">
                <wp:simplePos x="0" y="0"/>
                <wp:positionH relativeFrom="column">
                  <wp:posOffset>-236176</wp:posOffset>
                </wp:positionH>
                <wp:positionV relativeFrom="paragraph">
                  <wp:posOffset>145186</wp:posOffset>
                </wp:positionV>
                <wp:extent cx="108720" cy="523080"/>
                <wp:effectExtent l="38100" t="38100" r="43815" b="48895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4">
                      <w14:nvContentPartPr>
                        <w14:cNvContentPartPr/>
                      </w14:nvContentPartPr>
                      <w14:xfrm>
                        <a:off x="0" y="0"/>
                        <a:ext cx="108720" cy="52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1F87C" id="Ink 739" o:spid="_x0000_s1026" type="#_x0000_t75" style="position:absolute;margin-left:-19.6pt;margin-top:10.45pt;width:10.5pt;height:43.2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">
                <v:imagedata r:id="rId1405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 wp14:anchorId="3AD06003" wp14:editId="6700323F">
                <wp:simplePos x="0" y="0"/>
                <wp:positionH relativeFrom="column">
                  <wp:posOffset>-266056</wp:posOffset>
                </wp:positionH>
                <wp:positionV relativeFrom="paragraph">
                  <wp:posOffset>581506</wp:posOffset>
                </wp:positionV>
                <wp:extent cx="18360" cy="105120"/>
                <wp:effectExtent l="38100" t="38100" r="39370" b="47625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6">
                      <w14:nvContentPartPr>
                        <w14:cNvContentPartPr/>
                      </w14:nvContentPartPr>
                      <w14:xfrm>
                        <a:off x="0" y="0"/>
                        <a:ext cx="183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40AD3F" id="Ink 738" o:spid="_x0000_s1026" type="#_x0000_t75" style="position:absolute;margin-left:-22pt;margin-top:44.8pt;width:3.55pt;height:10.3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">
                <v:imagedata r:id="rId1407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 wp14:anchorId="0D948EF4" wp14:editId="173CE7FB">
                <wp:simplePos x="0" y="0"/>
                <wp:positionH relativeFrom="column">
                  <wp:posOffset>-354616</wp:posOffset>
                </wp:positionH>
                <wp:positionV relativeFrom="paragraph">
                  <wp:posOffset>433186</wp:posOffset>
                </wp:positionV>
                <wp:extent cx="56520" cy="186120"/>
                <wp:effectExtent l="19050" t="38100" r="38735" b="42545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8">
                      <w14:nvContentPartPr>
                        <w14:cNvContentPartPr/>
                      </w14:nvContentPartPr>
                      <w14:xfrm>
                        <a:off x="0" y="0"/>
                        <a:ext cx="5652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32A757" id="Ink 737" o:spid="_x0000_s1026" type="#_x0000_t75" style="position:absolute;margin-left:-28.85pt;margin-top:33.1pt;width:6.35pt;height:16.6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">
                <v:imagedata r:id="rId1409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 wp14:anchorId="169C4AA6" wp14:editId="04E87A35">
                <wp:simplePos x="0" y="0"/>
                <wp:positionH relativeFrom="column">
                  <wp:posOffset>-301336</wp:posOffset>
                </wp:positionH>
                <wp:positionV relativeFrom="paragraph">
                  <wp:posOffset>312586</wp:posOffset>
                </wp:positionV>
                <wp:extent cx="43560" cy="40680"/>
                <wp:effectExtent l="38100" t="38100" r="33020" b="54610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0">
                      <w14:nvContentPartPr>
                        <w14:cNvContentPartPr/>
                      </w14:nvContentPartPr>
                      <w14:xfrm>
                        <a:off x="0" y="0"/>
                        <a:ext cx="4356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3085F" id="Ink 736" o:spid="_x0000_s1026" type="#_x0000_t75" style="position:absolute;margin-left:-24.75pt;margin-top:23.6pt;width:5.45pt;height:5.1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">
                <v:imagedata r:id="rId1411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 wp14:anchorId="65A4E3B2" wp14:editId="01C01675">
                <wp:simplePos x="0" y="0"/>
                <wp:positionH relativeFrom="column">
                  <wp:posOffset>-381256</wp:posOffset>
                </wp:positionH>
                <wp:positionV relativeFrom="paragraph">
                  <wp:posOffset>138706</wp:posOffset>
                </wp:positionV>
                <wp:extent cx="72360" cy="200160"/>
                <wp:effectExtent l="38100" t="38100" r="42545" b="47625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2">
                      <w14:nvContentPartPr>
                        <w14:cNvContentPartPr/>
                      </w14:nvContentPartPr>
                      <w14:xfrm>
                        <a:off x="0" y="0"/>
                        <a:ext cx="7236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A1243" id="Ink 735" o:spid="_x0000_s1026" type="#_x0000_t75" style="position:absolute;margin-left:-31pt;margin-top:9.9pt;width:7.7pt;height:17.7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">
                <v:imagedata r:id="rId1413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 wp14:anchorId="412A4478" wp14:editId="0D9191C1">
                <wp:simplePos x="0" y="0"/>
                <wp:positionH relativeFrom="column">
                  <wp:posOffset>-439936</wp:posOffset>
                </wp:positionH>
                <wp:positionV relativeFrom="paragraph">
                  <wp:posOffset>141226</wp:posOffset>
                </wp:positionV>
                <wp:extent cx="79200" cy="516240"/>
                <wp:effectExtent l="38100" t="38100" r="35560" b="55880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4">
                      <w14:nvContentPartPr>
                        <w14:cNvContentPartPr/>
                      </w14:nvContentPartPr>
                      <w14:xfrm>
                        <a:off x="0" y="0"/>
                        <a:ext cx="79200" cy="51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AA613" id="Ink 734" o:spid="_x0000_s1026" type="#_x0000_t75" style="position:absolute;margin-left:-35.65pt;margin-top:10.1pt;width:8.25pt;height:42.6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">
                <v:imagedata r:id="rId1415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 wp14:anchorId="249161A5" wp14:editId="785BCA2F">
                <wp:simplePos x="0" y="0"/>
                <wp:positionH relativeFrom="column">
                  <wp:posOffset>-616336</wp:posOffset>
                </wp:positionH>
                <wp:positionV relativeFrom="paragraph">
                  <wp:posOffset>433186</wp:posOffset>
                </wp:positionV>
                <wp:extent cx="59760" cy="12240"/>
                <wp:effectExtent l="38100" t="38100" r="35560" b="45085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6">
                      <w14:nvContentPartPr>
                        <w14:cNvContentPartPr/>
                      </w14:nvContentPartPr>
                      <w14:xfrm>
                        <a:off x="0" y="0"/>
                        <a:ext cx="597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830651" id="Ink 733" o:spid="_x0000_s1026" type="#_x0000_t75" style="position:absolute;margin-left:-49.55pt;margin-top:33.1pt;width:6.65pt;height:2.9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">
                <v:imagedata r:id="rId1417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 wp14:anchorId="746865B5" wp14:editId="6412BBAD">
                <wp:simplePos x="0" y="0"/>
                <wp:positionH relativeFrom="column">
                  <wp:posOffset>-614176</wp:posOffset>
                </wp:positionH>
                <wp:positionV relativeFrom="paragraph">
                  <wp:posOffset>392146</wp:posOffset>
                </wp:positionV>
                <wp:extent cx="55440" cy="9360"/>
                <wp:effectExtent l="38100" t="38100" r="40005" b="48260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8">
                      <w14:nvContentPartPr>
                        <w14:cNvContentPartPr/>
                      </w14:nvContentPartPr>
                      <w14:xfrm>
                        <a:off x="0" y="0"/>
                        <a:ext cx="554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9101C" id="Ink 732" o:spid="_x0000_s1026" type="#_x0000_t75" style="position:absolute;margin-left:-49.3pt;margin-top:29.95pt;width:6.25pt;height:2.6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">
                <v:imagedata r:id="rId1419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 wp14:anchorId="3DB6BD7B" wp14:editId="268FE529">
                <wp:simplePos x="0" y="0"/>
                <wp:positionH relativeFrom="column">
                  <wp:posOffset>-672496</wp:posOffset>
                </wp:positionH>
                <wp:positionV relativeFrom="paragraph">
                  <wp:posOffset>578986</wp:posOffset>
                </wp:positionV>
                <wp:extent cx="59040" cy="67320"/>
                <wp:effectExtent l="38100" t="38100" r="36830" b="46990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0">
                      <w14:nvContentPartPr>
                        <w14:cNvContentPartPr/>
                      </w14:nvContentPartPr>
                      <w14:xfrm>
                        <a:off x="0" y="0"/>
                        <a:ext cx="590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3A9462" id="Ink 731" o:spid="_x0000_s1026" type="#_x0000_t75" style="position:absolute;margin-left:-53.95pt;margin-top:44.6pt;width:6.65pt;height:7.25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">
                <v:imagedata r:id="rId1421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 wp14:anchorId="795728B0" wp14:editId="1FC0DD21">
                <wp:simplePos x="0" y="0"/>
                <wp:positionH relativeFrom="column">
                  <wp:posOffset>-720736</wp:posOffset>
                </wp:positionH>
                <wp:positionV relativeFrom="paragraph">
                  <wp:posOffset>531106</wp:posOffset>
                </wp:positionV>
                <wp:extent cx="52920" cy="74880"/>
                <wp:effectExtent l="38100" t="38100" r="42545" b="40005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2">
                      <w14:nvContentPartPr>
                        <w14:cNvContentPartPr/>
                      </w14:nvContentPartPr>
                      <w14:xfrm>
                        <a:off x="0" y="0"/>
                        <a:ext cx="529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C764D" id="Ink 730" o:spid="_x0000_s1026" type="#_x0000_t75" style="position:absolute;margin-left:-57.75pt;margin-top:40.8pt;width:6.15pt;height:7.9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">
                <v:imagedata r:id="rId1423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 wp14:anchorId="44EFF1C3" wp14:editId="441A9736">
                <wp:simplePos x="0" y="0"/>
                <wp:positionH relativeFrom="column">
                  <wp:posOffset>-718936</wp:posOffset>
                </wp:positionH>
                <wp:positionV relativeFrom="paragraph">
                  <wp:posOffset>507346</wp:posOffset>
                </wp:positionV>
                <wp:extent cx="54000" cy="110880"/>
                <wp:effectExtent l="38100" t="38100" r="41275" b="41910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4">
                      <w14:nvContentPartPr>
                        <w14:cNvContentPartPr/>
                      </w14:nvContentPartPr>
                      <w14:xfrm>
                        <a:off x="0" y="0"/>
                        <a:ext cx="540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52372" id="Ink 729" o:spid="_x0000_s1026" type="#_x0000_t75" style="position:absolute;margin-left:-57.6pt;margin-top:38.95pt;width:6.2pt;height:10.7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">
                <v:imagedata r:id="rId1425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 wp14:anchorId="4B27D67F" wp14:editId="525CA4D8">
                <wp:simplePos x="0" y="0"/>
                <wp:positionH relativeFrom="column">
                  <wp:posOffset>-813256</wp:posOffset>
                </wp:positionH>
                <wp:positionV relativeFrom="paragraph">
                  <wp:posOffset>156706</wp:posOffset>
                </wp:positionV>
                <wp:extent cx="93600" cy="388440"/>
                <wp:effectExtent l="38100" t="38100" r="40005" b="50165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6">
                      <w14:nvContentPartPr>
                        <w14:cNvContentPartPr/>
                      </w14:nvContentPartPr>
                      <w14:xfrm>
                        <a:off x="0" y="0"/>
                        <a:ext cx="93600" cy="38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B62A03" id="Ink 728" o:spid="_x0000_s1026" type="#_x0000_t75" style="position:absolute;margin-left:-65.05pt;margin-top:11.35pt;width:9.3pt;height:32.6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">
                <v:imagedata r:id="rId1427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 wp14:anchorId="472CE316" wp14:editId="20109D0F">
                <wp:simplePos x="0" y="0"/>
                <wp:positionH relativeFrom="column">
                  <wp:posOffset>519824</wp:posOffset>
                </wp:positionH>
                <wp:positionV relativeFrom="paragraph">
                  <wp:posOffset>-112071</wp:posOffset>
                </wp:positionV>
                <wp:extent cx="127080" cy="227160"/>
                <wp:effectExtent l="38100" t="38100" r="25400" b="40005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8">
                      <w14:nvContentPartPr>
                        <w14:cNvContentPartPr/>
                      </w14:nvContentPartPr>
                      <w14:xfrm>
                        <a:off x="0" y="0"/>
                        <a:ext cx="12708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D20BC" id="Ink 721" o:spid="_x0000_s1026" type="#_x0000_t75" style="position:absolute;margin-left:39.95pt;margin-top:-9.8pt;width:11.95pt;height:19.9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">
                <v:imagedata r:id="rId1429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 wp14:anchorId="386608AA" wp14:editId="3D672EC9">
                <wp:simplePos x="0" y="0"/>
                <wp:positionH relativeFrom="column">
                  <wp:posOffset>537824</wp:posOffset>
                </wp:positionH>
                <wp:positionV relativeFrom="paragraph">
                  <wp:posOffset>-82191</wp:posOffset>
                </wp:positionV>
                <wp:extent cx="32040" cy="214200"/>
                <wp:effectExtent l="38100" t="38100" r="44450" b="33655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3204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5F9C92" id="Ink 720" o:spid="_x0000_s1026" type="#_x0000_t75" style="position:absolute;margin-left:41.35pt;margin-top:-7.45pt;width:4.5pt;height:18.8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">
                <v:imagedata r:id="rId1431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 wp14:anchorId="3A7AA45F" wp14:editId="0E0091B4">
                <wp:simplePos x="0" y="0"/>
                <wp:positionH relativeFrom="column">
                  <wp:posOffset>493544</wp:posOffset>
                </wp:positionH>
                <wp:positionV relativeFrom="paragraph">
                  <wp:posOffset>-60951</wp:posOffset>
                </wp:positionV>
                <wp:extent cx="19440" cy="146160"/>
                <wp:effectExtent l="38100" t="38100" r="38100" b="44450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2">
                      <w14:nvContentPartPr>
                        <w14:cNvContentPartPr/>
                      </w14:nvContentPartPr>
                      <w14:xfrm>
                        <a:off x="0" y="0"/>
                        <a:ext cx="1944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2ACA85" id="Ink 719" o:spid="_x0000_s1026" type="#_x0000_t75" style="position:absolute;margin-left:37.8pt;margin-top:-5.8pt;width:3.6pt;height:13.4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">
                <v:imagedata r:id="rId1433" o:title=""/>
              </v:shape>
            </w:pict>
          </mc:Fallback>
        </mc:AlternateContent>
      </w:r>
      <w:r w:rsidR="00674802" w:rsidRPr="005E4523">
        <w:rPr>
          <w:position w:val="-32"/>
        </w:rPr>
        <w:object w:dxaOrig="5400" w:dyaOrig="780" w14:anchorId="46E25AEA">
          <v:shape id="_x0000_i1090" type="#_x0000_t75" style="width:269.2pt;height:38.8pt" o:ole="">
            <v:imagedata r:id="rId1434" o:title=""/>
          </v:shape>
          <o:OLEObject Type="Embed" ProgID="Equation.DSMT4" ShapeID="_x0000_i1090" DrawAspect="Content" ObjectID="_1838970172" r:id="rId1435"/>
        </w:object>
      </w:r>
      <w:r w:rsidR="005E4523" w:rsidRPr="005E4523">
        <w:t>.</w:t>
      </w:r>
    </w:p>
    <w:p w14:paraId="65954320" w14:textId="77777777" w:rsidR="005E4523" w:rsidRPr="000459BC" w:rsidRDefault="00187EBC" w:rsidP="005E45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 wp14:anchorId="74C6A982" wp14:editId="0461CCA7">
                <wp:simplePos x="0" y="0"/>
                <wp:positionH relativeFrom="column">
                  <wp:posOffset>2807264</wp:posOffset>
                </wp:positionH>
                <wp:positionV relativeFrom="paragraph">
                  <wp:posOffset>601134</wp:posOffset>
                </wp:positionV>
                <wp:extent cx="289440" cy="45720"/>
                <wp:effectExtent l="38100" t="38100" r="15875" b="49530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6">
                      <w14:nvContentPartPr>
                        <w14:cNvContentPartPr/>
                      </w14:nvContentPartPr>
                      <w14:xfrm>
                        <a:off x="0" y="0"/>
                        <a:ext cx="28944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74486" id="Ink 932" o:spid="_x0000_s1026" type="#_x0000_t75" style="position:absolute;margin-left:220.05pt;margin-top:46.35pt;width:24.8pt;height:5.55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">
                <v:imagedata r:id="rId14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 wp14:anchorId="36F4CFDA" wp14:editId="68D6A5F9">
                <wp:simplePos x="0" y="0"/>
                <wp:positionH relativeFrom="column">
                  <wp:posOffset>1587944</wp:posOffset>
                </wp:positionH>
                <wp:positionV relativeFrom="paragraph">
                  <wp:posOffset>1204463</wp:posOffset>
                </wp:positionV>
                <wp:extent cx="29880" cy="61560"/>
                <wp:effectExtent l="38100" t="38100" r="46355" b="34290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8">
                      <w14:nvContentPartPr>
                        <w14:cNvContentPartPr/>
                      </w14:nvContentPartPr>
                      <w14:xfrm>
                        <a:off x="0" y="0"/>
                        <a:ext cx="2988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32BE9" id="Ink 807" o:spid="_x0000_s1026" type="#_x0000_t75" style="position:absolute;margin-left:124.05pt;margin-top:93.85pt;width:4.3pt;height:6.9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">
                <v:imagedata r:id="rId14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 wp14:anchorId="0DAA421D" wp14:editId="57B7014A">
                <wp:simplePos x="0" y="0"/>
                <wp:positionH relativeFrom="column">
                  <wp:posOffset>1586144</wp:posOffset>
                </wp:positionH>
                <wp:positionV relativeFrom="paragraph">
                  <wp:posOffset>802703</wp:posOffset>
                </wp:positionV>
                <wp:extent cx="120960" cy="99000"/>
                <wp:effectExtent l="38100" t="38100" r="12700" b="34925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0">
                      <w14:nvContentPartPr>
                        <w14:cNvContentPartPr/>
                      </w14:nvContentPartPr>
                      <w14:xfrm>
                        <a:off x="0" y="0"/>
                        <a:ext cx="1209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91AE01" id="Ink 806" o:spid="_x0000_s1026" type="#_x0000_t75" style="position:absolute;margin-left:123.9pt;margin-top:62.2pt;width:11.5pt;height:9.8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">
                <v:imagedata r:id="rId14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 wp14:anchorId="22B95AE9" wp14:editId="3BE16D1E">
                <wp:simplePos x="0" y="0"/>
                <wp:positionH relativeFrom="column">
                  <wp:posOffset>1019864</wp:posOffset>
                </wp:positionH>
                <wp:positionV relativeFrom="paragraph">
                  <wp:posOffset>1107875</wp:posOffset>
                </wp:positionV>
                <wp:extent cx="84600" cy="137160"/>
                <wp:effectExtent l="19050" t="38100" r="29845" b="53340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2">
                      <w14:nvContentPartPr>
                        <w14:cNvContentPartPr/>
                      </w14:nvContentPartPr>
                      <w14:xfrm>
                        <a:off x="0" y="0"/>
                        <a:ext cx="8460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FE9566" id="Ink 805" o:spid="_x0000_s1026" type="#_x0000_t75" style="position:absolute;margin-left:79.3pt;margin-top:86.25pt;width:8.6pt;height:12.7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">
                <v:imagedata r:id="rId14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 wp14:anchorId="5223F4E2" wp14:editId="48766BE6">
                <wp:simplePos x="0" y="0"/>
                <wp:positionH relativeFrom="column">
                  <wp:posOffset>1528904</wp:posOffset>
                </wp:positionH>
                <wp:positionV relativeFrom="paragraph">
                  <wp:posOffset>1052075</wp:posOffset>
                </wp:positionV>
                <wp:extent cx="105120" cy="23760"/>
                <wp:effectExtent l="38100" t="38100" r="47625" b="33655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4">
                      <w14:nvContentPartPr>
                        <w14:cNvContentPartPr/>
                      </w14:nvContentPartPr>
                      <w14:xfrm>
                        <a:off x="0" y="0"/>
                        <a:ext cx="1051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D0D82" id="Ink 804" o:spid="_x0000_s1026" type="#_x0000_t75" style="position:absolute;margin-left:119.4pt;margin-top:81.85pt;width:10.3pt;height:3.8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">
                <v:imagedata r:id="rId14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 wp14:anchorId="021642AE" wp14:editId="2B08C4CF">
                <wp:simplePos x="0" y="0"/>
                <wp:positionH relativeFrom="column">
                  <wp:posOffset>1556984</wp:posOffset>
                </wp:positionH>
                <wp:positionV relativeFrom="paragraph">
                  <wp:posOffset>1065395</wp:posOffset>
                </wp:positionV>
                <wp:extent cx="20880" cy="61200"/>
                <wp:effectExtent l="38100" t="38100" r="36830" b="34290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6">
                      <w14:nvContentPartPr>
                        <w14:cNvContentPartPr/>
                      </w14:nvContentPartPr>
                      <w14:xfrm>
                        <a:off x="0" y="0"/>
                        <a:ext cx="2088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1BC54D" id="Ink 803" o:spid="_x0000_s1026" type="#_x0000_t75" style="position:absolute;margin-left:121.55pt;margin-top:82.9pt;width:3.7pt;height:6.7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">
                <v:imagedata r:id="rId14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 wp14:anchorId="0A730A81" wp14:editId="7A669E0C">
                <wp:simplePos x="0" y="0"/>
                <wp:positionH relativeFrom="column">
                  <wp:posOffset>1438544</wp:posOffset>
                </wp:positionH>
                <wp:positionV relativeFrom="paragraph">
                  <wp:posOffset>1090955</wp:posOffset>
                </wp:positionV>
                <wp:extent cx="96120" cy="175320"/>
                <wp:effectExtent l="38100" t="38100" r="37465" b="34290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9612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99D5D" id="Ink 802" o:spid="_x0000_s1026" type="#_x0000_t75" style="position:absolute;margin-left:112.25pt;margin-top:84.9pt;width:9.5pt;height:15.7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">
                <v:imagedata r:id="rId14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 wp14:anchorId="4DCA327C" wp14:editId="60FFB043">
                <wp:simplePos x="0" y="0"/>
                <wp:positionH relativeFrom="column">
                  <wp:posOffset>1447904</wp:posOffset>
                </wp:positionH>
                <wp:positionV relativeFrom="paragraph">
                  <wp:posOffset>1108235</wp:posOffset>
                </wp:positionV>
                <wp:extent cx="111600" cy="121680"/>
                <wp:effectExtent l="38100" t="38100" r="41275" b="50165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1116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A6BE0C" id="Ink 801" o:spid="_x0000_s1026" type="#_x0000_t75" style="position:absolute;margin-left:113pt;margin-top:86.25pt;width:10.8pt;height:11.6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">
                <v:imagedata r:id="rId14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 wp14:anchorId="4C19E5C9" wp14:editId="18913BFE">
                <wp:simplePos x="0" y="0"/>
                <wp:positionH relativeFrom="column">
                  <wp:posOffset>1158824</wp:posOffset>
                </wp:positionH>
                <wp:positionV relativeFrom="paragraph">
                  <wp:posOffset>989075</wp:posOffset>
                </wp:positionV>
                <wp:extent cx="872280" cy="361080"/>
                <wp:effectExtent l="38100" t="38100" r="42545" b="39370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2">
                      <w14:nvContentPartPr>
                        <w14:cNvContentPartPr/>
                      </w14:nvContentPartPr>
                      <w14:xfrm>
                        <a:off x="0" y="0"/>
                        <a:ext cx="872280" cy="36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31B13D" id="Ink 800" o:spid="_x0000_s1026" type="#_x0000_t75" style="position:absolute;margin-left:90.25pt;margin-top:76.9pt;width:70.7pt;height:30.4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">
                <v:imagedata r:id="rId14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 wp14:anchorId="16B74F4D" wp14:editId="1169F027">
                <wp:simplePos x="0" y="0"/>
                <wp:positionH relativeFrom="column">
                  <wp:posOffset>1167464</wp:posOffset>
                </wp:positionH>
                <wp:positionV relativeFrom="paragraph">
                  <wp:posOffset>1047035</wp:posOffset>
                </wp:positionV>
                <wp:extent cx="956160" cy="289080"/>
                <wp:effectExtent l="38100" t="38100" r="34925" b="34925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4">
                      <w14:nvContentPartPr>
                        <w14:cNvContentPartPr/>
                      </w14:nvContentPartPr>
                      <w14:xfrm>
                        <a:off x="0" y="0"/>
                        <a:ext cx="95616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0FDDB" id="Ink 799" o:spid="_x0000_s1026" type="#_x0000_t75" style="position:absolute;margin-left:90.95pt;margin-top:81.45pt;width:77.3pt;height:24.7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">
                <v:imagedata r:id="rId14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 wp14:anchorId="282EBDF8" wp14:editId="243A969B">
                <wp:simplePos x="0" y="0"/>
                <wp:positionH relativeFrom="column">
                  <wp:posOffset>2867384</wp:posOffset>
                </wp:positionH>
                <wp:positionV relativeFrom="paragraph">
                  <wp:posOffset>212230</wp:posOffset>
                </wp:positionV>
                <wp:extent cx="1621800" cy="247680"/>
                <wp:effectExtent l="95250" t="133350" r="111760" b="171450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6">
                      <w14:nvContentPartPr>
                        <w14:cNvContentPartPr/>
                      </w14:nvContentPartPr>
                      <w14:xfrm>
                        <a:off x="0" y="0"/>
                        <a:ext cx="162180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A0EBA" id="Ink 798" o:spid="_x0000_s1026" type="#_x0000_t75" style="position:absolute;margin-left:220.15pt;margin-top:5.35pt;width:139pt;height:42.1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">
                <v:imagedata r:id="rId14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 wp14:anchorId="76B08508" wp14:editId="6CEC841B">
                <wp:simplePos x="0" y="0"/>
                <wp:positionH relativeFrom="column">
                  <wp:posOffset>2233064</wp:posOffset>
                </wp:positionH>
                <wp:positionV relativeFrom="paragraph">
                  <wp:posOffset>452350</wp:posOffset>
                </wp:positionV>
                <wp:extent cx="5760" cy="30240"/>
                <wp:effectExtent l="95250" t="133350" r="108585" b="160655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8">
                      <w14:nvContentPartPr>
                        <w14:cNvContentPartPr/>
                      </w14:nvContentPartPr>
                      <w14:xfrm>
                        <a:off x="0" y="0"/>
                        <a:ext cx="57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A62605" id="Ink 797" o:spid="_x0000_s1026" type="#_x0000_t75" style="position:absolute;margin-left:170.8pt;margin-top:24.1pt;width:10.5pt;height:25.3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">
                <v:imagedata r:id="rId14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 wp14:anchorId="4894F7EB" wp14:editId="15F7D2CF">
                <wp:simplePos x="0" y="0"/>
                <wp:positionH relativeFrom="column">
                  <wp:posOffset>1864424</wp:posOffset>
                </wp:positionH>
                <wp:positionV relativeFrom="paragraph">
                  <wp:posOffset>399430</wp:posOffset>
                </wp:positionV>
                <wp:extent cx="13320" cy="39960"/>
                <wp:effectExtent l="76200" t="114300" r="101600" b="151130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0">
                      <w14:nvContentPartPr>
                        <w14:cNvContentPartPr/>
                      </w14:nvContentPartPr>
                      <w14:xfrm>
                        <a:off x="0" y="0"/>
                        <a:ext cx="1332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D56043" id="Ink 796" o:spid="_x0000_s1026" type="#_x0000_t75" style="position:absolute;margin-left:140.95pt;margin-top:20.1pt;width:12.7pt;height:25.8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">
                <v:imagedata r:id="rId14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 wp14:anchorId="5F5EF9E8" wp14:editId="59A627A6">
                <wp:simplePos x="0" y="0"/>
                <wp:positionH relativeFrom="column">
                  <wp:posOffset>1545824</wp:posOffset>
                </wp:positionH>
                <wp:positionV relativeFrom="paragraph">
                  <wp:posOffset>479710</wp:posOffset>
                </wp:positionV>
                <wp:extent cx="12240" cy="46800"/>
                <wp:effectExtent l="95250" t="133350" r="102235" b="144145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2">
                      <w14:nvContentPartPr>
                        <w14:cNvContentPartPr/>
                      </w14:nvContentPartPr>
                      <w14:xfrm>
                        <a:off x="0" y="0"/>
                        <a:ext cx="1224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7D1BD" id="Ink 795" o:spid="_x0000_s1026" type="#_x0000_t75" style="position:absolute;margin-left:115.85pt;margin-top:26.4pt;width:12.6pt;height:26.4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">
                <v:imagedata r:id="rId14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 wp14:anchorId="564BFA7F" wp14:editId="3BD5C942">
                <wp:simplePos x="0" y="0"/>
                <wp:positionH relativeFrom="column">
                  <wp:posOffset>708464</wp:posOffset>
                </wp:positionH>
                <wp:positionV relativeFrom="paragraph">
                  <wp:posOffset>302590</wp:posOffset>
                </wp:positionV>
                <wp:extent cx="374040" cy="37800"/>
                <wp:effectExtent l="95250" t="133350" r="121285" b="172085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4">
                      <w14:nvContentPartPr>
                        <w14:cNvContentPartPr/>
                      </w14:nvContentPartPr>
                      <w14:xfrm>
                        <a:off x="0" y="0"/>
                        <a:ext cx="3740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42CED1" id="Ink 794" o:spid="_x0000_s1026" type="#_x0000_t75" style="position:absolute;margin-left:50.15pt;margin-top:12.4pt;width:40.75pt;height:25.9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">
                <v:imagedata r:id="rId14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 wp14:anchorId="1396AAC4" wp14:editId="1621E71D">
                <wp:simplePos x="0" y="0"/>
                <wp:positionH relativeFrom="column">
                  <wp:posOffset>3126944</wp:posOffset>
                </wp:positionH>
                <wp:positionV relativeFrom="paragraph">
                  <wp:posOffset>-43010</wp:posOffset>
                </wp:positionV>
                <wp:extent cx="121320" cy="107280"/>
                <wp:effectExtent l="38100" t="38100" r="50165" b="45720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6">
                      <w14:nvContentPartPr>
                        <w14:cNvContentPartPr/>
                      </w14:nvContentPartPr>
                      <w14:xfrm>
                        <a:off x="0" y="0"/>
                        <a:ext cx="1213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BAEF0" id="Ink 790" o:spid="_x0000_s1026" type="#_x0000_t75" style="position:absolute;margin-left:245.2pt;margin-top:-4.4pt;width:11.5pt;height:10.4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">
                <v:imagedata r:id="rId14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 wp14:anchorId="2DAC0912" wp14:editId="3BE4C098">
                <wp:simplePos x="0" y="0"/>
                <wp:positionH relativeFrom="column">
                  <wp:posOffset>2977184</wp:posOffset>
                </wp:positionH>
                <wp:positionV relativeFrom="paragraph">
                  <wp:posOffset>-13850</wp:posOffset>
                </wp:positionV>
                <wp:extent cx="69120" cy="101160"/>
                <wp:effectExtent l="38100" t="38100" r="26670" b="32385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8">
                      <w14:nvContentPartPr>
                        <w14:cNvContentPartPr/>
                      </w14:nvContentPartPr>
                      <w14:xfrm>
                        <a:off x="0" y="0"/>
                        <a:ext cx="6912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A5A51" id="Ink 789" o:spid="_x0000_s1026" type="#_x0000_t75" style="position:absolute;margin-left:233.4pt;margin-top:-2.1pt;width:7.45pt;height:9.9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">
                <v:imagedata r:id="rId14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 wp14:anchorId="51BD64E1" wp14:editId="69D3E786">
                <wp:simplePos x="0" y="0"/>
                <wp:positionH relativeFrom="column">
                  <wp:posOffset>2995184</wp:posOffset>
                </wp:positionH>
                <wp:positionV relativeFrom="paragraph">
                  <wp:posOffset>-40490</wp:posOffset>
                </wp:positionV>
                <wp:extent cx="65160" cy="84960"/>
                <wp:effectExtent l="38100" t="38100" r="49530" b="48895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0">
                      <w14:nvContentPartPr>
                        <w14:cNvContentPartPr/>
                      </w14:nvContentPartPr>
                      <w14:xfrm>
                        <a:off x="0" y="0"/>
                        <a:ext cx="651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A548B" id="Ink 788" o:spid="_x0000_s1026" type="#_x0000_t75" style="position:absolute;margin-left:234.85pt;margin-top:-4.25pt;width:7.1pt;height:8.85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">
                <v:imagedata r:id="rId14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 wp14:anchorId="0165ED14" wp14:editId="3E44D33C">
                <wp:simplePos x="0" y="0"/>
                <wp:positionH relativeFrom="column">
                  <wp:posOffset>2880344</wp:posOffset>
                </wp:positionH>
                <wp:positionV relativeFrom="paragraph">
                  <wp:posOffset>-79010</wp:posOffset>
                </wp:positionV>
                <wp:extent cx="20520" cy="155520"/>
                <wp:effectExtent l="38100" t="38100" r="36830" b="35560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2">
                      <w14:nvContentPartPr>
                        <w14:cNvContentPartPr/>
                      </w14:nvContentPartPr>
                      <w14:xfrm>
                        <a:off x="0" y="0"/>
                        <a:ext cx="2052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4252AB" id="Ink 787" o:spid="_x0000_s1026" type="#_x0000_t75" style="position:absolute;margin-left:225.8pt;margin-top:-7.2pt;width:3.55pt;height:14.25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">
                <v:imagedata r:id="rId14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 wp14:anchorId="71687CC3" wp14:editId="50873395">
                <wp:simplePos x="0" y="0"/>
                <wp:positionH relativeFrom="column">
                  <wp:posOffset>5892464</wp:posOffset>
                </wp:positionH>
                <wp:positionV relativeFrom="paragraph">
                  <wp:posOffset>100270</wp:posOffset>
                </wp:positionV>
                <wp:extent cx="301680" cy="408240"/>
                <wp:effectExtent l="38100" t="38100" r="41275" b="30480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4">
                      <w14:nvContentPartPr>
                        <w14:cNvContentPartPr/>
                      </w14:nvContentPartPr>
                      <w14:xfrm>
                        <a:off x="0" y="0"/>
                        <a:ext cx="301680" cy="40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08702" id="Ink 781" o:spid="_x0000_s1026" type="#_x0000_t75" style="position:absolute;margin-left:462.95pt;margin-top:6.9pt;width:25.7pt;height:34.15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">
                <v:imagedata r:id="rId14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 wp14:anchorId="6DD2C6F3" wp14:editId="4A2740BA">
                <wp:simplePos x="0" y="0"/>
                <wp:positionH relativeFrom="column">
                  <wp:posOffset>6056624</wp:posOffset>
                </wp:positionH>
                <wp:positionV relativeFrom="paragraph">
                  <wp:posOffset>351190</wp:posOffset>
                </wp:positionV>
                <wp:extent cx="61920" cy="50040"/>
                <wp:effectExtent l="38100" t="38100" r="52705" b="45720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6">
                      <w14:nvContentPartPr>
                        <w14:cNvContentPartPr/>
                      </w14:nvContentPartPr>
                      <w14:xfrm>
                        <a:off x="0" y="0"/>
                        <a:ext cx="6192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41266" id="Ink 780" o:spid="_x0000_s1026" type="#_x0000_t75" style="position:absolute;margin-left:475.9pt;margin-top:26.65pt;width:6.9pt;height:5.9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">
                <v:imagedata r:id="rId14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 wp14:anchorId="5EEB0180" wp14:editId="78A574D9">
                <wp:simplePos x="0" y="0"/>
                <wp:positionH relativeFrom="column">
                  <wp:posOffset>5984264</wp:posOffset>
                </wp:positionH>
                <wp:positionV relativeFrom="paragraph">
                  <wp:posOffset>170110</wp:posOffset>
                </wp:positionV>
                <wp:extent cx="59400" cy="225000"/>
                <wp:effectExtent l="19050" t="38100" r="36195" b="41910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8">
                      <w14:nvContentPartPr>
                        <w14:cNvContentPartPr/>
                      </w14:nvContentPartPr>
                      <w14:xfrm>
                        <a:off x="0" y="0"/>
                        <a:ext cx="5940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3A787F" id="Ink 779" o:spid="_x0000_s1026" type="#_x0000_t75" style="position:absolute;margin-left:470.2pt;margin-top:12.4pt;width:6.7pt;height:19.7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">
                <v:imagedata r:id="rId14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 wp14:anchorId="7E809181" wp14:editId="255AF8A0">
                <wp:simplePos x="0" y="0"/>
                <wp:positionH relativeFrom="column">
                  <wp:posOffset>6090464</wp:posOffset>
                </wp:positionH>
                <wp:positionV relativeFrom="paragraph">
                  <wp:posOffset>-43730</wp:posOffset>
                </wp:positionV>
                <wp:extent cx="30600" cy="82440"/>
                <wp:effectExtent l="38100" t="38100" r="45720" b="51435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0">
                      <w14:nvContentPartPr>
                        <w14:cNvContentPartPr/>
                      </w14:nvContentPartPr>
                      <w14:xfrm>
                        <a:off x="0" y="0"/>
                        <a:ext cx="306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B4EE6" id="Ink 776" o:spid="_x0000_s1026" type="#_x0000_t75" style="position:absolute;margin-left:478.55pt;margin-top:-4.45pt;width:4.35pt;height:8.5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">
                <v:imagedata r:id="rId14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 wp14:anchorId="2E00E838" wp14:editId="73D97ADE">
                <wp:simplePos x="0" y="0"/>
                <wp:positionH relativeFrom="column">
                  <wp:posOffset>5641544</wp:posOffset>
                </wp:positionH>
                <wp:positionV relativeFrom="paragraph">
                  <wp:posOffset>132310</wp:posOffset>
                </wp:positionV>
                <wp:extent cx="147240" cy="368280"/>
                <wp:effectExtent l="38100" t="38100" r="43815" b="51435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2">
                      <w14:nvContentPartPr>
                        <w14:cNvContentPartPr/>
                      </w14:nvContentPartPr>
                      <w14:xfrm>
                        <a:off x="0" y="0"/>
                        <a:ext cx="147240" cy="36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D20F28" id="Ink 771" o:spid="_x0000_s1026" type="#_x0000_t75" style="position:absolute;margin-left:443.2pt;margin-top:9.4pt;width:13.6pt;height:31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">
                <v:imagedata r:id="rId14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 wp14:anchorId="794B7E45" wp14:editId="6038255C">
                <wp:simplePos x="0" y="0"/>
                <wp:positionH relativeFrom="column">
                  <wp:posOffset>5230784</wp:posOffset>
                </wp:positionH>
                <wp:positionV relativeFrom="paragraph">
                  <wp:posOffset>154630</wp:posOffset>
                </wp:positionV>
                <wp:extent cx="120240" cy="313920"/>
                <wp:effectExtent l="38100" t="38100" r="51435" b="48260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4">
                      <w14:nvContentPartPr>
                        <w14:cNvContentPartPr/>
                      </w14:nvContentPartPr>
                      <w14:xfrm>
                        <a:off x="0" y="0"/>
                        <a:ext cx="120240" cy="31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04F061" id="Ink 770" o:spid="_x0000_s1026" type="#_x0000_t75" style="position:absolute;margin-left:410.85pt;margin-top:11.2pt;width:11.4pt;height:26.6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">
                <v:imagedata r:id="rId14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 wp14:anchorId="64FE23D8" wp14:editId="04B2051E">
                <wp:simplePos x="0" y="0"/>
                <wp:positionH relativeFrom="column">
                  <wp:posOffset>5619944</wp:posOffset>
                </wp:positionH>
                <wp:positionV relativeFrom="paragraph">
                  <wp:posOffset>261190</wp:posOffset>
                </wp:positionV>
                <wp:extent cx="83520" cy="88920"/>
                <wp:effectExtent l="38100" t="38100" r="50165" b="44450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6">
                      <w14:nvContentPartPr>
                        <w14:cNvContentPartPr/>
                      </w14:nvContentPartPr>
                      <w14:xfrm>
                        <a:off x="0" y="0"/>
                        <a:ext cx="835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3D8EC" id="Ink 769" o:spid="_x0000_s1026" type="#_x0000_t75" style="position:absolute;margin-left:441.5pt;margin-top:19.55pt;width:8.6pt;height:8.9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">
                <v:imagedata r:id="rId14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 wp14:anchorId="3C7AF5BD" wp14:editId="54322315">
                <wp:simplePos x="0" y="0"/>
                <wp:positionH relativeFrom="column">
                  <wp:posOffset>5373704</wp:posOffset>
                </wp:positionH>
                <wp:positionV relativeFrom="paragraph">
                  <wp:posOffset>203950</wp:posOffset>
                </wp:positionV>
                <wp:extent cx="55800" cy="160200"/>
                <wp:effectExtent l="38100" t="38100" r="40005" b="49530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8">
                      <w14:nvContentPartPr>
                        <w14:cNvContentPartPr/>
                      </w14:nvContentPartPr>
                      <w14:xfrm>
                        <a:off x="0" y="0"/>
                        <a:ext cx="5580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8CB601" id="Ink 768" o:spid="_x0000_s1026" type="#_x0000_t75" style="position:absolute;margin-left:422.15pt;margin-top:15.1pt;width:6.45pt;height:14.5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">
                <v:imagedata r:id="rId14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 wp14:anchorId="2278CB26" wp14:editId="0F164793">
                <wp:simplePos x="0" y="0"/>
                <wp:positionH relativeFrom="column">
                  <wp:posOffset>-249496</wp:posOffset>
                </wp:positionH>
                <wp:positionV relativeFrom="paragraph">
                  <wp:posOffset>454401</wp:posOffset>
                </wp:positionV>
                <wp:extent cx="60840" cy="54360"/>
                <wp:effectExtent l="38100" t="38100" r="53975" b="41275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0">
                      <w14:nvContentPartPr>
                        <w14:cNvContentPartPr/>
                      </w14:nvContentPartPr>
                      <w14:xfrm>
                        <a:off x="0" y="0"/>
                        <a:ext cx="6084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0AB92" id="Ink 746" o:spid="_x0000_s1026" type="#_x0000_t75" style="position:absolute;margin-left:-20.65pt;margin-top:34.8pt;width:6.8pt;height:6.3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">
                <v:imagedata r:id="rId14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 wp14:anchorId="64C492EA" wp14:editId="644503E8">
                <wp:simplePos x="0" y="0"/>
                <wp:positionH relativeFrom="column">
                  <wp:posOffset>-307816</wp:posOffset>
                </wp:positionH>
                <wp:positionV relativeFrom="paragraph">
                  <wp:posOffset>355761</wp:posOffset>
                </wp:positionV>
                <wp:extent cx="50400" cy="115200"/>
                <wp:effectExtent l="38100" t="38100" r="45085" b="37465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2">
                      <w14:nvContentPartPr>
                        <w14:cNvContentPartPr/>
                      </w14:nvContentPartPr>
                      <w14:xfrm>
                        <a:off x="0" y="0"/>
                        <a:ext cx="5040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9F605" id="Ink 745" o:spid="_x0000_s1026" type="#_x0000_t75" style="position:absolute;margin-left:-25.25pt;margin-top:27pt;width:5.95pt;height:11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">
                <v:imagedata r:id="rId14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 wp14:anchorId="46B3C082" wp14:editId="78ED2446">
                <wp:simplePos x="0" y="0"/>
                <wp:positionH relativeFrom="column">
                  <wp:posOffset>-316096</wp:posOffset>
                </wp:positionH>
                <wp:positionV relativeFrom="paragraph">
                  <wp:posOffset>357201</wp:posOffset>
                </wp:positionV>
                <wp:extent cx="69840" cy="95040"/>
                <wp:effectExtent l="38100" t="38100" r="45085" b="38735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4">
                      <w14:nvContentPartPr>
                        <w14:cNvContentPartPr/>
                      </w14:nvContentPartPr>
                      <w14:xfrm>
                        <a:off x="0" y="0"/>
                        <a:ext cx="698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6E7351" id="Ink 744" o:spid="_x0000_s1026" type="#_x0000_t75" style="position:absolute;margin-left:-25.9pt;margin-top:27.15pt;width:7.5pt;height:9.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">
                <v:imagedata r:id="rId14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 wp14:anchorId="3C958498" wp14:editId="4F0C9C1A">
                <wp:simplePos x="0" y="0"/>
                <wp:positionH relativeFrom="column">
                  <wp:posOffset>-531376</wp:posOffset>
                </wp:positionH>
                <wp:positionV relativeFrom="paragraph">
                  <wp:posOffset>368721</wp:posOffset>
                </wp:positionV>
                <wp:extent cx="119520" cy="97920"/>
                <wp:effectExtent l="38100" t="38100" r="13970" b="35560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6">
                      <w14:nvContentPartPr>
                        <w14:cNvContentPartPr/>
                      </w14:nvContentPartPr>
                      <w14:xfrm>
                        <a:off x="0" y="0"/>
                        <a:ext cx="1195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67F1B4" id="Ink 743" o:spid="_x0000_s1026" type="#_x0000_t75" style="position:absolute;margin-left:-42.85pt;margin-top:28.05pt;width:11.35pt;height:9.6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">
                <v:imagedata r:id="rId14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 wp14:anchorId="31CD65F7" wp14:editId="2FCD8A60">
                <wp:simplePos x="0" y="0"/>
                <wp:positionH relativeFrom="column">
                  <wp:posOffset>-636856</wp:posOffset>
                </wp:positionH>
                <wp:positionV relativeFrom="paragraph">
                  <wp:posOffset>346761</wp:posOffset>
                </wp:positionV>
                <wp:extent cx="81000" cy="111240"/>
                <wp:effectExtent l="38100" t="38100" r="52705" b="41275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8">
                      <w14:nvContentPartPr>
                        <w14:cNvContentPartPr/>
                      </w14:nvContentPartPr>
                      <w14:xfrm>
                        <a:off x="0" y="0"/>
                        <a:ext cx="810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288B01" id="Ink 742" o:spid="_x0000_s1026" type="#_x0000_t75" style="position:absolute;margin-left:-51.15pt;margin-top:26.3pt;width:8.4pt;height:10.7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">
                <v:imagedata r:id="rId14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 wp14:anchorId="7B424FF3" wp14:editId="3A021DA1">
                <wp:simplePos x="0" y="0"/>
                <wp:positionH relativeFrom="column">
                  <wp:posOffset>-407176</wp:posOffset>
                </wp:positionH>
                <wp:positionV relativeFrom="paragraph">
                  <wp:posOffset>-24399</wp:posOffset>
                </wp:positionV>
                <wp:extent cx="61560" cy="99720"/>
                <wp:effectExtent l="38100" t="38100" r="53340" b="52705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0">
                      <w14:nvContentPartPr>
                        <w14:cNvContentPartPr/>
                      </w14:nvContentPartPr>
                      <w14:xfrm>
                        <a:off x="0" y="0"/>
                        <a:ext cx="615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27DBDE" id="Ink 741" o:spid="_x0000_s1026" type="#_x0000_t75" style="position:absolute;margin-left:-33.05pt;margin-top:-2.9pt;width:6.9pt;height:9.8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">
                <v:imagedata r:id="rId15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 wp14:anchorId="7E37892B" wp14:editId="3396351A">
                <wp:simplePos x="0" y="0"/>
                <wp:positionH relativeFrom="column">
                  <wp:posOffset>-406816</wp:posOffset>
                </wp:positionH>
                <wp:positionV relativeFrom="paragraph">
                  <wp:posOffset>-15399</wp:posOffset>
                </wp:positionV>
                <wp:extent cx="58320" cy="261000"/>
                <wp:effectExtent l="38100" t="38100" r="37465" b="43815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2">
                      <w14:nvContentPartPr>
                        <w14:cNvContentPartPr/>
                      </w14:nvContentPartPr>
                      <w14:xfrm>
                        <a:off x="0" y="0"/>
                        <a:ext cx="5832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B2C48" id="Ink 740" o:spid="_x0000_s1026" type="#_x0000_t75" style="position:absolute;margin-left:-33.05pt;margin-top:-2.2pt;width:6.65pt;height:22.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">
                <v:imagedata r:id="rId1503" o:title=""/>
              </v:shape>
            </w:pict>
          </mc:Fallback>
        </mc:AlternateContent>
      </w:r>
      <w:r w:rsidR="005E4523" w:rsidRPr="005E4523">
        <w:t>και άρα</w:t>
      </w:r>
      <w:r w:rsidR="005E4523" w:rsidRPr="005E4523">
        <w:rPr>
          <w:b/>
        </w:rPr>
        <w:t xml:space="preserve"> </w:t>
      </w:r>
      <w:r w:rsidR="000459BC" w:rsidRPr="003929F8">
        <w:rPr>
          <w:b/>
          <w:position w:val="-18"/>
          <w:highlight w:val="yellow"/>
        </w:rPr>
        <w:object w:dxaOrig="6220" w:dyaOrig="560" w14:anchorId="247FF14D">
          <v:shape id="_x0000_i1091" type="#_x0000_t75" style="width:311.15pt;height:28.8pt" o:ole="">
            <v:imagedata r:id="rId1504" o:title=""/>
          </v:shape>
          <o:OLEObject Type="Embed" ProgID="Equation.DSMT4" ShapeID="_x0000_i1091" DrawAspect="Content" ObjectID="_1838970173" r:id="rId1505"/>
        </w:object>
      </w:r>
      <w:r w:rsidR="005E4523" w:rsidRPr="000459BC">
        <w:rPr>
          <w:b/>
        </w:rPr>
        <w:t>.</w:t>
      </w:r>
    </w:p>
    <w:p w14:paraId="2A3D0EF9" w14:textId="68126D29" w:rsidR="00187EBC" w:rsidRDefault="000531F1">
      <w:pPr>
        <w:spacing w:before="0" w:line="240" w:lineRule="auto"/>
        <w:rPr>
          <w:rFonts w:ascii="Calibri" w:hAnsi="Calibri"/>
          <w:b/>
          <w:bCs/>
          <w:szCs w:val="28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3071360" behindDoc="0" locked="0" layoutInCell="1" allowOverlap="1" wp14:anchorId="5B58DC0E" wp14:editId="7AFEF10E">
                <wp:simplePos x="0" y="0"/>
                <wp:positionH relativeFrom="column">
                  <wp:posOffset>3818144</wp:posOffset>
                </wp:positionH>
                <wp:positionV relativeFrom="paragraph">
                  <wp:posOffset>5277468</wp:posOffset>
                </wp:positionV>
                <wp:extent cx="2496600" cy="1063080"/>
                <wp:effectExtent l="38100" t="57150" r="56515" b="60960"/>
                <wp:wrapNone/>
                <wp:docPr id="1485" name="Ink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6">
                      <w14:nvContentPartPr>
                        <w14:cNvContentPartPr/>
                      </w14:nvContentPartPr>
                      <w14:xfrm>
                        <a:off x="0" y="0"/>
                        <a:ext cx="2496600" cy="10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05270" id="Ink 1485" o:spid="_x0000_s1026" type="#_x0000_t75" style="position:absolute;margin-left:299.65pt;margin-top:414.55pt;width:198.6pt;height:85.65pt;z-index:2530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">
                <v:imagedata r:id="rId15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0336" behindDoc="0" locked="0" layoutInCell="1" allowOverlap="1" wp14:anchorId="21729C7A" wp14:editId="44E9A77F">
                <wp:simplePos x="0" y="0"/>
                <wp:positionH relativeFrom="column">
                  <wp:posOffset>5200184</wp:posOffset>
                </wp:positionH>
                <wp:positionV relativeFrom="paragraph">
                  <wp:posOffset>6038868</wp:posOffset>
                </wp:positionV>
                <wp:extent cx="204480" cy="101520"/>
                <wp:effectExtent l="38100" t="38100" r="43180" b="51435"/>
                <wp:wrapNone/>
                <wp:docPr id="1484" name="Ink 1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8">
                      <w14:nvContentPartPr>
                        <w14:cNvContentPartPr/>
                      </w14:nvContentPartPr>
                      <w14:xfrm>
                        <a:off x="0" y="0"/>
                        <a:ext cx="2044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26483" id="Ink 1484" o:spid="_x0000_s1026" type="#_x0000_t75" style="position:absolute;margin-left:408.45pt;margin-top:474.5pt;width:18.05pt;height:10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">
                <v:imagedata r:id="rId15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9312" behindDoc="0" locked="0" layoutInCell="1" allowOverlap="1" wp14:anchorId="52CB8F4C" wp14:editId="6645407B">
                <wp:simplePos x="0" y="0"/>
                <wp:positionH relativeFrom="column">
                  <wp:posOffset>5253104</wp:posOffset>
                </wp:positionH>
                <wp:positionV relativeFrom="paragraph">
                  <wp:posOffset>6105108</wp:posOffset>
                </wp:positionV>
                <wp:extent cx="131040" cy="218520"/>
                <wp:effectExtent l="38100" t="38100" r="40640" b="48260"/>
                <wp:wrapNone/>
                <wp:docPr id="1483" name="Ink 1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0">
                      <w14:nvContentPartPr>
                        <w14:cNvContentPartPr/>
                      </w14:nvContentPartPr>
                      <w14:xfrm>
                        <a:off x="0" y="0"/>
                        <a:ext cx="13104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D92DDA" id="Ink 1483" o:spid="_x0000_s1026" type="#_x0000_t75" style="position:absolute;margin-left:412.65pt;margin-top:479.7pt;width:12.25pt;height:19.15pt;z-index:25306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">
                <v:imagedata r:id="rId15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8288" behindDoc="0" locked="0" layoutInCell="1" allowOverlap="1" wp14:anchorId="09C7A1C7" wp14:editId="4A9602C5">
                <wp:simplePos x="0" y="0"/>
                <wp:positionH relativeFrom="column">
                  <wp:posOffset>5285144</wp:posOffset>
                </wp:positionH>
                <wp:positionV relativeFrom="paragraph">
                  <wp:posOffset>6048948</wp:posOffset>
                </wp:positionV>
                <wp:extent cx="43920" cy="271080"/>
                <wp:effectExtent l="38100" t="38100" r="32385" b="34290"/>
                <wp:wrapNone/>
                <wp:docPr id="1482" name="Ink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2">
                      <w14:nvContentPartPr>
                        <w14:cNvContentPartPr/>
                      </w14:nvContentPartPr>
                      <w14:xfrm>
                        <a:off x="0" y="0"/>
                        <a:ext cx="43920" cy="27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0964E4" id="Ink 1482" o:spid="_x0000_s1026" type="#_x0000_t75" style="position:absolute;margin-left:415.15pt;margin-top:475.3pt;width:5.45pt;height:23.35pt;z-index:25306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">
                <v:imagedata r:id="rId15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7264" behindDoc="0" locked="0" layoutInCell="1" allowOverlap="1" wp14:anchorId="77F5113C" wp14:editId="0FA32A8E">
                <wp:simplePos x="0" y="0"/>
                <wp:positionH relativeFrom="column">
                  <wp:posOffset>5224664</wp:posOffset>
                </wp:positionH>
                <wp:positionV relativeFrom="paragraph">
                  <wp:posOffset>6075588</wp:posOffset>
                </wp:positionV>
                <wp:extent cx="55800" cy="205920"/>
                <wp:effectExtent l="38100" t="38100" r="40005" b="41910"/>
                <wp:wrapNone/>
                <wp:docPr id="1481" name="Ink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4">
                      <w14:nvContentPartPr>
                        <w14:cNvContentPartPr/>
                      </w14:nvContentPartPr>
                      <w14:xfrm>
                        <a:off x="0" y="0"/>
                        <a:ext cx="5580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16C03" id="Ink 1481" o:spid="_x0000_s1026" type="#_x0000_t75" style="position:absolute;margin-left:410.4pt;margin-top:477.4pt;width:6.4pt;height:18.15pt;z-index:2530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">
                <v:imagedata r:id="rId15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5216" behindDoc="0" locked="0" layoutInCell="1" allowOverlap="1" wp14:anchorId="01A43187" wp14:editId="130CB467">
                <wp:simplePos x="0" y="0"/>
                <wp:positionH relativeFrom="column">
                  <wp:posOffset>6095504</wp:posOffset>
                </wp:positionH>
                <wp:positionV relativeFrom="paragraph">
                  <wp:posOffset>5299788</wp:posOffset>
                </wp:positionV>
                <wp:extent cx="109080" cy="541080"/>
                <wp:effectExtent l="38100" t="38100" r="43815" b="30480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6">
                      <w14:nvContentPartPr>
                        <w14:cNvContentPartPr/>
                      </w14:nvContentPartPr>
                      <w14:xfrm>
                        <a:off x="0" y="0"/>
                        <a:ext cx="109080" cy="54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6519A" id="Ink 1479" o:spid="_x0000_s1026" type="#_x0000_t75" style="position:absolute;margin-left:478.95pt;margin-top:416.3pt;width:10.6pt;height:44.55pt;z-index:25306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">
                <v:imagedata r:id="rId15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4192" behindDoc="0" locked="0" layoutInCell="1" allowOverlap="1" wp14:anchorId="69719B46" wp14:editId="465EB930">
                <wp:simplePos x="0" y="0"/>
                <wp:positionH relativeFrom="column">
                  <wp:posOffset>5393144</wp:posOffset>
                </wp:positionH>
                <wp:positionV relativeFrom="paragraph">
                  <wp:posOffset>5369988</wp:posOffset>
                </wp:positionV>
                <wp:extent cx="130320" cy="583200"/>
                <wp:effectExtent l="38100" t="38100" r="41275" b="45720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8">
                      <w14:nvContentPartPr>
                        <w14:cNvContentPartPr/>
                      </w14:nvContentPartPr>
                      <w14:xfrm>
                        <a:off x="0" y="0"/>
                        <a:ext cx="130320" cy="58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602DC" id="Ink 1478" o:spid="_x0000_s1026" type="#_x0000_t75" style="position:absolute;margin-left:423.65pt;margin-top:421.85pt;width:12.2pt;height:47.9pt;z-index:25306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">
                <v:imagedata r:id="rId15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3168" behindDoc="0" locked="0" layoutInCell="1" allowOverlap="1" wp14:anchorId="3AF3460C" wp14:editId="21D30B82">
                <wp:simplePos x="0" y="0"/>
                <wp:positionH relativeFrom="column">
                  <wp:posOffset>5901464</wp:posOffset>
                </wp:positionH>
                <wp:positionV relativeFrom="paragraph">
                  <wp:posOffset>5559348</wp:posOffset>
                </wp:positionV>
                <wp:extent cx="161280" cy="144720"/>
                <wp:effectExtent l="38100" t="38100" r="48895" b="46355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0">
                      <w14:nvContentPartPr>
                        <w14:cNvContentPartPr/>
                      </w14:nvContentPartPr>
                      <w14:xfrm>
                        <a:off x="0" y="0"/>
                        <a:ext cx="16128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159AB" id="Ink 1477" o:spid="_x0000_s1026" type="#_x0000_t75" style="position:absolute;margin-left:463.7pt;margin-top:436.75pt;width:14.7pt;height:13.4pt;z-index:2530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">
                <v:imagedata r:id="rId15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2144" behindDoc="0" locked="0" layoutInCell="1" allowOverlap="1" wp14:anchorId="386D4934" wp14:editId="539E1499">
                <wp:simplePos x="0" y="0"/>
                <wp:positionH relativeFrom="column">
                  <wp:posOffset>5582144</wp:posOffset>
                </wp:positionH>
                <wp:positionV relativeFrom="paragraph">
                  <wp:posOffset>5528028</wp:posOffset>
                </wp:positionV>
                <wp:extent cx="96120" cy="240120"/>
                <wp:effectExtent l="38100" t="38100" r="37465" b="45720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2">
                      <w14:nvContentPartPr>
                        <w14:cNvContentPartPr/>
                      </w14:nvContentPartPr>
                      <w14:xfrm>
                        <a:off x="0" y="0"/>
                        <a:ext cx="9612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B8A191" id="Ink 1476" o:spid="_x0000_s1026" type="#_x0000_t75" style="position:absolute;margin-left:438.55pt;margin-top:434.3pt;width:9.5pt;height:20.85pt;z-index:25306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">
                <v:imagedata r:id="rId15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1120" behindDoc="0" locked="0" layoutInCell="1" allowOverlap="1" wp14:anchorId="72892113" wp14:editId="11C6BA89">
                <wp:simplePos x="0" y="0"/>
                <wp:positionH relativeFrom="column">
                  <wp:posOffset>5159504</wp:posOffset>
                </wp:positionH>
                <wp:positionV relativeFrom="paragraph">
                  <wp:posOffset>5708388</wp:posOffset>
                </wp:positionV>
                <wp:extent cx="115560" cy="10080"/>
                <wp:effectExtent l="38100" t="38100" r="56515" b="47625"/>
                <wp:wrapNone/>
                <wp:docPr id="1475" name="Ink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4">
                      <w14:nvContentPartPr>
                        <w14:cNvContentPartPr/>
                      </w14:nvContentPartPr>
                      <w14:xfrm>
                        <a:off x="0" y="0"/>
                        <a:ext cx="1155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C0B4A" id="Ink 1475" o:spid="_x0000_s1026" type="#_x0000_t75" style="position:absolute;margin-left:405.25pt;margin-top:448.45pt;width:11.1pt;height:2.85pt;z-index:2530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">
                <v:imagedata r:id="rId15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0096" behindDoc="0" locked="0" layoutInCell="1" allowOverlap="1" wp14:anchorId="0FEECB27" wp14:editId="56F43F2E">
                <wp:simplePos x="0" y="0"/>
                <wp:positionH relativeFrom="column">
                  <wp:posOffset>5153024</wp:posOffset>
                </wp:positionH>
                <wp:positionV relativeFrom="paragraph">
                  <wp:posOffset>5663388</wp:posOffset>
                </wp:positionV>
                <wp:extent cx="122400" cy="14400"/>
                <wp:effectExtent l="38100" t="38100" r="49530" b="43180"/>
                <wp:wrapNone/>
                <wp:docPr id="1474" name="Ink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6">
                      <w14:nvContentPartPr>
                        <w14:cNvContentPartPr/>
                      </w14:nvContentPartPr>
                      <w14:xfrm>
                        <a:off x="0" y="0"/>
                        <a:ext cx="1224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2179C9" id="Ink 1474" o:spid="_x0000_s1026" type="#_x0000_t75" style="position:absolute;margin-left:404.9pt;margin-top:445pt;width:11.4pt;height:3.1pt;z-index:25306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">
                <v:imagedata r:id="rId15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9072" behindDoc="0" locked="0" layoutInCell="1" allowOverlap="1" wp14:anchorId="7328A166" wp14:editId="78C4B026">
                <wp:simplePos x="0" y="0"/>
                <wp:positionH relativeFrom="column">
                  <wp:posOffset>4962224</wp:posOffset>
                </wp:positionH>
                <wp:positionV relativeFrom="paragraph">
                  <wp:posOffset>5818908</wp:posOffset>
                </wp:positionV>
                <wp:extent cx="73080" cy="112320"/>
                <wp:effectExtent l="38100" t="38100" r="60325" b="40640"/>
                <wp:wrapNone/>
                <wp:docPr id="1473" name="Ink 1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8">
                      <w14:nvContentPartPr>
                        <w14:cNvContentPartPr/>
                      </w14:nvContentPartPr>
                      <w14:xfrm>
                        <a:off x="0" y="0"/>
                        <a:ext cx="7308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8A467" id="Ink 1473" o:spid="_x0000_s1026" type="#_x0000_t75" style="position:absolute;margin-left:389.75pt;margin-top:457.2pt;width:7.7pt;height:10.85pt;z-index:2530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">
                <v:imagedata r:id="rId15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8048" behindDoc="0" locked="0" layoutInCell="1" allowOverlap="1" wp14:anchorId="2CA6A9CD" wp14:editId="10CCEB07">
                <wp:simplePos x="0" y="0"/>
                <wp:positionH relativeFrom="column">
                  <wp:posOffset>4744064</wp:posOffset>
                </wp:positionH>
                <wp:positionV relativeFrom="paragraph">
                  <wp:posOffset>5479428</wp:posOffset>
                </wp:positionV>
                <wp:extent cx="133920" cy="482400"/>
                <wp:effectExtent l="38100" t="38100" r="57150" b="51435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0">
                      <w14:nvContentPartPr>
                        <w14:cNvContentPartPr/>
                      </w14:nvContentPartPr>
                      <w14:xfrm>
                        <a:off x="0" y="0"/>
                        <a:ext cx="133920" cy="48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1DC20" id="Ink 1472" o:spid="_x0000_s1026" type="#_x0000_t75" style="position:absolute;margin-left:372.55pt;margin-top:430.45pt;width:12.55pt;height:40pt;z-index:2530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">
                <v:imagedata r:id="rId15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7024" behindDoc="0" locked="0" layoutInCell="1" allowOverlap="1" wp14:anchorId="20611EF2" wp14:editId="48ECF49E">
                <wp:simplePos x="0" y="0"/>
                <wp:positionH relativeFrom="column">
                  <wp:posOffset>4687184</wp:posOffset>
                </wp:positionH>
                <wp:positionV relativeFrom="paragraph">
                  <wp:posOffset>5428668</wp:posOffset>
                </wp:positionV>
                <wp:extent cx="263880" cy="490680"/>
                <wp:effectExtent l="38100" t="38100" r="41275" b="43180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2">
                      <w14:nvContentPartPr>
                        <w14:cNvContentPartPr/>
                      </w14:nvContentPartPr>
                      <w14:xfrm>
                        <a:off x="0" y="0"/>
                        <a:ext cx="263880" cy="49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5DBBD" id="Ink 1471" o:spid="_x0000_s1026" type="#_x0000_t75" style="position:absolute;margin-left:368.05pt;margin-top:426.45pt;width:22.8pt;height:40.65pt;z-index:2530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">
                <v:imagedata r:id="rId15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6000" behindDoc="0" locked="0" layoutInCell="1" allowOverlap="1" wp14:anchorId="45712EE9" wp14:editId="22216E7F">
                <wp:simplePos x="0" y="0"/>
                <wp:positionH relativeFrom="column">
                  <wp:posOffset>4575224</wp:posOffset>
                </wp:positionH>
                <wp:positionV relativeFrom="paragraph">
                  <wp:posOffset>5810988</wp:posOffset>
                </wp:positionV>
                <wp:extent cx="59040" cy="65160"/>
                <wp:effectExtent l="57150" t="38100" r="55880" b="49530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4">
                      <w14:nvContentPartPr>
                        <w14:cNvContentPartPr/>
                      </w14:nvContentPartPr>
                      <w14:xfrm>
                        <a:off x="0" y="0"/>
                        <a:ext cx="5904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DACFE" id="Ink 1470" o:spid="_x0000_s1026" type="#_x0000_t75" style="position:absolute;margin-left:359.25pt;margin-top:456.55pt;width:6.65pt;height:7.15pt;z-index:25305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">
                <v:imagedata r:id="rId15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4976" behindDoc="0" locked="0" layoutInCell="1" allowOverlap="1" wp14:anchorId="7798CD68" wp14:editId="3C0D15BA">
                <wp:simplePos x="0" y="0"/>
                <wp:positionH relativeFrom="column">
                  <wp:posOffset>4403144</wp:posOffset>
                </wp:positionH>
                <wp:positionV relativeFrom="paragraph">
                  <wp:posOffset>5712348</wp:posOffset>
                </wp:positionV>
                <wp:extent cx="127080" cy="326520"/>
                <wp:effectExtent l="38100" t="38100" r="44450" b="35560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6">
                      <w14:nvContentPartPr>
                        <w14:cNvContentPartPr/>
                      </w14:nvContentPartPr>
                      <w14:xfrm>
                        <a:off x="0" y="0"/>
                        <a:ext cx="127080" cy="32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9C8D23" id="Ink 1469" o:spid="_x0000_s1026" type="#_x0000_t75" style="position:absolute;margin-left:345.7pt;margin-top:448.8pt;width:11.95pt;height:27.65pt;z-index:25305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">
                <v:imagedata r:id="rId15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3952" behindDoc="0" locked="0" layoutInCell="1" allowOverlap="1" wp14:anchorId="5D075FA7" wp14:editId="7EED76C3">
                <wp:simplePos x="0" y="0"/>
                <wp:positionH relativeFrom="column">
                  <wp:posOffset>4253024</wp:posOffset>
                </wp:positionH>
                <wp:positionV relativeFrom="paragraph">
                  <wp:posOffset>5842308</wp:posOffset>
                </wp:positionV>
                <wp:extent cx="135720" cy="139680"/>
                <wp:effectExtent l="38100" t="38100" r="36195" b="51435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8">
                      <w14:nvContentPartPr>
                        <w14:cNvContentPartPr/>
                      </w14:nvContentPartPr>
                      <w14:xfrm>
                        <a:off x="0" y="0"/>
                        <a:ext cx="13572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C62D1" id="Ink 1468" o:spid="_x0000_s1026" type="#_x0000_t75" style="position:absolute;margin-left:333.9pt;margin-top:459pt;width:12.7pt;height:13pt;z-index:2530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">
                <v:imagedata r:id="rId15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1904" behindDoc="0" locked="0" layoutInCell="1" allowOverlap="1" wp14:anchorId="76F202A9" wp14:editId="3D5CF5EC">
                <wp:simplePos x="0" y="0"/>
                <wp:positionH relativeFrom="column">
                  <wp:posOffset>4175984</wp:posOffset>
                </wp:positionH>
                <wp:positionV relativeFrom="paragraph">
                  <wp:posOffset>5701548</wp:posOffset>
                </wp:positionV>
                <wp:extent cx="159840" cy="364680"/>
                <wp:effectExtent l="38100" t="38100" r="31115" b="35560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0">
                      <w14:nvContentPartPr>
                        <w14:cNvContentPartPr/>
                      </w14:nvContentPartPr>
                      <w14:xfrm>
                        <a:off x="0" y="0"/>
                        <a:ext cx="159840" cy="36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787F70" id="Ink 1466" o:spid="_x0000_s1026" type="#_x0000_t75" style="position:absolute;margin-left:327.8pt;margin-top:447.95pt;width:14.6pt;height:30.65pt;z-index:25305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">
                <v:imagedata r:id="rId15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9856" behindDoc="0" locked="0" layoutInCell="1" allowOverlap="1" wp14:anchorId="32532132" wp14:editId="3A2D596D">
                <wp:simplePos x="0" y="0"/>
                <wp:positionH relativeFrom="column">
                  <wp:posOffset>4373984</wp:posOffset>
                </wp:positionH>
                <wp:positionV relativeFrom="paragraph">
                  <wp:posOffset>5868228</wp:posOffset>
                </wp:positionV>
                <wp:extent cx="53640" cy="94680"/>
                <wp:effectExtent l="38100" t="38100" r="41910" b="38735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2">
                      <w14:nvContentPartPr>
                        <w14:cNvContentPartPr/>
                      </w14:nvContentPartPr>
                      <w14:xfrm>
                        <a:off x="0" y="0"/>
                        <a:ext cx="5364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3F1D9" id="Ink 1464" o:spid="_x0000_s1026" type="#_x0000_t75" style="position:absolute;margin-left:343.4pt;margin-top:461.05pt;width:6.2pt;height:9.4pt;z-index:2530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">
                <v:imagedata r:id="rId15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8832" behindDoc="0" locked="0" layoutInCell="1" allowOverlap="1" wp14:anchorId="78CC7167" wp14:editId="56276F35">
                <wp:simplePos x="0" y="0"/>
                <wp:positionH relativeFrom="column">
                  <wp:posOffset>4252304</wp:posOffset>
                </wp:positionH>
                <wp:positionV relativeFrom="paragraph">
                  <wp:posOffset>5819628</wp:posOffset>
                </wp:positionV>
                <wp:extent cx="94320" cy="176760"/>
                <wp:effectExtent l="38100" t="38100" r="39370" b="33020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4">
                      <w14:nvContentPartPr>
                        <w14:cNvContentPartPr/>
                      </w14:nvContentPartPr>
                      <w14:xfrm>
                        <a:off x="0" y="0"/>
                        <a:ext cx="9432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C36FA2" id="Ink 1463" o:spid="_x0000_s1026" type="#_x0000_t75" style="position:absolute;margin-left:333.85pt;margin-top:457.25pt;width:9.45pt;height:15.85pt;z-index:25304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">
                <v:imagedata r:id="rId15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6784" behindDoc="0" locked="0" layoutInCell="1" allowOverlap="1" wp14:anchorId="41E22895" wp14:editId="1C3BBE4A">
                <wp:simplePos x="0" y="0"/>
                <wp:positionH relativeFrom="column">
                  <wp:posOffset>4005704</wp:posOffset>
                </wp:positionH>
                <wp:positionV relativeFrom="paragraph">
                  <wp:posOffset>6136068</wp:posOffset>
                </wp:positionV>
                <wp:extent cx="192600" cy="99720"/>
                <wp:effectExtent l="38100" t="38100" r="55245" b="52705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6">
                      <w14:nvContentPartPr>
                        <w14:cNvContentPartPr/>
                      </w14:nvContentPartPr>
                      <w14:xfrm>
                        <a:off x="0" y="0"/>
                        <a:ext cx="1926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6FA5A3" id="Ink 1461" o:spid="_x0000_s1026" type="#_x0000_t75" style="position:absolute;margin-left:314.4pt;margin-top:482.15pt;width:17.1pt;height:9.8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">
                <v:imagedata r:id="rId15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5760" behindDoc="0" locked="0" layoutInCell="1" allowOverlap="1" wp14:anchorId="3AFFCE69" wp14:editId="029E6E76">
                <wp:simplePos x="0" y="0"/>
                <wp:positionH relativeFrom="column">
                  <wp:posOffset>4031984</wp:posOffset>
                </wp:positionH>
                <wp:positionV relativeFrom="paragraph">
                  <wp:posOffset>5512188</wp:posOffset>
                </wp:positionV>
                <wp:extent cx="175680" cy="567360"/>
                <wp:effectExtent l="38100" t="38100" r="15240" b="42545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8">
                      <w14:nvContentPartPr>
                        <w14:cNvContentPartPr/>
                      </w14:nvContentPartPr>
                      <w14:xfrm>
                        <a:off x="0" y="0"/>
                        <a:ext cx="175680" cy="56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03DE6" id="Ink 1460" o:spid="_x0000_s1026" type="#_x0000_t75" style="position:absolute;margin-left:316.5pt;margin-top:433.05pt;width:15.85pt;height:46.65pt;z-index:2530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">
                <v:imagedata r:id="rId15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3712" behindDoc="0" locked="0" layoutInCell="1" allowOverlap="1" wp14:anchorId="652CA537" wp14:editId="25F2B09D">
                <wp:simplePos x="0" y="0"/>
                <wp:positionH relativeFrom="column">
                  <wp:posOffset>5519144</wp:posOffset>
                </wp:positionH>
                <wp:positionV relativeFrom="paragraph">
                  <wp:posOffset>7202028</wp:posOffset>
                </wp:positionV>
                <wp:extent cx="196920" cy="652320"/>
                <wp:effectExtent l="38100" t="38100" r="50800" b="52705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0">
                      <w14:nvContentPartPr>
                        <w14:cNvContentPartPr/>
                      </w14:nvContentPartPr>
                      <w14:xfrm>
                        <a:off x="0" y="0"/>
                        <a:ext cx="196920" cy="65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89889" id="Ink 1458" o:spid="_x0000_s1026" type="#_x0000_t75" style="position:absolute;margin-left:433.6pt;margin-top:566.1pt;width:17.45pt;height:53.3pt;z-index:25304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">
                <v:imagedata r:id="rId15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2688" behindDoc="0" locked="0" layoutInCell="1" allowOverlap="1" wp14:anchorId="163A99A7" wp14:editId="61254759">
                <wp:simplePos x="0" y="0"/>
                <wp:positionH relativeFrom="column">
                  <wp:posOffset>4663424</wp:posOffset>
                </wp:positionH>
                <wp:positionV relativeFrom="paragraph">
                  <wp:posOffset>7247028</wp:posOffset>
                </wp:positionV>
                <wp:extent cx="122040" cy="620280"/>
                <wp:effectExtent l="38100" t="38100" r="49530" b="46990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2">
                      <w14:nvContentPartPr>
                        <w14:cNvContentPartPr/>
                      </w14:nvContentPartPr>
                      <w14:xfrm>
                        <a:off x="0" y="0"/>
                        <a:ext cx="122040" cy="62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8051A" id="Ink 1457" o:spid="_x0000_s1026" type="#_x0000_t75" style="position:absolute;margin-left:366.2pt;margin-top:569.65pt;width:11.55pt;height:50.85pt;z-index:2530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">
                <v:imagedata r:id="rId15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1664" behindDoc="0" locked="0" layoutInCell="1" allowOverlap="1" wp14:anchorId="6E2F1D90" wp14:editId="208DFD4C">
                <wp:simplePos x="0" y="0"/>
                <wp:positionH relativeFrom="column">
                  <wp:posOffset>5275424</wp:posOffset>
                </wp:positionH>
                <wp:positionV relativeFrom="paragraph">
                  <wp:posOffset>7384908</wp:posOffset>
                </wp:positionV>
                <wp:extent cx="213840" cy="232560"/>
                <wp:effectExtent l="38100" t="38100" r="34290" b="53340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4">
                      <w14:nvContentPartPr>
                        <w14:cNvContentPartPr/>
                      </w14:nvContentPartPr>
                      <w14:xfrm>
                        <a:off x="0" y="0"/>
                        <a:ext cx="21384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F7B28B" id="Ink 1456" o:spid="_x0000_s1026" type="#_x0000_t75" style="position:absolute;margin-left:414.4pt;margin-top:580.5pt;width:18.85pt;height:20.25pt;z-index:2530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">
                <v:imagedata r:id="rId15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 wp14:anchorId="023B1A50" wp14:editId="306D3067">
                <wp:simplePos x="0" y="0"/>
                <wp:positionH relativeFrom="column">
                  <wp:posOffset>4856744</wp:posOffset>
                </wp:positionH>
                <wp:positionV relativeFrom="paragraph">
                  <wp:posOffset>7392468</wp:posOffset>
                </wp:positionV>
                <wp:extent cx="96840" cy="312120"/>
                <wp:effectExtent l="38100" t="38100" r="55880" b="50165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6">
                      <w14:nvContentPartPr>
                        <w14:cNvContentPartPr/>
                      </w14:nvContentPartPr>
                      <w14:xfrm>
                        <a:off x="0" y="0"/>
                        <a:ext cx="9684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42FFD1" id="Ink 1455" o:spid="_x0000_s1026" type="#_x0000_t75" style="position:absolute;margin-left:381.4pt;margin-top:581.1pt;width:9.65pt;height:26.6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">
                <v:imagedata r:id="rId15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 wp14:anchorId="67E6A1E1" wp14:editId="15DD2A01">
                <wp:simplePos x="0" y="0"/>
                <wp:positionH relativeFrom="column">
                  <wp:posOffset>4185704</wp:posOffset>
                </wp:positionH>
                <wp:positionV relativeFrom="paragraph">
                  <wp:posOffset>7598388</wp:posOffset>
                </wp:positionV>
                <wp:extent cx="217800" cy="64800"/>
                <wp:effectExtent l="38100" t="38100" r="49530" b="49530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8">
                      <w14:nvContentPartPr>
                        <w14:cNvContentPartPr/>
                      </w14:nvContentPartPr>
                      <w14:xfrm>
                        <a:off x="0" y="0"/>
                        <a:ext cx="21780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2506A0" id="Ink 1454" o:spid="_x0000_s1026" type="#_x0000_t75" style="position:absolute;margin-left:328.6pt;margin-top:597.3pt;width:19.15pt;height:7.05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">
                <v:imagedata r:id="rId15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 wp14:anchorId="60A1261A" wp14:editId="213FA710">
                <wp:simplePos x="0" y="0"/>
                <wp:positionH relativeFrom="column">
                  <wp:posOffset>4164464</wp:posOffset>
                </wp:positionH>
                <wp:positionV relativeFrom="paragraph">
                  <wp:posOffset>7534308</wp:posOffset>
                </wp:positionV>
                <wp:extent cx="232920" cy="39600"/>
                <wp:effectExtent l="38100" t="38100" r="34290" b="36830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0">
                      <w14:nvContentPartPr>
                        <w14:cNvContentPartPr/>
                      </w14:nvContentPartPr>
                      <w14:xfrm>
                        <a:off x="0" y="0"/>
                        <a:ext cx="23292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7C63D6" id="Ink 1453" o:spid="_x0000_s1026" type="#_x0000_t75" style="position:absolute;margin-left:326.9pt;margin-top:592.25pt;width:20.35pt;height:5.1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">
                <v:imagedata r:id="rId15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7568" behindDoc="0" locked="0" layoutInCell="1" allowOverlap="1" wp14:anchorId="21F8CEB5" wp14:editId="611EAA94">
                <wp:simplePos x="0" y="0"/>
                <wp:positionH relativeFrom="column">
                  <wp:posOffset>5170664</wp:posOffset>
                </wp:positionH>
                <wp:positionV relativeFrom="paragraph">
                  <wp:posOffset>6381588</wp:posOffset>
                </wp:positionV>
                <wp:extent cx="892080" cy="794520"/>
                <wp:effectExtent l="38100" t="38100" r="41910" b="43815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2">
                      <w14:nvContentPartPr>
                        <w14:cNvContentPartPr/>
                      </w14:nvContentPartPr>
                      <w14:xfrm>
                        <a:off x="0" y="0"/>
                        <a:ext cx="892080" cy="79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C89D6" id="Ink 1452" o:spid="_x0000_s1026" type="#_x0000_t75" style="position:absolute;margin-left:406.15pt;margin-top:501.5pt;width:72.25pt;height:64.5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">
                <v:imagedata r:id="rId15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6544" behindDoc="0" locked="0" layoutInCell="1" allowOverlap="1" wp14:anchorId="7082CBC6" wp14:editId="64D06D3A">
                <wp:simplePos x="0" y="0"/>
                <wp:positionH relativeFrom="column">
                  <wp:posOffset>3854144</wp:posOffset>
                </wp:positionH>
                <wp:positionV relativeFrom="paragraph">
                  <wp:posOffset>6223548</wp:posOffset>
                </wp:positionV>
                <wp:extent cx="1238760" cy="1155240"/>
                <wp:effectExtent l="38100" t="38100" r="38100" b="45085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4">
                      <w14:nvContentPartPr>
                        <w14:cNvContentPartPr/>
                      </w14:nvContentPartPr>
                      <w14:xfrm>
                        <a:off x="0" y="0"/>
                        <a:ext cx="1238760" cy="11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D96BC" id="Ink 1451" o:spid="_x0000_s1026" type="#_x0000_t75" style="position:absolute;margin-left:302.5pt;margin-top:489.05pt;width:99.55pt;height:92.9pt;z-index:2530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">
                <v:imagedata r:id="rId15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4496" behindDoc="0" locked="0" layoutInCell="1" allowOverlap="1" wp14:anchorId="2AFB457B" wp14:editId="04A53962">
                <wp:simplePos x="0" y="0"/>
                <wp:positionH relativeFrom="column">
                  <wp:posOffset>5998304</wp:posOffset>
                </wp:positionH>
                <wp:positionV relativeFrom="paragraph">
                  <wp:posOffset>6841308</wp:posOffset>
                </wp:positionV>
                <wp:extent cx="64800" cy="80280"/>
                <wp:effectExtent l="57150" t="38100" r="49530" b="53340"/>
                <wp:wrapNone/>
                <wp:docPr id="1449" name="Ink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6">
                      <w14:nvContentPartPr>
                        <w14:cNvContentPartPr/>
                      </w14:nvContentPartPr>
                      <w14:xfrm>
                        <a:off x="0" y="0"/>
                        <a:ext cx="648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53891" id="Ink 1449" o:spid="_x0000_s1026" type="#_x0000_t75" style="position:absolute;margin-left:471.3pt;margin-top:537.7pt;width:7.05pt;height:8.25pt;z-index:2530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">
                <v:imagedata r:id="rId15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3472" behindDoc="0" locked="0" layoutInCell="1" allowOverlap="1" wp14:anchorId="519712D5" wp14:editId="2BBA51FE">
                <wp:simplePos x="0" y="0"/>
                <wp:positionH relativeFrom="column">
                  <wp:posOffset>5768264</wp:posOffset>
                </wp:positionH>
                <wp:positionV relativeFrom="paragraph">
                  <wp:posOffset>6537468</wp:posOffset>
                </wp:positionV>
                <wp:extent cx="158040" cy="398160"/>
                <wp:effectExtent l="38100" t="38100" r="52070" b="59055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8">
                      <w14:nvContentPartPr>
                        <w14:cNvContentPartPr/>
                      </w14:nvContentPartPr>
                      <w14:xfrm>
                        <a:off x="0" y="0"/>
                        <a:ext cx="158040" cy="39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6419D" id="Ink 1448" o:spid="_x0000_s1026" type="#_x0000_t75" style="position:absolute;margin-left:453.2pt;margin-top:513.75pt;width:14.45pt;height:33.3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">
                <v:imagedata r:id="rId15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2448" behindDoc="0" locked="0" layoutInCell="1" allowOverlap="1" wp14:anchorId="25E8443C" wp14:editId="5A8E65CC">
                <wp:simplePos x="0" y="0"/>
                <wp:positionH relativeFrom="column">
                  <wp:posOffset>5756744</wp:posOffset>
                </wp:positionH>
                <wp:positionV relativeFrom="paragraph">
                  <wp:posOffset>6513348</wp:posOffset>
                </wp:positionV>
                <wp:extent cx="213120" cy="344160"/>
                <wp:effectExtent l="38100" t="38100" r="53975" b="56515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0">
                      <w14:nvContentPartPr>
                        <w14:cNvContentPartPr/>
                      </w14:nvContentPartPr>
                      <w14:xfrm>
                        <a:off x="0" y="0"/>
                        <a:ext cx="213120" cy="34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A60BF" id="Ink 1447" o:spid="_x0000_s1026" type="#_x0000_t75" style="position:absolute;margin-left:452.3pt;margin-top:511.85pt;width:18.8pt;height:29.1pt;z-index:2530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">
                <v:imagedata r:id="rId15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1424" behindDoc="0" locked="0" layoutInCell="1" allowOverlap="1" wp14:anchorId="23E41F33" wp14:editId="018DA413">
                <wp:simplePos x="0" y="0"/>
                <wp:positionH relativeFrom="column">
                  <wp:posOffset>5676824</wp:posOffset>
                </wp:positionH>
                <wp:positionV relativeFrom="paragraph">
                  <wp:posOffset>6755628</wp:posOffset>
                </wp:positionV>
                <wp:extent cx="29520" cy="60840"/>
                <wp:effectExtent l="38100" t="38100" r="46990" b="34925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2">
                      <w14:nvContentPartPr>
                        <w14:cNvContentPartPr/>
                      </w14:nvContentPartPr>
                      <w14:xfrm>
                        <a:off x="0" y="0"/>
                        <a:ext cx="2952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F8394A" id="Ink 1446" o:spid="_x0000_s1026" type="#_x0000_t75" style="position:absolute;margin-left:446pt;margin-top:530.95pt;width:4.3pt;height:6.8pt;z-index:25303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">
                <v:imagedata r:id="rId15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 wp14:anchorId="31DC1763" wp14:editId="637A0A6E">
                <wp:simplePos x="0" y="0"/>
                <wp:positionH relativeFrom="column">
                  <wp:posOffset>5393504</wp:posOffset>
                </wp:positionH>
                <wp:positionV relativeFrom="paragraph">
                  <wp:posOffset>6611988</wp:posOffset>
                </wp:positionV>
                <wp:extent cx="162720" cy="264960"/>
                <wp:effectExtent l="38100" t="38100" r="46990" b="40005"/>
                <wp:wrapNone/>
                <wp:docPr id="1444" name="Ink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4">
                      <w14:nvContentPartPr>
                        <w14:cNvContentPartPr/>
                      </w14:nvContentPartPr>
                      <w14:xfrm>
                        <a:off x="0" y="0"/>
                        <a:ext cx="162720" cy="2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36DAA" id="Ink 1444" o:spid="_x0000_s1026" type="#_x0000_t75" style="position:absolute;margin-left:423.7pt;margin-top:519.65pt;width:14.75pt;height:22.8pt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">
                <v:imagedata r:id="rId15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8352" behindDoc="0" locked="0" layoutInCell="1" allowOverlap="1" wp14:anchorId="5BEEFEA8" wp14:editId="7AAC4958">
                <wp:simplePos x="0" y="0"/>
                <wp:positionH relativeFrom="column">
                  <wp:posOffset>5221424</wp:posOffset>
                </wp:positionH>
                <wp:positionV relativeFrom="paragraph">
                  <wp:posOffset>6427668</wp:posOffset>
                </wp:positionV>
                <wp:extent cx="142920" cy="38160"/>
                <wp:effectExtent l="38100" t="38100" r="47625" b="38100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6">
                      <w14:nvContentPartPr>
                        <w14:cNvContentPartPr/>
                      </w14:nvContentPartPr>
                      <w14:xfrm>
                        <a:off x="0" y="0"/>
                        <a:ext cx="14292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8E1B48" id="Ink 1443" o:spid="_x0000_s1026" type="#_x0000_t75" style="position:absolute;margin-left:410.15pt;margin-top:505.1pt;width:13.2pt;height:4.95pt;z-index:2530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">
                <v:imagedata r:id="rId15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7328" behindDoc="0" locked="0" layoutInCell="1" allowOverlap="1" wp14:anchorId="3E86BEC3" wp14:editId="52511A2D">
                <wp:simplePos x="0" y="0"/>
                <wp:positionH relativeFrom="column">
                  <wp:posOffset>5294504</wp:posOffset>
                </wp:positionH>
                <wp:positionV relativeFrom="paragraph">
                  <wp:posOffset>6398148</wp:posOffset>
                </wp:positionV>
                <wp:extent cx="16560" cy="135000"/>
                <wp:effectExtent l="38100" t="38100" r="40640" b="55880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8">
                      <w14:nvContentPartPr>
                        <w14:cNvContentPartPr/>
                      </w14:nvContentPartPr>
                      <w14:xfrm>
                        <a:off x="0" y="0"/>
                        <a:ext cx="1656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C2AFCE" id="Ink 1442" o:spid="_x0000_s1026" type="#_x0000_t75" style="position:absolute;margin-left:415.9pt;margin-top:502.8pt;width:3.25pt;height:12.65pt;z-index:25302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">
                <v:imagedata r:id="rId15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6304" behindDoc="0" locked="0" layoutInCell="1" allowOverlap="1" wp14:anchorId="0C661A4D" wp14:editId="440BA94E">
                <wp:simplePos x="0" y="0"/>
                <wp:positionH relativeFrom="column">
                  <wp:posOffset>5302784</wp:posOffset>
                </wp:positionH>
                <wp:positionV relativeFrom="paragraph">
                  <wp:posOffset>6855348</wp:posOffset>
                </wp:positionV>
                <wp:extent cx="70560" cy="81000"/>
                <wp:effectExtent l="19050" t="38100" r="43815" b="52705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0">
                      <w14:nvContentPartPr>
                        <w14:cNvContentPartPr/>
                      </w14:nvContentPartPr>
                      <w14:xfrm>
                        <a:off x="0" y="0"/>
                        <a:ext cx="7056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D626C" id="Ink 1441" o:spid="_x0000_s1026" type="#_x0000_t75" style="position:absolute;margin-left:416.55pt;margin-top:538.8pt;width:7.5pt;height:8.4pt;z-index:2530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">
                <v:imagedata r:id="rId15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5280" behindDoc="0" locked="0" layoutInCell="1" allowOverlap="1" wp14:anchorId="0E6AEB0F" wp14:editId="36C84A22">
                <wp:simplePos x="0" y="0"/>
                <wp:positionH relativeFrom="column">
                  <wp:posOffset>5189744</wp:posOffset>
                </wp:positionH>
                <wp:positionV relativeFrom="paragraph">
                  <wp:posOffset>6577068</wp:posOffset>
                </wp:positionV>
                <wp:extent cx="93600" cy="354240"/>
                <wp:effectExtent l="38100" t="38100" r="40005" b="46355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2">
                      <w14:nvContentPartPr>
                        <w14:cNvContentPartPr/>
                      </w14:nvContentPartPr>
                      <w14:xfrm>
                        <a:off x="0" y="0"/>
                        <a:ext cx="93600" cy="35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78A11" id="Ink 1440" o:spid="_x0000_s1026" type="#_x0000_t75" style="position:absolute;margin-left:407.65pt;margin-top:516.9pt;width:9.35pt;height:29.9pt;z-index:2530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">
                <v:imagedata r:id="rId15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4256" behindDoc="0" locked="0" layoutInCell="1" allowOverlap="1" wp14:anchorId="3CD0D038" wp14:editId="31D0D454">
                <wp:simplePos x="0" y="0"/>
                <wp:positionH relativeFrom="column">
                  <wp:posOffset>5182184</wp:posOffset>
                </wp:positionH>
                <wp:positionV relativeFrom="paragraph">
                  <wp:posOffset>6556188</wp:posOffset>
                </wp:positionV>
                <wp:extent cx="116280" cy="315720"/>
                <wp:effectExtent l="57150" t="38100" r="55245" b="46355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4">
                      <w14:nvContentPartPr>
                        <w14:cNvContentPartPr/>
                      </w14:nvContentPartPr>
                      <w14:xfrm>
                        <a:off x="0" y="0"/>
                        <a:ext cx="116280" cy="31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547D5D" id="Ink 1439" o:spid="_x0000_s1026" type="#_x0000_t75" style="position:absolute;margin-left:407.05pt;margin-top:515.25pt;width:11.1pt;height:26.8pt;z-index:25302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">
                <v:imagedata r:id="rId15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2208" behindDoc="0" locked="0" layoutInCell="1" allowOverlap="1" wp14:anchorId="336E6824" wp14:editId="2D9E0DD0">
                <wp:simplePos x="0" y="0"/>
                <wp:positionH relativeFrom="column">
                  <wp:posOffset>4962224</wp:posOffset>
                </wp:positionH>
                <wp:positionV relativeFrom="paragraph">
                  <wp:posOffset>6312828</wp:posOffset>
                </wp:positionV>
                <wp:extent cx="18360" cy="173520"/>
                <wp:effectExtent l="38100" t="38100" r="39370" b="36195"/>
                <wp:wrapNone/>
                <wp:docPr id="1437" name="Ink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6">
                      <w14:nvContentPartPr>
                        <w14:cNvContentPartPr/>
                      </w14:nvContentPartPr>
                      <w14:xfrm>
                        <a:off x="0" y="0"/>
                        <a:ext cx="1836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9A657" id="Ink 1437" o:spid="_x0000_s1026" type="#_x0000_t75" style="position:absolute;margin-left:389.75pt;margin-top:496.05pt;width:3.45pt;height:15.6pt;z-index:2530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">
                <v:imagedata r:id="rId15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1184" behindDoc="0" locked="0" layoutInCell="1" allowOverlap="1" wp14:anchorId="2384AB26" wp14:editId="33A68854">
                <wp:simplePos x="0" y="0"/>
                <wp:positionH relativeFrom="column">
                  <wp:posOffset>4847744</wp:posOffset>
                </wp:positionH>
                <wp:positionV relativeFrom="paragraph">
                  <wp:posOffset>6364308</wp:posOffset>
                </wp:positionV>
                <wp:extent cx="96480" cy="22680"/>
                <wp:effectExtent l="38100" t="38100" r="37465" b="53975"/>
                <wp:wrapNone/>
                <wp:docPr id="1436" name="Ink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8">
                      <w14:nvContentPartPr>
                        <w14:cNvContentPartPr/>
                      </w14:nvContentPartPr>
                      <w14:xfrm>
                        <a:off x="0" y="0"/>
                        <a:ext cx="964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5D3DB" id="Ink 1436" o:spid="_x0000_s1026" type="#_x0000_t75" style="position:absolute;margin-left:380.7pt;margin-top:500.15pt;width:9.6pt;height:3.8pt;z-index:2530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">
                <v:imagedata r:id="rId15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0160" behindDoc="0" locked="0" layoutInCell="1" allowOverlap="1" wp14:anchorId="16C8C8D9" wp14:editId="2FCDE781">
                <wp:simplePos x="0" y="0"/>
                <wp:positionH relativeFrom="column">
                  <wp:posOffset>4819304</wp:posOffset>
                </wp:positionH>
                <wp:positionV relativeFrom="paragraph">
                  <wp:posOffset>6429108</wp:posOffset>
                </wp:positionV>
                <wp:extent cx="224640" cy="725760"/>
                <wp:effectExtent l="38100" t="38100" r="42545" b="36830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0">
                      <w14:nvContentPartPr>
                        <w14:cNvContentPartPr/>
                      </w14:nvContentPartPr>
                      <w14:xfrm>
                        <a:off x="0" y="0"/>
                        <a:ext cx="224640" cy="72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BD5DD0" id="Ink 1435" o:spid="_x0000_s1026" type="#_x0000_t75" style="position:absolute;margin-left:378.45pt;margin-top:505.25pt;width:19.7pt;height:59.15pt;z-index:25302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">
                <v:imagedata r:id="rId15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9136" behindDoc="0" locked="0" layoutInCell="1" allowOverlap="1" wp14:anchorId="0936FBF6" wp14:editId="1D6CB368">
                <wp:simplePos x="0" y="0"/>
                <wp:positionH relativeFrom="column">
                  <wp:posOffset>3927584</wp:posOffset>
                </wp:positionH>
                <wp:positionV relativeFrom="paragraph">
                  <wp:posOffset>6519828</wp:posOffset>
                </wp:positionV>
                <wp:extent cx="170280" cy="762480"/>
                <wp:effectExtent l="38100" t="38100" r="58420" b="57150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2">
                      <w14:nvContentPartPr>
                        <w14:cNvContentPartPr/>
                      </w14:nvContentPartPr>
                      <w14:xfrm>
                        <a:off x="0" y="0"/>
                        <a:ext cx="170280" cy="76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710FB1" id="Ink 1434" o:spid="_x0000_s1026" type="#_x0000_t75" style="position:absolute;margin-left:308.25pt;margin-top:512.35pt;width:15.35pt;height:62.05pt;z-index:2530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">
                <v:imagedata r:id="rId15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8112" behindDoc="0" locked="0" layoutInCell="1" allowOverlap="1" wp14:anchorId="6E2B689B" wp14:editId="1258FB9F">
                <wp:simplePos x="0" y="0"/>
                <wp:positionH relativeFrom="column">
                  <wp:posOffset>4738304</wp:posOffset>
                </wp:positionH>
                <wp:positionV relativeFrom="paragraph">
                  <wp:posOffset>6623868</wp:posOffset>
                </wp:positionV>
                <wp:extent cx="123840" cy="349920"/>
                <wp:effectExtent l="38100" t="38100" r="47625" b="50165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4">
                      <w14:nvContentPartPr>
                        <w14:cNvContentPartPr/>
                      </w14:nvContentPartPr>
                      <w14:xfrm>
                        <a:off x="0" y="0"/>
                        <a:ext cx="123840" cy="34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003D87" id="Ink 1433" o:spid="_x0000_s1026" type="#_x0000_t75" style="position:absolute;margin-left:372.1pt;margin-top:520.55pt;width:11.7pt;height:29.5pt;z-index:2530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">
                <v:imagedata r:id="rId15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7088" behindDoc="0" locked="0" layoutInCell="1" allowOverlap="1" wp14:anchorId="7AB9B93B" wp14:editId="42040EA9">
                <wp:simplePos x="0" y="0"/>
                <wp:positionH relativeFrom="column">
                  <wp:posOffset>4723544</wp:posOffset>
                </wp:positionH>
                <wp:positionV relativeFrom="paragraph">
                  <wp:posOffset>6603348</wp:posOffset>
                </wp:positionV>
                <wp:extent cx="114480" cy="335160"/>
                <wp:effectExtent l="38100" t="38100" r="57150" b="46355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6">
                      <w14:nvContentPartPr>
                        <w14:cNvContentPartPr/>
                      </w14:nvContentPartPr>
                      <w14:xfrm>
                        <a:off x="0" y="0"/>
                        <a:ext cx="114480" cy="33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DDC412" id="Ink 1432" o:spid="_x0000_s1026" type="#_x0000_t75" style="position:absolute;margin-left:370.95pt;margin-top:518.95pt;width:10.95pt;height:28.4pt;z-index:2530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">
                <v:imagedata r:id="rId15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6064" behindDoc="0" locked="0" layoutInCell="1" allowOverlap="1" wp14:anchorId="30B3378C" wp14:editId="6666BAA4">
                <wp:simplePos x="0" y="0"/>
                <wp:positionH relativeFrom="column">
                  <wp:posOffset>4298744</wp:posOffset>
                </wp:positionH>
                <wp:positionV relativeFrom="paragraph">
                  <wp:posOffset>6593268</wp:posOffset>
                </wp:positionV>
                <wp:extent cx="30240" cy="88200"/>
                <wp:effectExtent l="38100" t="38100" r="46355" b="45720"/>
                <wp:wrapNone/>
                <wp:docPr id="1431" name="Ink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8">
                      <w14:nvContentPartPr>
                        <w14:cNvContentPartPr/>
                      </w14:nvContentPartPr>
                      <w14:xfrm>
                        <a:off x="0" y="0"/>
                        <a:ext cx="302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A77E90" id="Ink 1431" o:spid="_x0000_s1026" type="#_x0000_t75" style="position:absolute;margin-left:337.5pt;margin-top:518.15pt;width:4.4pt;height:8.95pt;z-index:2530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">
                <v:imagedata r:id="rId15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5040" behindDoc="0" locked="0" layoutInCell="1" allowOverlap="1" wp14:anchorId="0E131C0B" wp14:editId="0E278C25">
                <wp:simplePos x="0" y="0"/>
                <wp:positionH relativeFrom="column">
                  <wp:posOffset>4627784</wp:posOffset>
                </wp:positionH>
                <wp:positionV relativeFrom="paragraph">
                  <wp:posOffset>6661308</wp:posOffset>
                </wp:positionV>
                <wp:extent cx="13680" cy="11160"/>
                <wp:effectExtent l="38100" t="38100" r="24765" b="27305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0">
                      <w14:nvContentPartPr>
                        <w14:cNvContentPartPr/>
                      </w14:nvContentPartPr>
                      <w14:xfrm>
                        <a:off x="0" y="0"/>
                        <a:ext cx="136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EBC2B6" id="Ink 1430" o:spid="_x0000_s1026" type="#_x0000_t75" style="position:absolute;margin-left:363.4pt;margin-top:523.5pt;width:3.1pt;height:2.9pt;z-index:25301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">
                <v:imagedata r:id="rId16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2992" behindDoc="0" locked="0" layoutInCell="1" allowOverlap="1" wp14:anchorId="1E38191F" wp14:editId="69287E25">
                <wp:simplePos x="0" y="0"/>
                <wp:positionH relativeFrom="column">
                  <wp:posOffset>4573784</wp:posOffset>
                </wp:positionH>
                <wp:positionV relativeFrom="paragraph">
                  <wp:posOffset>6854988</wp:posOffset>
                </wp:positionV>
                <wp:extent cx="86400" cy="100080"/>
                <wp:effectExtent l="38100" t="38100" r="46990" b="52705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2">
                      <w14:nvContentPartPr>
                        <w14:cNvContentPartPr/>
                      </w14:nvContentPartPr>
                      <w14:xfrm>
                        <a:off x="0" y="0"/>
                        <a:ext cx="864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33110" id="Ink 1428" o:spid="_x0000_s1026" type="#_x0000_t75" style="position:absolute;margin-left:359.15pt;margin-top:538.75pt;width:8.75pt;height:9.9pt;z-index:2530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">
                <v:imagedata r:id="rId16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 wp14:anchorId="517C4102" wp14:editId="26D6D553">
                <wp:simplePos x="0" y="0"/>
                <wp:positionH relativeFrom="column">
                  <wp:posOffset>4368224</wp:posOffset>
                </wp:positionH>
                <wp:positionV relativeFrom="paragraph">
                  <wp:posOffset>6658428</wp:posOffset>
                </wp:positionV>
                <wp:extent cx="177120" cy="285840"/>
                <wp:effectExtent l="38100" t="38100" r="52070" b="38100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4">
                      <w14:nvContentPartPr>
                        <w14:cNvContentPartPr/>
                      </w14:nvContentPartPr>
                      <w14:xfrm>
                        <a:off x="0" y="0"/>
                        <a:ext cx="17712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0922A" id="Ink 1427" o:spid="_x0000_s1026" type="#_x0000_t75" style="position:absolute;margin-left:342.95pt;margin-top:523.3pt;width:15.95pt;height:24.45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">
                <v:imagedata r:id="rId16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0944" behindDoc="0" locked="0" layoutInCell="1" allowOverlap="1" wp14:anchorId="1AC2A4B3" wp14:editId="38352ECF">
                <wp:simplePos x="0" y="0"/>
                <wp:positionH relativeFrom="column">
                  <wp:posOffset>4215224</wp:posOffset>
                </wp:positionH>
                <wp:positionV relativeFrom="paragraph">
                  <wp:posOffset>6559428</wp:posOffset>
                </wp:positionV>
                <wp:extent cx="136440" cy="40320"/>
                <wp:effectExtent l="38100" t="38100" r="35560" b="36195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6">
                      <w14:nvContentPartPr>
                        <w14:cNvContentPartPr/>
                      </w14:nvContentPartPr>
                      <w14:xfrm>
                        <a:off x="0" y="0"/>
                        <a:ext cx="13644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35D44" id="Ink 1426" o:spid="_x0000_s1026" type="#_x0000_t75" style="position:absolute;margin-left:330.9pt;margin-top:515.5pt;width:12.75pt;height:5.15pt;z-index:2530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">
                <v:imagedata r:id="rId16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8896" behindDoc="0" locked="0" layoutInCell="1" allowOverlap="1" wp14:anchorId="6B51957C" wp14:editId="33E0B188">
                <wp:simplePos x="0" y="0"/>
                <wp:positionH relativeFrom="column">
                  <wp:posOffset>4226744</wp:posOffset>
                </wp:positionH>
                <wp:positionV relativeFrom="paragraph">
                  <wp:posOffset>6927708</wp:posOffset>
                </wp:positionV>
                <wp:extent cx="68400" cy="100800"/>
                <wp:effectExtent l="38100" t="38100" r="46355" b="52070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8">
                      <w14:nvContentPartPr>
                        <w14:cNvContentPartPr/>
                      </w14:nvContentPartPr>
                      <w14:xfrm>
                        <a:off x="0" y="0"/>
                        <a:ext cx="684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A2AF4" id="Ink 1424" o:spid="_x0000_s1026" type="#_x0000_t75" style="position:absolute;margin-left:331.8pt;margin-top:544.5pt;width:7.4pt;height:9.95pt;z-index:2530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">
                <v:imagedata r:id="rId16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7872" behindDoc="0" locked="0" layoutInCell="1" allowOverlap="1" wp14:anchorId="4E076F12" wp14:editId="0E3CD604">
                <wp:simplePos x="0" y="0"/>
                <wp:positionH relativeFrom="column">
                  <wp:posOffset>4032344</wp:posOffset>
                </wp:positionH>
                <wp:positionV relativeFrom="paragraph">
                  <wp:posOffset>6670308</wp:posOffset>
                </wp:positionV>
                <wp:extent cx="137520" cy="361080"/>
                <wp:effectExtent l="38100" t="38100" r="53340" b="39370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0">
                      <w14:nvContentPartPr>
                        <w14:cNvContentPartPr/>
                      </w14:nvContentPartPr>
                      <w14:xfrm>
                        <a:off x="0" y="0"/>
                        <a:ext cx="137520" cy="36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7AD22" id="Ink 1423" o:spid="_x0000_s1026" type="#_x0000_t75" style="position:absolute;margin-left:316.5pt;margin-top:524.2pt;width:12.85pt;height:30.45pt;z-index:25300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">
                <v:imagedata r:id="rId16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6848" behindDoc="0" locked="0" layoutInCell="1" allowOverlap="1" wp14:anchorId="4EEB0E13" wp14:editId="2A87D8B4">
                <wp:simplePos x="0" y="0"/>
                <wp:positionH relativeFrom="column">
                  <wp:posOffset>4041704</wp:posOffset>
                </wp:positionH>
                <wp:positionV relativeFrom="paragraph">
                  <wp:posOffset>6620988</wp:posOffset>
                </wp:positionV>
                <wp:extent cx="154800" cy="378720"/>
                <wp:effectExtent l="38100" t="38100" r="55245" b="40640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2">
                      <w14:nvContentPartPr>
                        <w14:cNvContentPartPr/>
                      </w14:nvContentPartPr>
                      <w14:xfrm>
                        <a:off x="0" y="0"/>
                        <a:ext cx="154800" cy="37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2C94E" id="Ink 1422" o:spid="_x0000_s1026" type="#_x0000_t75" style="position:absolute;margin-left:317.25pt;margin-top:520.35pt;width:14.2pt;height:31.8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">
                <v:imagedata r:id="rId16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4800" behindDoc="0" locked="0" layoutInCell="1" allowOverlap="1" wp14:anchorId="38913726" wp14:editId="35FD8AC4">
                <wp:simplePos x="0" y="0"/>
                <wp:positionH relativeFrom="column">
                  <wp:posOffset>3668384</wp:posOffset>
                </wp:positionH>
                <wp:positionV relativeFrom="paragraph">
                  <wp:posOffset>6595068</wp:posOffset>
                </wp:positionV>
                <wp:extent cx="141120" cy="504360"/>
                <wp:effectExtent l="38100" t="38100" r="49530" b="48260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4">
                      <w14:nvContentPartPr>
                        <w14:cNvContentPartPr/>
                      </w14:nvContentPartPr>
                      <w14:xfrm>
                        <a:off x="0" y="0"/>
                        <a:ext cx="141120" cy="50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1ADF3D" id="Ink 1420" o:spid="_x0000_s1026" type="#_x0000_t75" style="position:absolute;margin-left:287.85pt;margin-top:518.3pt;width:13.05pt;height:41.65pt;z-index:25300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">
                <v:imagedata r:id="rId16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3776" behindDoc="0" locked="0" layoutInCell="1" allowOverlap="1" wp14:anchorId="5AC15280" wp14:editId="4586D569">
                <wp:simplePos x="0" y="0"/>
                <wp:positionH relativeFrom="column">
                  <wp:posOffset>3362744</wp:posOffset>
                </wp:positionH>
                <wp:positionV relativeFrom="paragraph">
                  <wp:posOffset>6617388</wp:posOffset>
                </wp:positionV>
                <wp:extent cx="82800" cy="470160"/>
                <wp:effectExtent l="38100" t="38100" r="31750" b="44450"/>
                <wp:wrapNone/>
                <wp:docPr id="1419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6">
                      <w14:nvContentPartPr>
                        <w14:cNvContentPartPr/>
                      </w14:nvContentPartPr>
                      <w14:xfrm>
                        <a:off x="0" y="0"/>
                        <a:ext cx="82800" cy="47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51ED7" id="Ink 1419" o:spid="_x0000_s1026" type="#_x0000_t75" style="position:absolute;margin-left:263.8pt;margin-top:520.05pt;width:8.45pt;height:38.95pt;z-index:2530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">
                <v:imagedata r:id="rId16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2752" behindDoc="0" locked="0" layoutInCell="1" allowOverlap="1" wp14:anchorId="60B5FFF9" wp14:editId="4129E3B3">
                <wp:simplePos x="0" y="0"/>
                <wp:positionH relativeFrom="column">
                  <wp:posOffset>3679544</wp:posOffset>
                </wp:positionH>
                <wp:positionV relativeFrom="paragraph">
                  <wp:posOffset>6812868</wp:posOffset>
                </wp:positionV>
                <wp:extent cx="70920" cy="111240"/>
                <wp:effectExtent l="38100" t="38100" r="43815" b="41275"/>
                <wp:wrapNone/>
                <wp:docPr id="1418" name="Ink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8">
                      <w14:nvContentPartPr>
                        <w14:cNvContentPartPr/>
                      </w14:nvContentPartPr>
                      <w14:xfrm>
                        <a:off x="0" y="0"/>
                        <a:ext cx="709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BAB17F" id="Ink 1418" o:spid="_x0000_s1026" type="#_x0000_t75" style="position:absolute;margin-left:288.75pt;margin-top:535.45pt;width:7.6pt;height:10.7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">
                <v:imagedata r:id="rId16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1728" behindDoc="0" locked="0" layoutInCell="1" allowOverlap="1" wp14:anchorId="7F11279C" wp14:editId="502986DA">
                <wp:simplePos x="0" y="0"/>
                <wp:positionH relativeFrom="column">
                  <wp:posOffset>3401624</wp:posOffset>
                </wp:positionH>
                <wp:positionV relativeFrom="paragraph">
                  <wp:posOffset>6729708</wp:posOffset>
                </wp:positionV>
                <wp:extent cx="68760" cy="232560"/>
                <wp:effectExtent l="38100" t="38100" r="45720" b="53340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0">
                      <w14:nvContentPartPr>
                        <w14:cNvContentPartPr/>
                      </w14:nvContentPartPr>
                      <w14:xfrm>
                        <a:off x="0" y="0"/>
                        <a:ext cx="6876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248951" id="Ink 1417" o:spid="_x0000_s1026" type="#_x0000_t75" style="position:absolute;margin-left:266.85pt;margin-top:528.9pt;width:7.35pt;height:20.25pt;z-index:2530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">
                <v:imagedata r:id="rId16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 wp14:anchorId="64274AB6" wp14:editId="526A0913">
                <wp:simplePos x="0" y="0"/>
                <wp:positionH relativeFrom="column">
                  <wp:posOffset>2838944</wp:posOffset>
                </wp:positionH>
                <wp:positionV relativeFrom="paragraph">
                  <wp:posOffset>6315348</wp:posOffset>
                </wp:positionV>
                <wp:extent cx="356400" cy="475920"/>
                <wp:effectExtent l="38100" t="38100" r="43815" b="38735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2">
                      <w14:nvContentPartPr>
                        <w14:cNvContentPartPr/>
                      </w14:nvContentPartPr>
                      <w14:xfrm>
                        <a:off x="0" y="0"/>
                        <a:ext cx="356400" cy="47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D8DA6" id="Ink 1416" o:spid="_x0000_s1026" type="#_x0000_t75" style="position:absolute;margin-left:222.55pt;margin-top:496.25pt;width:30pt;height:39.45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">
                <v:imagedata r:id="rId1623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 wp14:anchorId="48EAF964" wp14:editId="796E42D9">
                <wp:simplePos x="0" y="0"/>
                <wp:positionH relativeFrom="column">
                  <wp:posOffset>3134864</wp:posOffset>
                </wp:positionH>
                <wp:positionV relativeFrom="paragraph">
                  <wp:posOffset>5829578</wp:posOffset>
                </wp:positionV>
                <wp:extent cx="72360" cy="289080"/>
                <wp:effectExtent l="38100" t="38100" r="42545" b="34925"/>
                <wp:wrapNone/>
                <wp:docPr id="985" name="Ink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4">
                      <w14:nvContentPartPr>
                        <w14:cNvContentPartPr/>
                      </w14:nvContentPartPr>
                      <w14:xfrm>
                        <a:off x="0" y="0"/>
                        <a:ext cx="7236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F5B39" id="Ink 985" o:spid="_x0000_s1026" type="#_x0000_t75" style="position:absolute;margin-left:245.85pt;margin-top:458pt;width:7.65pt;height:24.7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">
                <v:imagedata r:id="rId1625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 wp14:anchorId="160770A7" wp14:editId="367966D9">
                <wp:simplePos x="0" y="0"/>
                <wp:positionH relativeFrom="column">
                  <wp:posOffset>3015704</wp:posOffset>
                </wp:positionH>
                <wp:positionV relativeFrom="paragraph">
                  <wp:posOffset>5842538</wp:posOffset>
                </wp:positionV>
                <wp:extent cx="30960" cy="257040"/>
                <wp:effectExtent l="38100" t="19050" r="26670" b="29210"/>
                <wp:wrapNone/>
                <wp:docPr id="984" name="Ink 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6">
                      <w14:nvContentPartPr>
                        <w14:cNvContentPartPr/>
                      </w14:nvContentPartPr>
                      <w14:xfrm>
                        <a:off x="0" y="0"/>
                        <a:ext cx="3096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E6A1E2" id="Ink 984" o:spid="_x0000_s1026" type="#_x0000_t75" style="position:absolute;margin-left:236.45pt;margin-top:459.05pt;width:4.5pt;height:22.25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">
                <v:imagedata r:id="rId1627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 wp14:anchorId="6A6B64CD" wp14:editId="350701BD">
                <wp:simplePos x="0" y="0"/>
                <wp:positionH relativeFrom="column">
                  <wp:posOffset>3097064</wp:posOffset>
                </wp:positionH>
                <wp:positionV relativeFrom="paragraph">
                  <wp:posOffset>5994458</wp:posOffset>
                </wp:positionV>
                <wp:extent cx="77760" cy="55080"/>
                <wp:effectExtent l="38100" t="38100" r="55880" b="40640"/>
                <wp:wrapNone/>
                <wp:docPr id="983" name="Ink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8">
                      <w14:nvContentPartPr>
                        <w14:cNvContentPartPr/>
                      </w14:nvContentPartPr>
                      <w14:xfrm>
                        <a:off x="0" y="0"/>
                        <a:ext cx="7776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6C3E23" id="Ink 983" o:spid="_x0000_s1026" type="#_x0000_t75" style="position:absolute;margin-left:242.85pt;margin-top:471pt;width:8.1pt;height:6.35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">
                <v:imagedata r:id="rId1629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 wp14:anchorId="68DA6D66" wp14:editId="1EA3D5AC">
                <wp:simplePos x="0" y="0"/>
                <wp:positionH relativeFrom="column">
                  <wp:posOffset>3050264</wp:posOffset>
                </wp:positionH>
                <wp:positionV relativeFrom="paragraph">
                  <wp:posOffset>5895098</wp:posOffset>
                </wp:positionV>
                <wp:extent cx="42480" cy="160560"/>
                <wp:effectExtent l="38100" t="38100" r="53340" b="49530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0">
                      <w14:nvContentPartPr>
                        <w14:cNvContentPartPr/>
                      </w14:nvContentPartPr>
                      <w14:xfrm>
                        <a:off x="0" y="0"/>
                        <a:ext cx="4248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3F3D8" id="Ink 982" o:spid="_x0000_s1026" type="#_x0000_t75" style="position:absolute;margin-left:239.2pt;margin-top:463.2pt;width:5.35pt;height:14.65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">
                <v:imagedata r:id="rId1631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 wp14:anchorId="0E48E561" wp14:editId="1D946F11">
                <wp:simplePos x="0" y="0"/>
                <wp:positionH relativeFrom="column">
                  <wp:posOffset>3047384</wp:posOffset>
                </wp:positionH>
                <wp:positionV relativeFrom="paragraph">
                  <wp:posOffset>5902298</wp:posOffset>
                </wp:positionV>
                <wp:extent cx="75960" cy="135720"/>
                <wp:effectExtent l="38100" t="38100" r="57785" b="36195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2">
                      <w14:nvContentPartPr>
                        <w14:cNvContentPartPr/>
                      </w14:nvContentPartPr>
                      <w14:xfrm>
                        <a:off x="0" y="0"/>
                        <a:ext cx="7596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46118" id="Ink 981" o:spid="_x0000_s1026" type="#_x0000_t75" style="position:absolute;margin-left:239.1pt;margin-top:463.85pt;width:7.75pt;height:12.5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">
                <v:imagedata r:id="rId1633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 wp14:anchorId="627594D3" wp14:editId="53DB3E97">
                <wp:simplePos x="0" y="0"/>
                <wp:positionH relativeFrom="column">
                  <wp:posOffset>2944784</wp:posOffset>
                </wp:positionH>
                <wp:positionV relativeFrom="paragraph">
                  <wp:posOffset>6036578</wp:posOffset>
                </wp:positionV>
                <wp:extent cx="81720" cy="92160"/>
                <wp:effectExtent l="38100" t="38100" r="52070" b="41275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4">
                      <w14:nvContentPartPr>
                        <w14:cNvContentPartPr/>
                      </w14:nvContentPartPr>
                      <w14:xfrm>
                        <a:off x="0" y="0"/>
                        <a:ext cx="8172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C8B3AA" id="Ink 980" o:spid="_x0000_s1026" type="#_x0000_t75" style="position:absolute;margin-left:230.85pt;margin-top:474.3pt;width:8.45pt;height:9.2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">
                <v:imagedata r:id="rId1635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 wp14:anchorId="1CFCFBD4" wp14:editId="3055A6BE">
                <wp:simplePos x="0" y="0"/>
                <wp:positionH relativeFrom="column">
                  <wp:posOffset>2872784</wp:posOffset>
                </wp:positionH>
                <wp:positionV relativeFrom="paragraph">
                  <wp:posOffset>5851178</wp:posOffset>
                </wp:positionV>
                <wp:extent cx="66240" cy="218160"/>
                <wp:effectExtent l="38100" t="38100" r="29210" b="48895"/>
                <wp:wrapNone/>
                <wp:docPr id="979" name="Ink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6">
                      <w14:nvContentPartPr>
                        <w14:cNvContentPartPr/>
                      </w14:nvContentPartPr>
                      <w14:xfrm>
                        <a:off x="0" y="0"/>
                        <a:ext cx="6624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8D54C" id="Ink 979" o:spid="_x0000_s1026" type="#_x0000_t75" style="position:absolute;margin-left:225.2pt;margin-top:459.7pt;width:7.15pt;height:19.2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">
                <v:imagedata r:id="rId1637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 wp14:anchorId="60EA9FBD" wp14:editId="23FEF1E6">
                <wp:simplePos x="0" y="0"/>
                <wp:positionH relativeFrom="column">
                  <wp:posOffset>2859464</wp:posOffset>
                </wp:positionH>
                <wp:positionV relativeFrom="paragraph">
                  <wp:posOffset>6082658</wp:posOffset>
                </wp:positionV>
                <wp:extent cx="2880" cy="3960"/>
                <wp:effectExtent l="38100" t="38100" r="35560" b="34290"/>
                <wp:wrapNone/>
                <wp:docPr id="978" name="Ink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8">
                      <w14:nvContentPartPr>
                        <w14:cNvContentPartPr/>
                      </w14:nvContentPartPr>
                      <w14:xfrm>
                        <a:off x="0" y="0"/>
                        <a:ext cx="28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86724" id="Ink 978" o:spid="_x0000_s1026" type="#_x0000_t75" style="position:absolute;margin-left:224.35pt;margin-top:478.1pt;width:1.85pt;height:1.95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">
                <v:imagedata r:id="rId1639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 wp14:anchorId="0692CF0A" wp14:editId="491D54E0">
                <wp:simplePos x="0" y="0"/>
                <wp:positionH relativeFrom="column">
                  <wp:posOffset>2193464</wp:posOffset>
                </wp:positionH>
                <wp:positionV relativeFrom="paragraph">
                  <wp:posOffset>5882138</wp:posOffset>
                </wp:positionV>
                <wp:extent cx="101520" cy="210240"/>
                <wp:effectExtent l="38100" t="38100" r="32385" b="37465"/>
                <wp:wrapNone/>
                <wp:docPr id="976" name="Ink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0">
                      <w14:nvContentPartPr>
                        <w14:cNvContentPartPr/>
                      </w14:nvContentPartPr>
                      <w14:xfrm>
                        <a:off x="0" y="0"/>
                        <a:ext cx="10152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09882E" id="Ink 976" o:spid="_x0000_s1026" type="#_x0000_t75" style="position:absolute;margin-left:171.7pt;margin-top:462.15pt;width:10pt;height:18.5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">
                <v:imagedata r:id="rId1641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 wp14:anchorId="054DEF98" wp14:editId="19ED4202">
                <wp:simplePos x="0" y="0"/>
                <wp:positionH relativeFrom="column">
                  <wp:posOffset>2634464</wp:posOffset>
                </wp:positionH>
                <wp:positionV relativeFrom="paragraph">
                  <wp:posOffset>6062498</wp:posOffset>
                </wp:positionV>
                <wp:extent cx="6840" cy="5400"/>
                <wp:effectExtent l="38100" t="38100" r="31750" b="33020"/>
                <wp:wrapNone/>
                <wp:docPr id="975" name="Ink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2">
                      <w14:nvContentPartPr>
                        <w14:cNvContentPartPr/>
                      </w14:nvContentPartPr>
                      <w14:xfrm>
                        <a:off x="0" y="0"/>
                        <a:ext cx="68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E402A4" id="Ink 975" o:spid="_x0000_s1026" type="#_x0000_t75" style="position:absolute;margin-left:206.45pt;margin-top:476.45pt;width:2.55pt;height:2.2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">
                <v:imagedata r:id="rId1643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 wp14:anchorId="3E0A0B83" wp14:editId="226870B1">
                <wp:simplePos x="0" y="0"/>
                <wp:positionH relativeFrom="column">
                  <wp:posOffset>2518184</wp:posOffset>
                </wp:positionH>
                <wp:positionV relativeFrom="paragraph">
                  <wp:posOffset>6079778</wp:posOffset>
                </wp:positionV>
                <wp:extent cx="1440" cy="720"/>
                <wp:effectExtent l="38100" t="38100" r="36830" b="37465"/>
                <wp:wrapNone/>
                <wp:docPr id="974" name="Ink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4">
                      <w14:nvContentPartPr>
                        <w14:cNvContentPartPr/>
                      </w14:nvContentPartPr>
                      <w14:xfrm>
                        <a:off x="0" y="0"/>
                        <a:ext cx="144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AA78FC" id="Ink 974" o:spid="_x0000_s1026" type="#_x0000_t75" style="position:absolute;margin-left:197.3pt;margin-top:477.7pt;width:2.05pt;height:2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">
                <v:imagedata r:id="rId1645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 wp14:anchorId="1BB7F073" wp14:editId="7A901D74">
                <wp:simplePos x="0" y="0"/>
                <wp:positionH relativeFrom="column">
                  <wp:posOffset>2401184</wp:posOffset>
                </wp:positionH>
                <wp:positionV relativeFrom="paragraph">
                  <wp:posOffset>6085538</wp:posOffset>
                </wp:positionV>
                <wp:extent cx="1080" cy="2160"/>
                <wp:effectExtent l="38100" t="38100" r="37465" b="36195"/>
                <wp:wrapNone/>
                <wp:docPr id="973" name="Ink 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6">
                      <w14:nvContentPartPr>
                        <w14:cNvContentPartPr/>
                      </w14:nvContentPartPr>
                      <w14:xfrm>
                        <a:off x="0" y="0"/>
                        <a:ext cx="10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806090" id="Ink 973" o:spid="_x0000_s1026" type="#_x0000_t75" style="position:absolute;margin-left:187.55pt;margin-top:478pt;width:3.05pt;height:2.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">
                <v:imagedata r:id="rId1647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 wp14:anchorId="05C6D565" wp14:editId="37F526AF">
                <wp:simplePos x="0" y="0"/>
                <wp:positionH relativeFrom="column">
                  <wp:posOffset>2050544</wp:posOffset>
                </wp:positionH>
                <wp:positionV relativeFrom="paragraph">
                  <wp:posOffset>5847938</wp:posOffset>
                </wp:positionV>
                <wp:extent cx="68760" cy="327240"/>
                <wp:effectExtent l="38100" t="38100" r="45720" b="34925"/>
                <wp:wrapNone/>
                <wp:docPr id="971" name="Ink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8">
                      <w14:nvContentPartPr>
                        <w14:cNvContentPartPr/>
                      </w14:nvContentPartPr>
                      <w14:xfrm>
                        <a:off x="0" y="0"/>
                        <a:ext cx="68760" cy="3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BA2671" id="Ink 971" o:spid="_x0000_s1026" type="#_x0000_t75" style="position:absolute;margin-left:160.45pt;margin-top:459.45pt;width:7.35pt;height:27.7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">
                <v:imagedata r:id="rId1649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 wp14:anchorId="52D9DABE" wp14:editId="0AA99CB1">
                <wp:simplePos x="0" y="0"/>
                <wp:positionH relativeFrom="column">
                  <wp:posOffset>2090144</wp:posOffset>
                </wp:positionH>
                <wp:positionV relativeFrom="paragraph">
                  <wp:posOffset>5907338</wp:posOffset>
                </wp:positionV>
                <wp:extent cx="65880" cy="129960"/>
                <wp:effectExtent l="38100" t="38100" r="48895" b="41910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0">
                      <w14:nvContentPartPr>
                        <w14:cNvContentPartPr/>
                      </w14:nvContentPartPr>
                      <w14:xfrm>
                        <a:off x="0" y="0"/>
                        <a:ext cx="6588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06A6F" id="Ink 970" o:spid="_x0000_s1026" type="#_x0000_t75" style="position:absolute;margin-left:163.6pt;margin-top:464.15pt;width:7.2pt;height:12.25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">
                <v:imagedata r:id="rId1651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 wp14:anchorId="27ECFAD5" wp14:editId="495F90A0">
                <wp:simplePos x="0" y="0"/>
                <wp:positionH relativeFrom="column">
                  <wp:posOffset>2159984</wp:posOffset>
                </wp:positionH>
                <wp:positionV relativeFrom="paragraph">
                  <wp:posOffset>6034778</wp:posOffset>
                </wp:positionV>
                <wp:extent cx="40680" cy="48240"/>
                <wp:effectExtent l="38100" t="38100" r="54610" b="47625"/>
                <wp:wrapNone/>
                <wp:docPr id="968" name="Ink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2">
                      <w14:nvContentPartPr>
                        <w14:cNvContentPartPr/>
                      </w14:nvContentPartPr>
                      <w14:xfrm>
                        <a:off x="0" y="0"/>
                        <a:ext cx="4068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1DC0F3" id="Ink 968" o:spid="_x0000_s1026" type="#_x0000_t75" style="position:absolute;margin-left:169.1pt;margin-top:474.2pt;width:5.15pt;height:5.85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">
                <v:imagedata r:id="rId1653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 wp14:anchorId="723C1C65" wp14:editId="071A3978">
                <wp:simplePos x="0" y="0"/>
                <wp:positionH relativeFrom="column">
                  <wp:posOffset>2085824</wp:posOffset>
                </wp:positionH>
                <wp:positionV relativeFrom="paragraph">
                  <wp:posOffset>5914898</wp:posOffset>
                </wp:positionV>
                <wp:extent cx="75600" cy="161640"/>
                <wp:effectExtent l="38100" t="38100" r="38735" b="48260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4">
                      <w14:nvContentPartPr>
                        <w14:cNvContentPartPr/>
                      </w14:nvContentPartPr>
                      <w14:xfrm>
                        <a:off x="0" y="0"/>
                        <a:ext cx="7560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D5B51" id="Ink 966" o:spid="_x0000_s1026" type="#_x0000_t75" style="position:absolute;margin-left:163.25pt;margin-top:464.75pt;width:7.95pt;height:14.7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">
                <v:imagedata r:id="rId1655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 wp14:anchorId="141B5DEE" wp14:editId="78EF22D0">
                <wp:simplePos x="0" y="0"/>
                <wp:positionH relativeFrom="column">
                  <wp:posOffset>2037944</wp:posOffset>
                </wp:positionH>
                <wp:positionV relativeFrom="paragraph">
                  <wp:posOffset>6058898</wp:posOffset>
                </wp:positionV>
                <wp:extent cx="11880" cy="127800"/>
                <wp:effectExtent l="38100" t="38100" r="45720" b="43815"/>
                <wp:wrapNone/>
                <wp:docPr id="964" name="Ink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6">
                      <w14:nvContentPartPr>
                        <w14:cNvContentPartPr/>
                      </w14:nvContentPartPr>
                      <w14:xfrm>
                        <a:off x="0" y="0"/>
                        <a:ext cx="118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D66CE7" id="Ink 964" o:spid="_x0000_s1026" type="#_x0000_t75" style="position:absolute;margin-left:159.45pt;margin-top:476.1pt;width:2.95pt;height:12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">
                <v:imagedata r:id="rId1657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 wp14:anchorId="09177DFA" wp14:editId="65488F66">
                <wp:simplePos x="0" y="0"/>
                <wp:positionH relativeFrom="column">
                  <wp:posOffset>1937864</wp:posOffset>
                </wp:positionH>
                <wp:positionV relativeFrom="paragraph">
                  <wp:posOffset>5847218</wp:posOffset>
                </wp:positionV>
                <wp:extent cx="106560" cy="262800"/>
                <wp:effectExtent l="19050" t="38100" r="27305" b="61595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8">
                      <w14:nvContentPartPr>
                        <w14:cNvContentPartPr/>
                      </w14:nvContentPartPr>
                      <w14:xfrm>
                        <a:off x="0" y="0"/>
                        <a:ext cx="106560" cy="26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771BC9" id="Ink 963" o:spid="_x0000_s1026" type="#_x0000_t75" style="position:absolute;margin-left:151.6pt;margin-top:459.4pt;width:10.4pt;height:22.7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">
                <v:imagedata r:id="rId1659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 wp14:anchorId="2BB22302" wp14:editId="6BF5CD3B">
                <wp:simplePos x="0" y="0"/>
                <wp:positionH relativeFrom="column">
                  <wp:posOffset>1894664</wp:posOffset>
                </wp:positionH>
                <wp:positionV relativeFrom="paragraph">
                  <wp:posOffset>6547418</wp:posOffset>
                </wp:positionV>
                <wp:extent cx="720000" cy="375840"/>
                <wp:effectExtent l="0" t="38100" r="61595" b="62865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0">
                      <w14:nvContentPartPr>
                        <w14:cNvContentPartPr/>
                      </w14:nvContentPartPr>
                      <w14:xfrm>
                        <a:off x="0" y="0"/>
                        <a:ext cx="720000" cy="37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4ED9C" id="Ink 961" o:spid="_x0000_s1026" type="#_x0000_t75" style="position:absolute;margin-left:148.2pt;margin-top:514.55pt;width:58.7pt;height:31.6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">
                <v:imagedata r:id="rId1661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 wp14:anchorId="4FCF318A" wp14:editId="5AAC648E">
                <wp:simplePos x="0" y="0"/>
                <wp:positionH relativeFrom="column">
                  <wp:posOffset>1937504</wp:posOffset>
                </wp:positionH>
                <wp:positionV relativeFrom="paragraph">
                  <wp:posOffset>6542378</wp:posOffset>
                </wp:positionV>
                <wp:extent cx="747000" cy="393480"/>
                <wp:effectExtent l="38100" t="38100" r="34290" b="45085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2">
                      <w14:nvContentPartPr>
                        <w14:cNvContentPartPr/>
                      </w14:nvContentPartPr>
                      <w14:xfrm>
                        <a:off x="0" y="0"/>
                        <a:ext cx="747000" cy="39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B0C71" id="Ink 960" o:spid="_x0000_s1026" type="#_x0000_t75" style="position:absolute;margin-left:151.55pt;margin-top:514.15pt;width:60.8pt;height:33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">
                <v:imagedata r:id="rId1663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 wp14:anchorId="229A8B3B" wp14:editId="1DDC22A3">
                <wp:simplePos x="0" y="0"/>
                <wp:positionH relativeFrom="column">
                  <wp:posOffset>2390384</wp:posOffset>
                </wp:positionH>
                <wp:positionV relativeFrom="paragraph">
                  <wp:posOffset>6649658</wp:posOffset>
                </wp:positionV>
                <wp:extent cx="217080" cy="132120"/>
                <wp:effectExtent l="57150" t="38100" r="0" b="58420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4">
                      <w14:nvContentPartPr>
                        <w14:cNvContentPartPr/>
                      </w14:nvContentPartPr>
                      <w14:xfrm>
                        <a:off x="0" y="0"/>
                        <a:ext cx="21708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45990" id="Ink 959" o:spid="_x0000_s1026" type="#_x0000_t75" style="position:absolute;margin-left:187.2pt;margin-top:522.6pt;width:19.1pt;height:12.35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">
                <v:imagedata r:id="rId1665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 wp14:anchorId="212996A4" wp14:editId="5384D9BC">
                <wp:simplePos x="0" y="0"/>
                <wp:positionH relativeFrom="column">
                  <wp:posOffset>2246024</wp:posOffset>
                </wp:positionH>
                <wp:positionV relativeFrom="paragraph">
                  <wp:posOffset>6657938</wp:posOffset>
                </wp:positionV>
                <wp:extent cx="80280" cy="114480"/>
                <wp:effectExtent l="38100" t="38100" r="53340" b="57150"/>
                <wp:wrapNone/>
                <wp:docPr id="958" name="Ink 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6">
                      <w14:nvContentPartPr>
                        <w14:cNvContentPartPr/>
                      </w14:nvContentPartPr>
                      <w14:xfrm>
                        <a:off x="0" y="0"/>
                        <a:ext cx="8028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9CB259" id="Ink 958" o:spid="_x0000_s1026" type="#_x0000_t75" style="position:absolute;margin-left:175.85pt;margin-top:523.25pt;width:8.3pt;height:11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">
                <v:imagedata r:id="rId1667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 wp14:anchorId="2AA1D811" wp14:editId="1DEAC4B1">
                <wp:simplePos x="0" y="0"/>
                <wp:positionH relativeFrom="column">
                  <wp:posOffset>2380304</wp:posOffset>
                </wp:positionH>
                <wp:positionV relativeFrom="paragraph">
                  <wp:posOffset>6669818</wp:posOffset>
                </wp:positionV>
                <wp:extent cx="14760" cy="43560"/>
                <wp:effectExtent l="38100" t="38100" r="42545" b="52070"/>
                <wp:wrapNone/>
                <wp:docPr id="957" name="Ink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8">
                      <w14:nvContentPartPr>
                        <w14:cNvContentPartPr/>
                      </w14:nvContentPartPr>
                      <w14:xfrm>
                        <a:off x="0" y="0"/>
                        <a:ext cx="1476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EE8DE" id="Ink 957" o:spid="_x0000_s1026" type="#_x0000_t75" style="position:absolute;margin-left:186.45pt;margin-top:524.2pt;width:3.1pt;height:5.45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">
                <v:imagedata r:id="rId1669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 wp14:anchorId="52887CD6" wp14:editId="592A02F8">
                <wp:simplePos x="0" y="0"/>
                <wp:positionH relativeFrom="column">
                  <wp:posOffset>711344</wp:posOffset>
                </wp:positionH>
                <wp:positionV relativeFrom="paragraph">
                  <wp:posOffset>6136658</wp:posOffset>
                </wp:positionV>
                <wp:extent cx="939960" cy="83160"/>
                <wp:effectExtent l="38100" t="38100" r="50800" b="50800"/>
                <wp:wrapNone/>
                <wp:docPr id="955" name="Ink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0">
                      <w14:nvContentPartPr>
                        <w14:cNvContentPartPr/>
                      </w14:nvContentPartPr>
                      <w14:xfrm>
                        <a:off x="0" y="0"/>
                        <a:ext cx="93996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E3BCB" id="Ink 955" o:spid="_x0000_s1026" type="#_x0000_t75" style="position:absolute;margin-left:55pt;margin-top:482.2pt;width:75.95pt;height:8.55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">
                <v:imagedata r:id="rId1671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 wp14:anchorId="3BC0CD25" wp14:editId="6E8AD13E">
                <wp:simplePos x="0" y="0"/>
                <wp:positionH relativeFrom="column">
                  <wp:posOffset>1623584</wp:posOffset>
                </wp:positionH>
                <wp:positionV relativeFrom="paragraph">
                  <wp:posOffset>5809418</wp:posOffset>
                </wp:positionV>
                <wp:extent cx="64080" cy="417600"/>
                <wp:effectExtent l="57150" t="38100" r="50800" b="40005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2">
                      <w14:nvContentPartPr>
                        <w14:cNvContentPartPr/>
                      </w14:nvContentPartPr>
                      <w14:xfrm>
                        <a:off x="0" y="0"/>
                        <a:ext cx="64080" cy="41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712FEB" id="Ink 954" o:spid="_x0000_s1026" type="#_x0000_t75" style="position:absolute;margin-left:126.85pt;margin-top:456.45pt;width:7.05pt;height:34.9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">
                <v:imagedata r:id="rId1673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 wp14:anchorId="5E8A1854" wp14:editId="72D4426D">
                <wp:simplePos x="0" y="0"/>
                <wp:positionH relativeFrom="column">
                  <wp:posOffset>729344</wp:posOffset>
                </wp:positionH>
                <wp:positionV relativeFrom="paragraph">
                  <wp:posOffset>5770178</wp:posOffset>
                </wp:positionV>
                <wp:extent cx="975960" cy="451440"/>
                <wp:effectExtent l="0" t="38100" r="53340" b="44450"/>
                <wp:wrapNone/>
                <wp:docPr id="953" name="Ink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4">
                      <w14:nvContentPartPr>
                        <w14:cNvContentPartPr/>
                      </w14:nvContentPartPr>
                      <w14:xfrm>
                        <a:off x="0" y="0"/>
                        <a:ext cx="975960" cy="45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C5F12" id="Ink 953" o:spid="_x0000_s1026" type="#_x0000_t75" style="position:absolute;margin-left:56.45pt;margin-top:453.35pt;width:78.85pt;height:37.55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">
                <v:imagedata r:id="rId1675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 wp14:anchorId="54054FB9" wp14:editId="6AD05D6C">
                <wp:simplePos x="0" y="0"/>
                <wp:positionH relativeFrom="column">
                  <wp:posOffset>736904</wp:posOffset>
                </wp:positionH>
                <wp:positionV relativeFrom="paragraph">
                  <wp:posOffset>5833538</wp:posOffset>
                </wp:positionV>
                <wp:extent cx="975240" cy="363960"/>
                <wp:effectExtent l="38100" t="38100" r="53975" b="55245"/>
                <wp:wrapNone/>
                <wp:docPr id="952" name="Ink 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6">
                      <w14:nvContentPartPr>
                        <w14:cNvContentPartPr/>
                      </w14:nvContentPartPr>
                      <w14:xfrm>
                        <a:off x="0" y="0"/>
                        <a:ext cx="975240" cy="36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B91A0" id="Ink 952" o:spid="_x0000_s1026" type="#_x0000_t75" style="position:absolute;margin-left:57pt;margin-top:458.35pt;width:78.8pt;height:30.6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">
                <v:imagedata r:id="rId1677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 wp14:anchorId="569CE3AE" wp14:editId="5BD77655">
                <wp:simplePos x="0" y="0"/>
                <wp:positionH relativeFrom="column">
                  <wp:posOffset>2268344</wp:posOffset>
                </wp:positionH>
                <wp:positionV relativeFrom="paragraph">
                  <wp:posOffset>6634898</wp:posOffset>
                </wp:positionV>
                <wp:extent cx="62640" cy="104040"/>
                <wp:effectExtent l="38100" t="38100" r="33020" b="48895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8">
                      <w14:nvContentPartPr>
                        <w14:cNvContentPartPr/>
                      </w14:nvContentPartPr>
                      <w14:xfrm>
                        <a:off x="0" y="0"/>
                        <a:ext cx="626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640F86" id="Ink 951" o:spid="_x0000_s1026" type="#_x0000_t75" style="position:absolute;margin-left:177.6pt;margin-top:521.45pt;width:6.95pt;height:10.2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">
                <v:imagedata r:id="rId1679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 wp14:anchorId="73E378D6" wp14:editId="789FA166">
                <wp:simplePos x="0" y="0"/>
                <wp:positionH relativeFrom="column">
                  <wp:posOffset>2092304</wp:posOffset>
                </wp:positionH>
                <wp:positionV relativeFrom="paragraph">
                  <wp:posOffset>6606458</wp:posOffset>
                </wp:positionV>
                <wp:extent cx="49320" cy="189000"/>
                <wp:effectExtent l="57150" t="38100" r="46355" b="59055"/>
                <wp:wrapNone/>
                <wp:docPr id="949" name="Ink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0">
                      <w14:nvContentPartPr>
                        <w14:cNvContentPartPr/>
                      </w14:nvContentPartPr>
                      <w14:xfrm>
                        <a:off x="0" y="0"/>
                        <a:ext cx="4932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8EFE65" id="Ink 949" o:spid="_x0000_s1026" type="#_x0000_t75" style="position:absolute;margin-left:163.75pt;margin-top:519.2pt;width:5.9pt;height:16.9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">
                <v:imagedata r:id="rId1681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 wp14:anchorId="1EFFC968" wp14:editId="55DE5E4A">
                <wp:simplePos x="0" y="0"/>
                <wp:positionH relativeFrom="column">
                  <wp:posOffset>2263304</wp:posOffset>
                </wp:positionH>
                <wp:positionV relativeFrom="paragraph">
                  <wp:posOffset>6147818</wp:posOffset>
                </wp:positionV>
                <wp:extent cx="98280" cy="110160"/>
                <wp:effectExtent l="38100" t="38100" r="54610" b="42545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2">
                      <w14:nvContentPartPr>
                        <w14:cNvContentPartPr/>
                      </w14:nvContentPartPr>
                      <w14:xfrm>
                        <a:off x="0" y="0"/>
                        <a:ext cx="982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81E811" id="Ink 948" o:spid="_x0000_s1026" type="#_x0000_t75" style="position:absolute;margin-left:177.2pt;margin-top:483.1pt;width:9.75pt;height:10.65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">
                <v:imagedata r:id="rId1683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 wp14:anchorId="4ED42FF9" wp14:editId="3D413D4C">
                <wp:simplePos x="0" y="0"/>
                <wp:positionH relativeFrom="column">
                  <wp:posOffset>2252144</wp:posOffset>
                </wp:positionH>
                <wp:positionV relativeFrom="paragraph">
                  <wp:posOffset>6167978</wp:posOffset>
                </wp:positionV>
                <wp:extent cx="93600" cy="348840"/>
                <wp:effectExtent l="38100" t="38100" r="40005" b="51435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4">
                      <w14:nvContentPartPr>
                        <w14:cNvContentPartPr/>
                      </w14:nvContentPartPr>
                      <w14:xfrm>
                        <a:off x="0" y="0"/>
                        <a:ext cx="93600" cy="34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6E32E" id="Ink 947" o:spid="_x0000_s1026" type="#_x0000_t75" style="position:absolute;margin-left:176.35pt;margin-top:484.65pt;width:9.3pt;height:29.4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">
                <v:imagedata r:id="rId1685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 wp14:anchorId="0AD95E49" wp14:editId="5002C98C">
                <wp:simplePos x="0" y="0"/>
                <wp:positionH relativeFrom="column">
                  <wp:posOffset>1838864</wp:posOffset>
                </wp:positionH>
                <wp:positionV relativeFrom="paragraph">
                  <wp:posOffset>6229898</wp:posOffset>
                </wp:positionV>
                <wp:extent cx="1379520" cy="54720"/>
                <wp:effectExtent l="38100" t="38100" r="49530" b="40640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6">
                      <w14:nvContentPartPr>
                        <w14:cNvContentPartPr/>
                      </w14:nvContentPartPr>
                      <w14:xfrm>
                        <a:off x="0" y="0"/>
                        <a:ext cx="137952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7A21C3" id="Ink 946" o:spid="_x0000_s1026" type="#_x0000_t75" style="position:absolute;margin-left:143.8pt;margin-top:489.55pt;width:110.6pt;height:6.25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">
                <v:imagedata r:id="rId1687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 wp14:anchorId="15FACE16" wp14:editId="51C0EDBE">
                <wp:simplePos x="0" y="0"/>
                <wp:positionH relativeFrom="column">
                  <wp:posOffset>3173744</wp:posOffset>
                </wp:positionH>
                <wp:positionV relativeFrom="paragraph">
                  <wp:posOffset>5712938</wp:posOffset>
                </wp:positionV>
                <wp:extent cx="58680" cy="540720"/>
                <wp:effectExtent l="38100" t="38100" r="36830" b="50165"/>
                <wp:wrapNone/>
                <wp:docPr id="945" name="Ink 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8">
                      <w14:nvContentPartPr>
                        <w14:cNvContentPartPr/>
                      </w14:nvContentPartPr>
                      <w14:xfrm>
                        <a:off x="0" y="0"/>
                        <a:ext cx="58680" cy="54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056E7" id="Ink 945" o:spid="_x0000_s1026" type="#_x0000_t75" style="position:absolute;margin-left:248.9pt;margin-top:448.85pt;width:6.6pt;height:44.6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">
                <v:imagedata r:id="rId1689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 wp14:anchorId="716D845C" wp14:editId="117BC4AC">
                <wp:simplePos x="0" y="0"/>
                <wp:positionH relativeFrom="column">
                  <wp:posOffset>1786664</wp:posOffset>
                </wp:positionH>
                <wp:positionV relativeFrom="paragraph">
                  <wp:posOffset>5710418</wp:posOffset>
                </wp:positionV>
                <wp:extent cx="1402920" cy="44280"/>
                <wp:effectExtent l="38100" t="38100" r="45085" b="51435"/>
                <wp:wrapNone/>
                <wp:docPr id="944" name="Ink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0">
                      <w14:nvContentPartPr>
                        <w14:cNvContentPartPr/>
                      </w14:nvContentPartPr>
                      <w14:xfrm>
                        <a:off x="0" y="0"/>
                        <a:ext cx="140292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932C1" id="Ink 944" o:spid="_x0000_s1026" type="#_x0000_t75" style="position:absolute;margin-left:139.7pt;margin-top:448.65pt;width:112.4pt;height:5.55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">
                <v:imagedata r:id="rId1691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 wp14:anchorId="5434A8B7" wp14:editId="03395119">
                <wp:simplePos x="0" y="0"/>
                <wp:positionH relativeFrom="column">
                  <wp:posOffset>1803944</wp:posOffset>
                </wp:positionH>
                <wp:positionV relativeFrom="paragraph">
                  <wp:posOffset>5774641</wp:posOffset>
                </wp:positionV>
                <wp:extent cx="47520" cy="473400"/>
                <wp:effectExtent l="38100" t="38100" r="48260" b="41275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2">
                      <w14:nvContentPartPr>
                        <w14:cNvContentPartPr/>
                      </w14:nvContentPartPr>
                      <w14:xfrm>
                        <a:off x="0" y="0"/>
                        <a:ext cx="47520" cy="47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94FCC" id="Ink 943" o:spid="_x0000_s1026" type="#_x0000_t75" style="position:absolute;margin-left:141.05pt;margin-top:453.7pt;width:5.8pt;height:39.3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">
                <v:imagedata r:id="rId1693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 wp14:anchorId="48E8CCAD" wp14:editId="2600E337">
                <wp:simplePos x="0" y="0"/>
                <wp:positionH relativeFrom="column">
                  <wp:posOffset>797384</wp:posOffset>
                </wp:positionH>
                <wp:positionV relativeFrom="paragraph">
                  <wp:posOffset>5742601</wp:posOffset>
                </wp:positionV>
                <wp:extent cx="883800" cy="507600"/>
                <wp:effectExtent l="38100" t="38100" r="50165" b="45085"/>
                <wp:wrapNone/>
                <wp:docPr id="942" name="Ink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4">
                      <w14:nvContentPartPr>
                        <w14:cNvContentPartPr/>
                      </w14:nvContentPartPr>
                      <w14:xfrm>
                        <a:off x="0" y="0"/>
                        <a:ext cx="883800" cy="50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AACAF" id="Ink 942" o:spid="_x0000_s1026" type="#_x0000_t75" style="position:absolute;margin-left:61.8pt;margin-top:451.15pt;width:71.6pt;height:41.9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">
                <v:imagedata r:id="rId1695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 wp14:anchorId="0B1981B6" wp14:editId="6C91D697">
                <wp:simplePos x="0" y="0"/>
                <wp:positionH relativeFrom="column">
                  <wp:posOffset>737984</wp:posOffset>
                </wp:positionH>
                <wp:positionV relativeFrom="paragraph">
                  <wp:posOffset>5779681</wp:posOffset>
                </wp:positionV>
                <wp:extent cx="987480" cy="450360"/>
                <wp:effectExtent l="38100" t="38100" r="22225" b="45085"/>
                <wp:wrapNone/>
                <wp:docPr id="941" name="Ink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6">
                      <w14:nvContentPartPr>
                        <w14:cNvContentPartPr/>
                      </w14:nvContentPartPr>
                      <w14:xfrm>
                        <a:off x="0" y="0"/>
                        <a:ext cx="987480" cy="45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806A73" id="Ink 941" o:spid="_x0000_s1026" type="#_x0000_t75" style="position:absolute;margin-left:57.1pt;margin-top:454.1pt;width:79.7pt;height:37.4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">
                <v:imagedata r:id="rId1697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 wp14:anchorId="31E256E4" wp14:editId="532C425E">
                <wp:simplePos x="0" y="0"/>
                <wp:positionH relativeFrom="column">
                  <wp:posOffset>1388144</wp:posOffset>
                </wp:positionH>
                <wp:positionV relativeFrom="paragraph">
                  <wp:posOffset>5917201</wp:posOffset>
                </wp:positionV>
                <wp:extent cx="108360" cy="166680"/>
                <wp:effectExtent l="38100" t="38100" r="44450" b="43180"/>
                <wp:wrapNone/>
                <wp:docPr id="940" name="Ink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8">
                      <w14:nvContentPartPr>
                        <w14:cNvContentPartPr/>
                      </w14:nvContentPartPr>
                      <w14:xfrm>
                        <a:off x="0" y="0"/>
                        <a:ext cx="10836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0E4DB" id="Ink 940" o:spid="_x0000_s1026" type="#_x0000_t75" style="position:absolute;margin-left:108.3pt;margin-top:465pt;width:10.55pt;height:14.9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">
                <v:imagedata r:id="rId1699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 wp14:anchorId="63FAEC4F" wp14:editId="2C487C93">
                <wp:simplePos x="0" y="0"/>
                <wp:positionH relativeFrom="column">
                  <wp:posOffset>847424</wp:posOffset>
                </wp:positionH>
                <wp:positionV relativeFrom="paragraph">
                  <wp:posOffset>5886961</wp:posOffset>
                </wp:positionV>
                <wp:extent cx="109800" cy="237240"/>
                <wp:effectExtent l="38100" t="38100" r="43180" b="48895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0">
                      <w14:nvContentPartPr>
                        <w14:cNvContentPartPr/>
                      </w14:nvContentPartPr>
                      <w14:xfrm>
                        <a:off x="0" y="0"/>
                        <a:ext cx="109800" cy="23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197131" id="Ink 939" o:spid="_x0000_s1026" type="#_x0000_t75" style="position:absolute;margin-left:65.75pt;margin-top:462.55pt;width:10.65pt;height:20.7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">
                <v:imagedata r:id="rId1701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 wp14:anchorId="73DFE020" wp14:editId="6EA62BD3">
                <wp:simplePos x="0" y="0"/>
                <wp:positionH relativeFrom="column">
                  <wp:posOffset>2343224</wp:posOffset>
                </wp:positionH>
                <wp:positionV relativeFrom="paragraph">
                  <wp:posOffset>4930441</wp:posOffset>
                </wp:positionV>
                <wp:extent cx="155160" cy="141120"/>
                <wp:effectExtent l="38100" t="38100" r="54610" b="49530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2">
                      <w14:nvContentPartPr>
                        <w14:cNvContentPartPr/>
                      </w14:nvContentPartPr>
                      <w14:xfrm>
                        <a:off x="0" y="0"/>
                        <a:ext cx="15516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30B1F" id="Ink 937" o:spid="_x0000_s1026" type="#_x0000_t75" style="position:absolute;margin-left:183.5pt;margin-top:387.2pt;width:14.15pt;height:13.0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">
                <v:imagedata r:id="rId1703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 wp14:anchorId="77EC35C2" wp14:editId="3BD75A46">
                <wp:simplePos x="0" y="0"/>
                <wp:positionH relativeFrom="column">
                  <wp:posOffset>1776584</wp:posOffset>
                </wp:positionH>
                <wp:positionV relativeFrom="paragraph">
                  <wp:posOffset>5034481</wp:posOffset>
                </wp:positionV>
                <wp:extent cx="1442880" cy="457560"/>
                <wp:effectExtent l="38100" t="38100" r="43180" b="38100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4">
                      <w14:nvContentPartPr>
                        <w14:cNvContentPartPr/>
                      </w14:nvContentPartPr>
                      <w14:xfrm>
                        <a:off x="0" y="0"/>
                        <a:ext cx="1442880" cy="45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5BD5B" id="Ink 936" o:spid="_x0000_s1026" type="#_x0000_t75" style="position:absolute;margin-left:138.9pt;margin-top:395.4pt;width:115.55pt;height:38.05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">
                <v:imagedata r:id="rId1705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 wp14:anchorId="4FAF0094" wp14:editId="07B5FCBE">
                <wp:simplePos x="0" y="0"/>
                <wp:positionH relativeFrom="column">
                  <wp:posOffset>1756064</wp:posOffset>
                </wp:positionH>
                <wp:positionV relativeFrom="paragraph">
                  <wp:posOffset>5118721</wp:posOffset>
                </wp:positionV>
                <wp:extent cx="1545840" cy="538200"/>
                <wp:effectExtent l="38100" t="38100" r="16510" b="52705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6">
                      <w14:nvContentPartPr>
                        <w14:cNvContentPartPr/>
                      </w14:nvContentPartPr>
                      <w14:xfrm>
                        <a:off x="0" y="0"/>
                        <a:ext cx="1545840" cy="53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6FAB0" id="Ink 935" o:spid="_x0000_s1026" type="#_x0000_t75" style="position:absolute;margin-left:137.25pt;margin-top:402.05pt;width:123.7pt;height:44.4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">
                <v:imagedata r:id="rId1707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 wp14:anchorId="6BADC9BB" wp14:editId="0520FA6E">
                <wp:simplePos x="0" y="0"/>
                <wp:positionH relativeFrom="column">
                  <wp:posOffset>2102744</wp:posOffset>
                </wp:positionH>
                <wp:positionV relativeFrom="paragraph">
                  <wp:posOffset>4563241</wp:posOffset>
                </wp:positionV>
                <wp:extent cx="321840" cy="446040"/>
                <wp:effectExtent l="38100" t="38100" r="40640" b="49530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8">
                      <w14:nvContentPartPr>
                        <w14:cNvContentPartPr/>
                      </w14:nvContentPartPr>
                      <w14:xfrm>
                        <a:off x="0" y="0"/>
                        <a:ext cx="321840" cy="44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D8D749" id="Ink 934" o:spid="_x0000_s1026" type="#_x0000_t75" style="position:absolute;margin-left:164.55pt;margin-top:358.3pt;width:27.35pt;height:37.1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">
                <v:imagedata r:id="rId1709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 wp14:anchorId="5D340C3A" wp14:editId="30C5E4BD">
                <wp:simplePos x="0" y="0"/>
                <wp:positionH relativeFrom="column">
                  <wp:posOffset>2877104</wp:posOffset>
                </wp:positionH>
                <wp:positionV relativeFrom="paragraph">
                  <wp:posOffset>3950664</wp:posOffset>
                </wp:positionV>
                <wp:extent cx="20520" cy="93960"/>
                <wp:effectExtent l="38100" t="38100" r="36830" b="59055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0">
                      <w14:nvContentPartPr>
                        <w14:cNvContentPartPr/>
                      </w14:nvContentPartPr>
                      <w14:xfrm>
                        <a:off x="0" y="0"/>
                        <a:ext cx="205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6C121" id="Ink 931" o:spid="_x0000_s1026" type="#_x0000_t75" style="position:absolute;margin-left:225.55pt;margin-top:310.1pt;width:3.6pt;height:9.4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">
                <v:imagedata r:id="rId1711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 wp14:anchorId="32E4EE11" wp14:editId="138DDFFD">
                <wp:simplePos x="0" y="0"/>
                <wp:positionH relativeFrom="column">
                  <wp:posOffset>2987264</wp:posOffset>
                </wp:positionH>
                <wp:positionV relativeFrom="paragraph">
                  <wp:posOffset>4055424</wp:posOffset>
                </wp:positionV>
                <wp:extent cx="187560" cy="301680"/>
                <wp:effectExtent l="57150" t="38100" r="41275" b="60325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2">
                      <w14:nvContentPartPr>
                        <w14:cNvContentPartPr/>
                      </w14:nvContentPartPr>
                      <w14:xfrm>
                        <a:off x="0" y="0"/>
                        <a:ext cx="187560" cy="30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6AD34" id="Ink 930" o:spid="_x0000_s1026" type="#_x0000_t75" style="position:absolute;margin-left:234.2pt;margin-top:318.3pt;width:16.7pt;height:25.7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">
                <v:imagedata r:id="rId1713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 wp14:anchorId="44D6B045" wp14:editId="7B352C37">
                <wp:simplePos x="0" y="0"/>
                <wp:positionH relativeFrom="column">
                  <wp:posOffset>2818424</wp:posOffset>
                </wp:positionH>
                <wp:positionV relativeFrom="paragraph">
                  <wp:posOffset>3915024</wp:posOffset>
                </wp:positionV>
                <wp:extent cx="148680" cy="42840"/>
                <wp:effectExtent l="38100" t="38100" r="41910" b="33655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4">
                      <w14:nvContentPartPr>
                        <w14:cNvContentPartPr/>
                      </w14:nvContentPartPr>
                      <w14:xfrm>
                        <a:off x="0" y="0"/>
                        <a:ext cx="14868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9FFC3" id="Ink 929" o:spid="_x0000_s1026" type="#_x0000_t75" style="position:absolute;margin-left:220.9pt;margin-top:307.25pt;width:13.65pt;height:5.35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">
                <v:imagedata r:id="rId1715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 wp14:anchorId="41EE426D" wp14:editId="6C772098">
                <wp:simplePos x="0" y="0"/>
                <wp:positionH relativeFrom="column">
                  <wp:posOffset>2863424</wp:posOffset>
                </wp:positionH>
                <wp:positionV relativeFrom="paragraph">
                  <wp:posOffset>4262784</wp:posOffset>
                </wp:positionV>
                <wp:extent cx="87480" cy="96120"/>
                <wp:effectExtent l="38100" t="38100" r="46355" b="56515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6">
                      <w14:nvContentPartPr>
                        <w14:cNvContentPartPr/>
                      </w14:nvContentPartPr>
                      <w14:xfrm>
                        <a:off x="0" y="0"/>
                        <a:ext cx="874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849A12" id="Ink 927" o:spid="_x0000_s1026" type="#_x0000_t75" style="position:absolute;margin-left:224.45pt;margin-top:334.65pt;width:8.9pt;height:9.5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">
                <v:imagedata r:id="rId1717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 wp14:anchorId="312A4E9F" wp14:editId="3F16F6B7">
                <wp:simplePos x="0" y="0"/>
                <wp:positionH relativeFrom="column">
                  <wp:posOffset>2748944</wp:posOffset>
                </wp:positionH>
                <wp:positionV relativeFrom="paragraph">
                  <wp:posOffset>4040304</wp:posOffset>
                </wp:positionV>
                <wp:extent cx="117000" cy="319680"/>
                <wp:effectExtent l="38100" t="38100" r="35560" b="42545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8">
                      <w14:nvContentPartPr>
                        <w14:cNvContentPartPr/>
                      </w14:nvContentPartPr>
                      <w14:xfrm>
                        <a:off x="0" y="0"/>
                        <a:ext cx="117000" cy="31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F8644" id="Ink 926" o:spid="_x0000_s1026" type="#_x0000_t75" style="position:absolute;margin-left:215.45pt;margin-top:317.15pt;width:11.15pt;height:27.15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">
                <v:imagedata r:id="rId1719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 wp14:anchorId="6F0392DC" wp14:editId="7725ED97">
                <wp:simplePos x="0" y="0"/>
                <wp:positionH relativeFrom="column">
                  <wp:posOffset>2773424</wp:posOffset>
                </wp:positionH>
                <wp:positionV relativeFrom="paragraph">
                  <wp:posOffset>4012584</wp:posOffset>
                </wp:positionV>
                <wp:extent cx="97920" cy="322560"/>
                <wp:effectExtent l="57150" t="38100" r="54610" b="40005"/>
                <wp:wrapNone/>
                <wp:docPr id="925" name="Ink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0">
                      <w14:nvContentPartPr>
                        <w14:cNvContentPartPr/>
                      </w14:nvContentPartPr>
                      <w14:xfrm>
                        <a:off x="0" y="0"/>
                        <a:ext cx="97920" cy="3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8C8623" id="Ink 925" o:spid="_x0000_s1026" type="#_x0000_t75" style="position:absolute;margin-left:217.4pt;margin-top:314.95pt;width:9.65pt;height:27.4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">
                <v:imagedata r:id="rId1721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 wp14:anchorId="0518BAD0" wp14:editId="20C361E8">
                <wp:simplePos x="0" y="0"/>
                <wp:positionH relativeFrom="column">
                  <wp:posOffset>2567504</wp:posOffset>
                </wp:positionH>
                <wp:positionV relativeFrom="paragraph">
                  <wp:posOffset>4165944</wp:posOffset>
                </wp:positionV>
                <wp:extent cx="10440" cy="11520"/>
                <wp:effectExtent l="38100" t="38100" r="27940" b="26670"/>
                <wp:wrapNone/>
                <wp:docPr id="924" name="Ink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2">
                      <w14:nvContentPartPr>
                        <w14:cNvContentPartPr/>
                      </w14:nvContentPartPr>
                      <w14:xfrm>
                        <a:off x="0" y="0"/>
                        <a:ext cx="104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B73392" id="Ink 924" o:spid="_x0000_s1026" type="#_x0000_t75" style="position:absolute;margin-left:201.2pt;margin-top:327.05pt;width:2.7pt;height:2.85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">
                <v:imagedata r:id="rId1723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 wp14:anchorId="028FB86F" wp14:editId="5EA321CF">
                <wp:simplePos x="0" y="0"/>
                <wp:positionH relativeFrom="column">
                  <wp:posOffset>2397224</wp:posOffset>
                </wp:positionH>
                <wp:positionV relativeFrom="paragraph">
                  <wp:posOffset>3889824</wp:posOffset>
                </wp:positionV>
                <wp:extent cx="82080" cy="10080"/>
                <wp:effectExtent l="38100" t="38100" r="51435" b="47625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4">
                      <w14:nvContentPartPr>
                        <w14:cNvContentPartPr/>
                      </w14:nvContentPartPr>
                      <w14:xfrm>
                        <a:off x="0" y="0"/>
                        <a:ext cx="820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C3A4A" id="Ink 922" o:spid="_x0000_s1026" type="#_x0000_t75" style="position:absolute;margin-left:187.75pt;margin-top:305.25pt;width:8.4pt;height:2.85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">
                <v:imagedata r:id="rId1725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 wp14:anchorId="3354F7D7" wp14:editId="5DB4C454">
                <wp:simplePos x="0" y="0"/>
                <wp:positionH relativeFrom="column">
                  <wp:posOffset>2354744</wp:posOffset>
                </wp:positionH>
                <wp:positionV relativeFrom="paragraph">
                  <wp:posOffset>3992064</wp:posOffset>
                </wp:positionV>
                <wp:extent cx="137520" cy="462960"/>
                <wp:effectExtent l="38100" t="38100" r="53340" b="32385"/>
                <wp:wrapNone/>
                <wp:docPr id="921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6">
                      <w14:nvContentPartPr>
                        <w14:cNvContentPartPr/>
                      </w14:nvContentPartPr>
                      <w14:xfrm>
                        <a:off x="0" y="0"/>
                        <a:ext cx="137520" cy="46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61395" id="Ink 921" o:spid="_x0000_s1026" type="#_x0000_t75" style="position:absolute;margin-left:184.4pt;margin-top:313.35pt;width:12.8pt;height:38.4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">
                <v:imagedata r:id="rId1727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 wp14:anchorId="7ADCA075" wp14:editId="7D048F74">
                <wp:simplePos x="0" y="0"/>
                <wp:positionH relativeFrom="column">
                  <wp:posOffset>1535384</wp:posOffset>
                </wp:positionH>
                <wp:positionV relativeFrom="paragraph">
                  <wp:posOffset>3907464</wp:posOffset>
                </wp:positionV>
                <wp:extent cx="148320" cy="610200"/>
                <wp:effectExtent l="38100" t="38100" r="42545" b="38100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8">
                      <w14:nvContentPartPr>
                        <w14:cNvContentPartPr/>
                      </w14:nvContentPartPr>
                      <w14:xfrm>
                        <a:off x="0" y="0"/>
                        <a:ext cx="148320" cy="61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F444E5" id="Ink 920" o:spid="_x0000_s1026" type="#_x0000_t75" style="position:absolute;margin-left:119.9pt;margin-top:306.65pt;width:13.7pt;height:50.05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">
                <v:imagedata r:id="rId1729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 wp14:anchorId="33004529" wp14:editId="2C69FEA7">
                <wp:simplePos x="0" y="0"/>
                <wp:positionH relativeFrom="column">
                  <wp:posOffset>2298224</wp:posOffset>
                </wp:positionH>
                <wp:positionV relativeFrom="paragraph">
                  <wp:posOffset>4307424</wp:posOffset>
                </wp:positionV>
                <wp:extent cx="104400" cy="65880"/>
                <wp:effectExtent l="38100" t="38100" r="48260" b="48895"/>
                <wp:wrapNone/>
                <wp:docPr id="919" name="Ink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0">
                      <w14:nvContentPartPr>
                        <w14:cNvContentPartPr/>
                      </w14:nvContentPartPr>
                      <w14:xfrm>
                        <a:off x="0" y="0"/>
                        <a:ext cx="10440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B7FE9" id="Ink 919" o:spid="_x0000_s1026" type="#_x0000_t75" style="position:absolute;margin-left:179.95pt;margin-top:338.15pt;width:10.2pt;height:7.2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">
                <v:imagedata r:id="rId1731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 wp14:anchorId="795B0E74" wp14:editId="3546646A">
                <wp:simplePos x="0" y="0"/>
                <wp:positionH relativeFrom="column">
                  <wp:posOffset>1810424</wp:posOffset>
                </wp:positionH>
                <wp:positionV relativeFrom="paragraph">
                  <wp:posOffset>3944544</wp:posOffset>
                </wp:positionV>
                <wp:extent cx="101160" cy="15840"/>
                <wp:effectExtent l="38100" t="38100" r="51435" b="41910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2">
                      <w14:nvContentPartPr>
                        <w14:cNvContentPartPr/>
                      </w14:nvContentPartPr>
                      <w14:xfrm>
                        <a:off x="0" y="0"/>
                        <a:ext cx="1011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6975E4" id="Ink 918" o:spid="_x0000_s1026" type="#_x0000_t75" style="position:absolute;margin-left:141.6pt;margin-top:309.55pt;width:9.85pt;height:3.35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">
                <v:imagedata r:id="rId1733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 wp14:anchorId="6886FC1D" wp14:editId="1D82DAED">
                <wp:simplePos x="0" y="0"/>
                <wp:positionH relativeFrom="column">
                  <wp:posOffset>2328104</wp:posOffset>
                </wp:positionH>
                <wp:positionV relativeFrom="paragraph">
                  <wp:posOffset>4329024</wp:posOffset>
                </wp:positionV>
                <wp:extent cx="2520" cy="2160"/>
                <wp:effectExtent l="38100" t="38100" r="36195" b="36195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4">
                      <w14:nvContentPartPr>
                        <w14:cNvContentPartPr/>
                      </w14:nvContentPartPr>
                      <w14:xfrm>
                        <a:off x="0" y="0"/>
                        <a:ext cx="25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2CBF9" id="Ink 917" o:spid="_x0000_s1026" type="#_x0000_t75" style="position:absolute;margin-left:181.9pt;margin-top:339.65pt;width:3pt;height:2.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">
                <v:imagedata r:id="rId1735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 wp14:anchorId="40156946" wp14:editId="10747E98">
                <wp:simplePos x="0" y="0"/>
                <wp:positionH relativeFrom="column">
                  <wp:posOffset>1840304</wp:posOffset>
                </wp:positionH>
                <wp:positionV relativeFrom="paragraph">
                  <wp:posOffset>3962544</wp:posOffset>
                </wp:positionV>
                <wp:extent cx="23400" cy="78120"/>
                <wp:effectExtent l="38100" t="38100" r="34290" b="36195"/>
                <wp:wrapNone/>
                <wp:docPr id="915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6">
                      <w14:nvContentPartPr>
                        <w14:cNvContentPartPr/>
                      </w14:nvContentPartPr>
                      <w14:xfrm>
                        <a:off x="0" y="0"/>
                        <a:ext cx="2340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8C771" id="Ink 915" o:spid="_x0000_s1026" type="#_x0000_t75" style="position:absolute;margin-left:143.9pt;margin-top:311.1pt;width:3.9pt;height:7.9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">
                <v:imagedata r:id="rId1737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 wp14:anchorId="602950BA" wp14:editId="2C0AE2A9">
                <wp:simplePos x="0" y="0"/>
                <wp:positionH relativeFrom="column">
                  <wp:posOffset>2139824</wp:posOffset>
                </wp:positionH>
                <wp:positionV relativeFrom="paragraph">
                  <wp:posOffset>4096464</wp:posOffset>
                </wp:positionV>
                <wp:extent cx="153000" cy="300960"/>
                <wp:effectExtent l="38100" t="38100" r="57150" b="42545"/>
                <wp:wrapNone/>
                <wp:docPr id="914" name="Ink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8">
                      <w14:nvContentPartPr>
                        <w14:cNvContentPartPr/>
                      </w14:nvContentPartPr>
                      <w14:xfrm>
                        <a:off x="0" y="0"/>
                        <a:ext cx="153000" cy="30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2CDFE" id="Ink 914" o:spid="_x0000_s1026" type="#_x0000_t75" style="position:absolute;margin-left:167.5pt;margin-top:321.55pt;width:14.05pt;height:25.7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">
                <v:imagedata r:id="rId1739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 wp14:anchorId="38A6473C" wp14:editId="5E079A78">
                <wp:simplePos x="0" y="0"/>
                <wp:positionH relativeFrom="column">
                  <wp:posOffset>2181584</wp:posOffset>
                </wp:positionH>
                <wp:positionV relativeFrom="paragraph">
                  <wp:posOffset>4094664</wp:posOffset>
                </wp:positionV>
                <wp:extent cx="148680" cy="266400"/>
                <wp:effectExtent l="57150" t="38100" r="60960" b="57785"/>
                <wp:wrapNone/>
                <wp:docPr id="913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0">
                      <w14:nvContentPartPr>
                        <w14:cNvContentPartPr/>
                      </w14:nvContentPartPr>
                      <w14:xfrm>
                        <a:off x="0" y="0"/>
                        <a:ext cx="148680" cy="26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AF206" id="Ink 913" o:spid="_x0000_s1026" type="#_x0000_t75" style="position:absolute;margin-left:170.8pt;margin-top:321.4pt;width:13.65pt;height:23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">
                <v:imagedata r:id="rId1741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 wp14:anchorId="64BDC6FB" wp14:editId="5F877FC5">
                <wp:simplePos x="0" y="0"/>
                <wp:positionH relativeFrom="column">
                  <wp:posOffset>1933904</wp:posOffset>
                </wp:positionH>
                <wp:positionV relativeFrom="paragraph">
                  <wp:posOffset>4097184</wp:posOffset>
                </wp:positionV>
                <wp:extent cx="168480" cy="221040"/>
                <wp:effectExtent l="57150" t="38100" r="60325" b="45720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2">
                      <w14:nvContentPartPr>
                        <w14:cNvContentPartPr/>
                      </w14:nvContentPartPr>
                      <w14:xfrm>
                        <a:off x="0" y="0"/>
                        <a:ext cx="16848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435A2" id="Ink 912" o:spid="_x0000_s1026" type="#_x0000_t75" style="position:absolute;margin-left:151.3pt;margin-top:321.6pt;width:15.2pt;height:19.35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">
                <v:imagedata r:id="rId1743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 wp14:anchorId="6C3D9AAE" wp14:editId="1263F78E">
                <wp:simplePos x="0" y="0"/>
                <wp:positionH relativeFrom="column">
                  <wp:posOffset>1834544</wp:posOffset>
                </wp:positionH>
                <wp:positionV relativeFrom="paragraph">
                  <wp:posOffset>4299144</wp:posOffset>
                </wp:positionV>
                <wp:extent cx="47520" cy="56160"/>
                <wp:effectExtent l="38100" t="38100" r="48260" b="58420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4">
                      <w14:nvContentPartPr>
                        <w14:cNvContentPartPr/>
                      </w14:nvContentPartPr>
                      <w14:xfrm>
                        <a:off x="0" y="0"/>
                        <a:ext cx="4752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D71E2" id="Ink 911" o:spid="_x0000_s1026" type="#_x0000_t75" style="position:absolute;margin-left:143.45pt;margin-top:337.5pt;width:5.75pt;height:6.35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">
                <v:imagedata r:id="rId1745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 wp14:anchorId="201CBD42" wp14:editId="09954913">
                <wp:simplePos x="0" y="0"/>
                <wp:positionH relativeFrom="column">
                  <wp:posOffset>1716104</wp:posOffset>
                </wp:positionH>
                <wp:positionV relativeFrom="paragraph">
                  <wp:posOffset>4050744</wp:posOffset>
                </wp:positionV>
                <wp:extent cx="141480" cy="290880"/>
                <wp:effectExtent l="38100" t="38100" r="49530" b="52070"/>
                <wp:wrapNone/>
                <wp:docPr id="910" name="Ink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6">
                      <w14:nvContentPartPr>
                        <w14:cNvContentPartPr/>
                      </w14:nvContentPartPr>
                      <w14:xfrm>
                        <a:off x="0" y="0"/>
                        <a:ext cx="141480" cy="29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233390" id="Ink 910" o:spid="_x0000_s1026" type="#_x0000_t75" style="position:absolute;margin-left:134.15pt;margin-top:317.95pt;width:13.15pt;height:24.85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">
                <v:imagedata r:id="rId1747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 wp14:anchorId="3F2104F1" wp14:editId="70C75D60">
                <wp:simplePos x="0" y="0"/>
                <wp:positionH relativeFrom="column">
                  <wp:posOffset>1747424</wp:posOffset>
                </wp:positionH>
                <wp:positionV relativeFrom="paragraph">
                  <wp:posOffset>4091424</wp:posOffset>
                </wp:positionV>
                <wp:extent cx="78120" cy="236160"/>
                <wp:effectExtent l="38100" t="38100" r="36195" b="50165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8">
                      <w14:nvContentPartPr>
                        <w14:cNvContentPartPr/>
                      </w14:nvContentPartPr>
                      <w14:xfrm>
                        <a:off x="0" y="0"/>
                        <a:ext cx="7812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A853A" id="Ink 909" o:spid="_x0000_s1026" type="#_x0000_t75" style="position:absolute;margin-left:136.6pt;margin-top:321.15pt;width:8.1pt;height:20.6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">
                <v:imagedata r:id="rId1749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 wp14:anchorId="2B56252F" wp14:editId="22DD58EA">
                <wp:simplePos x="0" y="0"/>
                <wp:positionH relativeFrom="column">
                  <wp:posOffset>2275904</wp:posOffset>
                </wp:positionH>
                <wp:positionV relativeFrom="paragraph">
                  <wp:posOffset>3450984</wp:posOffset>
                </wp:positionV>
                <wp:extent cx="120600" cy="127800"/>
                <wp:effectExtent l="0" t="38100" r="51435" b="43815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0">
                      <w14:nvContentPartPr>
                        <w14:cNvContentPartPr/>
                      </w14:nvContentPartPr>
                      <w14:xfrm>
                        <a:off x="0" y="0"/>
                        <a:ext cx="12060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B4404" id="Ink 908" o:spid="_x0000_s1026" type="#_x0000_t75" style="position:absolute;margin-left:178.2pt;margin-top:270.75pt;width:11.5pt;height:12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">
                <v:imagedata r:id="rId1751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 wp14:anchorId="20A8BE82" wp14:editId="04A14F3B">
                <wp:simplePos x="0" y="0"/>
                <wp:positionH relativeFrom="column">
                  <wp:posOffset>2158904</wp:posOffset>
                </wp:positionH>
                <wp:positionV relativeFrom="paragraph">
                  <wp:posOffset>3426864</wp:posOffset>
                </wp:positionV>
                <wp:extent cx="232200" cy="496800"/>
                <wp:effectExtent l="38100" t="38100" r="34925" b="36830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2">
                      <w14:nvContentPartPr>
                        <w14:cNvContentPartPr/>
                      </w14:nvContentPartPr>
                      <w14:xfrm>
                        <a:off x="0" y="0"/>
                        <a:ext cx="232200" cy="49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590322" id="Ink 907" o:spid="_x0000_s1026" type="#_x0000_t75" style="position:absolute;margin-left:169pt;margin-top:268.85pt;width:20.3pt;height:41.05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">
                <v:imagedata r:id="rId1753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 wp14:anchorId="3B694148" wp14:editId="4FFA3F7F">
                <wp:simplePos x="0" y="0"/>
                <wp:positionH relativeFrom="column">
                  <wp:posOffset>2549864</wp:posOffset>
                </wp:positionH>
                <wp:positionV relativeFrom="paragraph">
                  <wp:posOffset>3099264</wp:posOffset>
                </wp:positionV>
                <wp:extent cx="55080" cy="124200"/>
                <wp:effectExtent l="57150" t="38100" r="59690" b="47625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4">
                      <w14:nvContentPartPr>
                        <w14:cNvContentPartPr/>
                      </w14:nvContentPartPr>
                      <w14:xfrm>
                        <a:off x="0" y="0"/>
                        <a:ext cx="5508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97B0F0" id="Ink 906" o:spid="_x0000_s1026" type="#_x0000_t75" style="position:absolute;margin-left:199.8pt;margin-top:243.05pt;width:6.35pt;height:11.8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">
                <v:imagedata r:id="rId1755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 wp14:anchorId="4E62CAE5" wp14:editId="3F0E9247">
                <wp:simplePos x="0" y="0"/>
                <wp:positionH relativeFrom="column">
                  <wp:posOffset>2665424</wp:posOffset>
                </wp:positionH>
                <wp:positionV relativeFrom="paragraph">
                  <wp:posOffset>3094584</wp:posOffset>
                </wp:positionV>
                <wp:extent cx="160560" cy="92880"/>
                <wp:effectExtent l="38100" t="38100" r="49530" b="40640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6">
                      <w14:nvContentPartPr>
                        <w14:cNvContentPartPr/>
                      </w14:nvContentPartPr>
                      <w14:xfrm>
                        <a:off x="0" y="0"/>
                        <a:ext cx="1605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8F08CB" id="Ink 905" o:spid="_x0000_s1026" type="#_x0000_t75" style="position:absolute;margin-left:208.9pt;margin-top:242.65pt;width:14.65pt;height:9.25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">
                <v:imagedata r:id="rId1757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 wp14:anchorId="2D0E7487" wp14:editId="1E992481">
                <wp:simplePos x="0" y="0"/>
                <wp:positionH relativeFrom="column">
                  <wp:posOffset>2552384</wp:posOffset>
                </wp:positionH>
                <wp:positionV relativeFrom="paragraph">
                  <wp:posOffset>3094224</wp:posOffset>
                </wp:positionV>
                <wp:extent cx="87840" cy="130320"/>
                <wp:effectExtent l="38100" t="38100" r="26670" b="41275"/>
                <wp:wrapNone/>
                <wp:docPr id="904" name="Ink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8">
                      <w14:nvContentPartPr>
                        <w14:cNvContentPartPr/>
                      </w14:nvContentPartPr>
                      <w14:xfrm>
                        <a:off x="0" y="0"/>
                        <a:ext cx="8784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CF68A5" id="Ink 904" o:spid="_x0000_s1026" type="#_x0000_t75" style="position:absolute;margin-left:200pt;margin-top:242.65pt;width:8.85pt;height:12.2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">
                <v:imagedata r:id="rId1759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 wp14:anchorId="741A2AF2" wp14:editId="2AEE8E0F">
                <wp:simplePos x="0" y="0"/>
                <wp:positionH relativeFrom="column">
                  <wp:posOffset>2364824</wp:posOffset>
                </wp:positionH>
                <wp:positionV relativeFrom="paragraph">
                  <wp:posOffset>3040944</wp:posOffset>
                </wp:positionV>
                <wp:extent cx="86760" cy="176400"/>
                <wp:effectExtent l="38100" t="38100" r="46990" b="33655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0">
                      <w14:nvContentPartPr>
                        <w14:cNvContentPartPr/>
                      </w14:nvContentPartPr>
                      <w14:xfrm>
                        <a:off x="0" y="0"/>
                        <a:ext cx="8676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65B231" id="Ink 902" o:spid="_x0000_s1026" type="#_x0000_t75" style="position:absolute;margin-left:185.2pt;margin-top:238.45pt;width:8.85pt;height:15.9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">
                <v:imagedata r:id="rId1761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 wp14:anchorId="1CCCB0F0" wp14:editId="73ACB8B5">
                <wp:simplePos x="0" y="0"/>
                <wp:positionH relativeFrom="column">
                  <wp:posOffset>2275904</wp:posOffset>
                </wp:positionH>
                <wp:positionV relativeFrom="paragraph">
                  <wp:posOffset>3417504</wp:posOffset>
                </wp:positionV>
                <wp:extent cx="126720" cy="148320"/>
                <wp:effectExtent l="38100" t="38100" r="45085" b="42545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2">
                      <w14:nvContentPartPr>
                        <w14:cNvContentPartPr/>
                      </w14:nvContentPartPr>
                      <w14:xfrm>
                        <a:off x="0" y="0"/>
                        <a:ext cx="12672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138663" id="Ink 901" o:spid="_x0000_s1026" type="#_x0000_t75" style="position:absolute;margin-left:178.2pt;margin-top:268.1pt;width:12pt;height:13.7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">
                <v:imagedata r:id="rId1763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 wp14:anchorId="4436E992" wp14:editId="09AB5C96">
                <wp:simplePos x="0" y="0"/>
                <wp:positionH relativeFrom="column">
                  <wp:posOffset>2262944</wp:posOffset>
                </wp:positionH>
                <wp:positionV relativeFrom="paragraph">
                  <wp:posOffset>3374664</wp:posOffset>
                </wp:positionV>
                <wp:extent cx="138600" cy="301680"/>
                <wp:effectExtent l="38100" t="38100" r="52070" b="41275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4">
                      <w14:nvContentPartPr>
                        <w14:cNvContentPartPr/>
                      </w14:nvContentPartPr>
                      <w14:xfrm>
                        <a:off x="0" y="0"/>
                        <a:ext cx="138600" cy="30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FCCFF2" id="Ink 900" o:spid="_x0000_s1026" type="#_x0000_t75" style="position:absolute;margin-left:177.2pt;margin-top:264.7pt;width:12.85pt;height:25.7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">
                <v:imagedata r:id="rId1765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 wp14:anchorId="0E0B921B" wp14:editId="6CF0BE58">
                <wp:simplePos x="0" y="0"/>
                <wp:positionH relativeFrom="column">
                  <wp:posOffset>4145744</wp:posOffset>
                </wp:positionH>
                <wp:positionV relativeFrom="paragraph">
                  <wp:posOffset>5096904</wp:posOffset>
                </wp:positionV>
                <wp:extent cx="360" cy="360"/>
                <wp:effectExtent l="0" t="0" r="0" b="0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89459" id="Ink 899" o:spid="_x0000_s1026" type="#_x0000_t75" style="position:absolute;margin-left:325.45pt;margin-top:400.35pt;width:2.05pt;height:2.05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">
                <v:imagedata r:id="rId748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 wp14:anchorId="6AC31A12" wp14:editId="59CC1827">
                <wp:simplePos x="0" y="0"/>
                <wp:positionH relativeFrom="column">
                  <wp:posOffset>1861544</wp:posOffset>
                </wp:positionH>
                <wp:positionV relativeFrom="paragraph">
                  <wp:posOffset>2797259</wp:posOffset>
                </wp:positionV>
                <wp:extent cx="1546200" cy="644760"/>
                <wp:effectExtent l="38100" t="38100" r="54610" b="41275"/>
                <wp:wrapNone/>
                <wp:docPr id="897" name="Ink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7">
                      <w14:nvContentPartPr>
                        <w14:cNvContentPartPr/>
                      </w14:nvContentPartPr>
                      <w14:xfrm>
                        <a:off x="0" y="0"/>
                        <a:ext cx="1546200" cy="64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67B66" id="Ink 897" o:spid="_x0000_s1026" type="#_x0000_t75" style="position:absolute;margin-left:145.6pt;margin-top:219.25pt;width:123.75pt;height:52.7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">
                <v:imagedata r:id="rId1768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 wp14:anchorId="05C7746D" wp14:editId="4FCA2E6C">
                <wp:simplePos x="0" y="0"/>
                <wp:positionH relativeFrom="column">
                  <wp:posOffset>1865144</wp:posOffset>
                </wp:positionH>
                <wp:positionV relativeFrom="paragraph">
                  <wp:posOffset>2917499</wp:posOffset>
                </wp:positionV>
                <wp:extent cx="1578600" cy="526680"/>
                <wp:effectExtent l="38100" t="38100" r="3175" b="45085"/>
                <wp:wrapNone/>
                <wp:docPr id="896" name="Ink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9">
                      <w14:nvContentPartPr>
                        <w14:cNvContentPartPr/>
                      </w14:nvContentPartPr>
                      <w14:xfrm>
                        <a:off x="0" y="0"/>
                        <a:ext cx="1578600" cy="52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89ADB6" id="Ink 896" o:spid="_x0000_s1026" type="#_x0000_t75" style="position:absolute;margin-left:145.85pt;margin-top:228.7pt;width:126.3pt;height:43.45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">
                <v:imagedata r:id="rId1770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 wp14:anchorId="1A63C140" wp14:editId="7FF969D2">
                <wp:simplePos x="0" y="0"/>
                <wp:positionH relativeFrom="column">
                  <wp:posOffset>2817344</wp:posOffset>
                </wp:positionH>
                <wp:positionV relativeFrom="paragraph">
                  <wp:posOffset>2283899</wp:posOffset>
                </wp:positionV>
                <wp:extent cx="87840" cy="99000"/>
                <wp:effectExtent l="38100" t="38100" r="45720" b="53975"/>
                <wp:wrapNone/>
                <wp:docPr id="894" name="Ink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1">
                      <w14:nvContentPartPr>
                        <w14:cNvContentPartPr/>
                      </w14:nvContentPartPr>
                      <w14:xfrm>
                        <a:off x="0" y="0"/>
                        <a:ext cx="878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D701B" id="Ink 894" o:spid="_x0000_s1026" type="#_x0000_t75" style="position:absolute;margin-left:220.9pt;margin-top:178.95pt;width:8.8pt;height:9.6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">
                <v:imagedata r:id="rId1772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 wp14:anchorId="1E5D98A0" wp14:editId="07B4E501">
                <wp:simplePos x="0" y="0"/>
                <wp:positionH relativeFrom="column">
                  <wp:posOffset>2669384</wp:posOffset>
                </wp:positionH>
                <wp:positionV relativeFrom="paragraph">
                  <wp:posOffset>2051339</wp:posOffset>
                </wp:positionV>
                <wp:extent cx="200160" cy="302040"/>
                <wp:effectExtent l="38100" t="38100" r="47625" b="41275"/>
                <wp:wrapNone/>
                <wp:docPr id="893" name="Ink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3">
                      <w14:nvContentPartPr>
                        <w14:cNvContentPartPr/>
                      </w14:nvContentPartPr>
                      <w14:xfrm>
                        <a:off x="0" y="0"/>
                        <a:ext cx="200160" cy="30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87E25" id="Ink 893" o:spid="_x0000_s1026" type="#_x0000_t75" style="position:absolute;margin-left:209.2pt;margin-top:160.5pt;width:17.7pt;height:25.8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">
                <v:imagedata r:id="rId1774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 wp14:anchorId="41C217A7" wp14:editId="4E1235A9">
                <wp:simplePos x="0" y="0"/>
                <wp:positionH relativeFrom="column">
                  <wp:posOffset>1694504</wp:posOffset>
                </wp:positionH>
                <wp:positionV relativeFrom="paragraph">
                  <wp:posOffset>2314859</wp:posOffset>
                </wp:positionV>
                <wp:extent cx="1630800" cy="428400"/>
                <wp:effectExtent l="38100" t="38100" r="45720" b="48260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5">
                      <w14:nvContentPartPr>
                        <w14:cNvContentPartPr/>
                      </w14:nvContentPartPr>
                      <w14:xfrm>
                        <a:off x="0" y="0"/>
                        <a:ext cx="1630800" cy="42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74527" id="Ink 892" o:spid="_x0000_s1026" type="#_x0000_t75" style="position:absolute;margin-left:132.45pt;margin-top:181.25pt;width:130.35pt;height:35.7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">
                <v:imagedata r:id="rId1776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 wp14:anchorId="2BA185FD" wp14:editId="6E9DFC78">
                <wp:simplePos x="0" y="0"/>
                <wp:positionH relativeFrom="column">
                  <wp:posOffset>1758944</wp:posOffset>
                </wp:positionH>
                <wp:positionV relativeFrom="paragraph">
                  <wp:posOffset>2696099</wp:posOffset>
                </wp:positionV>
                <wp:extent cx="1640520" cy="111240"/>
                <wp:effectExtent l="38100" t="38100" r="36195" b="41275"/>
                <wp:wrapNone/>
                <wp:docPr id="891" name="Ink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7">
                      <w14:nvContentPartPr>
                        <w14:cNvContentPartPr/>
                      </w14:nvContentPartPr>
                      <w14:xfrm>
                        <a:off x="0" y="0"/>
                        <a:ext cx="16405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B2E4D" id="Ink 891" o:spid="_x0000_s1026" type="#_x0000_t75" style="position:absolute;margin-left:137.5pt;margin-top:211.3pt;width:131.15pt;height:10.7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">
                <v:imagedata r:id="rId1778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 wp14:anchorId="3DEB8553" wp14:editId="0F669334">
                <wp:simplePos x="0" y="0"/>
                <wp:positionH relativeFrom="column">
                  <wp:posOffset>1748864</wp:posOffset>
                </wp:positionH>
                <wp:positionV relativeFrom="paragraph">
                  <wp:posOffset>2336099</wp:posOffset>
                </wp:positionV>
                <wp:extent cx="39240" cy="426600"/>
                <wp:effectExtent l="38100" t="38100" r="37465" b="31115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9">
                      <w14:nvContentPartPr>
                        <w14:cNvContentPartPr/>
                      </w14:nvContentPartPr>
                      <w14:xfrm>
                        <a:off x="0" y="0"/>
                        <a:ext cx="39240" cy="42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35E75" id="Ink 890" o:spid="_x0000_s1026" type="#_x0000_t75" style="position:absolute;margin-left:136.7pt;margin-top:182.95pt;width:5.1pt;height:35.6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">
                <v:imagedata r:id="rId1780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 wp14:anchorId="6D29E165" wp14:editId="7AB8BFAC">
                <wp:simplePos x="0" y="0"/>
                <wp:positionH relativeFrom="column">
                  <wp:posOffset>2026424</wp:posOffset>
                </wp:positionH>
                <wp:positionV relativeFrom="paragraph">
                  <wp:posOffset>1567750</wp:posOffset>
                </wp:positionV>
                <wp:extent cx="723600" cy="651240"/>
                <wp:effectExtent l="38100" t="38100" r="38735" b="34925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1">
                      <w14:nvContentPartPr>
                        <w14:cNvContentPartPr/>
                      </w14:nvContentPartPr>
                      <w14:xfrm>
                        <a:off x="0" y="0"/>
                        <a:ext cx="723600" cy="65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EF4BFC" id="Ink 889" o:spid="_x0000_s1026" type="#_x0000_t75" style="position:absolute;margin-left:158.55pt;margin-top:122.45pt;width:59pt;height:53.3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">
                <v:imagedata r:id="rId1782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 wp14:anchorId="1C9E1D8D" wp14:editId="78E06BA2">
                <wp:simplePos x="0" y="0"/>
                <wp:positionH relativeFrom="column">
                  <wp:posOffset>5966624</wp:posOffset>
                </wp:positionH>
                <wp:positionV relativeFrom="paragraph">
                  <wp:posOffset>-709289</wp:posOffset>
                </wp:positionV>
                <wp:extent cx="39600" cy="39960"/>
                <wp:effectExtent l="38100" t="38100" r="55880" b="55880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3">
                      <w14:nvContentPartPr>
                        <w14:cNvContentPartPr/>
                      </w14:nvContentPartPr>
                      <w14:xfrm>
                        <a:off x="0" y="0"/>
                        <a:ext cx="3960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7BC2B" id="Ink 888" o:spid="_x0000_s1026" type="#_x0000_t75" style="position:absolute;margin-left:468.8pt;margin-top:-56.85pt;width:5.1pt;height:5.2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">
                <v:imagedata r:id="rId1784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 wp14:anchorId="548E15A5" wp14:editId="69E13514">
                <wp:simplePos x="0" y="0"/>
                <wp:positionH relativeFrom="column">
                  <wp:posOffset>40664</wp:posOffset>
                </wp:positionH>
                <wp:positionV relativeFrom="paragraph">
                  <wp:posOffset>2903099</wp:posOffset>
                </wp:positionV>
                <wp:extent cx="35640" cy="5400"/>
                <wp:effectExtent l="57150" t="38100" r="59690" b="52070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5">
                      <w14:nvContentPartPr>
                        <w14:cNvContentPartPr/>
                      </w14:nvContentPartPr>
                      <w14:xfrm>
                        <a:off x="0" y="0"/>
                        <a:ext cx="356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73E008" id="Ink 886" o:spid="_x0000_s1026" type="#_x0000_t75" style="position:absolute;margin-left:2.2pt;margin-top:227.6pt;width:4.75pt;height:2.45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">
                <v:imagedata r:id="rId1786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 wp14:anchorId="7FBE2DCF" wp14:editId="3DF04D78">
                <wp:simplePos x="0" y="0"/>
                <wp:positionH relativeFrom="column">
                  <wp:posOffset>152264</wp:posOffset>
                </wp:positionH>
                <wp:positionV relativeFrom="paragraph">
                  <wp:posOffset>2841899</wp:posOffset>
                </wp:positionV>
                <wp:extent cx="23400" cy="128880"/>
                <wp:effectExtent l="38100" t="38100" r="34290" b="43180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7">
                      <w14:nvContentPartPr>
                        <w14:cNvContentPartPr/>
                      </w14:nvContentPartPr>
                      <w14:xfrm>
                        <a:off x="0" y="0"/>
                        <a:ext cx="2340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A64D99" id="Ink 885" o:spid="_x0000_s1026" type="#_x0000_t75" style="position:absolute;margin-left:11pt;margin-top:222.75pt;width:3.9pt;height:12.15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">
                <v:imagedata r:id="rId1788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 wp14:anchorId="46D8C464" wp14:editId="04F31B54">
                <wp:simplePos x="0" y="0"/>
                <wp:positionH relativeFrom="column">
                  <wp:posOffset>41384</wp:posOffset>
                </wp:positionH>
                <wp:positionV relativeFrom="paragraph">
                  <wp:posOffset>3005699</wp:posOffset>
                </wp:positionV>
                <wp:extent cx="135360" cy="532440"/>
                <wp:effectExtent l="38100" t="38100" r="55245" b="39370"/>
                <wp:wrapNone/>
                <wp:docPr id="883" name="Ink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9">
                      <w14:nvContentPartPr>
                        <w14:cNvContentPartPr/>
                      </w14:nvContentPartPr>
                      <w14:xfrm>
                        <a:off x="0" y="0"/>
                        <a:ext cx="135360" cy="53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2FC9B4" id="Ink 883" o:spid="_x0000_s1026" type="#_x0000_t75" style="position:absolute;margin-left:2.25pt;margin-top:235.65pt;width:12.6pt;height:43.9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">
                <v:imagedata r:id="rId1790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 wp14:anchorId="7D6C27AD" wp14:editId="393B0099">
                <wp:simplePos x="0" y="0"/>
                <wp:positionH relativeFrom="column">
                  <wp:posOffset>-528136</wp:posOffset>
                </wp:positionH>
                <wp:positionV relativeFrom="paragraph">
                  <wp:posOffset>3030179</wp:posOffset>
                </wp:positionV>
                <wp:extent cx="115200" cy="614880"/>
                <wp:effectExtent l="38100" t="38100" r="37465" b="52070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1">
                      <w14:nvContentPartPr>
                        <w14:cNvContentPartPr/>
                      </w14:nvContentPartPr>
                      <w14:xfrm>
                        <a:off x="0" y="0"/>
                        <a:ext cx="115200" cy="61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5155B" id="Ink 882" o:spid="_x0000_s1026" type="#_x0000_t75" style="position:absolute;margin-left:-42.6pt;margin-top:237.6pt;width:11.05pt;height:50.35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">
                <v:imagedata r:id="rId1792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 wp14:anchorId="2792C506" wp14:editId="449D500B">
                <wp:simplePos x="0" y="0"/>
                <wp:positionH relativeFrom="column">
                  <wp:posOffset>14024</wp:posOffset>
                </wp:positionH>
                <wp:positionV relativeFrom="paragraph">
                  <wp:posOffset>3199019</wp:posOffset>
                </wp:positionV>
                <wp:extent cx="63360" cy="260280"/>
                <wp:effectExtent l="38100" t="38100" r="51435" b="45085"/>
                <wp:wrapNone/>
                <wp:docPr id="881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3">
                      <w14:nvContentPartPr>
                        <w14:cNvContentPartPr/>
                      </w14:nvContentPartPr>
                      <w14:xfrm>
                        <a:off x="0" y="0"/>
                        <a:ext cx="6336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1F925" id="Ink 881" o:spid="_x0000_s1026" type="#_x0000_t75" style="position:absolute;margin-left:.1pt;margin-top:250.9pt;width:7pt;height:22.5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">
                <v:imagedata r:id="rId1794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 wp14:anchorId="6214A02B" wp14:editId="4C517A38">
                <wp:simplePos x="0" y="0"/>
                <wp:positionH relativeFrom="column">
                  <wp:posOffset>8624</wp:posOffset>
                </wp:positionH>
                <wp:positionV relativeFrom="paragraph">
                  <wp:posOffset>3248699</wp:posOffset>
                </wp:positionV>
                <wp:extent cx="124200" cy="175320"/>
                <wp:effectExtent l="57150" t="38100" r="47625" b="53340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5">
                      <w14:nvContentPartPr>
                        <w14:cNvContentPartPr/>
                      </w14:nvContentPartPr>
                      <w14:xfrm>
                        <a:off x="0" y="0"/>
                        <a:ext cx="12420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FB3F6" id="Ink 880" o:spid="_x0000_s1026" type="#_x0000_t75" style="position:absolute;margin-left:-.3pt;margin-top:254.8pt;width:11.8pt;height:15.75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">
                <v:imagedata r:id="rId1796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 wp14:anchorId="6CCAA60F" wp14:editId="355186FC">
                <wp:simplePos x="0" y="0"/>
                <wp:positionH relativeFrom="column">
                  <wp:posOffset>-276856</wp:posOffset>
                </wp:positionH>
                <wp:positionV relativeFrom="paragraph">
                  <wp:posOffset>3123419</wp:posOffset>
                </wp:positionV>
                <wp:extent cx="14760" cy="89640"/>
                <wp:effectExtent l="57150" t="38100" r="42545" b="43815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7">
                      <w14:nvContentPartPr>
                        <w14:cNvContentPartPr/>
                      </w14:nvContentPartPr>
                      <w14:xfrm>
                        <a:off x="0" y="0"/>
                        <a:ext cx="1476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A0290" id="Ink 879" o:spid="_x0000_s1026" type="#_x0000_t75" style="position:absolute;margin-left:-22.75pt;margin-top:244.95pt;width:3.05pt;height:9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">
                <v:imagedata r:id="rId1798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 wp14:anchorId="13B43D01" wp14:editId="0494FF79">
                <wp:simplePos x="0" y="0"/>
                <wp:positionH relativeFrom="column">
                  <wp:posOffset>-189376</wp:posOffset>
                </wp:positionH>
                <wp:positionV relativeFrom="paragraph">
                  <wp:posOffset>3225659</wp:posOffset>
                </wp:positionV>
                <wp:extent cx="137160" cy="245520"/>
                <wp:effectExtent l="38100" t="38100" r="53340" b="40640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9">
                      <w14:nvContentPartPr>
                        <w14:cNvContentPartPr/>
                      </w14:nvContentPartPr>
                      <w14:xfrm>
                        <a:off x="0" y="0"/>
                        <a:ext cx="13716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3DD89C" id="Ink 878" o:spid="_x0000_s1026" type="#_x0000_t75" style="position:absolute;margin-left:-15.9pt;margin-top:253pt;width:12.75pt;height:21.35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">
                <v:imagedata r:id="rId1800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 wp14:anchorId="63196998" wp14:editId="60F4E59A">
                <wp:simplePos x="0" y="0"/>
                <wp:positionH relativeFrom="column">
                  <wp:posOffset>-348856</wp:posOffset>
                </wp:positionH>
                <wp:positionV relativeFrom="paragraph">
                  <wp:posOffset>3091019</wp:posOffset>
                </wp:positionV>
                <wp:extent cx="105840" cy="16200"/>
                <wp:effectExtent l="38100" t="38100" r="46990" b="41275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1">
                      <w14:nvContentPartPr>
                        <w14:cNvContentPartPr/>
                      </w14:nvContentPartPr>
                      <w14:xfrm>
                        <a:off x="0" y="0"/>
                        <a:ext cx="1058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3D5416" id="Ink 877" o:spid="_x0000_s1026" type="#_x0000_t75" style="position:absolute;margin-left:-28.45pt;margin-top:242.4pt;width:10.35pt;height:3.35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">
                <v:imagedata r:id="rId1802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 wp14:anchorId="2E1928AD" wp14:editId="163A45A0">
                <wp:simplePos x="0" y="0"/>
                <wp:positionH relativeFrom="column">
                  <wp:posOffset>-275416</wp:posOffset>
                </wp:positionH>
                <wp:positionV relativeFrom="paragraph">
                  <wp:posOffset>3483779</wp:posOffset>
                </wp:positionV>
                <wp:extent cx="36000" cy="64800"/>
                <wp:effectExtent l="38100" t="38100" r="40640" b="49530"/>
                <wp:wrapNone/>
                <wp:docPr id="875" name="Ink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3">
                      <w14:nvContentPartPr>
                        <w14:cNvContentPartPr/>
                      </w14:nvContentPartPr>
                      <w14:xfrm>
                        <a:off x="0" y="0"/>
                        <a:ext cx="3600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B3FA4" id="Ink 875" o:spid="_x0000_s1026" type="#_x0000_t75" style="position:absolute;margin-left:-22.7pt;margin-top:273.3pt;width:4.8pt;height:7.0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">
                <v:imagedata r:id="rId1804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 wp14:anchorId="548DB742" wp14:editId="5BBC384A">
                <wp:simplePos x="0" y="0"/>
                <wp:positionH relativeFrom="column">
                  <wp:posOffset>-438496</wp:posOffset>
                </wp:positionH>
                <wp:positionV relativeFrom="paragraph">
                  <wp:posOffset>3193259</wp:posOffset>
                </wp:positionV>
                <wp:extent cx="106920" cy="335160"/>
                <wp:effectExtent l="38100" t="38100" r="45720" b="46355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5">
                      <w14:nvContentPartPr>
                        <w14:cNvContentPartPr/>
                      </w14:nvContentPartPr>
                      <w14:xfrm>
                        <a:off x="0" y="0"/>
                        <a:ext cx="106920" cy="33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C75459" id="Ink 874" o:spid="_x0000_s1026" type="#_x0000_t75" style="position:absolute;margin-left:-35.55pt;margin-top:250.45pt;width:10.4pt;height:28.4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">
                <v:imagedata r:id="rId1806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 wp14:anchorId="5EC85C80" wp14:editId="479190BD">
                <wp:simplePos x="0" y="0"/>
                <wp:positionH relativeFrom="column">
                  <wp:posOffset>-469816</wp:posOffset>
                </wp:positionH>
                <wp:positionV relativeFrom="paragraph">
                  <wp:posOffset>3230339</wp:posOffset>
                </wp:positionV>
                <wp:extent cx="192240" cy="245880"/>
                <wp:effectExtent l="38100" t="38100" r="55880" b="59055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7">
                      <w14:nvContentPartPr>
                        <w14:cNvContentPartPr/>
                      </w14:nvContentPartPr>
                      <w14:xfrm>
                        <a:off x="0" y="0"/>
                        <a:ext cx="19224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EF4AC" id="Ink 873" o:spid="_x0000_s1026" type="#_x0000_t75" style="position:absolute;margin-left:-38pt;margin-top:253.35pt;width:17.15pt;height:21.3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">
                <v:imagedata r:id="rId1808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 wp14:anchorId="366A6E44" wp14:editId="2C14E4BF">
                <wp:simplePos x="0" y="0"/>
                <wp:positionH relativeFrom="column">
                  <wp:posOffset>141824</wp:posOffset>
                </wp:positionH>
                <wp:positionV relativeFrom="paragraph">
                  <wp:posOffset>3001019</wp:posOffset>
                </wp:positionV>
                <wp:extent cx="1193760" cy="159120"/>
                <wp:effectExtent l="57150" t="38100" r="26035" b="50800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9">
                      <w14:nvContentPartPr>
                        <w14:cNvContentPartPr/>
                      </w14:nvContentPartPr>
                      <w14:xfrm>
                        <a:off x="0" y="0"/>
                        <a:ext cx="119376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D4B52" id="Ink 872" o:spid="_x0000_s1026" type="#_x0000_t75" style="position:absolute;margin-left:10.15pt;margin-top:235.3pt;width:96pt;height:14.55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">
                <v:imagedata r:id="rId1810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 wp14:anchorId="38983626" wp14:editId="42622393">
                <wp:simplePos x="0" y="0"/>
                <wp:positionH relativeFrom="column">
                  <wp:posOffset>1145864</wp:posOffset>
                </wp:positionH>
                <wp:positionV relativeFrom="paragraph">
                  <wp:posOffset>2793659</wp:posOffset>
                </wp:positionV>
                <wp:extent cx="569880" cy="679320"/>
                <wp:effectExtent l="38100" t="38100" r="40005" b="45085"/>
                <wp:wrapNone/>
                <wp:docPr id="871" name="Ink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1">
                      <w14:nvContentPartPr>
                        <w14:cNvContentPartPr/>
                      </w14:nvContentPartPr>
                      <w14:xfrm>
                        <a:off x="0" y="0"/>
                        <a:ext cx="569880" cy="67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7314AB" id="Ink 871" o:spid="_x0000_s1026" type="#_x0000_t75" style="position:absolute;margin-left:89.25pt;margin-top:218.95pt;width:46.85pt;height:55.5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">
                <v:imagedata r:id="rId1812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 wp14:anchorId="49FB9B17" wp14:editId="54798F48">
                <wp:simplePos x="0" y="0"/>
                <wp:positionH relativeFrom="column">
                  <wp:posOffset>1170344</wp:posOffset>
                </wp:positionH>
                <wp:positionV relativeFrom="paragraph">
                  <wp:posOffset>2884019</wp:posOffset>
                </wp:positionV>
                <wp:extent cx="659520" cy="532440"/>
                <wp:effectExtent l="38100" t="38100" r="26670" b="39370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3">
                      <w14:nvContentPartPr>
                        <w14:cNvContentPartPr/>
                      </w14:nvContentPartPr>
                      <w14:xfrm>
                        <a:off x="0" y="0"/>
                        <a:ext cx="659520" cy="53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557BA" id="Ink 870" o:spid="_x0000_s1026" type="#_x0000_t75" style="position:absolute;margin-left:91.15pt;margin-top:226.1pt;width:53.95pt;height:43.9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">
                <v:imagedata r:id="rId1814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 wp14:anchorId="567A9366" wp14:editId="37758C84">
                <wp:simplePos x="0" y="0"/>
                <wp:positionH relativeFrom="column">
                  <wp:posOffset>4530584</wp:posOffset>
                </wp:positionH>
                <wp:positionV relativeFrom="paragraph">
                  <wp:posOffset>1845094</wp:posOffset>
                </wp:positionV>
                <wp:extent cx="64440" cy="87480"/>
                <wp:effectExtent l="38100" t="38100" r="50165" b="46355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5">
                      <w14:nvContentPartPr>
                        <w14:cNvContentPartPr/>
                      </w14:nvContentPartPr>
                      <w14:xfrm>
                        <a:off x="0" y="0"/>
                        <a:ext cx="6444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860321" id="Ink 869" o:spid="_x0000_s1026" type="#_x0000_t75" style="position:absolute;margin-left:355.75pt;margin-top:144.3pt;width:7.05pt;height:8.9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">
                <v:imagedata r:id="rId1816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 wp14:anchorId="339C8357" wp14:editId="16675CDA">
                <wp:simplePos x="0" y="0"/>
                <wp:positionH relativeFrom="column">
                  <wp:posOffset>4389464</wp:posOffset>
                </wp:positionH>
                <wp:positionV relativeFrom="paragraph">
                  <wp:posOffset>1585534</wp:posOffset>
                </wp:positionV>
                <wp:extent cx="109440" cy="307440"/>
                <wp:effectExtent l="38100" t="38100" r="43180" b="54610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7">
                      <w14:nvContentPartPr>
                        <w14:cNvContentPartPr/>
                      </w14:nvContentPartPr>
                      <w14:xfrm>
                        <a:off x="0" y="0"/>
                        <a:ext cx="109440" cy="30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2034F" id="Ink 868" o:spid="_x0000_s1026" type="#_x0000_t75" style="position:absolute;margin-left:344.65pt;margin-top:123.85pt;width:10.55pt;height:26.15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">
                <v:imagedata r:id="rId1818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 wp14:anchorId="1661CC2C" wp14:editId="40E27792">
                <wp:simplePos x="0" y="0"/>
                <wp:positionH relativeFrom="column">
                  <wp:posOffset>4413224</wp:posOffset>
                </wp:positionH>
                <wp:positionV relativeFrom="paragraph">
                  <wp:posOffset>1599574</wp:posOffset>
                </wp:positionV>
                <wp:extent cx="115200" cy="280800"/>
                <wp:effectExtent l="38100" t="38100" r="56515" b="43180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9">
                      <w14:nvContentPartPr>
                        <w14:cNvContentPartPr/>
                      </w14:nvContentPartPr>
                      <w14:xfrm>
                        <a:off x="0" y="0"/>
                        <a:ext cx="11520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99DF5" id="Ink 867" o:spid="_x0000_s1026" type="#_x0000_t75" style="position:absolute;margin-left:346.5pt;margin-top:124.95pt;width:11.05pt;height:24.0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">
                <v:imagedata r:id="rId1820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 wp14:anchorId="4B11EFBC" wp14:editId="0A26D505">
                <wp:simplePos x="0" y="0"/>
                <wp:positionH relativeFrom="column">
                  <wp:posOffset>4132064</wp:posOffset>
                </wp:positionH>
                <wp:positionV relativeFrom="paragraph">
                  <wp:posOffset>1606054</wp:posOffset>
                </wp:positionV>
                <wp:extent cx="220680" cy="279000"/>
                <wp:effectExtent l="38100" t="38100" r="46355" b="64135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1">
                      <w14:nvContentPartPr>
                        <w14:cNvContentPartPr/>
                      </w14:nvContentPartPr>
                      <w14:xfrm>
                        <a:off x="0" y="0"/>
                        <a:ext cx="22068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43014" id="Ink 866" o:spid="_x0000_s1026" type="#_x0000_t75" style="position:absolute;margin-left:324.35pt;margin-top:125.45pt;width:19.4pt;height:23.9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">
                <v:imagedata r:id="rId1822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 wp14:anchorId="0EC6CC81" wp14:editId="7BA0205D">
                <wp:simplePos x="0" y="0"/>
                <wp:positionH relativeFrom="column">
                  <wp:posOffset>4019744</wp:posOffset>
                </wp:positionH>
                <wp:positionV relativeFrom="paragraph">
                  <wp:posOffset>1559974</wp:posOffset>
                </wp:positionV>
                <wp:extent cx="28440" cy="149040"/>
                <wp:effectExtent l="38100" t="38100" r="29210" b="41910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3">
                      <w14:nvContentPartPr>
                        <w14:cNvContentPartPr/>
                      </w14:nvContentPartPr>
                      <w14:xfrm>
                        <a:off x="0" y="0"/>
                        <a:ext cx="2844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A6390" id="Ink 865" o:spid="_x0000_s1026" type="#_x0000_t75" style="position:absolute;margin-left:315.5pt;margin-top:121.85pt;width:4.25pt;height:13.7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">
                <v:imagedata r:id="rId1824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 wp14:anchorId="49069622" wp14:editId="1CBA640E">
                <wp:simplePos x="0" y="0"/>
                <wp:positionH relativeFrom="column">
                  <wp:posOffset>3953144</wp:posOffset>
                </wp:positionH>
                <wp:positionV relativeFrom="paragraph">
                  <wp:posOffset>1540174</wp:posOffset>
                </wp:positionV>
                <wp:extent cx="149040" cy="8640"/>
                <wp:effectExtent l="38100" t="38100" r="41910" b="48895"/>
                <wp:wrapNone/>
                <wp:docPr id="864" name="Ink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5">
                      <w14:nvContentPartPr>
                        <w14:cNvContentPartPr/>
                      </w14:nvContentPartPr>
                      <w14:xfrm>
                        <a:off x="0" y="0"/>
                        <a:ext cx="1490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FAE46" id="Ink 864" o:spid="_x0000_s1026" type="#_x0000_t75" style="position:absolute;margin-left:310.25pt;margin-top:120.2pt;width:13.75pt;height:2.75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">
                <v:imagedata r:id="rId1826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 wp14:anchorId="359D2E6D" wp14:editId="6A0ACE0F">
                <wp:simplePos x="0" y="0"/>
                <wp:positionH relativeFrom="column">
                  <wp:posOffset>3977264</wp:posOffset>
                </wp:positionH>
                <wp:positionV relativeFrom="paragraph">
                  <wp:posOffset>1836814</wp:posOffset>
                </wp:positionV>
                <wp:extent cx="73080" cy="68040"/>
                <wp:effectExtent l="38100" t="38100" r="41275" b="46355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7">
                      <w14:nvContentPartPr>
                        <w14:cNvContentPartPr/>
                      </w14:nvContentPartPr>
                      <w14:xfrm>
                        <a:off x="0" y="0"/>
                        <a:ext cx="7308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B2D5AB" id="Ink 862" o:spid="_x0000_s1026" type="#_x0000_t75" style="position:absolute;margin-left:312.15pt;margin-top:143.65pt;width:7.7pt;height:7.3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">
                <v:imagedata r:id="rId1828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 wp14:anchorId="3B8FF3B6" wp14:editId="1C8553ED">
                <wp:simplePos x="0" y="0"/>
                <wp:positionH relativeFrom="column">
                  <wp:posOffset>3880784</wp:posOffset>
                </wp:positionH>
                <wp:positionV relativeFrom="paragraph">
                  <wp:posOffset>1643854</wp:posOffset>
                </wp:positionV>
                <wp:extent cx="96480" cy="245880"/>
                <wp:effectExtent l="38100" t="38100" r="37465" b="40005"/>
                <wp:wrapNone/>
                <wp:docPr id="861" name="Ink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9">
                      <w14:nvContentPartPr>
                        <w14:cNvContentPartPr/>
                      </w14:nvContentPartPr>
                      <w14:xfrm>
                        <a:off x="0" y="0"/>
                        <a:ext cx="9648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D6688F" id="Ink 861" o:spid="_x0000_s1026" type="#_x0000_t75" style="position:absolute;margin-left:304.55pt;margin-top:128.45pt;width:9.6pt;height:21.3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">
                <v:imagedata r:id="rId1830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 wp14:anchorId="41F17786" wp14:editId="67833402">
                <wp:simplePos x="0" y="0"/>
                <wp:positionH relativeFrom="column">
                  <wp:posOffset>3876104</wp:posOffset>
                </wp:positionH>
                <wp:positionV relativeFrom="paragraph">
                  <wp:posOffset>1630174</wp:posOffset>
                </wp:positionV>
                <wp:extent cx="105120" cy="274680"/>
                <wp:effectExtent l="38100" t="38100" r="47625" b="49530"/>
                <wp:wrapNone/>
                <wp:docPr id="860" name="Ink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1">
                      <w14:nvContentPartPr>
                        <w14:cNvContentPartPr/>
                      </w14:nvContentPartPr>
                      <w14:xfrm>
                        <a:off x="0" y="0"/>
                        <a:ext cx="105120" cy="27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7BFB14" id="Ink 860" o:spid="_x0000_s1026" type="#_x0000_t75" style="position:absolute;margin-left:304.2pt;margin-top:127.35pt;width:10.3pt;height:23.6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">
                <v:imagedata r:id="rId1832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 wp14:anchorId="2F6F12E2" wp14:editId="53343FFE">
                <wp:simplePos x="0" y="0"/>
                <wp:positionH relativeFrom="column">
                  <wp:posOffset>2261864</wp:posOffset>
                </wp:positionH>
                <wp:positionV relativeFrom="paragraph">
                  <wp:posOffset>1645654</wp:posOffset>
                </wp:positionV>
                <wp:extent cx="114480" cy="19440"/>
                <wp:effectExtent l="38100" t="38100" r="38100" b="38100"/>
                <wp:wrapNone/>
                <wp:docPr id="859" name="Ink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3">
                      <w14:nvContentPartPr>
                        <w14:cNvContentPartPr/>
                      </w14:nvContentPartPr>
                      <w14:xfrm>
                        <a:off x="0" y="0"/>
                        <a:ext cx="1144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7FC1E" id="Ink 859" o:spid="_x0000_s1026" type="#_x0000_t75" style="position:absolute;margin-left:177.1pt;margin-top:128.6pt;width:10.95pt;height:3.5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">
                <v:imagedata r:id="rId1834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 wp14:anchorId="1687CF97" wp14:editId="73337EF0">
                <wp:simplePos x="0" y="0"/>
                <wp:positionH relativeFrom="column">
                  <wp:posOffset>2319824</wp:posOffset>
                </wp:positionH>
                <wp:positionV relativeFrom="paragraph">
                  <wp:posOffset>1657534</wp:posOffset>
                </wp:positionV>
                <wp:extent cx="11160" cy="91800"/>
                <wp:effectExtent l="38100" t="38100" r="46355" b="41910"/>
                <wp:wrapNone/>
                <wp:docPr id="858" name="Ink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5">
                      <w14:nvContentPartPr>
                        <w14:cNvContentPartPr/>
                      </w14:nvContentPartPr>
                      <w14:xfrm>
                        <a:off x="0" y="0"/>
                        <a:ext cx="111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01207" id="Ink 858" o:spid="_x0000_s1026" type="#_x0000_t75" style="position:absolute;margin-left:181.6pt;margin-top:129.55pt;width:2.95pt;height:9.15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">
                <v:imagedata r:id="rId1836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 wp14:anchorId="1999A80A" wp14:editId="36D03C02">
                <wp:simplePos x="0" y="0"/>
                <wp:positionH relativeFrom="column">
                  <wp:posOffset>4160864</wp:posOffset>
                </wp:positionH>
                <wp:positionV relativeFrom="paragraph">
                  <wp:posOffset>1067025</wp:posOffset>
                </wp:positionV>
                <wp:extent cx="122760" cy="182880"/>
                <wp:effectExtent l="38100" t="38100" r="48895" b="45720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7">
                      <w14:nvContentPartPr>
                        <w14:cNvContentPartPr/>
                      </w14:nvContentPartPr>
                      <w14:xfrm>
                        <a:off x="0" y="0"/>
                        <a:ext cx="12276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73DA9C" id="Ink 857" o:spid="_x0000_s1026" type="#_x0000_t75" style="position:absolute;margin-left:326.65pt;margin-top:83pt;width:11.65pt;height:16.3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">
                <v:imagedata r:id="rId1838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 wp14:anchorId="6D9AF14A" wp14:editId="6C27988B">
                <wp:simplePos x="0" y="0"/>
                <wp:positionH relativeFrom="column">
                  <wp:posOffset>4060424</wp:posOffset>
                </wp:positionH>
                <wp:positionV relativeFrom="paragraph">
                  <wp:posOffset>1129665</wp:posOffset>
                </wp:positionV>
                <wp:extent cx="79920" cy="94680"/>
                <wp:effectExtent l="38100" t="38100" r="34925" b="38735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9">
                      <w14:nvContentPartPr>
                        <w14:cNvContentPartPr/>
                      </w14:nvContentPartPr>
                      <w14:xfrm>
                        <a:off x="0" y="0"/>
                        <a:ext cx="7992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BC5677" id="Ink 856" o:spid="_x0000_s1026" type="#_x0000_t75" style="position:absolute;margin-left:318.7pt;margin-top:87.95pt;width:8.35pt;height:9.4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">
                <v:imagedata r:id="rId1840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 wp14:anchorId="461405A8" wp14:editId="0929CCEF">
                <wp:simplePos x="0" y="0"/>
                <wp:positionH relativeFrom="column">
                  <wp:posOffset>4168064</wp:posOffset>
                </wp:positionH>
                <wp:positionV relativeFrom="paragraph">
                  <wp:posOffset>1129665</wp:posOffset>
                </wp:positionV>
                <wp:extent cx="360" cy="2160"/>
                <wp:effectExtent l="0" t="0" r="0" b="0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1">
                      <w14:nvContentPartPr>
                        <w14:cNvContentPartPr/>
                      </w14:nvContentPartPr>
                      <w14:xfrm>
                        <a:off x="0" y="0"/>
                        <a:ext cx="3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6BCB0B" id="Ink 855" o:spid="_x0000_s1026" type="#_x0000_t75" style="position:absolute;margin-left:327.2pt;margin-top:87.95pt;width:2.05pt;height:2.1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">
                <v:imagedata r:id="rId1842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 wp14:anchorId="23A7AA91" wp14:editId="724749ED">
                <wp:simplePos x="0" y="0"/>
                <wp:positionH relativeFrom="column">
                  <wp:posOffset>4073744</wp:posOffset>
                </wp:positionH>
                <wp:positionV relativeFrom="paragraph">
                  <wp:posOffset>1107345</wp:posOffset>
                </wp:positionV>
                <wp:extent cx="34200" cy="128880"/>
                <wp:effectExtent l="38100" t="38100" r="42545" b="43180"/>
                <wp:wrapNone/>
                <wp:docPr id="854" name="Ink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3">
                      <w14:nvContentPartPr>
                        <w14:cNvContentPartPr/>
                      </w14:nvContentPartPr>
                      <w14:xfrm>
                        <a:off x="0" y="0"/>
                        <a:ext cx="3420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F48483" id="Ink 854" o:spid="_x0000_s1026" type="#_x0000_t75" style="position:absolute;margin-left:319.75pt;margin-top:86.2pt;width:4.75pt;height:12.15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">
                <v:imagedata r:id="rId1844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 wp14:anchorId="33EBED5A" wp14:editId="7CFD7108">
                <wp:simplePos x="0" y="0"/>
                <wp:positionH relativeFrom="column">
                  <wp:posOffset>3939104</wp:posOffset>
                </wp:positionH>
                <wp:positionV relativeFrom="paragraph">
                  <wp:posOffset>1089705</wp:posOffset>
                </wp:positionV>
                <wp:extent cx="112680" cy="174960"/>
                <wp:effectExtent l="38100" t="38100" r="40005" b="53975"/>
                <wp:wrapNone/>
                <wp:docPr id="852" name="Ink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5">
                      <w14:nvContentPartPr>
                        <w14:cNvContentPartPr/>
                      </w14:nvContentPartPr>
                      <w14:xfrm>
                        <a:off x="0" y="0"/>
                        <a:ext cx="11268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9EE48" id="Ink 852" o:spid="_x0000_s1026" type="#_x0000_t75" style="position:absolute;margin-left:309.15pt;margin-top:84.8pt;width:10.8pt;height:15.8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">
                <v:imagedata r:id="rId1846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 wp14:anchorId="21E629DB" wp14:editId="15E08A68">
                <wp:simplePos x="0" y="0"/>
                <wp:positionH relativeFrom="column">
                  <wp:posOffset>3773864</wp:posOffset>
                </wp:positionH>
                <wp:positionV relativeFrom="paragraph">
                  <wp:posOffset>868305</wp:posOffset>
                </wp:positionV>
                <wp:extent cx="621000" cy="500760"/>
                <wp:effectExtent l="38100" t="38100" r="46355" b="52070"/>
                <wp:wrapNone/>
                <wp:docPr id="851" name="Ink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7">
                      <w14:nvContentPartPr>
                        <w14:cNvContentPartPr/>
                      </w14:nvContentPartPr>
                      <w14:xfrm>
                        <a:off x="0" y="0"/>
                        <a:ext cx="621000" cy="50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7B4F99" id="Ink 851" o:spid="_x0000_s1026" type="#_x0000_t75" style="position:absolute;margin-left:296.15pt;margin-top:67.35pt;width:50.9pt;height:41.45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">
                <v:imagedata r:id="rId1848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 wp14:anchorId="622A7512" wp14:editId="11DA23B6">
                <wp:simplePos x="0" y="0"/>
                <wp:positionH relativeFrom="column">
                  <wp:posOffset>3779624</wp:posOffset>
                </wp:positionH>
                <wp:positionV relativeFrom="paragraph">
                  <wp:posOffset>908625</wp:posOffset>
                </wp:positionV>
                <wp:extent cx="632880" cy="486360"/>
                <wp:effectExtent l="38100" t="38100" r="0" b="47625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9">
                      <w14:nvContentPartPr>
                        <w14:cNvContentPartPr/>
                      </w14:nvContentPartPr>
                      <w14:xfrm>
                        <a:off x="0" y="0"/>
                        <a:ext cx="632880" cy="48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87C3EC" id="Ink 850" o:spid="_x0000_s1026" type="#_x0000_t75" style="position:absolute;margin-left:296.6pt;margin-top:70.55pt;width:51.85pt;height:40.3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">
                <v:imagedata r:id="rId1850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 wp14:anchorId="7898AD5E" wp14:editId="143FEE74">
                <wp:simplePos x="0" y="0"/>
                <wp:positionH relativeFrom="column">
                  <wp:posOffset>3180224</wp:posOffset>
                </wp:positionH>
                <wp:positionV relativeFrom="paragraph">
                  <wp:posOffset>285105</wp:posOffset>
                </wp:positionV>
                <wp:extent cx="501120" cy="390960"/>
                <wp:effectExtent l="38100" t="38100" r="32385" b="28575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1">
                      <w14:nvContentPartPr>
                        <w14:cNvContentPartPr/>
                      </w14:nvContentPartPr>
                      <w14:xfrm>
                        <a:off x="0" y="0"/>
                        <a:ext cx="501120" cy="39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0C112" id="Ink 849" o:spid="_x0000_s1026" type="#_x0000_t75" style="position:absolute;margin-left:249.4pt;margin-top:21.45pt;width:41.4pt;height:32.8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">
                <v:imagedata r:id="rId1852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 wp14:anchorId="73ABA2FE" wp14:editId="1A98D5B9">
                <wp:simplePos x="0" y="0"/>
                <wp:positionH relativeFrom="column">
                  <wp:posOffset>2915984</wp:posOffset>
                </wp:positionH>
                <wp:positionV relativeFrom="paragraph">
                  <wp:posOffset>829785</wp:posOffset>
                </wp:positionV>
                <wp:extent cx="145440" cy="144000"/>
                <wp:effectExtent l="38100" t="38100" r="45085" b="46990"/>
                <wp:wrapNone/>
                <wp:docPr id="848" name="Ink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3">
                      <w14:nvContentPartPr>
                        <w14:cNvContentPartPr/>
                      </w14:nvContentPartPr>
                      <w14:xfrm>
                        <a:off x="0" y="0"/>
                        <a:ext cx="14544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FF004" id="Ink 848" o:spid="_x0000_s1026" type="#_x0000_t75" style="position:absolute;margin-left:228.6pt;margin-top:64.35pt;width:13.4pt;height:13.35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">
                <v:imagedata r:id="rId1854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 wp14:anchorId="744BDFF6" wp14:editId="1DDBE4B1">
                <wp:simplePos x="0" y="0"/>
                <wp:positionH relativeFrom="column">
                  <wp:posOffset>3986624</wp:posOffset>
                </wp:positionH>
                <wp:positionV relativeFrom="paragraph">
                  <wp:posOffset>558705</wp:posOffset>
                </wp:positionV>
                <wp:extent cx="110880" cy="210600"/>
                <wp:effectExtent l="57150" t="38100" r="60960" b="56515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5">
                      <w14:nvContentPartPr>
                        <w14:cNvContentPartPr/>
                      </w14:nvContentPartPr>
                      <w14:xfrm>
                        <a:off x="0" y="0"/>
                        <a:ext cx="11088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A66D3" id="Ink 847" o:spid="_x0000_s1026" type="#_x0000_t75" style="position:absolute;margin-left:312.9pt;margin-top:43pt;width:10.75pt;height:18.6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">
                <v:imagedata r:id="rId1856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 wp14:anchorId="17E12BC0" wp14:editId="3458293C">
                <wp:simplePos x="0" y="0"/>
                <wp:positionH relativeFrom="column">
                  <wp:posOffset>3672704</wp:posOffset>
                </wp:positionH>
                <wp:positionV relativeFrom="paragraph">
                  <wp:posOffset>106545</wp:posOffset>
                </wp:positionV>
                <wp:extent cx="121320" cy="170640"/>
                <wp:effectExtent l="38100" t="38100" r="12065" b="58420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7">
                      <w14:nvContentPartPr>
                        <w14:cNvContentPartPr/>
                      </w14:nvContentPartPr>
                      <w14:xfrm>
                        <a:off x="0" y="0"/>
                        <a:ext cx="12132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59D1E" id="Ink 846" o:spid="_x0000_s1026" type="#_x0000_t75" style="position:absolute;margin-left:288.2pt;margin-top:7.4pt;width:11.5pt;height:15.45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">
                <v:imagedata r:id="rId1858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 wp14:anchorId="3532BD63" wp14:editId="76984997">
                <wp:simplePos x="0" y="0"/>
                <wp:positionH relativeFrom="column">
                  <wp:posOffset>3768104</wp:posOffset>
                </wp:positionH>
                <wp:positionV relativeFrom="paragraph">
                  <wp:posOffset>-359655</wp:posOffset>
                </wp:positionV>
                <wp:extent cx="617760" cy="1134360"/>
                <wp:effectExtent l="38100" t="38100" r="49530" b="46990"/>
                <wp:wrapNone/>
                <wp:docPr id="845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9">
                      <w14:nvContentPartPr>
                        <w14:cNvContentPartPr/>
                      </w14:nvContentPartPr>
                      <w14:xfrm>
                        <a:off x="0" y="0"/>
                        <a:ext cx="617760" cy="11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4D676" id="Ink 845" o:spid="_x0000_s1026" type="#_x0000_t75" style="position:absolute;margin-left:295.7pt;margin-top:-29.3pt;width:50.65pt;height:91.3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">
                <v:imagedata r:id="rId1860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 wp14:anchorId="4B4C22C3" wp14:editId="42DE64E3">
                <wp:simplePos x="0" y="0"/>
                <wp:positionH relativeFrom="column">
                  <wp:posOffset>3738944</wp:posOffset>
                </wp:positionH>
                <wp:positionV relativeFrom="paragraph">
                  <wp:posOffset>-333735</wp:posOffset>
                </wp:positionV>
                <wp:extent cx="622800" cy="1111320"/>
                <wp:effectExtent l="19050" t="38100" r="6350" b="50800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1">
                      <w14:nvContentPartPr>
                        <w14:cNvContentPartPr/>
                      </w14:nvContentPartPr>
                      <w14:xfrm>
                        <a:off x="0" y="0"/>
                        <a:ext cx="622800" cy="11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FBC45" id="Ink 844" o:spid="_x0000_s1026" type="#_x0000_t75" style="position:absolute;margin-left:293.4pt;margin-top:-27.3pt;width:51.05pt;height:89.45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">
                <v:imagedata r:id="rId1862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 wp14:anchorId="68D12E55" wp14:editId="3BEB52DD">
                <wp:simplePos x="0" y="0"/>
                <wp:positionH relativeFrom="column">
                  <wp:posOffset>174944</wp:posOffset>
                </wp:positionH>
                <wp:positionV relativeFrom="paragraph">
                  <wp:posOffset>774345</wp:posOffset>
                </wp:positionV>
                <wp:extent cx="185400" cy="16560"/>
                <wp:effectExtent l="38100" t="38100" r="43815" b="40640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3">
                      <w14:nvContentPartPr>
                        <w14:cNvContentPartPr/>
                      </w14:nvContentPartPr>
                      <w14:xfrm>
                        <a:off x="0" y="0"/>
                        <a:ext cx="1854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090AB" id="Ink 843" o:spid="_x0000_s1026" type="#_x0000_t75" style="position:absolute;margin-left:12.8pt;margin-top:59.9pt;width:16.6pt;height:3.35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">
                <v:imagedata r:id="rId1864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 wp14:anchorId="4DD6B5E9" wp14:editId="410D8C61">
                <wp:simplePos x="0" y="0"/>
                <wp:positionH relativeFrom="column">
                  <wp:posOffset>262784</wp:posOffset>
                </wp:positionH>
                <wp:positionV relativeFrom="paragraph">
                  <wp:posOffset>761385</wp:posOffset>
                </wp:positionV>
                <wp:extent cx="14400" cy="97200"/>
                <wp:effectExtent l="38100" t="38100" r="43180" b="55245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5">
                      <w14:nvContentPartPr>
                        <w14:cNvContentPartPr/>
                      </w14:nvContentPartPr>
                      <w14:xfrm>
                        <a:off x="0" y="0"/>
                        <a:ext cx="144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D5078C" id="Ink 842" o:spid="_x0000_s1026" type="#_x0000_t75" style="position:absolute;margin-left:19.7pt;margin-top:58.95pt;width:3.2pt;height:9.6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">
                <v:imagedata r:id="rId1866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 wp14:anchorId="3FCF2BD2" wp14:editId="09D0F52E">
                <wp:simplePos x="0" y="0"/>
                <wp:positionH relativeFrom="column">
                  <wp:posOffset>2423864</wp:posOffset>
                </wp:positionH>
                <wp:positionV relativeFrom="paragraph">
                  <wp:posOffset>1812334</wp:posOffset>
                </wp:positionV>
                <wp:extent cx="161280" cy="204120"/>
                <wp:effectExtent l="38100" t="38100" r="48895" b="43815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7">
                      <w14:nvContentPartPr>
                        <w14:cNvContentPartPr/>
                      </w14:nvContentPartPr>
                      <w14:xfrm>
                        <a:off x="0" y="0"/>
                        <a:ext cx="16128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1CC74E" id="Ink 841" o:spid="_x0000_s1026" type="#_x0000_t75" style="position:absolute;margin-left:189.85pt;margin-top:141.7pt;width:14.7pt;height:18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">
                <v:imagedata r:id="rId1868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 wp14:anchorId="305A89AE" wp14:editId="1C6092E2">
                <wp:simplePos x="0" y="0"/>
                <wp:positionH relativeFrom="column">
                  <wp:posOffset>2310104</wp:posOffset>
                </wp:positionH>
                <wp:positionV relativeFrom="paragraph">
                  <wp:posOffset>1972534</wp:posOffset>
                </wp:positionV>
                <wp:extent cx="50040" cy="46080"/>
                <wp:effectExtent l="38100" t="38100" r="45720" b="49530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9">
                      <w14:nvContentPartPr>
                        <w14:cNvContentPartPr/>
                      </w14:nvContentPartPr>
                      <w14:xfrm>
                        <a:off x="0" y="0"/>
                        <a:ext cx="5004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B7CCE" id="Ink 840" o:spid="_x0000_s1026" type="#_x0000_t75" style="position:absolute;margin-left:180.9pt;margin-top:154.3pt;width:5.95pt;height:5.65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">
                <v:imagedata r:id="rId1870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 wp14:anchorId="3FEFA432" wp14:editId="677ADF90">
                <wp:simplePos x="0" y="0"/>
                <wp:positionH relativeFrom="column">
                  <wp:posOffset>2180504</wp:posOffset>
                </wp:positionH>
                <wp:positionV relativeFrom="paragraph">
                  <wp:posOffset>1732054</wp:posOffset>
                </wp:positionV>
                <wp:extent cx="110160" cy="272880"/>
                <wp:effectExtent l="38100" t="38100" r="42545" b="51435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1">
                      <w14:nvContentPartPr>
                        <w14:cNvContentPartPr/>
                      </w14:nvContentPartPr>
                      <w14:xfrm>
                        <a:off x="0" y="0"/>
                        <a:ext cx="110160" cy="27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207DB9" id="Ink 839" o:spid="_x0000_s1026" type="#_x0000_t75" style="position:absolute;margin-left:170.7pt;margin-top:135.4pt;width:10.65pt;height:23.5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">
                <v:imagedata r:id="rId1872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 wp14:anchorId="6FDF8980" wp14:editId="6DAAECCE">
                <wp:simplePos x="0" y="0"/>
                <wp:positionH relativeFrom="column">
                  <wp:posOffset>2130824</wp:posOffset>
                </wp:positionH>
                <wp:positionV relativeFrom="paragraph">
                  <wp:posOffset>1813054</wp:posOffset>
                </wp:positionV>
                <wp:extent cx="169560" cy="206640"/>
                <wp:effectExtent l="57150" t="38100" r="40005" b="41275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3">
                      <w14:nvContentPartPr>
                        <w14:cNvContentPartPr/>
                      </w14:nvContentPartPr>
                      <w14:xfrm>
                        <a:off x="0" y="0"/>
                        <a:ext cx="16956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13240F" id="Ink 838" o:spid="_x0000_s1026" type="#_x0000_t75" style="position:absolute;margin-left:166.8pt;margin-top:141.75pt;width:15.3pt;height:18.25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">
                <v:imagedata r:id="rId1874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 wp14:anchorId="514B9E09" wp14:editId="5CFA9B35">
                <wp:simplePos x="0" y="0"/>
                <wp:positionH relativeFrom="column">
                  <wp:posOffset>2508104</wp:posOffset>
                </wp:positionH>
                <wp:positionV relativeFrom="paragraph">
                  <wp:posOffset>1271254</wp:posOffset>
                </wp:positionV>
                <wp:extent cx="74520" cy="106560"/>
                <wp:effectExtent l="38100" t="38100" r="40005" b="46355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5">
                      <w14:nvContentPartPr>
                        <w14:cNvContentPartPr/>
                      </w14:nvContentPartPr>
                      <w14:xfrm>
                        <a:off x="0" y="0"/>
                        <a:ext cx="745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453481" id="Ink 837" o:spid="_x0000_s1026" type="#_x0000_t75" style="position:absolute;margin-left:196.5pt;margin-top:99.1pt;width:7.8pt;height:10.4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">
                <v:imagedata r:id="rId1876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 wp14:anchorId="1521153A" wp14:editId="313804CC">
                <wp:simplePos x="0" y="0"/>
                <wp:positionH relativeFrom="column">
                  <wp:posOffset>2437184</wp:posOffset>
                </wp:positionH>
                <wp:positionV relativeFrom="paragraph">
                  <wp:posOffset>1269094</wp:posOffset>
                </wp:positionV>
                <wp:extent cx="163800" cy="476640"/>
                <wp:effectExtent l="38100" t="38100" r="46355" b="38100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7">
                      <w14:nvContentPartPr>
                        <w14:cNvContentPartPr/>
                      </w14:nvContentPartPr>
                      <w14:xfrm>
                        <a:off x="0" y="0"/>
                        <a:ext cx="163800" cy="47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D78876" id="Ink 836" o:spid="_x0000_s1026" type="#_x0000_t75" style="position:absolute;margin-left:190.9pt;margin-top:98.95pt;width:14.9pt;height:39.55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">
                <v:imagedata r:id="rId1878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 wp14:anchorId="4D1CDED3" wp14:editId="679D20E3">
                <wp:simplePos x="0" y="0"/>
                <wp:positionH relativeFrom="column">
                  <wp:posOffset>2969264</wp:posOffset>
                </wp:positionH>
                <wp:positionV relativeFrom="paragraph">
                  <wp:posOffset>1277374</wp:posOffset>
                </wp:positionV>
                <wp:extent cx="133920" cy="110160"/>
                <wp:effectExtent l="38100" t="38100" r="38100" b="42545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9">
                      <w14:nvContentPartPr>
                        <w14:cNvContentPartPr/>
                      </w14:nvContentPartPr>
                      <w14:xfrm>
                        <a:off x="0" y="0"/>
                        <a:ext cx="1339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8ACA9" id="Ink 835" o:spid="_x0000_s1026" type="#_x0000_t75" style="position:absolute;margin-left:232.8pt;margin-top:99.6pt;width:12.55pt;height:10.65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">
                <v:imagedata r:id="rId1880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 wp14:anchorId="1203954F" wp14:editId="2E83C04E">
                <wp:simplePos x="0" y="0"/>
                <wp:positionH relativeFrom="column">
                  <wp:posOffset>2316224</wp:posOffset>
                </wp:positionH>
                <wp:positionV relativeFrom="paragraph">
                  <wp:posOffset>1078654</wp:posOffset>
                </wp:positionV>
                <wp:extent cx="120240" cy="168840"/>
                <wp:effectExtent l="38100" t="38100" r="32385" b="41275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1">
                      <w14:nvContentPartPr>
                        <w14:cNvContentPartPr/>
                      </w14:nvContentPartPr>
                      <w14:xfrm>
                        <a:off x="0" y="0"/>
                        <a:ext cx="12024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6F320" id="Ink 834" o:spid="_x0000_s1026" type="#_x0000_t75" style="position:absolute;margin-left:181.4pt;margin-top:83.95pt;width:11.45pt;height:15.3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">
                <v:imagedata r:id="rId1882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 wp14:anchorId="0F754A8E" wp14:editId="21B9D160">
                <wp:simplePos x="0" y="0"/>
                <wp:positionH relativeFrom="column">
                  <wp:posOffset>2261144</wp:posOffset>
                </wp:positionH>
                <wp:positionV relativeFrom="paragraph">
                  <wp:posOffset>892894</wp:posOffset>
                </wp:positionV>
                <wp:extent cx="1348200" cy="497160"/>
                <wp:effectExtent l="38100" t="38100" r="42545" b="36830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3">
                      <w14:nvContentPartPr>
                        <w14:cNvContentPartPr/>
                      </w14:nvContentPartPr>
                      <w14:xfrm>
                        <a:off x="0" y="0"/>
                        <a:ext cx="1348200" cy="49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9D0AC" id="Ink 833" o:spid="_x0000_s1026" type="#_x0000_t75" style="position:absolute;margin-left:177.05pt;margin-top:69.3pt;width:108.1pt;height:41.1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">
                <v:imagedata r:id="rId1884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 wp14:anchorId="70A214A8" wp14:editId="14FF677F">
                <wp:simplePos x="0" y="0"/>
                <wp:positionH relativeFrom="column">
                  <wp:posOffset>2315504</wp:posOffset>
                </wp:positionH>
                <wp:positionV relativeFrom="paragraph">
                  <wp:posOffset>935014</wp:posOffset>
                </wp:positionV>
                <wp:extent cx="1227240" cy="471960"/>
                <wp:effectExtent l="38100" t="38100" r="11430" b="42545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5">
                      <w14:nvContentPartPr>
                        <w14:cNvContentPartPr/>
                      </w14:nvContentPartPr>
                      <w14:xfrm>
                        <a:off x="0" y="0"/>
                        <a:ext cx="1227240" cy="47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F808C6" id="Ink 832" o:spid="_x0000_s1026" type="#_x0000_t75" style="position:absolute;margin-left:181.3pt;margin-top:72.6pt;width:98.65pt;height:39.1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">
                <v:imagedata r:id="rId1886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 wp14:anchorId="25322D5C" wp14:editId="1102DB12">
                <wp:simplePos x="0" y="0"/>
                <wp:positionH relativeFrom="column">
                  <wp:posOffset>2773784</wp:posOffset>
                </wp:positionH>
                <wp:positionV relativeFrom="paragraph">
                  <wp:posOffset>614614</wp:posOffset>
                </wp:positionV>
                <wp:extent cx="106200" cy="101520"/>
                <wp:effectExtent l="38100" t="38100" r="46355" b="51435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7">
                      <w14:nvContentPartPr>
                        <w14:cNvContentPartPr/>
                      </w14:nvContentPartPr>
                      <w14:xfrm>
                        <a:off x="0" y="0"/>
                        <a:ext cx="1062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EBDD4" id="Ink 830" o:spid="_x0000_s1026" type="#_x0000_t75" style="position:absolute;margin-left:217.4pt;margin-top:47.4pt;width:10.3pt;height:10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">
                <v:imagedata r:id="rId1888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 wp14:anchorId="359B014E" wp14:editId="168DD6EB">
                <wp:simplePos x="0" y="0"/>
                <wp:positionH relativeFrom="column">
                  <wp:posOffset>2062064</wp:posOffset>
                </wp:positionH>
                <wp:positionV relativeFrom="paragraph">
                  <wp:posOffset>279814</wp:posOffset>
                </wp:positionV>
                <wp:extent cx="121320" cy="88560"/>
                <wp:effectExtent l="38100" t="38100" r="50165" b="45085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9">
                      <w14:nvContentPartPr>
                        <w14:cNvContentPartPr/>
                      </w14:nvContentPartPr>
                      <w14:xfrm>
                        <a:off x="0" y="0"/>
                        <a:ext cx="12132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63D948" id="Ink 829" o:spid="_x0000_s1026" type="#_x0000_t75" style="position:absolute;margin-left:161.35pt;margin-top:21.05pt;width:11.5pt;height:8.95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">
                <v:imagedata r:id="rId1890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 wp14:anchorId="5A7AB715" wp14:editId="30CE85EF">
                <wp:simplePos x="0" y="0"/>
                <wp:positionH relativeFrom="column">
                  <wp:posOffset>2586224</wp:posOffset>
                </wp:positionH>
                <wp:positionV relativeFrom="paragraph">
                  <wp:posOffset>207814</wp:posOffset>
                </wp:positionV>
                <wp:extent cx="163080" cy="181440"/>
                <wp:effectExtent l="38100" t="38100" r="8890" b="47625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1">
                      <w14:nvContentPartPr>
                        <w14:cNvContentPartPr/>
                      </w14:nvContentPartPr>
                      <w14:xfrm>
                        <a:off x="0" y="0"/>
                        <a:ext cx="16308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F04543" id="Ink 828" o:spid="_x0000_s1026" type="#_x0000_t75" style="position:absolute;margin-left:202.65pt;margin-top:15.65pt;width:14.85pt;height:15.7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">
                <v:imagedata r:id="rId1892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 wp14:anchorId="7DF4EB7A" wp14:editId="37FA965D">
                <wp:simplePos x="0" y="0"/>
                <wp:positionH relativeFrom="column">
                  <wp:posOffset>2264744</wp:posOffset>
                </wp:positionH>
                <wp:positionV relativeFrom="paragraph">
                  <wp:posOffset>-157586</wp:posOffset>
                </wp:positionV>
                <wp:extent cx="1087200" cy="981720"/>
                <wp:effectExtent l="38100" t="38100" r="36830" b="46990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3">
                      <w14:nvContentPartPr>
                        <w14:cNvContentPartPr/>
                      </w14:nvContentPartPr>
                      <w14:xfrm>
                        <a:off x="0" y="0"/>
                        <a:ext cx="1087200" cy="9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493BE5" id="Ink 827" o:spid="_x0000_s1026" type="#_x0000_t75" style="position:absolute;margin-left:177.35pt;margin-top:-13.4pt;width:87.55pt;height:79.2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">
                <v:imagedata r:id="rId1894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 wp14:anchorId="23674F1E" wp14:editId="4D5309DD">
                <wp:simplePos x="0" y="0"/>
                <wp:positionH relativeFrom="column">
                  <wp:posOffset>2255744</wp:posOffset>
                </wp:positionH>
                <wp:positionV relativeFrom="paragraph">
                  <wp:posOffset>-30146</wp:posOffset>
                </wp:positionV>
                <wp:extent cx="1077480" cy="910080"/>
                <wp:effectExtent l="38100" t="38100" r="8890" b="42545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5">
                      <w14:nvContentPartPr>
                        <w14:cNvContentPartPr/>
                      </w14:nvContentPartPr>
                      <w14:xfrm>
                        <a:off x="0" y="0"/>
                        <a:ext cx="1077480" cy="9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7A002" id="Ink 826" o:spid="_x0000_s1026" type="#_x0000_t75" style="position:absolute;margin-left:176.6pt;margin-top:-3.35pt;width:86.85pt;height:73.6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">
                <v:imagedata r:id="rId1896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 wp14:anchorId="05AE4692" wp14:editId="09D5F601">
                <wp:simplePos x="0" y="0"/>
                <wp:positionH relativeFrom="column">
                  <wp:posOffset>1362584</wp:posOffset>
                </wp:positionH>
                <wp:positionV relativeFrom="paragraph">
                  <wp:posOffset>769054</wp:posOffset>
                </wp:positionV>
                <wp:extent cx="148680" cy="95760"/>
                <wp:effectExtent l="38100" t="38100" r="22860" b="38100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7">
                      <w14:nvContentPartPr>
                        <w14:cNvContentPartPr/>
                      </w14:nvContentPartPr>
                      <w14:xfrm>
                        <a:off x="0" y="0"/>
                        <a:ext cx="1486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B1AE6" id="Ink 825" o:spid="_x0000_s1026" type="#_x0000_t75" style="position:absolute;margin-left:106.3pt;margin-top:59.55pt;width:13.65pt;height:9.5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">
                <v:imagedata r:id="rId1898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 wp14:anchorId="704B4938" wp14:editId="1344E6C7">
                <wp:simplePos x="0" y="0"/>
                <wp:positionH relativeFrom="column">
                  <wp:posOffset>579224</wp:posOffset>
                </wp:positionH>
                <wp:positionV relativeFrom="paragraph">
                  <wp:posOffset>1056334</wp:posOffset>
                </wp:positionV>
                <wp:extent cx="112320" cy="185760"/>
                <wp:effectExtent l="38100" t="38100" r="40640" b="43180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9">
                      <w14:nvContentPartPr>
                        <w14:cNvContentPartPr/>
                      </w14:nvContentPartPr>
                      <w14:xfrm>
                        <a:off x="0" y="0"/>
                        <a:ext cx="11232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FBE03D" id="Ink 824" o:spid="_x0000_s1026" type="#_x0000_t75" style="position:absolute;margin-left:44.6pt;margin-top:82.2pt;width:10.85pt;height:16.65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">
                <v:imagedata r:id="rId1900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 wp14:anchorId="55561677" wp14:editId="62A8B995">
                <wp:simplePos x="0" y="0"/>
                <wp:positionH relativeFrom="column">
                  <wp:posOffset>795584</wp:posOffset>
                </wp:positionH>
                <wp:positionV relativeFrom="paragraph">
                  <wp:posOffset>843214</wp:posOffset>
                </wp:positionV>
                <wp:extent cx="1368720" cy="587880"/>
                <wp:effectExtent l="38100" t="38100" r="41275" b="41275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1">
                      <w14:nvContentPartPr>
                        <w14:cNvContentPartPr/>
                      </w14:nvContentPartPr>
                      <w14:xfrm>
                        <a:off x="0" y="0"/>
                        <a:ext cx="1368720" cy="58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3905B" id="Ink 823" o:spid="_x0000_s1026" type="#_x0000_t75" style="position:absolute;margin-left:61.65pt;margin-top:65.4pt;width:109.75pt;height:48.3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">
                <v:imagedata r:id="rId1902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 wp14:anchorId="7DE4679C" wp14:editId="3E67CDBF">
                <wp:simplePos x="0" y="0"/>
                <wp:positionH relativeFrom="column">
                  <wp:posOffset>750584</wp:posOffset>
                </wp:positionH>
                <wp:positionV relativeFrom="paragraph">
                  <wp:posOffset>842494</wp:posOffset>
                </wp:positionV>
                <wp:extent cx="1371960" cy="584280"/>
                <wp:effectExtent l="38100" t="38100" r="0" b="44450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3">
                      <w14:nvContentPartPr>
                        <w14:cNvContentPartPr/>
                      </w14:nvContentPartPr>
                      <w14:xfrm>
                        <a:off x="0" y="0"/>
                        <a:ext cx="1371960" cy="58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B7323F" id="Ink 822" o:spid="_x0000_s1026" type="#_x0000_t75" style="position:absolute;margin-left:58.1pt;margin-top:65.35pt;width:110.05pt;height:47.95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">
                <v:imagedata r:id="rId1904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 wp14:anchorId="2F4CFED1" wp14:editId="37D85704">
                <wp:simplePos x="0" y="0"/>
                <wp:positionH relativeFrom="column">
                  <wp:posOffset>209504</wp:posOffset>
                </wp:positionH>
                <wp:positionV relativeFrom="paragraph">
                  <wp:posOffset>1088374</wp:posOffset>
                </wp:positionV>
                <wp:extent cx="88920" cy="83520"/>
                <wp:effectExtent l="38100" t="38100" r="44450" b="50165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5">
                      <w14:nvContentPartPr>
                        <w14:cNvContentPartPr/>
                      </w14:nvContentPartPr>
                      <w14:xfrm>
                        <a:off x="0" y="0"/>
                        <a:ext cx="8892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60BDDD" id="Ink 821" o:spid="_x0000_s1026" type="#_x0000_t75" style="position:absolute;margin-left:15.5pt;margin-top:84.7pt;width:8.95pt;height:8.55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">
                <v:imagedata r:id="rId1906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 wp14:anchorId="018F0C0C" wp14:editId="67CDE8CC">
                <wp:simplePos x="0" y="0"/>
                <wp:positionH relativeFrom="column">
                  <wp:posOffset>66224</wp:posOffset>
                </wp:positionH>
                <wp:positionV relativeFrom="paragraph">
                  <wp:posOffset>810454</wp:posOffset>
                </wp:positionV>
                <wp:extent cx="105840" cy="368640"/>
                <wp:effectExtent l="38100" t="38100" r="27940" b="50800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7">
                      <w14:nvContentPartPr>
                        <w14:cNvContentPartPr/>
                      </w14:nvContentPartPr>
                      <w14:xfrm>
                        <a:off x="0" y="0"/>
                        <a:ext cx="105840" cy="36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40638" id="Ink 820" o:spid="_x0000_s1026" type="#_x0000_t75" style="position:absolute;margin-left:4.2pt;margin-top:62.8pt;width:10.35pt;height:31.05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">
                <v:imagedata r:id="rId1908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 wp14:anchorId="6168BC0A" wp14:editId="0A02C073">
                <wp:simplePos x="0" y="0"/>
                <wp:positionH relativeFrom="column">
                  <wp:posOffset>25544</wp:posOffset>
                </wp:positionH>
                <wp:positionV relativeFrom="paragraph">
                  <wp:posOffset>833854</wp:posOffset>
                </wp:positionV>
                <wp:extent cx="200160" cy="290880"/>
                <wp:effectExtent l="38100" t="38100" r="47625" b="52070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9">
                      <w14:nvContentPartPr>
                        <w14:cNvContentPartPr/>
                      </w14:nvContentPartPr>
                      <w14:xfrm>
                        <a:off x="0" y="0"/>
                        <a:ext cx="200160" cy="29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B2EBD6" id="Ink 819" o:spid="_x0000_s1026" type="#_x0000_t75" style="position:absolute;margin-left:1pt;margin-top:64.65pt;width:17.7pt;height:24.8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">
                <v:imagedata r:id="rId1910" o:title=""/>
              </v:shape>
            </w:pict>
          </mc:Fallback>
        </mc:AlternateContent>
      </w:r>
      <w:r w:rsidR="00187EBC">
        <w:br w:type="page"/>
      </w:r>
    </w:p>
    <w:p w14:paraId="037432F6" w14:textId="77777777" w:rsidR="00071214" w:rsidRPr="00071214" w:rsidRDefault="00836B78" w:rsidP="00071214">
      <w:pPr>
        <w:pStyle w:val="Heading4"/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616704" behindDoc="0" locked="0" layoutInCell="1" allowOverlap="1" wp14:anchorId="269DB613" wp14:editId="0B5EB685">
                <wp:simplePos x="0" y="0"/>
                <wp:positionH relativeFrom="column">
                  <wp:posOffset>6025664</wp:posOffset>
                </wp:positionH>
                <wp:positionV relativeFrom="paragraph">
                  <wp:posOffset>-157651</wp:posOffset>
                </wp:positionV>
                <wp:extent cx="158760" cy="421560"/>
                <wp:effectExtent l="38100" t="38100" r="31750" b="36195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1">
                      <w14:nvContentPartPr>
                        <w14:cNvContentPartPr/>
                      </w14:nvContentPartPr>
                      <w14:xfrm>
                        <a:off x="0" y="0"/>
                        <a:ext cx="158760" cy="42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9AB99C" id="Ink 1030" o:spid="_x0000_s1026" type="#_x0000_t75" style="position:absolute;margin-left:473.45pt;margin-top:-13.4pt;width:14.45pt;height:35.2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">
                <v:imagedata r:id="rId19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 wp14:anchorId="4B8CC7F5" wp14:editId="72DFF252">
                <wp:simplePos x="0" y="0"/>
                <wp:positionH relativeFrom="column">
                  <wp:posOffset>5773664</wp:posOffset>
                </wp:positionH>
                <wp:positionV relativeFrom="paragraph">
                  <wp:posOffset>-53251</wp:posOffset>
                </wp:positionV>
                <wp:extent cx="119160" cy="304200"/>
                <wp:effectExtent l="38100" t="38100" r="33655" b="38735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3">
                      <w14:nvContentPartPr>
                        <w14:cNvContentPartPr/>
                      </w14:nvContentPartPr>
                      <w14:xfrm>
                        <a:off x="0" y="0"/>
                        <a:ext cx="119160" cy="30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1CE02" id="Ink 1029" o:spid="_x0000_s1026" type="#_x0000_t75" style="position:absolute;margin-left:453.6pt;margin-top:-5.2pt;width:11.4pt;height:25.9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">
                <v:imagedata r:id="rId19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 wp14:anchorId="14601859" wp14:editId="4592B8D1">
                <wp:simplePos x="0" y="0"/>
                <wp:positionH relativeFrom="column">
                  <wp:posOffset>6019544</wp:posOffset>
                </wp:positionH>
                <wp:positionV relativeFrom="paragraph">
                  <wp:posOffset>-3571</wp:posOffset>
                </wp:positionV>
                <wp:extent cx="13680" cy="13320"/>
                <wp:effectExtent l="38100" t="38100" r="24765" b="25400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5">
                      <w14:nvContentPartPr>
                        <w14:cNvContentPartPr/>
                      </w14:nvContentPartPr>
                      <w14:xfrm>
                        <a:off x="0" y="0"/>
                        <a:ext cx="136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79EBB" id="Ink 1028" o:spid="_x0000_s1026" type="#_x0000_t75" style="position:absolute;margin-left:473pt;margin-top:-1.35pt;width:3.15pt;height:3.15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">
                <v:imagedata r:id="rId19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 wp14:anchorId="28C90364" wp14:editId="4293E886">
                <wp:simplePos x="0" y="0"/>
                <wp:positionH relativeFrom="column">
                  <wp:posOffset>5990024</wp:posOffset>
                </wp:positionH>
                <wp:positionV relativeFrom="paragraph">
                  <wp:posOffset>76349</wp:posOffset>
                </wp:positionV>
                <wp:extent cx="81720" cy="46800"/>
                <wp:effectExtent l="38100" t="38100" r="33020" b="48895"/>
                <wp:wrapNone/>
                <wp:docPr id="1027" name="Ink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7">
                      <w14:nvContentPartPr>
                        <w14:cNvContentPartPr/>
                      </w14:nvContentPartPr>
                      <w14:xfrm>
                        <a:off x="0" y="0"/>
                        <a:ext cx="8172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655D1" id="Ink 1027" o:spid="_x0000_s1026" type="#_x0000_t75" style="position:absolute;margin-left:470.35pt;margin-top:4.8pt;width:9.1pt;height:6.05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">
                <v:imagedata r:id="rId19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 wp14:anchorId="3F4C2450" wp14:editId="6719DD6A">
                <wp:simplePos x="0" y="0"/>
                <wp:positionH relativeFrom="column">
                  <wp:posOffset>5891024</wp:posOffset>
                </wp:positionH>
                <wp:positionV relativeFrom="paragraph">
                  <wp:posOffset>-45691</wp:posOffset>
                </wp:positionV>
                <wp:extent cx="42840" cy="190440"/>
                <wp:effectExtent l="38100" t="38100" r="33655" b="38735"/>
                <wp:wrapNone/>
                <wp:docPr id="1026" name="Ink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9">
                      <w14:nvContentPartPr>
                        <w14:cNvContentPartPr/>
                      </w14:nvContentPartPr>
                      <w14:xfrm>
                        <a:off x="0" y="0"/>
                        <a:ext cx="4284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8B004" id="Ink 1026" o:spid="_x0000_s1026" type="#_x0000_t75" style="position:absolute;margin-left:462.85pt;margin-top:-4.6pt;width:5.35pt;height:17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">
                <v:imagedata r:id="rId19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 wp14:anchorId="665008DE" wp14:editId="277112ED">
                <wp:simplePos x="0" y="0"/>
                <wp:positionH relativeFrom="column">
                  <wp:posOffset>5857544</wp:posOffset>
                </wp:positionH>
                <wp:positionV relativeFrom="paragraph">
                  <wp:posOffset>-39211</wp:posOffset>
                </wp:positionV>
                <wp:extent cx="152280" cy="151200"/>
                <wp:effectExtent l="38100" t="38100" r="38735" b="39370"/>
                <wp:wrapNone/>
                <wp:docPr id="1025" name="Ink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1">
                      <w14:nvContentPartPr>
                        <w14:cNvContentPartPr/>
                      </w14:nvContentPartPr>
                      <w14:xfrm>
                        <a:off x="0" y="0"/>
                        <a:ext cx="1522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57FAA5" id="Ink 1025" o:spid="_x0000_s1026" type="#_x0000_t75" style="position:absolute;margin-left:460.2pt;margin-top:-4.1pt;width:13.95pt;height:13.85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">
                <v:imagedata r:id="rId19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 wp14:anchorId="37EFE59D" wp14:editId="094897DF">
                <wp:simplePos x="0" y="0"/>
                <wp:positionH relativeFrom="column">
                  <wp:posOffset>5827664</wp:posOffset>
                </wp:positionH>
                <wp:positionV relativeFrom="paragraph">
                  <wp:posOffset>-24811</wp:posOffset>
                </wp:positionV>
                <wp:extent cx="2880" cy="3960"/>
                <wp:effectExtent l="38100" t="38100" r="35560" b="53340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3">
                      <w14:nvContentPartPr>
                        <w14:cNvContentPartPr/>
                      </w14:nvContentPartPr>
                      <w14:xfrm>
                        <a:off x="0" y="0"/>
                        <a:ext cx="28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53EE5" id="Ink 1024" o:spid="_x0000_s1026" type="#_x0000_t75" style="position:absolute;margin-left:457.85pt;margin-top:-2.95pt;width:2.25pt;height:2.25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">
                <v:imagedata r:id="rId19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 wp14:anchorId="40F705B3" wp14:editId="5FA28D00">
                <wp:simplePos x="0" y="0"/>
                <wp:positionH relativeFrom="column">
                  <wp:posOffset>5625344</wp:posOffset>
                </wp:positionH>
                <wp:positionV relativeFrom="paragraph">
                  <wp:posOffset>-60811</wp:posOffset>
                </wp:positionV>
                <wp:extent cx="128880" cy="284400"/>
                <wp:effectExtent l="38100" t="38100" r="43180" b="40005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5">
                      <w14:nvContentPartPr>
                        <w14:cNvContentPartPr/>
                      </w14:nvContentPartPr>
                      <w14:xfrm>
                        <a:off x="0" y="0"/>
                        <a:ext cx="128880" cy="28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09B33" id="Ink 1023" o:spid="_x0000_s1026" type="#_x0000_t75" style="position:absolute;margin-left:441.95pt;margin-top:-5.8pt;width:12.15pt;height:24.4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">
                <v:imagedata r:id="rId1926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 wp14:anchorId="7A082531" wp14:editId="2587D418">
                <wp:simplePos x="0" y="0"/>
                <wp:positionH relativeFrom="column">
                  <wp:posOffset>2719424</wp:posOffset>
                </wp:positionH>
                <wp:positionV relativeFrom="paragraph">
                  <wp:posOffset>6058178</wp:posOffset>
                </wp:positionV>
                <wp:extent cx="6120" cy="26280"/>
                <wp:effectExtent l="38100" t="38100" r="32385" b="31115"/>
                <wp:wrapNone/>
                <wp:docPr id="977" name="Ink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7">
                      <w14:nvContentPartPr>
                        <w14:cNvContentPartPr/>
                      </w14:nvContentPartPr>
                      <w14:xfrm>
                        <a:off x="0" y="0"/>
                        <a:ext cx="61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5C9A8" id="Ink 977" o:spid="_x0000_s1026" type="#_x0000_t75" style="position:absolute;margin-left:213.15pt;margin-top:476pt;width:2.5pt;height:4.1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">
                <v:imagedata r:id="rId1928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 wp14:anchorId="66E069F8" wp14:editId="4A4E3359">
                <wp:simplePos x="0" y="0"/>
                <wp:positionH relativeFrom="column">
                  <wp:posOffset>2319104</wp:posOffset>
                </wp:positionH>
                <wp:positionV relativeFrom="paragraph">
                  <wp:posOffset>972814</wp:posOffset>
                </wp:positionV>
                <wp:extent cx="360" cy="1440"/>
                <wp:effectExtent l="0" t="0" r="0" b="0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9">
                      <w14:nvContentPartPr>
                        <w14:cNvContentPartPr/>
                      </w14:nvContentPartPr>
                      <w14:xfrm>
                        <a:off x="0" y="0"/>
                        <a:ext cx="3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5BF68E" id="Ink 831" o:spid="_x0000_s1026" type="#_x0000_t75" style="position:absolute;margin-left:181.6pt;margin-top:75.6pt;width:2.05pt;height:2.05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">
                <v:imagedata r:id="rId1930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 wp14:anchorId="3514B885" wp14:editId="76F7A253">
                <wp:simplePos x="0" y="0"/>
                <wp:positionH relativeFrom="column">
                  <wp:posOffset>1147304</wp:posOffset>
                </wp:positionH>
                <wp:positionV relativeFrom="paragraph">
                  <wp:posOffset>183728</wp:posOffset>
                </wp:positionV>
                <wp:extent cx="1800" cy="360"/>
                <wp:effectExtent l="0" t="0" r="0" b="0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1">
                      <w14:nvContentPartPr>
                        <w14:cNvContentPartPr/>
                      </w14:nvContentPartPr>
                      <w14:xfrm>
                        <a:off x="0" y="0"/>
                        <a:ext cx="18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B7BC16" id="Ink 816" o:spid="_x0000_s1026" type="#_x0000_t75" style="position:absolute;margin-left:89.35pt;margin-top:13.45pt;width:2.15pt;height:2.0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">
                <v:imagedata r:id="rId1932" o:title=""/>
              </v:shape>
            </w:pict>
          </mc:Fallback>
        </mc:AlternateContent>
      </w:r>
      <w:r w:rsidR="00071214">
        <w:t xml:space="preserve">Αναμενόμενη τιμή και διακύμανση γραμμικού </w:t>
      </w:r>
      <w:proofErr w:type="spellStart"/>
      <w:r w:rsidR="00071214">
        <w:t>εξομαλυντή</w:t>
      </w:r>
      <w:proofErr w:type="spellEnd"/>
    </w:p>
    <w:p w14:paraId="1BD3CC4E" w14:textId="77777777" w:rsidR="00373F56" w:rsidRDefault="00836B78" w:rsidP="00DE3B15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 wp14:anchorId="151B4C75" wp14:editId="5350D32F">
                <wp:simplePos x="0" y="0"/>
                <wp:positionH relativeFrom="column">
                  <wp:posOffset>5480984</wp:posOffset>
                </wp:positionH>
                <wp:positionV relativeFrom="paragraph">
                  <wp:posOffset>-68986</wp:posOffset>
                </wp:positionV>
                <wp:extent cx="143280" cy="411120"/>
                <wp:effectExtent l="38100" t="38100" r="47625" b="46355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3">
                      <w14:nvContentPartPr>
                        <w14:cNvContentPartPr/>
                      </w14:nvContentPartPr>
                      <w14:xfrm>
                        <a:off x="0" y="0"/>
                        <a:ext cx="143280" cy="41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5335F8" id="Ink 1022" o:spid="_x0000_s1026" type="#_x0000_t75" style="position:absolute;margin-left:430.55pt;margin-top:-6.45pt;width:13.25pt;height:34.3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">
                <v:imagedata r:id="rId19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 wp14:anchorId="5EC29221" wp14:editId="696CF6F2">
                <wp:simplePos x="0" y="0"/>
                <wp:positionH relativeFrom="column">
                  <wp:posOffset>5265344</wp:posOffset>
                </wp:positionH>
                <wp:positionV relativeFrom="paragraph">
                  <wp:posOffset>330974</wp:posOffset>
                </wp:positionV>
                <wp:extent cx="149400" cy="115920"/>
                <wp:effectExtent l="38100" t="38100" r="41275" b="36830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5">
                      <w14:nvContentPartPr>
                        <w14:cNvContentPartPr/>
                      </w14:nvContentPartPr>
                      <w14:xfrm>
                        <a:off x="0" y="0"/>
                        <a:ext cx="1494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B046FF" id="Ink 1021" o:spid="_x0000_s1026" type="#_x0000_t75" style="position:absolute;margin-left:413.6pt;margin-top:25.05pt;width:13.7pt;height:11.15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">
                <v:imagedata r:id="rId1936" o:title=""/>
              </v:shape>
            </w:pict>
          </mc:Fallback>
        </mc:AlternateContent>
      </w:r>
      <w:r w:rsidR="000459BC">
        <w:t xml:space="preserve">Για ένα </w:t>
      </w:r>
      <w:r w:rsidR="000459BC" w:rsidRPr="003929F8">
        <w:rPr>
          <w:highlight w:val="yellow"/>
        </w:rPr>
        <w:t xml:space="preserve">γραμμικό </w:t>
      </w:r>
      <w:proofErr w:type="spellStart"/>
      <w:r w:rsidR="000459BC" w:rsidRPr="003929F8">
        <w:rPr>
          <w:highlight w:val="yellow"/>
        </w:rPr>
        <w:t>εξομαλυντή</w:t>
      </w:r>
      <w:proofErr w:type="spellEnd"/>
      <w:r w:rsidR="00373F56">
        <w:t xml:space="preserve"> έχουμε :</w:t>
      </w:r>
    </w:p>
    <w:p w14:paraId="27518402" w14:textId="77777777" w:rsidR="00373F56" w:rsidRPr="000459BC" w:rsidRDefault="00836B78" w:rsidP="008266E6">
      <w:pPr>
        <w:pStyle w:val="ListParagraph"/>
        <w:numPr>
          <w:ilvl w:val="0"/>
          <w:numId w:val="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lang w:val="en-US"/>
        </w:rPr>
      </w:pP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 wp14:anchorId="144A7E87" wp14:editId="08E4C801">
                <wp:simplePos x="0" y="0"/>
                <wp:positionH relativeFrom="column">
                  <wp:posOffset>3092024</wp:posOffset>
                </wp:positionH>
                <wp:positionV relativeFrom="paragraph">
                  <wp:posOffset>-26095</wp:posOffset>
                </wp:positionV>
                <wp:extent cx="421560" cy="838440"/>
                <wp:effectExtent l="38100" t="38100" r="36195" b="38100"/>
                <wp:wrapNone/>
                <wp:docPr id="1047" name="Ink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7">
                      <w14:nvContentPartPr>
                        <w14:cNvContentPartPr/>
                      </w14:nvContentPartPr>
                      <w14:xfrm>
                        <a:off x="0" y="0"/>
                        <a:ext cx="421560" cy="83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7CE78" id="Ink 1047" o:spid="_x0000_s1026" type="#_x0000_t75" style="position:absolute;margin-left:242.45pt;margin-top:-3.05pt;width:35.2pt;height:68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">
                <v:imagedata r:id="rId1938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 wp14:anchorId="4BD9825D" wp14:editId="726B05DF">
                <wp:simplePos x="0" y="0"/>
                <wp:positionH relativeFrom="column">
                  <wp:posOffset>3031544</wp:posOffset>
                </wp:positionH>
                <wp:positionV relativeFrom="paragraph">
                  <wp:posOffset>274649</wp:posOffset>
                </wp:positionV>
                <wp:extent cx="89280" cy="329400"/>
                <wp:effectExtent l="38100" t="38100" r="44450" b="33020"/>
                <wp:wrapNone/>
                <wp:docPr id="1046" name="Ink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9">
                      <w14:nvContentPartPr>
                        <w14:cNvContentPartPr/>
                      </w14:nvContentPartPr>
                      <w14:xfrm>
                        <a:off x="0" y="0"/>
                        <a:ext cx="89280" cy="32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643A5" id="Ink 1046" o:spid="_x0000_s1026" type="#_x0000_t75" style="position:absolute;margin-left:237.7pt;margin-top:20.65pt;width:9.05pt;height:27.95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">
                <v:imagedata r:id="rId1940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 wp14:anchorId="0ECD1EEC" wp14:editId="6E27EE37">
                <wp:simplePos x="0" y="0"/>
                <wp:positionH relativeFrom="column">
                  <wp:posOffset>2915264</wp:posOffset>
                </wp:positionH>
                <wp:positionV relativeFrom="paragraph">
                  <wp:posOffset>238289</wp:posOffset>
                </wp:positionV>
                <wp:extent cx="39240" cy="306720"/>
                <wp:effectExtent l="19050" t="38100" r="37465" b="36195"/>
                <wp:wrapNone/>
                <wp:docPr id="1045" name="Ink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1">
                      <w14:nvContentPartPr>
                        <w14:cNvContentPartPr/>
                      </w14:nvContentPartPr>
                      <w14:xfrm>
                        <a:off x="0" y="0"/>
                        <a:ext cx="39240" cy="30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630882" id="Ink 1045" o:spid="_x0000_s1026" type="#_x0000_t75" style="position:absolute;margin-left:228.55pt;margin-top:17.75pt;width:5.1pt;height:26.1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">
                <v:imagedata r:id="rId1942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 wp14:anchorId="0CEAB3D0" wp14:editId="2300E18B">
                <wp:simplePos x="0" y="0"/>
                <wp:positionH relativeFrom="column">
                  <wp:posOffset>3023624</wp:posOffset>
                </wp:positionH>
                <wp:positionV relativeFrom="paragraph">
                  <wp:posOffset>435209</wp:posOffset>
                </wp:positionV>
                <wp:extent cx="39240" cy="55440"/>
                <wp:effectExtent l="38100" t="38100" r="37465" b="40005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3">
                      <w14:nvContentPartPr>
                        <w14:cNvContentPartPr/>
                      </w14:nvContentPartPr>
                      <w14:xfrm>
                        <a:off x="0" y="0"/>
                        <a:ext cx="3924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9DF14" id="Ink 1044" o:spid="_x0000_s1026" type="#_x0000_t75" style="position:absolute;margin-left:237.1pt;margin-top:33.25pt;width:5.15pt;height:6.35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">
                <v:imagedata r:id="rId1944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 wp14:anchorId="73D96710" wp14:editId="7653BB48">
                <wp:simplePos x="0" y="0"/>
                <wp:positionH relativeFrom="column">
                  <wp:posOffset>2953784</wp:posOffset>
                </wp:positionH>
                <wp:positionV relativeFrom="paragraph">
                  <wp:posOffset>368249</wp:posOffset>
                </wp:positionV>
                <wp:extent cx="66240" cy="99720"/>
                <wp:effectExtent l="38100" t="38100" r="29210" b="33655"/>
                <wp:wrapNone/>
                <wp:docPr id="1043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5">
                      <w14:nvContentPartPr>
                        <w14:cNvContentPartPr/>
                      </w14:nvContentPartPr>
                      <w14:xfrm>
                        <a:off x="0" y="0"/>
                        <a:ext cx="662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56FE5E" id="Ink 1043" o:spid="_x0000_s1026" type="#_x0000_t75" style="position:absolute;margin-left:231.6pt;margin-top:28pt;width:7.2pt;height:9.8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">
                <v:imagedata r:id="rId1946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 wp14:anchorId="0544BDB5" wp14:editId="392E88AB">
                <wp:simplePos x="0" y="0"/>
                <wp:positionH relativeFrom="column">
                  <wp:posOffset>2966384</wp:posOffset>
                </wp:positionH>
                <wp:positionV relativeFrom="paragraph">
                  <wp:posOffset>345209</wp:posOffset>
                </wp:positionV>
                <wp:extent cx="38880" cy="138240"/>
                <wp:effectExtent l="38100" t="38100" r="37465" b="52705"/>
                <wp:wrapNone/>
                <wp:docPr id="1042" name="Ink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7">
                      <w14:nvContentPartPr>
                        <w14:cNvContentPartPr/>
                      </w14:nvContentPartPr>
                      <w14:xfrm>
                        <a:off x="0" y="0"/>
                        <a:ext cx="3888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DC2BD" id="Ink 1042" o:spid="_x0000_s1026" type="#_x0000_t75" style="position:absolute;margin-left:232.55pt;margin-top:26.2pt;width:5pt;height:12.9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">
                <v:imagedata r:id="rId1948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 wp14:anchorId="493DDFA3" wp14:editId="65B9500C">
                <wp:simplePos x="0" y="0"/>
                <wp:positionH relativeFrom="column">
                  <wp:posOffset>2777024</wp:posOffset>
                </wp:positionH>
                <wp:positionV relativeFrom="paragraph">
                  <wp:posOffset>412169</wp:posOffset>
                </wp:positionV>
                <wp:extent cx="75240" cy="152640"/>
                <wp:effectExtent l="38100" t="38100" r="39370" b="38100"/>
                <wp:wrapNone/>
                <wp:docPr id="1041" name="Ink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9">
                      <w14:nvContentPartPr>
                        <w14:cNvContentPartPr/>
                      </w14:nvContentPartPr>
                      <w14:xfrm>
                        <a:off x="0" y="0"/>
                        <a:ext cx="7524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B1CC5" id="Ink 1041" o:spid="_x0000_s1026" type="#_x0000_t75" style="position:absolute;margin-left:217.65pt;margin-top:31.45pt;width:7.9pt;height:14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">
                <v:imagedata r:id="rId1950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 wp14:anchorId="1140C26A" wp14:editId="7C6F1F1E">
                <wp:simplePos x="0" y="0"/>
                <wp:positionH relativeFrom="column">
                  <wp:posOffset>2672624</wp:posOffset>
                </wp:positionH>
                <wp:positionV relativeFrom="paragraph">
                  <wp:posOffset>176729</wp:posOffset>
                </wp:positionV>
                <wp:extent cx="180360" cy="27720"/>
                <wp:effectExtent l="38100" t="38100" r="48260" b="48895"/>
                <wp:wrapNone/>
                <wp:docPr id="1034" name="Ink 1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1">
                      <w14:nvContentPartPr>
                        <w14:cNvContentPartPr/>
                      </w14:nvContentPartPr>
                      <w14:xfrm>
                        <a:off x="0" y="0"/>
                        <a:ext cx="1803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8741FC" id="Ink 1034" o:spid="_x0000_s1026" type="#_x0000_t75" style="position:absolute;margin-left:209.45pt;margin-top:12.9pt;width:16.15pt;height:4.2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">
                <v:imagedata r:id="rId1952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 wp14:anchorId="4E09AE18" wp14:editId="6468B3A5">
                <wp:simplePos x="0" y="0"/>
                <wp:positionH relativeFrom="column">
                  <wp:posOffset>2719784</wp:posOffset>
                </wp:positionH>
                <wp:positionV relativeFrom="paragraph">
                  <wp:posOffset>294809</wp:posOffset>
                </wp:positionV>
                <wp:extent cx="144720" cy="187560"/>
                <wp:effectExtent l="38100" t="38100" r="46355" b="41275"/>
                <wp:wrapNone/>
                <wp:docPr id="1033" name="Ink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3">
                      <w14:nvContentPartPr>
                        <w14:cNvContentPartPr/>
                      </w14:nvContentPartPr>
                      <w14:xfrm>
                        <a:off x="0" y="0"/>
                        <a:ext cx="14472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CCB8E" id="Ink 1033" o:spid="_x0000_s1026" type="#_x0000_t75" style="position:absolute;margin-left:213.15pt;margin-top:22.2pt;width:13.4pt;height:16.75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">
                <v:imagedata r:id="rId1954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 wp14:anchorId="1FC0B47C" wp14:editId="3ED8AFF8">
                <wp:simplePos x="0" y="0"/>
                <wp:positionH relativeFrom="column">
                  <wp:posOffset>2599544</wp:posOffset>
                </wp:positionH>
                <wp:positionV relativeFrom="paragraph">
                  <wp:posOffset>467609</wp:posOffset>
                </wp:positionV>
                <wp:extent cx="47520" cy="7200"/>
                <wp:effectExtent l="38100" t="38100" r="48260" b="31115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5">
                      <w14:nvContentPartPr>
                        <w14:cNvContentPartPr/>
                      </w14:nvContentPartPr>
                      <w14:xfrm>
                        <a:off x="0" y="0"/>
                        <a:ext cx="475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F50B3" id="Ink 1032" o:spid="_x0000_s1026" type="#_x0000_t75" style="position:absolute;margin-left:203.7pt;margin-top:35.8pt;width:5.75pt;height:2.5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">
                <v:imagedata r:id="rId1956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 wp14:anchorId="19E39C68" wp14:editId="4BF3F70E">
                <wp:simplePos x="0" y="0"/>
                <wp:positionH relativeFrom="column">
                  <wp:posOffset>2584424</wp:posOffset>
                </wp:positionH>
                <wp:positionV relativeFrom="paragraph">
                  <wp:posOffset>402449</wp:posOffset>
                </wp:positionV>
                <wp:extent cx="72360" cy="24480"/>
                <wp:effectExtent l="38100" t="38100" r="42545" b="33020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7">
                      <w14:nvContentPartPr>
                        <w14:cNvContentPartPr/>
                      </w14:nvContentPartPr>
                      <w14:xfrm>
                        <a:off x="0" y="0"/>
                        <a:ext cx="723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5CF0AE" id="Ink 1031" o:spid="_x0000_s1026" type="#_x0000_t75" style="position:absolute;margin-left:202.5pt;margin-top:30.7pt;width:7.7pt;height:3.95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">
                <v:imagedata r:id="rId1958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 wp14:anchorId="6959B38B" wp14:editId="3149C512">
                <wp:simplePos x="0" y="0"/>
                <wp:positionH relativeFrom="column">
                  <wp:posOffset>5266784</wp:posOffset>
                </wp:positionH>
                <wp:positionV relativeFrom="paragraph">
                  <wp:posOffset>110849</wp:posOffset>
                </wp:positionV>
                <wp:extent cx="77400" cy="82440"/>
                <wp:effectExtent l="38100" t="38100" r="37465" b="32385"/>
                <wp:wrapNone/>
                <wp:docPr id="1020" name="Ink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9">
                      <w14:nvContentPartPr>
                        <w14:cNvContentPartPr/>
                      </w14:nvContentPartPr>
                      <w14:xfrm>
                        <a:off x="0" y="0"/>
                        <a:ext cx="774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F2588D" id="Ink 1020" o:spid="_x0000_s1026" type="#_x0000_t75" style="position:absolute;margin-left:413.7pt;margin-top:7.75pt;width:8.1pt;height:8.5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">
                <v:imagedata r:id="rId1960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 wp14:anchorId="761A1AC1" wp14:editId="6281486F">
                <wp:simplePos x="0" y="0"/>
                <wp:positionH relativeFrom="column">
                  <wp:posOffset>5260304</wp:posOffset>
                </wp:positionH>
                <wp:positionV relativeFrom="paragraph">
                  <wp:posOffset>38849</wp:posOffset>
                </wp:positionV>
                <wp:extent cx="75240" cy="491400"/>
                <wp:effectExtent l="38100" t="38100" r="39370" b="42545"/>
                <wp:wrapNone/>
                <wp:docPr id="1019" name="Ink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1">
                      <w14:nvContentPartPr>
                        <w14:cNvContentPartPr/>
                      </w14:nvContentPartPr>
                      <w14:xfrm>
                        <a:off x="0" y="0"/>
                        <a:ext cx="75240" cy="49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C3A73F" id="Ink 1019" o:spid="_x0000_s1026" type="#_x0000_t75" style="position:absolute;margin-left:413.2pt;margin-top:2.05pt;width:7.9pt;height:40.7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">
                <v:imagedata r:id="rId1962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 wp14:anchorId="14C4C0F0" wp14:editId="5B2A7F44">
                <wp:simplePos x="0" y="0"/>
                <wp:positionH relativeFrom="column">
                  <wp:posOffset>5573864</wp:posOffset>
                </wp:positionH>
                <wp:positionV relativeFrom="paragraph">
                  <wp:posOffset>-19111</wp:posOffset>
                </wp:positionV>
                <wp:extent cx="187560" cy="662400"/>
                <wp:effectExtent l="38100" t="38100" r="41275" b="42545"/>
                <wp:wrapNone/>
                <wp:docPr id="1018" name="Ink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3">
                      <w14:nvContentPartPr>
                        <w14:cNvContentPartPr/>
                      </w14:nvContentPartPr>
                      <w14:xfrm>
                        <a:off x="0" y="0"/>
                        <a:ext cx="187560" cy="66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EA0452" id="Ink 1018" o:spid="_x0000_s1026" type="#_x0000_t75" style="position:absolute;margin-left:437.9pt;margin-top:-2.5pt;width:16.75pt;height:54.1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">
                <v:imagedata r:id="rId1964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 wp14:anchorId="086149DE" wp14:editId="175B8E49">
                <wp:simplePos x="0" y="0"/>
                <wp:positionH relativeFrom="column">
                  <wp:posOffset>5354984</wp:posOffset>
                </wp:positionH>
                <wp:positionV relativeFrom="paragraph">
                  <wp:posOffset>-57271</wp:posOffset>
                </wp:positionV>
                <wp:extent cx="124200" cy="759960"/>
                <wp:effectExtent l="38100" t="38100" r="47625" b="40640"/>
                <wp:wrapNone/>
                <wp:docPr id="1017" name="Ink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5">
                      <w14:nvContentPartPr>
                        <w14:cNvContentPartPr/>
                      </w14:nvContentPartPr>
                      <w14:xfrm>
                        <a:off x="0" y="0"/>
                        <a:ext cx="124200" cy="75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0438B2" id="Ink 1017" o:spid="_x0000_s1026" type="#_x0000_t75" style="position:absolute;margin-left:420.65pt;margin-top:-5.5pt;width:11.8pt;height:61.85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">
                <v:imagedata r:id="rId1966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 wp14:anchorId="2E6E48AF" wp14:editId="57E723F6">
                <wp:simplePos x="0" y="0"/>
                <wp:positionH relativeFrom="column">
                  <wp:posOffset>3958544</wp:posOffset>
                </wp:positionH>
                <wp:positionV relativeFrom="paragraph">
                  <wp:posOffset>45689</wp:posOffset>
                </wp:positionV>
                <wp:extent cx="202320" cy="818280"/>
                <wp:effectExtent l="38100" t="38100" r="45720" b="39370"/>
                <wp:wrapNone/>
                <wp:docPr id="1016" name="Ink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7">
                      <w14:nvContentPartPr>
                        <w14:cNvContentPartPr/>
                      </w14:nvContentPartPr>
                      <w14:xfrm>
                        <a:off x="0" y="0"/>
                        <a:ext cx="202320" cy="81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29CC0F" id="Ink 1016" o:spid="_x0000_s1026" type="#_x0000_t75" style="position:absolute;margin-left:310.7pt;margin-top:2.6pt;width:17.95pt;height:66.45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">
                <v:imagedata r:id="rId1968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 wp14:anchorId="595B6BA8" wp14:editId="233DFD53">
                <wp:simplePos x="0" y="0"/>
                <wp:positionH relativeFrom="column">
                  <wp:posOffset>3346904</wp:posOffset>
                </wp:positionH>
                <wp:positionV relativeFrom="paragraph">
                  <wp:posOffset>-32071</wp:posOffset>
                </wp:positionV>
                <wp:extent cx="92880" cy="845280"/>
                <wp:effectExtent l="38100" t="38100" r="40640" b="31115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9">
                      <w14:nvContentPartPr>
                        <w14:cNvContentPartPr/>
                      </w14:nvContentPartPr>
                      <w14:xfrm>
                        <a:off x="0" y="0"/>
                        <a:ext cx="92880" cy="84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761079" id="Ink 1015" o:spid="_x0000_s1026" type="#_x0000_t75" style="position:absolute;margin-left:262.55pt;margin-top:-3.55pt;width:9.25pt;height:68.5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">
                <v:imagedata r:id="rId1970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 wp14:anchorId="1C2C2535" wp14:editId="649C23BD">
                <wp:simplePos x="0" y="0"/>
                <wp:positionH relativeFrom="column">
                  <wp:posOffset>3188504</wp:posOffset>
                </wp:positionH>
                <wp:positionV relativeFrom="paragraph">
                  <wp:posOffset>202289</wp:posOffset>
                </wp:positionV>
                <wp:extent cx="81000" cy="59400"/>
                <wp:effectExtent l="38100" t="38100" r="33655" b="36195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1">
                      <w14:nvContentPartPr>
                        <w14:cNvContentPartPr/>
                      </w14:nvContentPartPr>
                      <w14:xfrm>
                        <a:off x="0" y="0"/>
                        <a:ext cx="8100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EAB17" id="Ink 1014" o:spid="_x0000_s1026" type="#_x0000_t75" style="position:absolute;margin-left:250.05pt;margin-top:14.95pt;width:8.4pt;height:6.7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">
                <v:imagedata r:id="rId1972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 wp14:anchorId="5514006C" wp14:editId="7B610540">
                <wp:simplePos x="0" y="0"/>
                <wp:positionH relativeFrom="column">
                  <wp:posOffset>3204344</wp:posOffset>
                </wp:positionH>
                <wp:positionV relativeFrom="paragraph">
                  <wp:posOffset>365369</wp:posOffset>
                </wp:positionV>
                <wp:extent cx="88920" cy="70200"/>
                <wp:effectExtent l="38100" t="38100" r="25400" b="25400"/>
                <wp:wrapNone/>
                <wp:docPr id="1013" name="Ink 1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3">
                      <w14:nvContentPartPr>
                        <w14:cNvContentPartPr/>
                      </w14:nvContentPartPr>
                      <w14:xfrm>
                        <a:off x="0" y="0"/>
                        <a:ext cx="8892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303685" id="Ink 1013" o:spid="_x0000_s1026" type="#_x0000_t75" style="position:absolute;margin-left:251.3pt;margin-top:27.75pt;width:8.95pt;height:7.5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">
                <v:imagedata r:id="rId1974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 wp14:anchorId="5413562B" wp14:editId="04DD9B72">
                <wp:simplePos x="0" y="0"/>
                <wp:positionH relativeFrom="column">
                  <wp:posOffset>3217304</wp:posOffset>
                </wp:positionH>
                <wp:positionV relativeFrom="paragraph">
                  <wp:posOffset>196889</wp:posOffset>
                </wp:positionV>
                <wp:extent cx="95760" cy="383760"/>
                <wp:effectExtent l="38100" t="38100" r="19050" b="35560"/>
                <wp:wrapNone/>
                <wp:docPr id="1012" name="Ink 1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5">
                      <w14:nvContentPartPr>
                        <w14:cNvContentPartPr/>
                      </w14:nvContentPartPr>
                      <w14:xfrm>
                        <a:off x="0" y="0"/>
                        <a:ext cx="95760" cy="38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2E590" id="Ink 1012" o:spid="_x0000_s1026" type="#_x0000_t75" style="position:absolute;margin-left:252.35pt;margin-top:14.5pt;width:9.55pt;height:32.2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">
                <v:imagedata r:id="rId1976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 wp14:anchorId="44A12680" wp14:editId="754EDE47">
                <wp:simplePos x="0" y="0"/>
                <wp:positionH relativeFrom="column">
                  <wp:posOffset>5591864</wp:posOffset>
                </wp:positionH>
                <wp:positionV relativeFrom="paragraph">
                  <wp:posOffset>269609</wp:posOffset>
                </wp:positionV>
                <wp:extent cx="24120" cy="21600"/>
                <wp:effectExtent l="38100" t="38100" r="33655" b="35560"/>
                <wp:wrapNone/>
                <wp:docPr id="1011" name="Ink 1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7">
                      <w14:nvContentPartPr>
                        <w14:cNvContentPartPr/>
                      </w14:nvContentPartPr>
                      <w14:xfrm>
                        <a:off x="0" y="0"/>
                        <a:ext cx="241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67C4ED" id="Ink 1011" o:spid="_x0000_s1026" type="#_x0000_t75" style="position:absolute;margin-left:439.3pt;margin-top:20.25pt;width:3.95pt;height:3.6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">
                <v:imagedata r:id="rId1978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 wp14:anchorId="6DB24B91" wp14:editId="6C09EA97">
                <wp:simplePos x="0" y="0"/>
                <wp:positionH relativeFrom="column">
                  <wp:posOffset>5558384</wp:posOffset>
                </wp:positionH>
                <wp:positionV relativeFrom="paragraph">
                  <wp:posOffset>411089</wp:posOffset>
                </wp:positionV>
                <wp:extent cx="61920" cy="78120"/>
                <wp:effectExtent l="38100" t="38100" r="33655" b="55245"/>
                <wp:wrapNone/>
                <wp:docPr id="1010" name="Ink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9">
                      <w14:nvContentPartPr>
                        <w14:cNvContentPartPr/>
                      </w14:nvContentPartPr>
                      <w14:xfrm>
                        <a:off x="0" y="0"/>
                        <a:ext cx="619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9AD407" id="Ink 1010" o:spid="_x0000_s1026" type="#_x0000_t75" style="position:absolute;margin-left:436.65pt;margin-top:31.35pt;width:6.85pt;height:8.1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">
                <v:imagedata r:id="rId1980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 wp14:anchorId="537998DE" wp14:editId="7AEA59C8">
                <wp:simplePos x="0" y="0"/>
                <wp:positionH relativeFrom="column">
                  <wp:posOffset>5451104</wp:posOffset>
                </wp:positionH>
                <wp:positionV relativeFrom="paragraph">
                  <wp:posOffset>122009</wp:posOffset>
                </wp:positionV>
                <wp:extent cx="64800" cy="165960"/>
                <wp:effectExtent l="38100" t="38100" r="49530" b="43815"/>
                <wp:wrapNone/>
                <wp:docPr id="1009" name="Ink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1">
                      <w14:nvContentPartPr>
                        <w14:cNvContentPartPr/>
                      </w14:nvContentPartPr>
                      <w14:xfrm>
                        <a:off x="0" y="0"/>
                        <a:ext cx="6480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42902" id="Ink 1009" o:spid="_x0000_s1026" type="#_x0000_t75" style="position:absolute;margin-left:428.2pt;margin-top:8.6pt;width:7.05pt;height:15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">
                <v:imagedata r:id="rId1982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 wp14:anchorId="0B834565" wp14:editId="4609F15B">
                <wp:simplePos x="0" y="0"/>
                <wp:positionH relativeFrom="column">
                  <wp:posOffset>5391344</wp:posOffset>
                </wp:positionH>
                <wp:positionV relativeFrom="paragraph">
                  <wp:posOffset>140009</wp:posOffset>
                </wp:positionV>
                <wp:extent cx="102960" cy="315000"/>
                <wp:effectExtent l="38100" t="38100" r="49530" b="46990"/>
                <wp:wrapNone/>
                <wp:docPr id="1008" name="Ink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3">
                      <w14:nvContentPartPr>
                        <w14:cNvContentPartPr/>
                      </w14:nvContentPartPr>
                      <w14:xfrm>
                        <a:off x="0" y="0"/>
                        <a:ext cx="102960" cy="31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BE1C57" id="Ink 1008" o:spid="_x0000_s1026" type="#_x0000_t75" style="position:absolute;margin-left:423.5pt;margin-top:10pt;width:10.05pt;height:26.75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">
                <v:imagedata r:id="rId1984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 wp14:anchorId="067D1CB5" wp14:editId="08C30DC5">
                <wp:simplePos x="0" y="0"/>
                <wp:positionH relativeFrom="column">
                  <wp:posOffset>5179664</wp:posOffset>
                </wp:positionH>
                <wp:positionV relativeFrom="paragraph">
                  <wp:posOffset>296969</wp:posOffset>
                </wp:positionV>
                <wp:extent cx="89640" cy="211680"/>
                <wp:effectExtent l="38100" t="38100" r="43815" b="36195"/>
                <wp:wrapNone/>
                <wp:docPr id="1007" name="Ink 1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5">
                      <w14:nvContentPartPr>
                        <w14:cNvContentPartPr/>
                      </w14:nvContentPartPr>
                      <w14:xfrm>
                        <a:off x="0" y="0"/>
                        <a:ext cx="8964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721C66" id="Ink 1007" o:spid="_x0000_s1026" type="#_x0000_t75" style="position:absolute;margin-left:406.85pt;margin-top:22.4pt;width:9pt;height:18.6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">
                <v:imagedata r:id="rId1986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 wp14:anchorId="3DF3F304" wp14:editId="52BEBFFC">
                <wp:simplePos x="0" y="0"/>
                <wp:positionH relativeFrom="column">
                  <wp:posOffset>5043584</wp:posOffset>
                </wp:positionH>
                <wp:positionV relativeFrom="paragraph">
                  <wp:posOffset>282209</wp:posOffset>
                </wp:positionV>
                <wp:extent cx="39960" cy="243720"/>
                <wp:effectExtent l="38100" t="38100" r="36830" b="42545"/>
                <wp:wrapNone/>
                <wp:docPr id="1006" name="Ink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7">
                      <w14:nvContentPartPr>
                        <w14:cNvContentPartPr/>
                      </w14:nvContentPartPr>
                      <w14:xfrm>
                        <a:off x="0" y="0"/>
                        <a:ext cx="3996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F2D29" id="Ink 1006" o:spid="_x0000_s1026" type="#_x0000_t75" style="position:absolute;margin-left:396.15pt;margin-top:21.2pt;width:5.15pt;height:21.2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">
                <v:imagedata r:id="rId1988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 wp14:anchorId="7AD81716" wp14:editId="4EFAA073">
                <wp:simplePos x="0" y="0"/>
                <wp:positionH relativeFrom="column">
                  <wp:posOffset>5155544</wp:posOffset>
                </wp:positionH>
                <wp:positionV relativeFrom="paragraph">
                  <wp:posOffset>403169</wp:posOffset>
                </wp:positionV>
                <wp:extent cx="46800" cy="51480"/>
                <wp:effectExtent l="38100" t="38100" r="48895" b="43815"/>
                <wp:wrapNone/>
                <wp:docPr id="1005" name="Ink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9">
                      <w14:nvContentPartPr>
                        <w14:cNvContentPartPr/>
                      </w14:nvContentPartPr>
                      <w14:xfrm>
                        <a:off x="0" y="0"/>
                        <a:ext cx="4680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85EA30" id="Ink 1005" o:spid="_x0000_s1026" type="#_x0000_t75" style="position:absolute;margin-left:404.95pt;margin-top:30.75pt;width:5.7pt;height:6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">
                <v:imagedata r:id="rId1990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 wp14:anchorId="7FEA468C" wp14:editId="59A162D7">
                <wp:simplePos x="0" y="0"/>
                <wp:positionH relativeFrom="column">
                  <wp:posOffset>5091104</wp:posOffset>
                </wp:positionH>
                <wp:positionV relativeFrom="paragraph">
                  <wp:posOffset>352769</wp:posOffset>
                </wp:positionV>
                <wp:extent cx="54000" cy="85680"/>
                <wp:effectExtent l="38100" t="38100" r="41275" b="48260"/>
                <wp:wrapNone/>
                <wp:docPr id="1004" name="Ink 1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1">
                      <w14:nvContentPartPr>
                        <w14:cNvContentPartPr/>
                      </w14:nvContentPartPr>
                      <w14:xfrm>
                        <a:off x="0" y="0"/>
                        <a:ext cx="5400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6A2125" id="Ink 1004" o:spid="_x0000_s1026" type="#_x0000_t75" style="position:absolute;margin-left:399.85pt;margin-top:26.8pt;width:6.2pt;height:8.75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">
                <v:imagedata r:id="rId1992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 wp14:anchorId="1F59C739" wp14:editId="523C8583">
                <wp:simplePos x="0" y="0"/>
                <wp:positionH relativeFrom="column">
                  <wp:posOffset>5100464</wp:posOffset>
                </wp:positionH>
                <wp:positionV relativeFrom="paragraph">
                  <wp:posOffset>341249</wp:posOffset>
                </wp:positionV>
                <wp:extent cx="51120" cy="80640"/>
                <wp:effectExtent l="38100" t="38100" r="44450" b="34290"/>
                <wp:wrapNone/>
                <wp:docPr id="1003" name="Ink 1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3">
                      <w14:nvContentPartPr>
                        <w14:cNvContentPartPr/>
                      </w14:nvContentPartPr>
                      <w14:xfrm>
                        <a:off x="0" y="0"/>
                        <a:ext cx="511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C66BC" id="Ink 1003" o:spid="_x0000_s1026" type="#_x0000_t75" style="position:absolute;margin-left:400.6pt;margin-top:25.85pt;width:6pt;height:8.35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">
                <v:imagedata r:id="rId1994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 wp14:anchorId="76DAC814" wp14:editId="423AB122">
                <wp:simplePos x="0" y="0"/>
                <wp:positionH relativeFrom="column">
                  <wp:posOffset>4920824</wp:posOffset>
                </wp:positionH>
                <wp:positionV relativeFrom="paragraph">
                  <wp:posOffset>372569</wp:posOffset>
                </wp:positionV>
                <wp:extent cx="23400" cy="22320"/>
                <wp:effectExtent l="38100" t="38100" r="34290" b="34925"/>
                <wp:wrapNone/>
                <wp:docPr id="1002" name="Ink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5">
                      <w14:nvContentPartPr>
                        <w14:cNvContentPartPr/>
                      </w14:nvContentPartPr>
                      <w14:xfrm>
                        <a:off x="0" y="0"/>
                        <a:ext cx="234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F6265" id="Ink 1002" o:spid="_x0000_s1026" type="#_x0000_t75" style="position:absolute;margin-left:386.45pt;margin-top:28.35pt;width:3.9pt;height:3.7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">
                <v:imagedata r:id="rId1996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 wp14:anchorId="60AA4795" wp14:editId="7F88FDFC">
                <wp:simplePos x="0" y="0"/>
                <wp:positionH relativeFrom="column">
                  <wp:posOffset>4923344</wp:posOffset>
                </wp:positionH>
                <wp:positionV relativeFrom="paragraph">
                  <wp:posOffset>434129</wp:posOffset>
                </wp:positionV>
                <wp:extent cx="35280" cy="73080"/>
                <wp:effectExtent l="38100" t="38100" r="41275" b="41275"/>
                <wp:wrapNone/>
                <wp:docPr id="1001" name="Ink 1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7">
                      <w14:nvContentPartPr>
                        <w14:cNvContentPartPr/>
                      </w14:nvContentPartPr>
                      <w14:xfrm>
                        <a:off x="0" y="0"/>
                        <a:ext cx="3528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EBED7" id="Ink 1001" o:spid="_x0000_s1026" type="#_x0000_t75" style="position:absolute;margin-left:386.65pt;margin-top:33.2pt;width:4.75pt;height:7.75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">
                <v:imagedata r:id="rId1998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 wp14:anchorId="4584AB1A" wp14:editId="0DA4D658">
                <wp:simplePos x="0" y="0"/>
                <wp:positionH relativeFrom="column">
                  <wp:posOffset>4803824</wp:posOffset>
                </wp:positionH>
                <wp:positionV relativeFrom="paragraph">
                  <wp:posOffset>177449</wp:posOffset>
                </wp:positionV>
                <wp:extent cx="84240" cy="365040"/>
                <wp:effectExtent l="38100" t="38100" r="30480" b="54610"/>
                <wp:wrapNone/>
                <wp:docPr id="1000" name="Ink 1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9">
                      <w14:nvContentPartPr>
                        <w14:cNvContentPartPr/>
                      </w14:nvContentPartPr>
                      <w14:xfrm>
                        <a:off x="0" y="0"/>
                        <a:ext cx="84240" cy="36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3FDD37" id="Ink 1000" o:spid="_x0000_s1026" type="#_x0000_t75" style="position:absolute;margin-left:377.25pt;margin-top:12.95pt;width:8.65pt;height:30.75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">
                <v:imagedata r:id="rId2000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 wp14:anchorId="07BFB5E7" wp14:editId="60B220C7">
                <wp:simplePos x="0" y="0"/>
                <wp:positionH relativeFrom="column">
                  <wp:posOffset>4346264</wp:posOffset>
                </wp:positionH>
                <wp:positionV relativeFrom="paragraph">
                  <wp:posOffset>156569</wp:posOffset>
                </wp:positionV>
                <wp:extent cx="355680" cy="421920"/>
                <wp:effectExtent l="38100" t="38100" r="25400" b="35560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1">
                      <w14:nvContentPartPr>
                        <w14:cNvContentPartPr/>
                      </w14:nvContentPartPr>
                      <w14:xfrm>
                        <a:off x="0" y="0"/>
                        <a:ext cx="355680" cy="42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B70C7" id="Ink 999" o:spid="_x0000_s1026" type="#_x0000_t75" style="position:absolute;margin-left:341.25pt;margin-top:11.35pt;width:29.95pt;height:35.2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">
                <v:imagedata r:id="rId2002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 wp14:anchorId="2CA06589" wp14:editId="2063FA2F">
                <wp:simplePos x="0" y="0"/>
                <wp:positionH relativeFrom="column">
                  <wp:posOffset>4186064</wp:posOffset>
                </wp:positionH>
                <wp:positionV relativeFrom="paragraph">
                  <wp:posOffset>476249</wp:posOffset>
                </wp:positionV>
                <wp:extent cx="70920" cy="16920"/>
                <wp:effectExtent l="38100" t="38100" r="24765" b="40640"/>
                <wp:wrapNone/>
                <wp:docPr id="998" name="Ink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3">
                      <w14:nvContentPartPr>
                        <w14:cNvContentPartPr/>
                      </w14:nvContentPartPr>
                      <w14:xfrm>
                        <a:off x="0" y="0"/>
                        <a:ext cx="709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DEA6B" id="Ink 998" o:spid="_x0000_s1026" type="#_x0000_t75" style="position:absolute;margin-left:328.6pt;margin-top:36.5pt;width:7.6pt;height:3.4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">
                <v:imagedata r:id="rId2004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 wp14:anchorId="3681A681" wp14:editId="26DD7D01">
                <wp:simplePos x="0" y="0"/>
                <wp:positionH relativeFrom="column">
                  <wp:posOffset>4172024</wp:posOffset>
                </wp:positionH>
                <wp:positionV relativeFrom="paragraph">
                  <wp:posOffset>393809</wp:posOffset>
                </wp:positionV>
                <wp:extent cx="113040" cy="39960"/>
                <wp:effectExtent l="38100" t="38100" r="39370" b="36830"/>
                <wp:wrapNone/>
                <wp:docPr id="997" name="Ink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5">
                      <w14:nvContentPartPr>
                        <w14:cNvContentPartPr/>
                      </w14:nvContentPartPr>
                      <w14:xfrm>
                        <a:off x="0" y="0"/>
                        <a:ext cx="11304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9116F" id="Ink 997" o:spid="_x0000_s1026" type="#_x0000_t75" style="position:absolute;margin-left:327.5pt;margin-top:30pt;width:10.85pt;height:5.15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">
                <v:imagedata r:id="rId2006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 wp14:anchorId="1A11568C" wp14:editId="263201C4">
                <wp:simplePos x="0" y="0"/>
                <wp:positionH relativeFrom="column">
                  <wp:posOffset>3973664</wp:posOffset>
                </wp:positionH>
                <wp:positionV relativeFrom="paragraph">
                  <wp:posOffset>344489</wp:posOffset>
                </wp:positionV>
                <wp:extent cx="116640" cy="302760"/>
                <wp:effectExtent l="38100" t="38100" r="36195" b="40640"/>
                <wp:wrapNone/>
                <wp:docPr id="996" name="Ink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7">
                      <w14:nvContentPartPr>
                        <w14:cNvContentPartPr/>
                      </w14:nvContentPartPr>
                      <w14:xfrm>
                        <a:off x="0" y="0"/>
                        <a:ext cx="11664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F6A88" id="Ink 996" o:spid="_x0000_s1026" type="#_x0000_t75" style="position:absolute;margin-left:311.9pt;margin-top:26.15pt;width:11.2pt;height:25.85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">
                <v:imagedata r:id="rId2008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 wp14:anchorId="677A8BED" wp14:editId="6356E720">
                <wp:simplePos x="0" y="0"/>
                <wp:positionH relativeFrom="column">
                  <wp:posOffset>3770624</wp:posOffset>
                </wp:positionH>
                <wp:positionV relativeFrom="paragraph">
                  <wp:posOffset>343769</wp:posOffset>
                </wp:positionV>
                <wp:extent cx="55440" cy="368280"/>
                <wp:effectExtent l="19050" t="38100" r="40005" b="32385"/>
                <wp:wrapNone/>
                <wp:docPr id="995" name="Ink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9">
                      <w14:nvContentPartPr>
                        <w14:cNvContentPartPr/>
                      </w14:nvContentPartPr>
                      <w14:xfrm>
                        <a:off x="0" y="0"/>
                        <a:ext cx="55440" cy="36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CBF76" id="Ink 995" o:spid="_x0000_s1026" type="#_x0000_t75" style="position:absolute;margin-left:295.9pt;margin-top:26.05pt;width:6.35pt;height:31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">
                <v:imagedata r:id="rId2010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 wp14:anchorId="17EDA346" wp14:editId="129D7672">
                <wp:simplePos x="0" y="0"/>
                <wp:positionH relativeFrom="column">
                  <wp:posOffset>3951704</wp:posOffset>
                </wp:positionH>
                <wp:positionV relativeFrom="paragraph">
                  <wp:posOffset>505409</wp:posOffset>
                </wp:positionV>
                <wp:extent cx="48600" cy="40320"/>
                <wp:effectExtent l="38100" t="38100" r="46990" b="36195"/>
                <wp:wrapNone/>
                <wp:docPr id="994" name="Ink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1">
                      <w14:nvContentPartPr>
                        <w14:cNvContentPartPr/>
                      </w14:nvContentPartPr>
                      <w14:xfrm>
                        <a:off x="0" y="0"/>
                        <a:ext cx="4860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28D45A" id="Ink 994" o:spid="_x0000_s1026" type="#_x0000_t75" style="position:absolute;margin-left:310.15pt;margin-top:38.8pt;width:5.8pt;height:5.15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">
                <v:imagedata r:id="rId2012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 wp14:anchorId="3DD5A7DD" wp14:editId="4895A8D2">
                <wp:simplePos x="0" y="0"/>
                <wp:positionH relativeFrom="column">
                  <wp:posOffset>3877184</wp:posOffset>
                </wp:positionH>
                <wp:positionV relativeFrom="paragraph">
                  <wp:posOffset>439169</wp:posOffset>
                </wp:positionV>
                <wp:extent cx="37440" cy="116640"/>
                <wp:effectExtent l="38100" t="38100" r="39370" b="36195"/>
                <wp:wrapNone/>
                <wp:docPr id="993" name="Ink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3">
                      <w14:nvContentPartPr>
                        <w14:cNvContentPartPr/>
                      </w14:nvContentPartPr>
                      <w14:xfrm>
                        <a:off x="0" y="0"/>
                        <a:ext cx="374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9A75D" id="Ink 993" o:spid="_x0000_s1026" type="#_x0000_t75" style="position:absolute;margin-left:304.3pt;margin-top:33.6pt;width:5pt;height:11.2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">
                <v:imagedata r:id="rId2014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 wp14:anchorId="307A4A78" wp14:editId="5E87B0B0">
                <wp:simplePos x="0" y="0"/>
                <wp:positionH relativeFrom="column">
                  <wp:posOffset>3829304</wp:posOffset>
                </wp:positionH>
                <wp:positionV relativeFrom="paragraph">
                  <wp:posOffset>407129</wp:posOffset>
                </wp:positionV>
                <wp:extent cx="119520" cy="137520"/>
                <wp:effectExtent l="38100" t="38100" r="33020" b="34290"/>
                <wp:wrapNone/>
                <wp:docPr id="992" name="Ink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5">
                      <w14:nvContentPartPr>
                        <w14:cNvContentPartPr/>
                      </w14:nvContentPartPr>
                      <w14:xfrm>
                        <a:off x="0" y="0"/>
                        <a:ext cx="11952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91525F" id="Ink 992" o:spid="_x0000_s1026" type="#_x0000_t75" style="position:absolute;margin-left:300.5pt;margin-top:31.05pt;width:11.35pt;height:12.85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">
                <v:imagedata r:id="rId2016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 wp14:anchorId="16923AA3" wp14:editId="02E04BDF">
                <wp:simplePos x="0" y="0"/>
                <wp:positionH relativeFrom="column">
                  <wp:posOffset>3702584</wp:posOffset>
                </wp:positionH>
                <wp:positionV relativeFrom="paragraph">
                  <wp:posOffset>582809</wp:posOffset>
                </wp:positionV>
                <wp:extent cx="60120" cy="56880"/>
                <wp:effectExtent l="38100" t="38100" r="35560" b="38735"/>
                <wp:wrapNone/>
                <wp:docPr id="991" name="Ink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7">
                      <w14:nvContentPartPr>
                        <w14:cNvContentPartPr/>
                      </w14:nvContentPartPr>
                      <w14:xfrm>
                        <a:off x="0" y="0"/>
                        <a:ext cx="6012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F39DC" id="Ink 991" o:spid="_x0000_s1026" type="#_x0000_t75" style="position:absolute;margin-left:290.55pt;margin-top:44.9pt;width:6.75pt;height:6.5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">
                <v:imagedata r:id="rId2018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 wp14:anchorId="71CB5684" wp14:editId="20C3021D">
                <wp:simplePos x="0" y="0"/>
                <wp:positionH relativeFrom="column">
                  <wp:posOffset>3661184</wp:posOffset>
                </wp:positionH>
                <wp:positionV relativeFrom="paragraph">
                  <wp:posOffset>623129</wp:posOffset>
                </wp:positionV>
                <wp:extent cx="23400" cy="35280"/>
                <wp:effectExtent l="38100" t="38100" r="34290" b="41275"/>
                <wp:wrapNone/>
                <wp:docPr id="990" name="Ink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9">
                      <w14:nvContentPartPr>
                        <w14:cNvContentPartPr/>
                      </w14:nvContentPartPr>
                      <w14:xfrm>
                        <a:off x="0" y="0"/>
                        <a:ext cx="2340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8E496" id="Ink 990" o:spid="_x0000_s1026" type="#_x0000_t75" style="position:absolute;margin-left:287.3pt;margin-top:48.05pt;width:3.9pt;height:4.8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">
                <v:imagedata r:id="rId2020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 wp14:anchorId="7434DC30" wp14:editId="2AF00C7C">
                <wp:simplePos x="0" y="0"/>
                <wp:positionH relativeFrom="column">
                  <wp:posOffset>3570824</wp:posOffset>
                </wp:positionH>
                <wp:positionV relativeFrom="paragraph">
                  <wp:posOffset>496769</wp:posOffset>
                </wp:positionV>
                <wp:extent cx="73800" cy="165240"/>
                <wp:effectExtent l="38100" t="38100" r="40640" b="44450"/>
                <wp:wrapNone/>
                <wp:docPr id="989" name="Ink 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1">
                      <w14:nvContentPartPr>
                        <w14:cNvContentPartPr/>
                      </w14:nvContentPartPr>
                      <w14:xfrm>
                        <a:off x="0" y="0"/>
                        <a:ext cx="7380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0FE8BF" id="Ink 989" o:spid="_x0000_s1026" type="#_x0000_t75" style="position:absolute;margin-left:280.15pt;margin-top:38.1pt;width:7.75pt;height:14.95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">
                <v:imagedata r:id="rId2022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 wp14:anchorId="561BAC04" wp14:editId="7EA2ED6A">
                <wp:simplePos x="0" y="0"/>
                <wp:positionH relativeFrom="column">
                  <wp:posOffset>3452024</wp:posOffset>
                </wp:positionH>
                <wp:positionV relativeFrom="paragraph">
                  <wp:posOffset>163409</wp:posOffset>
                </wp:positionV>
                <wp:extent cx="120600" cy="101520"/>
                <wp:effectExtent l="38100" t="38100" r="32385" b="51435"/>
                <wp:wrapNone/>
                <wp:docPr id="987" name="Ink 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3">
                      <w14:nvContentPartPr>
                        <w14:cNvContentPartPr/>
                      </w14:nvContentPartPr>
                      <w14:xfrm>
                        <a:off x="0" y="0"/>
                        <a:ext cx="1206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A5B9B" id="Ink 987" o:spid="_x0000_s1026" type="#_x0000_t75" style="position:absolute;margin-left:270.8pt;margin-top:11.85pt;width:11.5pt;height:10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">
                <v:imagedata r:id="rId2024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 wp14:anchorId="4B7B0527" wp14:editId="49817692">
                <wp:simplePos x="0" y="0"/>
                <wp:positionH relativeFrom="column">
                  <wp:posOffset>3459944</wp:posOffset>
                </wp:positionH>
                <wp:positionV relativeFrom="paragraph">
                  <wp:posOffset>361769</wp:posOffset>
                </wp:positionV>
                <wp:extent cx="173520" cy="189360"/>
                <wp:effectExtent l="38100" t="38100" r="36195" b="39370"/>
                <wp:wrapNone/>
                <wp:docPr id="986" name="Ink 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5">
                      <w14:nvContentPartPr>
                        <w14:cNvContentPartPr/>
                      </w14:nvContentPartPr>
                      <w14:xfrm>
                        <a:off x="0" y="0"/>
                        <a:ext cx="17352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BD0104" id="Ink 986" o:spid="_x0000_s1026" type="#_x0000_t75" style="position:absolute;margin-left:271.45pt;margin-top:27.5pt;width:15.6pt;height:16.85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">
                <v:imagedata r:id="rId2026" o:title=""/>
              </v:shape>
            </w:pict>
          </mc:Fallback>
        </mc:AlternateContent>
      </w:r>
      <w:r w:rsidR="00187EBC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 wp14:anchorId="06AE8ADF" wp14:editId="71123997">
                <wp:simplePos x="0" y="0"/>
                <wp:positionH relativeFrom="column">
                  <wp:posOffset>4053224</wp:posOffset>
                </wp:positionH>
                <wp:positionV relativeFrom="paragraph">
                  <wp:posOffset>329685</wp:posOffset>
                </wp:positionV>
                <wp:extent cx="95040" cy="82800"/>
                <wp:effectExtent l="38100" t="38100" r="38735" b="50800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7">
                      <w14:nvContentPartPr>
                        <w14:cNvContentPartPr/>
                      </w14:nvContentPartPr>
                      <w14:xfrm>
                        <a:off x="0" y="0"/>
                        <a:ext cx="950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BD7B5E" id="Ink 853" o:spid="_x0000_s1026" type="#_x0000_t75" style="position:absolute;margin-left:318.15pt;margin-top:24.95pt;width:9.5pt;height:8.5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">
                <v:imagedata r:id="rId2028" o:title=""/>
              </v:shape>
            </w:pict>
          </mc:Fallback>
        </mc:AlternateContent>
      </w:r>
      <w:r w:rsidR="00FC3230" w:rsidRPr="003929F8">
        <w:rPr>
          <w:position w:val="-32"/>
          <w:highlight w:val="lightGray"/>
        </w:rPr>
        <w:object w:dxaOrig="3300" w:dyaOrig="780" w14:anchorId="633858FA">
          <v:shape id="_x0000_i1092" type="#_x0000_t75" style="width:164.65pt;height:38.8pt" o:ole="">
            <v:imagedata r:id="rId2029" o:title=""/>
          </v:shape>
          <o:OLEObject Type="Embed" ProgID="Equation.DSMT4" ShapeID="_x0000_i1092" DrawAspect="Content" ObjectID="_1838970174" r:id="rId2030"/>
        </w:object>
      </w:r>
    </w:p>
    <w:p w14:paraId="7D4218FD" w14:textId="77777777" w:rsidR="00373F56" w:rsidRPr="000459BC" w:rsidRDefault="00836B78" w:rsidP="008266E6">
      <w:pPr>
        <w:pStyle w:val="ListParagraph"/>
        <w:numPr>
          <w:ilvl w:val="0"/>
          <w:numId w:val="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lang w:val="en-US"/>
        </w:rPr>
      </w:pP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 wp14:anchorId="03BA6A3B" wp14:editId="218A1321">
                <wp:simplePos x="0" y="0"/>
                <wp:positionH relativeFrom="column">
                  <wp:posOffset>3905624</wp:posOffset>
                </wp:positionH>
                <wp:positionV relativeFrom="paragraph">
                  <wp:posOffset>-432234</wp:posOffset>
                </wp:positionV>
                <wp:extent cx="2340360" cy="1398960"/>
                <wp:effectExtent l="38100" t="38100" r="41275" b="48895"/>
                <wp:wrapNone/>
                <wp:docPr id="1142" name="Ink 1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1">
                      <w14:nvContentPartPr>
                        <w14:cNvContentPartPr/>
                      </w14:nvContentPartPr>
                      <w14:xfrm>
                        <a:off x="0" y="0"/>
                        <a:ext cx="2340360" cy="139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8EB244" id="Ink 1142" o:spid="_x0000_s1026" type="#_x0000_t75" style="position:absolute;margin-left:306.55pt;margin-top:-35.05pt;width:186.3pt;height:112.1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">
                <v:imagedata r:id="rId2032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 wp14:anchorId="490CAD95" wp14:editId="066C09BE">
                <wp:simplePos x="0" y="0"/>
                <wp:positionH relativeFrom="column">
                  <wp:posOffset>5996864</wp:posOffset>
                </wp:positionH>
                <wp:positionV relativeFrom="paragraph">
                  <wp:posOffset>409086</wp:posOffset>
                </wp:positionV>
                <wp:extent cx="8280" cy="39600"/>
                <wp:effectExtent l="38100" t="38100" r="29845" b="36830"/>
                <wp:wrapNone/>
                <wp:docPr id="1135" name="Ink 1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3">
                      <w14:nvContentPartPr>
                        <w14:cNvContentPartPr/>
                      </w14:nvContentPartPr>
                      <w14:xfrm>
                        <a:off x="0" y="0"/>
                        <a:ext cx="828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A0C73" id="Ink 1135" o:spid="_x0000_s1026" type="#_x0000_t75" style="position:absolute;margin-left:471.3pt;margin-top:31.2pt;width:2.45pt;height:5.05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">
                <v:imagedata r:id="rId2034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 wp14:anchorId="79BE84FA" wp14:editId="1D006B8D">
                <wp:simplePos x="0" y="0"/>
                <wp:positionH relativeFrom="column">
                  <wp:posOffset>5938544</wp:posOffset>
                </wp:positionH>
                <wp:positionV relativeFrom="paragraph">
                  <wp:posOffset>357966</wp:posOffset>
                </wp:positionV>
                <wp:extent cx="21600" cy="167040"/>
                <wp:effectExtent l="38100" t="38100" r="35560" b="42545"/>
                <wp:wrapNone/>
                <wp:docPr id="1134" name="Ink 1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5">
                      <w14:nvContentPartPr>
                        <w14:cNvContentPartPr/>
                      </w14:nvContentPartPr>
                      <w14:xfrm>
                        <a:off x="0" y="0"/>
                        <a:ext cx="2160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62F69" id="Ink 1134" o:spid="_x0000_s1026" type="#_x0000_t75" style="position:absolute;margin-left:466.6pt;margin-top:27.2pt;width:3.65pt;height:15.1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">
                <v:imagedata r:id="rId2036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 wp14:anchorId="342AB619" wp14:editId="6598A78F">
                <wp:simplePos x="0" y="0"/>
                <wp:positionH relativeFrom="column">
                  <wp:posOffset>5599784</wp:posOffset>
                </wp:positionH>
                <wp:positionV relativeFrom="paragraph">
                  <wp:posOffset>-72200</wp:posOffset>
                </wp:positionV>
                <wp:extent cx="183960" cy="879120"/>
                <wp:effectExtent l="38100" t="38100" r="45085" b="35560"/>
                <wp:wrapNone/>
                <wp:docPr id="1078" name="Ink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7">
                      <w14:nvContentPartPr>
                        <w14:cNvContentPartPr/>
                      </w14:nvContentPartPr>
                      <w14:xfrm>
                        <a:off x="0" y="0"/>
                        <a:ext cx="183960" cy="87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52351" id="Ink 1078" o:spid="_x0000_s1026" type="#_x0000_t75" style="position:absolute;margin-left:439.95pt;margin-top:-6.7pt;width:16.5pt;height:71.2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">
                <v:imagedata r:id="rId2038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 wp14:anchorId="2C6107EB" wp14:editId="21799C96">
                <wp:simplePos x="0" y="0"/>
                <wp:positionH relativeFrom="column">
                  <wp:posOffset>5287304</wp:posOffset>
                </wp:positionH>
                <wp:positionV relativeFrom="paragraph">
                  <wp:posOffset>429280</wp:posOffset>
                </wp:positionV>
                <wp:extent cx="720" cy="20520"/>
                <wp:effectExtent l="19050" t="19050" r="18415" b="17780"/>
                <wp:wrapNone/>
                <wp:docPr id="1069" name="Ink 1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9">
                      <w14:nvContentPartPr>
                        <w14:cNvContentPartPr/>
                      </w14:nvContentPartPr>
                      <w14:xfrm>
                        <a:off x="0" y="0"/>
                        <a:ext cx="7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CFE2A" id="Ink 1069" o:spid="_x0000_s1026" type="#_x0000_t75" style="position:absolute;margin-left:415.3pt;margin-top:32.8pt;width:2pt;height:3.55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">
                <v:imagedata r:id="rId2040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 wp14:anchorId="5178F4A4" wp14:editId="284E22BA">
                <wp:simplePos x="0" y="0"/>
                <wp:positionH relativeFrom="column">
                  <wp:posOffset>5285504</wp:posOffset>
                </wp:positionH>
                <wp:positionV relativeFrom="paragraph">
                  <wp:posOffset>366640</wp:posOffset>
                </wp:positionV>
                <wp:extent cx="1440" cy="15120"/>
                <wp:effectExtent l="38100" t="19050" r="36830" b="23495"/>
                <wp:wrapNone/>
                <wp:docPr id="1068" name="Ink 1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1">
                      <w14:nvContentPartPr>
                        <w14:cNvContentPartPr/>
                      </w14:nvContentPartPr>
                      <w14:xfrm>
                        <a:off x="0" y="0"/>
                        <a:ext cx="14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89296D" id="Ink 1068" o:spid="_x0000_s1026" type="#_x0000_t75" style="position:absolute;margin-left:415.4pt;margin-top:27.8pt;width:1.7pt;height:3.3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">
                <v:imagedata r:id="rId2042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 wp14:anchorId="589709AB" wp14:editId="355AC5A1">
                <wp:simplePos x="0" y="0"/>
                <wp:positionH relativeFrom="column">
                  <wp:posOffset>5271464</wp:posOffset>
                </wp:positionH>
                <wp:positionV relativeFrom="paragraph">
                  <wp:posOffset>235960</wp:posOffset>
                </wp:positionV>
                <wp:extent cx="11520" cy="16920"/>
                <wp:effectExtent l="38100" t="38100" r="26670" b="40640"/>
                <wp:wrapNone/>
                <wp:docPr id="1067" name="Ink 1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3">
                      <w14:nvContentPartPr>
                        <w14:cNvContentPartPr/>
                      </w14:nvContentPartPr>
                      <w14:xfrm>
                        <a:off x="0" y="0"/>
                        <a:ext cx="115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9E7FA" id="Ink 1067" o:spid="_x0000_s1026" type="#_x0000_t75" style="position:absolute;margin-left:414.1pt;margin-top:17.6pt;width:2.85pt;height:3.35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">
                <v:imagedata r:id="rId2044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 wp14:anchorId="765C8987" wp14:editId="5714EA4A">
                <wp:simplePos x="0" y="0"/>
                <wp:positionH relativeFrom="column">
                  <wp:posOffset>5500064</wp:posOffset>
                </wp:positionH>
                <wp:positionV relativeFrom="paragraph">
                  <wp:posOffset>35080</wp:posOffset>
                </wp:positionV>
                <wp:extent cx="65880" cy="152640"/>
                <wp:effectExtent l="38100" t="38100" r="29845" b="38100"/>
                <wp:wrapNone/>
                <wp:docPr id="1066" name="Ink 1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5">
                      <w14:nvContentPartPr>
                        <w14:cNvContentPartPr/>
                      </w14:nvContentPartPr>
                      <w14:xfrm>
                        <a:off x="0" y="0"/>
                        <a:ext cx="6588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D82A5" id="Ink 1066" o:spid="_x0000_s1026" type="#_x0000_t75" style="position:absolute;margin-left:432.1pt;margin-top:1.75pt;width:7.2pt;height:14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">
                <v:imagedata r:id="rId2046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 wp14:anchorId="586D089A" wp14:editId="69EFCF1D">
                <wp:simplePos x="0" y="0"/>
                <wp:positionH relativeFrom="column">
                  <wp:posOffset>5336984</wp:posOffset>
                </wp:positionH>
                <wp:positionV relativeFrom="paragraph">
                  <wp:posOffset>41200</wp:posOffset>
                </wp:positionV>
                <wp:extent cx="66600" cy="178200"/>
                <wp:effectExtent l="38100" t="38100" r="29210" b="31750"/>
                <wp:wrapNone/>
                <wp:docPr id="1065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7">
                      <w14:nvContentPartPr>
                        <w14:cNvContentPartPr/>
                      </w14:nvContentPartPr>
                      <w14:xfrm>
                        <a:off x="0" y="0"/>
                        <a:ext cx="6660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5484C" id="Ink 1065" o:spid="_x0000_s1026" type="#_x0000_t75" style="position:absolute;margin-left:419.25pt;margin-top:2.25pt;width:7.25pt;height:16.05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">
                <v:imagedata r:id="rId2048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 wp14:anchorId="2FE97D34" wp14:editId="2B74FC6C">
                <wp:simplePos x="0" y="0"/>
                <wp:positionH relativeFrom="column">
                  <wp:posOffset>5450384</wp:posOffset>
                </wp:positionH>
                <wp:positionV relativeFrom="paragraph">
                  <wp:posOffset>102040</wp:posOffset>
                </wp:positionV>
                <wp:extent cx="66960" cy="65160"/>
                <wp:effectExtent l="19050" t="38100" r="47625" b="30480"/>
                <wp:wrapNone/>
                <wp:docPr id="1064" name="Ink 1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9">
                      <w14:nvContentPartPr>
                        <w14:cNvContentPartPr/>
                      </w14:nvContentPartPr>
                      <w14:xfrm>
                        <a:off x="0" y="0"/>
                        <a:ext cx="6696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066060" id="Ink 1064" o:spid="_x0000_s1026" type="#_x0000_t75" style="position:absolute;margin-left:428.15pt;margin-top:7.05pt;width:7.25pt;height:7.15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">
                <v:imagedata r:id="rId2050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 wp14:anchorId="42048E7B" wp14:editId="43DAD6F4">
                <wp:simplePos x="0" y="0"/>
                <wp:positionH relativeFrom="column">
                  <wp:posOffset>5406104</wp:posOffset>
                </wp:positionH>
                <wp:positionV relativeFrom="paragraph">
                  <wp:posOffset>64240</wp:posOffset>
                </wp:positionV>
                <wp:extent cx="34560" cy="76320"/>
                <wp:effectExtent l="38100" t="38100" r="41910" b="38100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1">
                      <w14:nvContentPartPr>
                        <w14:cNvContentPartPr/>
                      </w14:nvContentPartPr>
                      <w14:xfrm>
                        <a:off x="0" y="0"/>
                        <a:ext cx="3456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0F17C" id="Ink 1063" o:spid="_x0000_s1026" type="#_x0000_t75" style="position:absolute;margin-left:424.7pt;margin-top:4.1pt;width:4.7pt;height:7.95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">
                <v:imagedata r:id="rId2052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 wp14:anchorId="3D75396A" wp14:editId="55286B20">
                <wp:simplePos x="0" y="0"/>
                <wp:positionH relativeFrom="column">
                  <wp:posOffset>5397824</wp:posOffset>
                </wp:positionH>
                <wp:positionV relativeFrom="paragraph">
                  <wp:posOffset>67480</wp:posOffset>
                </wp:positionV>
                <wp:extent cx="53640" cy="59040"/>
                <wp:effectExtent l="38100" t="38100" r="41910" b="36830"/>
                <wp:wrapNone/>
                <wp:docPr id="1062" name="Ink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3">
                      <w14:nvContentPartPr>
                        <w14:cNvContentPartPr/>
                      </w14:nvContentPartPr>
                      <w14:xfrm>
                        <a:off x="0" y="0"/>
                        <a:ext cx="5364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23ED3" id="Ink 1062" o:spid="_x0000_s1026" type="#_x0000_t75" style="position:absolute;margin-left:424.05pt;margin-top:4.3pt;width:6.2pt;height:6.65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">
                <v:imagedata r:id="rId2054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 wp14:anchorId="0AA29FBE" wp14:editId="1BD6EBD5">
                <wp:simplePos x="0" y="0"/>
                <wp:positionH relativeFrom="column">
                  <wp:posOffset>5276864</wp:posOffset>
                </wp:positionH>
                <wp:positionV relativeFrom="paragraph">
                  <wp:posOffset>110320</wp:posOffset>
                </wp:positionV>
                <wp:extent cx="26640" cy="74160"/>
                <wp:effectExtent l="38100" t="38100" r="31115" b="40640"/>
                <wp:wrapNone/>
                <wp:docPr id="1061" name="Ink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5">
                      <w14:nvContentPartPr>
                        <w14:cNvContentPartPr/>
                      </w14:nvContentPartPr>
                      <w14:xfrm>
                        <a:off x="0" y="0"/>
                        <a:ext cx="2664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44025E" id="Ink 1061" o:spid="_x0000_s1026" type="#_x0000_t75" style="position:absolute;margin-left:414.5pt;margin-top:7.7pt;width:4.15pt;height:7.85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">
                <v:imagedata r:id="rId2056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 wp14:anchorId="1F21F983" wp14:editId="756DD3BA">
                <wp:simplePos x="0" y="0"/>
                <wp:positionH relativeFrom="column">
                  <wp:posOffset>5205584</wp:posOffset>
                </wp:positionH>
                <wp:positionV relativeFrom="paragraph">
                  <wp:posOffset>-34040</wp:posOffset>
                </wp:positionV>
                <wp:extent cx="55080" cy="194040"/>
                <wp:effectExtent l="38100" t="38100" r="40640" b="53975"/>
                <wp:wrapNone/>
                <wp:docPr id="1060" name="Ink 1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7">
                      <w14:nvContentPartPr>
                        <w14:cNvContentPartPr/>
                      </w14:nvContentPartPr>
                      <w14:xfrm>
                        <a:off x="0" y="0"/>
                        <a:ext cx="5508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55D59" id="Ink 1060" o:spid="_x0000_s1026" type="#_x0000_t75" style="position:absolute;margin-left:408.9pt;margin-top:-3.7pt;width:6.35pt;height:17.3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">
                <v:imagedata r:id="rId2058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 wp14:anchorId="11608F2B" wp14:editId="40611D31">
                <wp:simplePos x="0" y="0"/>
                <wp:positionH relativeFrom="column">
                  <wp:posOffset>5089664</wp:posOffset>
                </wp:positionH>
                <wp:positionV relativeFrom="paragraph">
                  <wp:posOffset>-16040</wp:posOffset>
                </wp:positionV>
                <wp:extent cx="37800" cy="809640"/>
                <wp:effectExtent l="38100" t="38100" r="38735" b="28575"/>
                <wp:wrapNone/>
                <wp:docPr id="1059" name="Ink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9">
                      <w14:nvContentPartPr>
                        <w14:cNvContentPartPr/>
                      </w14:nvContentPartPr>
                      <w14:xfrm>
                        <a:off x="0" y="0"/>
                        <a:ext cx="37800" cy="80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D421CE" id="Ink 1059" o:spid="_x0000_s1026" type="#_x0000_t75" style="position:absolute;margin-left:399.75pt;margin-top:-2.25pt;width:5pt;height:65.7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">
                <v:imagedata r:id="rId2060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 wp14:anchorId="68A9BFF5" wp14:editId="53360E11">
                <wp:simplePos x="0" y="0"/>
                <wp:positionH relativeFrom="column">
                  <wp:posOffset>4727864</wp:posOffset>
                </wp:positionH>
                <wp:positionV relativeFrom="paragraph">
                  <wp:posOffset>371320</wp:posOffset>
                </wp:positionV>
                <wp:extent cx="89640" cy="18720"/>
                <wp:effectExtent l="38100" t="38100" r="43815" b="38735"/>
                <wp:wrapNone/>
                <wp:docPr id="1058" name="Ink 1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1">
                      <w14:nvContentPartPr>
                        <w14:cNvContentPartPr/>
                      </w14:nvContentPartPr>
                      <w14:xfrm>
                        <a:off x="0" y="0"/>
                        <a:ext cx="896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A9DBFF" id="Ink 1058" o:spid="_x0000_s1026" type="#_x0000_t75" style="position:absolute;margin-left:371.25pt;margin-top:28.25pt;width:9pt;height:3.45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">
                <v:imagedata r:id="rId2062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 wp14:anchorId="5BC689E0" wp14:editId="6AA43F33">
                <wp:simplePos x="0" y="0"/>
                <wp:positionH relativeFrom="column">
                  <wp:posOffset>4715624</wp:posOffset>
                </wp:positionH>
                <wp:positionV relativeFrom="paragraph">
                  <wp:posOffset>341440</wp:posOffset>
                </wp:positionV>
                <wp:extent cx="101880" cy="5040"/>
                <wp:effectExtent l="38100" t="38100" r="31750" b="33655"/>
                <wp:wrapNone/>
                <wp:docPr id="1057" name="Ink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3">
                      <w14:nvContentPartPr>
                        <w14:cNvContentPartPr/>
                      </w14:nvContentPartPr>
                      <w14:xfrm>
                        <a:off x="0" y="0"/>
                        <a:ext cx="1018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66E21" id="Ink 1057" o:spid="_x0000_s1026" type="#_x0000_t75" style="position:absolute;margin-left:370.3pt;margin-top:25.75pt;width:10pt;height:2.75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">
                <v:imagedata r:id="rId2064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 wp14:anchorId="3A1965CA" wp14:editId="7B62BD30">
                <wp:simplePos x="0" y="0"/>
                <wp:positionH relativeFrom="column">
                  <wp:posOffset>4393064</wp:posOffset>
                </wp:positionH>
                <wp:positionV relativeFrom="paragraph">
                  <wp:posOffset>366280</wp:posOffset>
                </wp:positionV>
                <wp:extent cx="108000" cy="142920"/>
                <wp:effectExtent l="38100" t="38100" r="44450" b="28575"/>
                <wp:wrapNone/>
                <wp:docPr id="1051" name="Ink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5">
                      <w14:nvContentPartPr>
                        <w14:cNvContentPartPr/>
                      </w14:nvContentPartPr>
                      <w14:xfrm>
                        <a:off x="0" y="0"/>
                        <a:ext cx="10800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BBF95" id="Ink 1051" o:spid="_x0000_s1026" type="#_x0000_t75" style="position:absolute;margin-left:344.9pt;margin-top:27.85pt;width:10.45pt;height:13.2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">
                <v:imagedata r:id="rId2066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 wp14:anchorId="1600CD3B" wp14:editId="37CE0E66">
                <wp:simplePos x="0" y="0"/>
                <wp:positionH relativeFrom="column">
                  <wp:posOffset>4155464</wp:posOffset>
                </wp:positionH>
                <wp:positionV relativeFrom="paragraph">
                  <wp:posOffset>168640</wp:posOffset>
                </wp:positionV>
                <wp:extent cx="116640" cy="355320"/>
                <wp:effectExtent l="38100" t="38100" r="36195" b="45085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7">
                      <w14:nvContentPartPr>
                        <w14:cNvContentPartPr/>
                      </w14:nvContentPartPr>
                      <w14:xfrm>
                        <a:off x="0" y="0"/>
                        <a:ext cx="116640" cy="35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2B1037" id="Ink 1050" o:spid="_x0000_s1026" type="#_x0000_t75" style="position:absolute;margin-left:326.2pt;margin-top:12.3pt;width:11.15pt;height:30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">
                <v:imagedata r:id="rId2068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 wp14:anchorId="770B4135" wp14:editId="05D18C83">
                <wp:simplePos x="0" y="0"/>
                <wp:positionH relativeFrom="column">
                  <wp:posOffset>2813744</wp:posOffset>
                </wp:positionH>
                <wp:positionV relativeFrom="paragraph">
                  <wp:posOffset>371320</wp:posOffset>
                </wp:positionV>
                <wp:extent cx="373320" cy="19080"/>
                <wp:effectExtent l="38100" t="38100" r="27305" b="38100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9">
                      <w14:nvContentPartPr>
                        <w14:cNvContentPartPr/>
                      </w14:nvContentPartPr>
                      <w14:xfrm>
                        <a:off x="0" y="0"/>
                        <a:ext cx="3733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504271" id="Ink 1049" o:spid="_x0000_s1026" type="#_x0000_t75" style="position:absolute;margin-left:220.55pt;margin-top:28.3pt;width:31.4pt;height:3.4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">
                <v:imagedata r:id="rId2070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 wp14:anchorId="5308339D" wp14:editId="7CB0E672">
                <wp:simplePos x="0" y="0"/>
                <wp:positionH relativeFrom="column">
                  <wp:posOffset>1528544</wp:posOffset>
                </wp:positionH>
                <wp:positionV relativeFrom="paragraph">
                  <wp:posOffset>373120</wp:posOffset>
                </wp:positionV>
                <wp:extent cx="758520" cy="48240"/>
                <wp:effectExtent l="38100" t="38100" r="41910" b="28575"/>
                <wp:wrapNone/>
                <wp:docPr id="1048" name="Ink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1">
                      <w14:nvContentPartPr>
                        <w14:cNvContentPartPr/>
                      </w14:nvContentPartPr>
                      <w14:xfrm>
                        <a:off x="0" y="0"/>
                        <a:ext cx="75852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02EA4" id="Ink 1048" o:spid="_x0000_s1026" type="#_x0000_t75" style="position:absolute;margin-left:119.35pt;margin-top:28.4pt;width:61.75pt;height:5.8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">
                <v:imagedata r:id="rId2072" o:title=""/>
              </v:shape>
            </w:pict>
          </mc:Fallback>
        </mc:AlternateContent>
      </w:r>
      <w:r w:rsidR="00187EBC"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 wp14:anchorId="2985B081" wp14:editId="08D11FE8">
                <wp:simplePos x="0" y="0"/>
                <wp:positionH relativeFrom="column">
                  <wp:posOffset>4025504</wp:posOffset>
                </wp:positionH>
                <wp:positionV relativeFrom="paragraph">
                  <wp:posOffset>-11871</wp:posOffset>
                </wp:positionV>
                <wp:extent cx="12960" cy="107280"/>
                <wp:effectExtent l="38100" t="38100" r="44450" b="26670"/>
                <wp:wrapNone/>
                <wp:docPr id="863" name="Ink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3">
                      <w14:nvContentPartPr>
                        <w14:cNvContentPartPr/>
                      </w14:nvContentPartPr>
                      <w14:xfrm>
                        <a:off x="0" y="0"/>
                        <a:ext cx="1296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ECBB74" id="Ink 863" o:spid="_x0000_s1026" type="#_x0000_t75" style="position:absolute;margin-left:315.95pt;margin-top:-1.95pt;width:3.05pt;height:10.45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">
                <v:imagedata r:id="rId2074" o:title=""/>
              </v:shape>
            </w:pict>
          </mc:Fallback>
        </mc:AlternateContent>
      </w:r>
      <w:r w:rsidR="00674802" w:rsidRPr="003929F8">
        <w:rPr>
          <w:position w:val="-18"/>
          <w:highlight w:val="lightGray"/>
          <w:lang w:val="en-US"/>
        </w:rPr>
        <w:object w:dxaOrig="4520" w:dyaOrig="540" w14:anchorId="59C1AEFE">
          <v:shape id="_x0000_i1093" type="#_x0000_t75" style="width:226pt;height:26.9pt" o:ole="">
            <v:imagedata r:id="rId2075" o:title=""/>
          </v:shape>
          <o:OLEObject Type="Embed" ProgID="Equation.DSMT4" ShapeID="_x0000_i1093" DrawAspect="Content" ObjectID="_1838970175" r:id="rId2076"/>
        </w:object>
      </w:r>
    </w:p>
    <w:p w14:paraId="6BC5A110" w14:textId="77777777" w:rsidR="005B6C39" w:rsidRDefault="000531F1" w:rsidP="005B6C39">
      <w:pPr>
        <w:pStyle w:val="Heading4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6240" behindDoc="0" locked="0" layoutInCell="1" allowOverlap="1" wp14:anchorId="76632A73" wp14:editId="5560785C">
                <wp:simplePos x="0" y="0"/>
                <wp:positionH relativeFrom="column">
                  <wp:posOffset>4305584</wp:posOffset>
                </wp:positionH>
                <wp:positionV relativeFrom="paragraph">
                  <wp:posOffset>4277158</wp:posOffset>
                </wp:positionV>
                <wp:extent cx="59400" cy="29880"/>
                <wp:effectExtent l="38100" t="38100" r="36195" b="27305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7">
                      <w14:nvContentPartPr>
                        <w14:cNvContentPartPr/>
                      </w14:nvContentPartPr>
                      <w14:xfrm>
                        <a:off x="0" y="0"/>
                        <a:ext cx="594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EF2868" id="Ink 1480" o:spid="_x0000_s1026" type="#_x0000_t75" style="position:absolute;margin-left:338pt;margin-top:335.8pt;width:6.7pt;height:4.3pt;z-index:2530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">
                <v:imagedata r:id="rId20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2928" behindDoc="0" locked="0" layoutInCell="1" allowOverlap="1" wp14:anchorId="70F6418D" wp14:editId="323DC026">
                <wp:simplePos x="0" y="0"/>
                <wp:positionH relativeFrom="column">
                  <wp:posOffset>4274984</wp:posOffset>
                </wp:positionH>
                <wp:positionV relativeFrom="paragraph">
                  <wp:posOffset>3787918</wp:posOffset>
                </wp:positionV>
                <wp:extent cx="100440" cy="207360"/>
                <wp:effectExtent l="38100" t="38100" r="33020" b="40640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9">
                      <w14:nvContentPartPr>
                        <w14:cNvContentPartPr/>
                      </w14:nvContentPartPr>
                      <w14:xfrm>
                        <a:off x="0" y="0"/>
                        <a:ext cx="10044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B44E97" id="Ink 1467" o:spid="_x0000_s1026" type="#_x0000_t75" style="position:absolute;margin-left:335.6pt;margin-top:297.25pt;width:9.85pt;height:18.35pt;z-index:2530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">
                <v:imagedata r:id="rId20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0880" behindDoc="0" locked="0" layoutInCell="1" allowOverlap="1" wp14:anchorId="06014A73" wp14:editId="7A91CCAE">
                <wp:simplePos x="0" y="0"/>
                <wp:positionH relativeFrom="column">
                  <wp:posOffset>4214144</wp:posOffset>
                </wp:positionH>
                <wp:positionV relativeFrom="paragraph">
                  <wp:posOffset>3779278</wp:posOffset>
                </wp:positionV>
                <wp:extent cx="137880" cy="176400"/>
                <wp:effectExtent l="38100" t="38100" r="33655" b="33655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1">
                      <w14:nvContentPartPr>
                        <w14:cNvContentPartPr/>
                      </w14:nvContentPartPr>
                      <w14:xfrm>
                        <a:off x="0" y="0"/>
                        <a:ext cx="13788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5FF42D" id="Ink 1465" o:spid="_x0000_s1026" type="#_x0000_t75" style="position:absolute;margin-left:330.8pt;margin-top:296.6pt;width:12.8pt;height:15.9pt;z-index:2530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">
                <v:imagedata r:id="rId20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0400" behindDoc="0" locked="0" layoutInCell="1" allowOverlap="1" wp14:anchorId="4666242D" wp14:editId="57869AA7">
                <wp:simplePos x="0" y="0"/>
                <wp:positionH relativeFrom="column">
                  <wp:posOffset>5658464</wp:posOffset>
                </wp:positionH>
                <wp:positionV relativeFrom="paragraph">
                  <wp:posOffset>4763518</wp:posOffset>
                </wp:positionV>
                <wp:extent cx="1800" cy="2520"/>
                <wp:effectExtent l="38100" t="38100" r="36830" b="36195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3">
                      <w14:nvContentPartPr>
                        <w14:cNvContentPartPr/>
                      </w14:nvContentPartPr>
                      <w14:xfrm>
                        <a:off x="0" y="0"/>
                        <a:ext cx="18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7199E" id="Ink 1445" o:spid="_x0000_s1026" type="#_x0000_t75" style="position:absolute;margin-left:444.3pt;margin-top:373.7pt;width:2.65pt;height:3pt;z-index:2530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">
                <v:imagedata r:id="rId20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3232" behindDoc="0" locked="0" layoutInCell="1" allowOverlap="1" wp14:anchorId="61E7DD5F" wp14:editId="17246426">
                <wp:simplePos x="0" y="0"/>
                <wp:positionH relativeFrom="column">
                  <wp:posOffset>5105504</wp:posOffset>
                </wp:positionH>
                <wp:positionV relativeFrom="paragraph">
                  <wp:posOffset>4812118</wp:posOffset>
                </wp:positionV>
                <wp:extent cx="8640" cy="3240"/>
                <wp:effectExtent l="38100" t="38100" r="48895" b="53975"/>
                <wp:wrapNone/>
                <wp:docPr id="1438" name="Ink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5">
                      <w14:nvContentPartPr>
                        <w14:cNvContentPartPr/>
                      </w14:nvContentPartPr>
                      <w14:xfrm>
                        <a:off x="0" y="0"/>
                        <a:ext cx="86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AD94EF" id="Ink 1438" o:spid="_x0000_s1026" type="#_x0000_t75" style="position:absolute;margin-left:401.05pt;margin-top:378pt;width:2.6pt;height:2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">
                <v:imagedata r:id="rId20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4016" behindDoc="0" locked="0" layoutInCell="1" allowOverlap="1" wp14:anchorId="6A22C917" wp14:editId="5389558A">
                <wp:simplePos x="0" y="0"/>
                <wp:positionH relativeFrom="column">
                  <wp:posOffset>4255184</wp:posOffset>
                </wp:positionH>
                <wp:positionV relativeFrom="paragraph">
                  <wp:posOffset>4566238</wp:posOffset>
                </wp:positionV>
                <wp:extent cx="14760" cy="106200"/>
                <wp:effectExtent l="38100" t="38100" r="42545" b="46355"/>
                <wp:wrapNone/>
                <wp:docPr id="1429" name="Ink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7">
                      <w14:nvContentPartPr>
                        <w14:cNvContentPartPr/>
                      </w14:nvContentPartPr>
                      <w14:xfrm>
                        <a:off x="0" y="0"/>
                        <a:ext cx="147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7E6D9" id="Ink 1429" o:spid="_x0000_s1026" type="#_x0000_t75" style="position:absolute;margin-left:334.05pt;margin-top:358.55pt;width:3.1pt;height:10.3pt;z-index:2530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">
                <v:imagedata r:id="rId20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9920" behindDoc="0" locked="0" layoutInCell="1" allowOverlap="1" wp14:anchorId="56A37555" wp14:editId="57D934CA">
                <wp:simplePos x="0" y="0"/>
                <wp:positionH relativeFrom="column">
                  <wp:posOffset>4274264</wp:posOffset>
                </wp:positionH>
                <wp:positionV relativeFrom="paragraph">
                  <wp:posOffset>4508998</wp:posOffset>
                </wp:positionV>
                <wp:extent cx="8280" cy="95760"/>
                <wp:effectExtent l="38100" t="38100" r="48895" b="38100"/>
                <wp:wrapNone/>
                <wp:docPr id="1425" name="Ink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9">
                      <w14:nvContentPartPr>
                        <w14:cNvContentPartPr/>
                      </w14:nvContentPartPr>
                      <w14:xfrm>
                        <a:off x="0" y="0"/>
                        <a:ext cx="82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D4EA59" id="Ink 1425" o:spid="_x0000_s1026" type="#_x0000_t75" style="position:absolute;margin-left:335.65pt;margin-top:354.05pt;width:2.45pt;height:9.55pt;z-index:2530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">
                <v:imagedata r:id="rId20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 wp14:anchorId="42CB0D56" wp14:editId="02CB81ED">
                <wp:simplePos x="0" y="0"/>
                <wp:positionH relativeFrom="column">
                  <wp:posOffset>6397184</wp:posOffset>
                </wp:positionH>
                <wp:positionV relativeFrom="paragraph">
                  <wp:posOffset>911830</wp:posOffset>
                </wp:positionV>
                <wp:extent cx="60840" cy="32040"/>
                <wp:effectExtent l="38100" t="38100" r="53975" b="44450"/>
                <wp:wrapNone/>
                <wp:docPr id="1281" name="Ink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1">
                      <w14:nvContentPartPr>
                        <w14:cNvContentPartPr/>
                      </w14:nvContentPartPr>
                      <w14:xfrm>
                        <a:off x="0" y="0"/>
                        <a:ext cx="6084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6C071" id="Ink 1281" o:spid="_x0000_s1026" type="#_x0000_t75" style="position:absolute;margin-left:502.7pt;margin-top:70.8pt;width:6.8pt;height:4.5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">
                <v:imagedata r:id="rId2092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 wp14:anchorId="544400DE" wp14:editId="4FE21F17">
                <wp:simplePos x="0" y="0"/>
                <wp:positionH relativeFrom="column">
                  <wp:posOffset>5859344</wp:posOffset>
                </wp:positionH>
                <wp:positionV relativeFrom="paragraph">
                  <wp:posOffset>-204139</wp:posOffset>
                </wp:positionV>
                <wp:extent cx="287280" cy="1098360"/>
                <wp:effectExtent l="38100" t="38100" r="36830" b="45085"/>
                <wp:wrapNone/>
                <wp:docPr id="1147" name="Ink 1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3">
                      <w14:nvContentPartPr>
                        <w14:cNvContentPartPr/>
                      </w14:nvContentPartPr>
                      <w14:xfrm>
                        <a:off x="0" y="0"/>
                        <a:ext cx="287280" cy="10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19E83" id="Ink 1147" o:spid="_x0000_s1026" type="#_x0000_t75" style="position:absolute;margin-left:460.35pt;margin-top:-17.05pt;width:24.55pt;height:88.5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">
                <v:imagedata r:id="rId2094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 wp14:anchorId="30CF890D" wp14:editId="24C98D71">
                <wp:simplePos x="0" y="0"/>
                <wp:positionH relativeFrom="column">
                  <wp:posOffset>5882744</wp:posOffset>
                </wp:positionH>
                <wp:positionV relativeFrom="paragraph">
                  <wp:posOffset>-138259</wp:posOffset>
                </wp:positionV>
                <wp:extent cx="20520" cy="413640"/>
                <wp:effectExtent l="19050" t="19050" r="17780" b="24765"/>
                <wp:wrapNone/>
                <wp:docPr id="1145" name="Ink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5">
                      <w14:nvContentPartPr>
                        <w14:cNvContentPartPr/>
                      </w14:nvContentPartPr>
                      <w14:xfrm>
                        <a:off x="0" y="0"/>
                        <a:ext cx="20520" cy="41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32702" id="Ink 1145" o:spid="_x0000_s1026" type="#_x0000_t75" style="position:absolute;margin-left:462.2pt;margin-top:-11.9pt;width:3.55pt;height:34.55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">
                <v:imagedata r:id="rId2096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 wp14:anchorId="6343FA18" wp14:editId="41DE66F3">
                <wp:simplePos x="0" y="0"/>
                <wp:positionH relativeFrom="column">
                  <wp:posOffset>5973464</wp:posOffset>
                </wp:positionH>
                <wp:positionV relativeFrom="paragraph">
                  <wp:posOffset>372941</wp:posOffset>
                </wp:positionV>
                <wp:extent cx="6480" cy="25200"/>
                <wp:effectExtent l="38100" t="38100" r="31750" b="32385"/>
                <wp:wrapNone/>
                <wp:docPr id="1138" name="Ink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7">
                      <w14:nvContentPartPr>
                        <w14:cNvContentPartPr/>
                      </w14:nvContentPartPr>
                      <w14:xfrm>
                        <a:off x="0" y="0"/>
                        <a:ext cx="64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77DD1" id="Ink 1138" o:spid="_x0000_s1026" type="#_x0000_t75" style="position:absolute;margin-left:469.35pt;margin-top:28.35pt;width:2.45pt;height:4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">
                <v:imagedata r:id="rId2098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 wp14:anchorId="0C205844" wp14:editId="4FE6CFF7">
                <wp:simplePos x="0" y="0"/>
                <wp:positionH relativeFrom="column">
                  <wp:posOffset>5977424</wp:posOffset>
                </wp:positionH>
                <wp:positionV relativeFrom="paragraph">
                  <wp:posOffset>226061</wp:posOffset>
                </wp:positionV>
                <wp:extent cx="2160" cy="3240"/>
                <wp:effectExtent l="38100" t="38100" r="36195" b="34925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9">
                      <w14:nvContentPartPr>
                        <w14:cNvContentPartPr/>
                      </w14:nvContentPartPr>
                      <w14:xfrm>
                        <a:off x="0" y="0"/>
                        <a:ext cx="21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45A1E" id="Ink 1137" o:spid="_x0000_s1026" type="#_x0000_t75" style="position:absolute;margin-left:469.8pt;margin-top:17pt;width:1.85pt;height:1.85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">
                <v:imagedata r:id="rId2100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 wp14:anchorId="64C51776" wp14:editId="7821F6CF">
                <wp:simplePos x="0" y="0"/>
                <wp:positionH relativeFrom="column">
                  <wp:posOffset>5990384</wp:posOffset>
                </wp:positionH>
                <wp:positionV relativeFrom="paragraph">
                  <wp:posOffset>15101</wp:posOffset>
                </wp:positionV>
                <wp:extent cx="16920" cy="91440"/>
                <wp:effectExtent l="38100" t="38100" r="21590" b="41910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1">
                      <w14:nvContentPartPr>
                        <w14:cNvContentPartPr/>
                      </w14:nvContentPartPr>
                      <w14:xfrm>
                        <a:off x="0" y="0"/>
                        <a:ext cx="169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96332B" id="Ink 1136" o:spid="_x0000_s1026" type="#_x0000_t75" style="position:absolute;margin-left:470.7pt;margin-top:.2pt;width:3.4pt;height:9.15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">
                <v:imagedata r:id="rId2102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 wp14:anchorId="4A066773" wp14:editId="72BB712E">
                <wp:simplePos x="0" y="0"/>
                <wp:positionH relativeFrom="column">
                  <wp:posOffset>5852144</wp:posOffset>
                </wp:positionH>
                <wp:positionV relativeFrom="paragraph">
                  <wp:posOffset>-216379</wp:posOffset>
                </wp:positionV>
                <wp:extent cx="235080" cy="1077120"/>
                <wp:effectExtent l="38100" t="38100" r="50800" b="46990"/>
                <wp:wrapNone/>
                <wp:docPr id="1133" name="Ink 1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3">
                      <w14:nvContentPartPr>
                        <w14:cNvContentPartPr/>
                      </w14:nvContentPartPr>
                      <w14:xfrm>
                        <a:off x="0" y="0"/>
                        <a:ext cx="235080" cy="10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429C2" id="Ink 1133" o:spid="_x0000_s1026" type="#_x0000_t75" style="position:absolute;margin-left:459.8pt;margin-top:-18.05pt;width:20.45pt;height:86.75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">
                <v:imagedata r:id="rId2104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 wp14:anchorId="1BF1D9B7" wp14:editId="2839F974">
                <wp:simplePos x="0" y="0"/>
                <wp:positionH relativeFrom="column">
                  <wp:posOffset>5840624</wp:posOffset>
                </wp:positionH>
                <wp:positionV relativeFrom="paragraph">
                  <wp:posOffset>-214939</wp:posOffset>
                </wp:positionV>
                <wp:extent cx="50760" cy="1056240"/>
                <wp:effectExtent l="38100" t="38100" r="45085" b="29845"/>
                <wp:wrapNone/>
                <wp:docPr id="1131" name="Ink 1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5">
                      <w14:nvContentPartPr>
                        <w14:cNvContentPartPr/>
                      </w14:nvContentPartPr>
                      <w14:xfrm>
                        <a:off x="0" y="0"/>
                        <a:ext cx="50760" cy="10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8F8C9" id="Ink 1131" o:spid="_x0000_s1026" type="#_x0000_t75" style="position:absolute;margin-left:458.9pt;margin-top:-17.9pt;width:6.05pt;height:85.1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">
                <v:imagedata r:id="rId2106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 wp14:anchorId="5323A4EA" wp14:editId="197A93AE">
                <wp:simplePos x="0" y="0"/>
                <wp:positionH relativeFrom="column">
                  <wp:posOffset>5618864</wp:posOffset>
                </wp:positionH>
                <wp:positionV relativeFrom="paragraph">
                  <wp:posOffset>32415</wp:posOffset>
                </wp:positionV>
                <wp:extent cx="66600" cy="243720"/>
                <wp:effectExtent l="38100" t="38100" r="29210" b="23495"/>
                <wp:wrapNone/>
                <wp:docPr id="1077" name="Ink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7">
                      <w14:nvContentPartPr>
                        <w14:cNvContentPartPr/>
                      </w14:nvContentPartPr>
                      <w14:xfrm>
                        <a:off x="0" y="0"/>
                        <a:ext cx="6660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1D5EFA" id="Ink 1077" o:spid="_x0000_s1026" type="#_x0000_t75" style="position:absolute;margin-left:441.45pt;margin-top:1.55pt;width:7.25pt;height:21.2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">
                <v:imagedata r:id="rId2108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 wp14:anchorId="0E80388E" wp14:editId="680657DB">
                <wp:simplePos x="0" y="0"/>
                <wp:positionH relativeFrom="column">
                  <wp:posOffset>5456864</wp:posOffset>
                </wp:positionH>
                <wp:positionV relativeFrom="paragraph">
                  <wp:posOffset>48255</wp:posOffset>
                </wp:positionV>
                <wp:extent cx="82440" cy="241560"/>
                <wp:effectExtent l="38100" t="38100" r="32385" b="44450"/>
                <wp:wrapNone/>
                <wp:docPr id="1076" name="Ink 1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9">
                      <w14:nvContentPartPr>
                        <w14:cNvContentPartPr/>
                      </w14:nvContentPartPr>
                      <w14:xfrm>
                        <a:off x="0" y="0"/>
                        <a:ext cx="8244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ABF35" id="Ink 1076" o:spid="_x0000_s1026" type="#_x0000_t75" style="position:absolute;margin-left:428.65pt;margin-top:2.8pt;width:8.5pt;height:21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">
                <v:imagedata r:id="rId2110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 wp14:anchorId="56655635" wp14:editId="08A90D71">
                <wp:simplePos x="0" y="0"/>
                <wp:positionH relativeFrom="column">
                  <wp:posOffset>5565224</wp:posOffset>
                </wp:positionH>
                <wp:positionV relativeFrom="paragraph">
                  <wp:posOffset>166695</wp:posOffset>
                </wp:positionV>
                <wp:extent cx="63720" cy="64440"/>
                <wp:effectExtent l="19050" t="38100" r="50800" b="50165"/>
                <wp:wrapNone/>
                <wp:docPr id="1075" name="Ink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1">
                      <w14:nvContentPartPr>
                        <w14:cNvContentPartPr/>
                      </w14:nvContentPartPr>
                      <w14:xfrm>
                        <a:off x="0" y="0"/>
                        <a:ext cx="637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083034" id="Ink 1075" o:spid="_x0000_s1026" type="#_x0000_t75" style="position:absolute;margin-left:437.2pt;margin-top:12.15pt;width:6.95pt;height:7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">
                <v:imagedata r:id="rId2112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 wp14:anchorId="587567E3" wp14:editId="2B1F6661">
                <wp:simplePos x="0" y="0"/>
                <wp:positionH relativeFrom="column">
                  <wp:posOffset>5521304</wp:posOffset>
                </wp:positionH>
                <wp:positionV relativeFrom="paragraph">
                  <wp:posOffset>97935</wp:posOffset>
                </wp:positionV>
                <wp:extent cx="58320" cy="116280"/>
                <wp:effectExtent l="38100" t="38100" r="37465" b="36195"/>
                <wp:wrapNone/>
                <wp:docPr id="1074" name="Ink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3">
                      <w14:nvContentPartPr>
                        <w14:cNvContentPartPr/>
                      </w14:nvContentPartPr>
                      <w14:xfrm>
                        <a:off x="0" y="0"/>
                        <a:ext cx="5832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88E81" id="Ink 1074" o:spid="_x0000_s1026" type="#_x0000_t75" style="position:absolute;margin-left:433.75pt;margin-top:6.7pt;width:6.6pt;height:11.1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">
                <v:imagedata r:id="rId2114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 wp14:anchorId="6EA754D4" wp14:editId="246E2EB2">
                <wp:simplePos x="0" y="0"/>
                <wp:positionH relativeFrom="column">
                  <wp:posOffset>5509064</wp:posOffset>
                </wp:positionH>
                <wp:positionV relativeFrom="paragraph">
                  <wp:posOffset>122415</wp:posOffset>
                </wp:positionV>
                <wp:extent cx="54720" cy="85680"/>
                <wp:effectExtent l="38100" t="38100" r="40640" b="48260"/>
                <wp:wrapNone/>
                <wp:docPr id="1073" name="Ink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5">
                      <w14:nvContentPartPr>
                        <w14:cNvContentPartPr/>
                      </w14:nvContentPartPr>
                      <w14:xfrm>
                        <a:off x="0" y="0"/>
                        <a:ext cx="547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AC6CD" id="Ink 1073" o:spid="_x0000_s1026" type="#_x0000_t75" style="position:absolute;margin-left:432.8pt;margin-top:8.65pt;width:6.25pt;height:8.75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">
                <v:imagedata r:id="rId2116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 wp14:anchorId="320228E0" wp14:editId="17E6D46C">
                <wp:simplePos x="0" y="0"/>
                <wp:positionH relativeFrom="column">
                  <wp:posOffset>5301344</wp:posOffset>
                </wp:positionH>
                <wp:positionV relativeFrom="paragraph">
                  <wp:posOffset>214215</wp:posOffset>
                </wp:positionV>
                <wp:extent cx="92160" cy="48960"/>
                <wp:effectExtent l="38100" t="38100" r="41275" b="46355"/>
                <wp:wrapNone/>
                <wp:docPr id="1072" name="Ink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7">
                      <w14:nvContentPartPr>
                        <w14:cNvContentPartPr/>
                      </w14:nvContentPartPr>
                      <w14:xfrm>
                        <a:off x="0" y="0"/>
                        <a:ext cx="921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A41EF" id="Ink 1072" o:spid="_x0000_s1026" type="#_x0000_t75" style="position:absolute;margin-left:416.45pt;margin-top:15.85pt;width:9.2pt;height:5.8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">
                <v:imagedata r:id="rId2118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 wp14:anchorId="0D6FEBCF" wp14:editId="19B61CFF">
                <wp:simplePos x="0" y="0"/>
                <wp:positionH relativeFrom="column">
                  <wp:posOffset>5229344</wp:posOffset>
                </wp:positionH>
                <wp:positionV relativeFrom="paragraph">
                  <wp:posOffset>72015</wp:posOffset>
                </wp:positionV>
                <wp:extent cx="62280" cy="215280"/>
                <wp:effectExtent l="38100" t="38100" r="33020" b="51435"/>
                <wp:wrapNone/>
                <wp:docPr id="1071" name="Ink 1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9">
                      <w14:nvContentPartPr>
                        <w14:cNvContentPartPr/>
                      </w14:nvContentPartPr>
                      <w14:xfrm>
                        <a:off x="0" y="0"/>
                        <a:ext cx="6228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C4A4F" id="Ink 1071" o:spid="_x0000_s1026" type="#_x0000_t75" style="position:absolute;margin-left:410.75pt;margin-top:4.65pt;width:6.85pt;height:18.9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">
                <v:imagedata r:id="rId2120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 wp14:anchorId="7A833056" wp14:editId="15E23AF2">
                <wp:simplePos x="0" y="0"/>
                <wp:positionH relativeFrom="column">
                  <wp:posOffset>5266064</wp:posOffset>
                </wp:positionH>
                <wp:positionV relativeFrom="paragraph">
                  <wp:posOffset>125655</wp:posOffset>
                </wp:positionV>
                <wp:extent cx="8640" cy="10440"/>
                <wp:effectExtent l="38100" t="38100" r="29845" b="27940"/>
                <wp:wrapNone/>
                <wp:docPr id="1070" name="Ink 1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1">
                      <w14:nvContentPartPr>
                        <w14:cNvContentPartPr/>
                      </w14:nvContentPartPr>
                      <w14:xfrm>
                        <a:off x="0" y="0"/>
                        <a:ext cx="86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4F853D" id="Ink 1070" o:spid="_x0000_s1026" type="#_x0000_t75" style="position:absolute;margin-left:413.6pt;margin-top:8.85pt;width:2.75pt;height:2.85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">
                <v:imagedata r:id="rId2122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 wp14:anchorId="22FC1861" wp14:editId="3C3FF923">
                <wp:simplePos x="0" y="0"/>
                <wp:positionH relativeFrom="column">
                  <wp:posOffset>4170944</wp:posOffset>
                </wp:positionH>
                <wp:positionV relativeFrom="paragraph">
                  <wp:posOffset>117015</wp:posOffset>
                </wp:positionV>
                <wp:extent cx="77760" cy="44280"/>
                <wp:effectExtent l="38100" t="38100" r="55880" b="51435"/>
                <wp:wrapNone/>
                <wp:docPr id="1056" name="Ink 1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3">
                      <w14:nvContentPartPr>
                        <w14:cNvContentPartPr/>
                      </w14:nvContentPartPr>
                      <w14:xfrm>
                        <a:off x="0" y="0"/>
                        <a:ext cx="7776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019461" id="Ink 1056" o:spid="_x0000_s1026" type="#_x0000_t75" style="position:absolute;margin-left:327.4pt;margin-top:8.2pt;width:8.05pt;height:5.5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">
                <v:imagedata r:id="rId2124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 wp14:anchorId="7D457A85" wp14:editId="6D7A331B">
                <wp:simplePos x="0" y="0"/>
                <wp:positionH relativeFrom="column">
                  <wp:posOffset>4514744</wp:posOffset>
                </wp:positionH>
                <wp:positionV relativeFrom="paragraph">
                  <wp:posOffset>-104385</wp:posOffset>
                </wp:positionV>
                <wp:extent cx="116640" cy="243000"/>
                <wp:effectExtent l="38100" t="38100" r="17145" b="43180"/>
                <wp:wrapNone/>
                <wp:docPr id="1055" name="Ink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5">
                      <w14:nvContentPartPr>
                        <w14:cNvContentPartPr/>
                      </w14:nvContentPartPr>
                      <w14:xfrm>
                        <a:off x="0" y="0"/>
                        <a:ext cx="11664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9DC13B" id="Ink 1055" o:spid="_x0000_s1026" type="#_x0000_t75" style="position:absolute;margin-left:354.5pt;margin-top:-9.2pt;width:11.2pt;height:21.15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">
                <v:imagedata r:id="rId2126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 wp14:anchorId="04077724" wp14:editId="2D725BF3">
                <wp:simplePos x="0" y="0"/>
                <wp:positionH relativeFrom="column">
                  <wp:posOffset>4340864</wp:posOffset>
                </wp:positionH>
                <wp:positionV relativeFrom="paragraph">
                  <wp:posOffset>-121305</wp:posOffset>
                </wp:positionV>
                <wp:extent cx="66600" cy="338400"/>
                <wp:effectExtent l="19050" t="38100" r="48260" b="43180"/>
                <wp:wrapNone/>
                <wp:docPr id="1054" name="Ink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7">
                      <w14:nvContentPartPr>
                        <w14:cNvContentPartPr/>
                      </w14:nvContentPartPr>
                      <w14:xfrm>
                        <a:off x="0" y="0"/>
                        <a:ext cx="66600" cy="33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CD5D78" id="Ink 1054" o:spid="_x0000_s1026" type="#_x0000_t75" style="position:absolute;margin-left:340.8pt;margin-top:-10.55pt;width:7.25pt;height:28.65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">
                <v:imagedata r:id="rId2128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 wp14:anchorId="173E31C7" wp14:editId="4808511F">
                <wp:simplePos x="0" y="0"/>
                <wp:positionH relativeFrom="column">
                  <wp:posOffset>4477304</wp:posOffset>
                </wp:positionH>
                <wp:positionV relativeFrom="paragraph">
                  <wp:posOffset>13695</wp:posOffset>
                </wp:positionV>
                <wp:extent cx="68400" cy="75240"/>
                <wp:effectExtent l="38100" t="38100" r="46355" b="39370"/>
                <wp:wrapNone/>
                <wp:docPr id="1053" name="Ink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9">
                      <w14:nvContentPartPr>
                        <w14:cNvContentPartPr/>
                      </w14:nvContentPartPr>
                      <w14:xfrm>
                        <a:off x="0" y="0"/>
                        <a:ext cx="6840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81E79E" id="Ink 1053" o:spid="_x0000_s1026" type="#_x0000_t75" style="position:absolute;margin-left:351.55pt;margin-top:.1pt;width:7.4pt;height:7.9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">
                <v:imagedata r:id="rId2130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 wp14:anchorId="021CE416" wp14:editId="2966E0F5">
                <wp:simplePos x="0" y="0"/>
                <wp:positionH relativeFrom="column">
                  <wp:posOffset>4377584</wp:posOffset>
                </wp:positionH>
                <wp:positionV relativeFrom="paragraph">
                  <wp:posOffset>-91065</wp:posOffset>
                </wp:positionV>
                <wp:extent cx="96120" cy="179640"/>
                <wp:effectExtent l="38100" t="38100" r="37465" b="30480"/>
                <wp:wrapNone/>
                <wp:docPr id="1052" name="Ink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1">
                      <w14:nvContentPartPr>
                        <w14:cNvContentPartPr/>
                      </w14:nvContentPartPr>
                      <w14:xfrm>
                        <a:off x="0" y="0"/>
                        <a:ext cx="9612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5E0B4C" id="Ink 1052" o:spid="_x0000_s1026" type="#_x0000_t75" style="position:absolute;margin-left:343.7pt;margin-top:-8.15pt;width:9.55pt;height:16.15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">
                <v:imagedata r:id="rId2132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 wp14:anchorId="6AD0DCFD" wp14:editId="69BAB96A">
                <wp:simplePos x="0" y="0"/>
                <wp:positionH relativeFrom="column">
                  <wp:posOffset>4506824</wp:posOffset>
                </wp:positionH>
                <wp:positionV relativeFrom="paragraph">
                  <wp:posOffset>235959</wp:posOffset>
                </wp:positionV>
                <wp:extent cx="360" cy="360"/>
                <wp:effectExtent l="0" t="0" r="0" b="0"/>
                <wp:wrapNone/>
                <wp:docPr id="1040" name="Ink 1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E7DF0B" id="Ink 1040" o:spid="_x0000_s1026" type="#_x0000_t75" style="position:absolute;margin-left:353.85pt;margin-top:17.6pt;width:2.05pt;height:2.05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">
                <v:imagedata r:id="rId2134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 wp14:anchorId="3B67F9BD" wp14:editId="1EE4A686">
                <wp:simplePos x="0" y="0"/>
                <wp:positionH relativeFrom="column">
                  <wp:posOffset>3007784</wp:posOffset>
                </wp:positionH>
                <wp:positionV relativeFrom="paragraph">
                  <wp:posOffset>238509</wp:posOffset>
                </wp:positionV>
                <wp:extent cx="5760" cy="35640"/>
                <wp:effectExtent l="38100" t="38100" r="51435" b="40640"/>
                <wp:wrapNone/>
                <wp:docPr id="895" name="Ink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5">
                      <w14:nvContentPartPr>
                        <w14:cNvContentPartPr/>
                      </w14:nvContentPartPr>
                      <w14:xfrm>
                        <a:off x="0" y="0"/>
                        <a:ext cx="576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6DBB27" id="Ink 895" o:spid="_x0000_s1026" type="#_x0000_t75" style="position:absolute;margin-left:235.9pt;margin-top:17.8pt;width:2.3pt;height:4.7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">
                <v:imagedata r:id="rId2136" o:title=""/>
              </v:shape>
            </w:pict>
          </mc:Fallback>
        </mc:AlternateContent>
      </w:r>
      <w:r w:rsidR="005B6C39">
        <w:t xml:space="preserve">Γραφή γραμμικής εξομάλυνσης με πίνακες </w:t>
      </w:r>
    </w:p>
    <w:p w14:paraId="17C0C618" w14:textId="77777777" w:rsidR="00373F56" w:rsidRDefault="00836B78" w:rsidP="000459BC">
      <w:pPr>
        <w:keepNext/>
        <w:keepLines/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 wp14:anchorId="44D51482" wp14:editId="3D80910C">
                <wp:simplePos x="0" y="0"/>
                <wp:positionH relativeFrom="column">
                  <wp:posOffset>4210184</wp:posOffset>
                </wp:positionH>
                <wp:positionV relativeFrom="paragraph">
                  <wp:posOffset>364201</wp:posOffset>
                </wp:positionV>
                <wp:extent cx="1073520" cy="85320"/>
                <wp:effectExtent l="38100" t="38100" r="31750" b="29210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7">
                      <w14:nvContentPartPr>
                        <w14:cNvContentPartPr/>
                      </w14:nvContentPartPr>
                      <w14:xfrm>
                        <a:off x="0" y="0"/>
                        <a:ext cx="10735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6A30A" id="Ink 1148" o:spid="_x0000_s1026" type="#_x0000_t75" style="position:absolute;margin-left:330.5pt;margin-top:27.75pt;width:86.5pt;height:8.55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">
                <v:imagedata r:id="rId21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 wp14:anchorId="084960B0" wp14:editId="020F05ED">
                <wp:simplePos x="0" y="0"/>
                <wp:positionH relativeFrom="column">
                  <wp:posOffset>5854664</wp:posOffset>
                </wp:positionH>
                <wp:positionV relativeFrom="paragraph">
                  <wp:posOffset>218761</wp:posOffset>
                </wp:positionV>
                <wp:extent cx="287280" cy="39240"/>
                <wp:effectExtent l="19050" t="19050" r="17780" b="18415"/>
                <wp:wrapNone/>
                <wp:docPr id="1146" name="Ink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9">
                      <w14:nvContentPartPr>
                        <w14:cNvContentPartPr/>
                      </w14:nvContentPartPr>
                      <w14:xfrm>
                        <a:off x="0" y="0"/>
                        <a:ext cx="28728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1DD58" id="Ink 1146" o:spid="_x0000_s1026" type="#_x0000_t75" style="position:absolute;margin-left:460pt;margin-top:16.2pt;width:24.6pt;height:5.15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">
                <v:imagedata r:id="rId21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 wp14:anchorId="1562FB3D" wp14:editId="114D181A">
                <wp:simplePos x="0" y="0"/>
                <wp:positionH relativeFrom="column">
                  <wp:posOffset>4481264</wp:posOffset>
                </wp:positionH>
                <wp:positionV relativeFrom="paragraph">
                  <wp:posOffset>344041</wp:posOffset>
                </wp:positionV>
                <wp:extent cx="71280" cy="17280"/>
                <wp:effectExtent l="38100" t="38100" r="43180" b="40005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1">
                      <w14:nvContentPartPr>
                        <w14:cNvContentPartPr/>
                      </w14:nvContentPartPr>
                      <w14:xfrm>
                        <a:off x="0" y="0"/>
                        <a:ext cx="712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83F7A1" id="Ink 1143" o:spid="_x0000_s1026" type="#_x0000_t75" style="position:absolute;margin-left:351.9pt;margin-top:26.15pt;width:7.55pt;height:3.3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">
                <v:imagedata r:id="rId21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 wp14:anchorId="55A245C1" wp14:editId="4D5AF2AD">
                <wp:simplePos x="0" y="0"/>
                <wp:positionH relativeFrom="column">
                  <wp:posOffset>5955104</wp:posOffset>
                </wp:positionH>
                <wp:positionV relativeFrom="paragraph">
                  <wp:posOffset>93841</wp:posOffset>
                </wp:positionV>
                <wp:extent cx="94680" cy="55080"/>
                <wp:effectExtent l="19050" t="38100" r="19685" b="40640"/>
                <wp:wrapNone/>
                <wp:docPr id="1141" name="Ink 1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3">
                      <w14:nvContentPartPr>
                        <w14:cNvContentPartPr/>
                      </w14:nvContentPartPr>
                      <w14:xfrm>
                        <a:off x="0" y="0"/>
                        <a:ext cx="9468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6AF7B2" id="Ink 1141" o:spid="_x0000_s1026" type="#_x0000_t75" style="position:absolute;margin-left:467.9pt;margin-top:6.4pt;width:9.4pt;height:6.35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">
                <v:imagedata r:id="rId21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 wp14:anchorId="351CB076" wp14:editId="28AA8200">
                <wp:simplePos x="0" y="0"/>
                <wp:positionH relativeFrom="column">
                  <wp:posOffset>5933144</wp:posOffset>
                </wp:positionH>
                <wp:positionV relativeFrom="paragraph">
                  <wp:posOffset>9601</wp:posOffset>
                </wp:positionV>
                <wp:extent cx="26280" cy="80280"/>
                <wp:effectExtent l="38100" t="38100" r="31115" b="34290"/>
                <wp:wrapNone/>
                <wp:docPr id="1140" name="Ink 1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5">
                      <w14:nvContentPartPr>
                        <w14:cNvContentPartPr/>
                      </w14:nvContentPartPr>
                      <w14:xfrm>
                        <a:off x="0" y="0"/>
                        <a:ext cx="2628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3333B" id="Ink 1140" o:spid="_x0000_s1026" type="#_x0000_t75" style="position:absolute;margin-left:466.2pt;margin-top:-.25pt;width:4pt;height:8.3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">
                <v:imagedata r:id="rId21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 wp14:anchorId="3049F964" wp14:editId="20F13E6E">
                <wp:simplePos x="0" y="0"/>
                <wp:positionH relativeFrom="column">
                  <wp:posOffset>5903264</wp:posOffset>
                </wp:positionH>
                <wp:positionV relativeFrom="paragraph">
                  <wp:posOffset>-34679</wp:posOffset>
                </wp:positionV>
                <wp:extent cx="32400" cy="147240"/>
                <wp:effectExtent l="38100" t="38100" r="43815" b="43815"/>
                <wp:wrapNone/>
                <wp:docPr id="1139" name="Ink 1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7">
                      <w14:nvContentPartPr>
                        <w14:cNvContentPartPr/>
                      </w14:nvContentPartPr>
                      <w14:xfrm>
                        <a:off x="0" y="0"/>
                        <a:ext cx="324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74C701" id="Ink 1139" o:spid="_x0000_s1026" type="#_x0000_t75" style="position:absolute;margin-left:463.8pt;margin-top:-3.75pt;width:4.55pt;height:13.6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">
                <v:imagedata r:id="rId21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 wp14:anchorId="61F4D847" wp14:editId="0919FF3A">
                <wp:simplePos x="0" y="0"/>
                <wp:positionH relativeFrom="column">
                  <wp:posOffset>5823704</wp:posOffset>
                </wp:positionH>
                <wp:positionV relativeFrom="paragraph">
                  <wp:posOffset>231721</wp:posOffset>
                </wp:positionV>
                <wp:extent cx="209160" cy="78480"/>
                <wp:effectExtent l="38100" t="38100" r="38735" b="36195"/>
                <wp:wrapNone/>
                <wp:docPr id="1132" name="Ink 1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9">
                      <w14:nvContentPartPr>
                        <w14:cNvContentPartPr/>
                      </w14:nvContentPartPr>
                      <w14:xfrm>
                        <a:off x="0" y="0"/>
                        <a:ext cx="2091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DABF1C" id="Ink 1132" o:spid="_x0000_s1026" type="#_x0000_t75" style="position:absolute;margin-left:457.55pt;margin-top:17.25pt;width:18.45pt;height:8.2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">
                <v:imagedata r:id="rId21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 wp14:anchorId="456108F8" wp14:editId="36A1F513">
                <wp:simplePos x="0" y="0"/>
                <wp:positionH relativeFrom="column">
                  <wp:posOffset>5498624</wp:posOffset>
                </wp:positionH>
                <wp:positionV relativeFrom="paragraph">
                  <wp:posOffset>255841</wp:posOffset>
                </wp:positionV>
                <wp:extent cx="16920" cy="10800"/>
                <wp:effectExtent l="38100" t="38100" r="40640" b="27305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1">
                      <w14:nvContentPartPr>
                        <w14:cNvContentPartPr/>
                      </w14:nvContentPartPr>
                      <w14:xfrm>
                        <a:off x="0" y="0"/>
                        <a:ext cx="169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202127" id="Ink 1130" o:spid="_x0000_s1026" type="#_x0000_t75" style="position:absolute;margin-left:431.95pt;margin-top:19.15pt;width:3.4pt;height:2.8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">
                <v:imagedata r:id="rId21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 wp14:anchorId="7E43B1B7" wp14:editId="0605B531">
                <wp:simplePos x="0" y="0"/>
                <wp:positionH relativeFrom="column">
                  <wp:posOffset>5364704</wp:posOffset>
                </wp:positionH>
                <wp:positionV relativeFrom="paragraph">
                  <wp:posOffset>175921</wp:posOffset>
                </wp:positionV>
                <wp:extent cx="54720" cy="187200"/>
                <wp:effectExtent l="38100" t="38100" r="40640" b="41910"/>
                <wp:wrapNone/>
                <wp:docPr id="1129" name="Ink 1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3">
                      <w14:nvContentPartPr>
                        <w14:cNvContentPartPr/>
                      </w14:nvContentPartPr>
                      <w14:xfrm>
                        <a:off x="0" y="0"/>
                        <a:ext cx="5472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512C4" id="Ink 1129" o:spid="_x0000_s1026" type="#_x0000_t75" style="position:absolute;margin-left:421.4pt;margin-top:12.85pt;width:6.3pt;height:16.75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">
                <v:imagedata r:id="rId21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 wp14:anchorId="2404C815" wp14:editId="667C98B4">
                <wp:simplePos x="0" y="0"/>
                <wp:positionH relativeFrom="column">
                  <wp:posOffset>5249144</wp:posOffset>
                </wp:positionH>
                <wp:positionV relativeFrom="paragraph">
                  <wp:posOffset>173761</wp:posOffset>
                </wp:positionV>
                <wp:extent cx="65160" cy="178920"/>
                <wp:effectExtent l="19050" t="19050" r="30480" b="31115"/>
                <wp:wrapNone/>
                <wp:docPr id="1128" name="Ink 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5">
                      <w14:nvContentPartPr>
                        <w14:cNvContentPartPr/>
                      </w14:nvContentPartPr>
                      <w14:xfrm>
                        <a:off x="0" y="0"/>
                        <a:ext cx="6516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4C6DE" id="Ink 1128" o:spid="_x0000_s1026" type="#_x0000_t75" style="position:absolute;margin-left:412.3pt;margin-top:12.7pt;width:7.15pt;height:16.1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">
                <v:imagedata r:id="rId21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 wp14:anchorId="54FB31BE" wp14:editId="43B025A2">
                <wp:simplePos x="0" y="0"/>
                <wp:positionH relativeFrom="column">
                  <wp:posOffset>5366864</wp:posOffset>
                </wp:positionH>
                <wp:positionV relativeFrom="paragraph">
                  <wp:posOffset>243241</wp:posOffset>
                </wp:positionV>
                <wp:extent cx="26640" cy="60480"/>
                <wp:effectExtent l="38100" t="38100" r="31115" b="34925"/>
                <wp:wrapNone/>
                <wp:docPr id="1127" name="Ink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7">
                      <w14:nvContentPartPr>
                        <w14:cNvContentPartPr/>
                      </w14:nvContentPartPr>
                      <w14:xfrm>
                        <a:off x="0" y="0"/>
                        <a:ext cx="2664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4C5DA" id="Ink 1127" o:spid="_x0000_s1026" type="#_x0000_t75" style="position:absolute;margin-left:421.6pt;margin-top:18.15pt;width:4.15pt;height:6.7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">
                <v:imagedata r:id="rId21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 wp14:anchorId="57A088FF" wp14:editId="44B493F9">
                <wp:simplePos x="0" y="0"/>
                <wp:positionH relativeFrom="column">
                  <wp:posOffset>5290904</wp:posOffset>
                </wp:positionH>
                <wp:positionV relativeFrom="paragraph">
                  <wp:posOffset>204001</wp:posOffset>
                </wp:positionV>
                <wp:extent cx="28080" cy="73440"/>
                <wp:effectExtent l="38100" t="38100" r="29210" b="41275"/>
                <wp:wrapNone/>
                <wp:docPr id="1126" name="Ink 1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9">
                      <w14:nvContentPartPr>
                        <w14:cNvContentPartPr/>
                      </w14:nvContentPartPr>
                      <w14:xfrm>
                        <a:off x="0" y="0"/>
                        <a:ext cx="2808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FF1D71" id="Ink 1126" o:spid="_x0000_s1026" type="#_x0000_t75" style="position:absolute;margin-left:415.6pt;margin-top:15.05pt;width:4.15pt;height:7.8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">
                <v:imagedata r:id="rId21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 wp14:anchorId="5E9DA287" wp14:editId="60710489">
                <wp:simplePos x="0" y="0"/>
                <wp:positionH relativeFrom="column">
                  <wp:posOffset>5266064</wp:posOffset>
                </wp:positionH>
                <wp:positionV relativeFrom="paragraph">
                  <wp:posOffset>200041</wp:posOffset>
                </wp:positionV>
                <wp:extent cx="72720" cy="100440"/>
                <wp:effectExtent l="38100" t="38100" r="41910" b="33020"/>
                <wp:wrapNone/>
                <wp:docPr id="1125" name="Ink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1">
                      <w14:nvContentPartPr>
                        <w14:cNvContentPartPr/>
                      </w14:nvContentPartPr>
                      <w14:xfrm>
                        <a:off x="0" y="0"/>
                        <a:ext cx="727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F33197" id="Ink 1125" o:spid="_x0000_s1026" type="#_x0000_t75" style="position:absolute;margin-left:413.65pt;margin-top:14.8pt;width:7.75pt;height:9.8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">
                <v:imagedata r:id="rId21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 wp14:anchorId="6AC7E065" wp14:editId="10F880B9">
                <wp:simplePos x="0" y="0"/>
                <wp:positionH relativeFrom="column">
                  <wp:posOffset>5181824</wp:posOffset>
                </wp:positionH>
                <wp:positionV relativeFrom="paragraph">
                  <wp:posOffset>258721</wp:posOffset>
                </wp:positionV>
                <wp:extent cx="74880" cy="60120"/>
                <wp:effectExtent l="38100" t="38100" r="40005" b="35560"/>
                <wp:wrapNone/>
                <wp:docPr id="1124" name="Ink 1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3">
                      <w14:nvContentPartPr>
                        <w14:cNvContentPartPr/>
                      </w14:nvContentPartPr>
                      <w14:xfrm>
                        <a:off x="0" y="0"/>
                        <a:ext cx="7488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E233AD" id="Ink 1124" o:spid="_x0000_s1026" type="#_x0000_t75" style="position:absolute;margin-left:407pt;margin-top:19.55pt;width:7.9pt;height:6.4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">
                <v:imagedata r:id="rId21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 wp14:anchorId="286F00C4" wp14:editId="457D2496">
                <wp:simplePos x="0" y="0"/>
                <wp:positionH relativeFrom="column">
                  <wp:posOffset>5104064</wp:posOffset>
                </wp:positionH>
                <wp:positionV relativeFrom="paragraph">
                  <wp:posOffset>108601</wp:posOffset>
                </wp:positionV>
                <wp:extent cx="46440" cy="171360"/>
                <wp:effectExtent l="38100" t="38100" r="48895" b="38735"/>
                <wp:wrapNone/>
                <wp:docPr id="1123" name="Ink 1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5">
                      <w14:nvContentPartPr>
                        <w14:cNvContentPartPr/>
                      </w14:nvContentPartPr>
                      <w14:xfrm>
                        <a:off x="0" y="0"/>
                        <a:ext cx="4644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1A275" id="Ink 1123" o:spid="_x0000_s1026" type="#_x0000_t75" style="position:absolute;margin-left:400.9pt;margin-top:7.55pt;width:5.65pt;height:15.5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">
                <v:imagedata r:id="rId21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 wp14:anchorId="6CF16FF9" wp14:editId="0561895D">
                <wp:simplePos x="0" y="0"/>
                <wp:positionH relativeFrom="column">
                  <wp:posOffset>5136824</wp:posOffset>
                </wp:positionH>
                <wp:positionV relativeFrom="paragraph">
                  <wp:posOffset>241441</wp:posOffset>
                </wp:positionV>
                <wp:extent cx="1080" cy="7560"/>
                <wp:effectExtent l="38100" t="19050" r="37465" b="31115"/>
                <wp:wrapNone/>
                <wp:docPr id="1122" name="Ink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7">
                      <w14:nvContentPartPr>
                        <w14:cNvContentPartPr/>
                      </w14:nvContentPartPr>
                      <w14:xfrm>
                        <a:off x="0" y="0"/>
                        <a:ext cx="10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9132E" id="Ink 1122" o:spid="_x0000_s1026" type="#_x0000_t75" style="position:absolute;margin-left:403.45pt;margin-top:17.9pt;width:2.1pt;height:2.8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">
                <v:imagedata r:id="rId21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 wp14:anchorId="09DF6977" wp14:editId="5ADDA1F1">
                <wp:simplePos x="0" y="0"/>
                <wp:positionH relativeFrom="column">
                  <wp:posOffset>5014424</wp:posOffset>
                </wp:positionH>
                <wp:positionV relativeFrom="paragraph">
                  <wp:posOffset>256201</wp:posOffset>
                </wp:positionV>
                <wp:extent cx="15120" cy="9720"/>
                <wp:effectExtent l="38100" t="38100" r="23495" b="28575"/>
                <wp:wrapNone/>
                <wp:docPr id="1121" name="Ink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9">
                      <w14:nvContentPartPr>
                        <w14:cNvContentPartPr/>
                      </w14:nvContentPartPr>
                      <w14:xfrm>
                        <a:off x="0" y="0"/>
                        <a:ext cx="151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C5F338" id="Ink 1121" o:spid="_x0000_s1026" type="#_x0000_t75" style="position:absolute;margin-left:393.85pt;margin-top:19.1pt;width:3.25pt;height:2.8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">
                <v:imagedata r:id="rId21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 wp14:anchorId="039A7EBC" wp14:editId="58FCA027">
                <wp:simplePos x="0" y="0"/>
                <wp:positionH relativeFrom="column">
                  <wp:posOffset>4842704</wp:posOffset>
                </wp:positionH>
                <wp:positionV relativeFrom="paragraph">
                  <wp:posOffset>272761</wp:posOffset>
                </wp:positionV>
                <wp:extent cx="5400" cy="4680"/>
                <wp:effectExtent l="19050" t="38100" r="33020" b="33655"/>
                <wp:wrapNone/>
                <wp:docPr id="1120" name="Ink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1">
                      <w14:nvContentPartPr>
                        <w14:cNvContentPartPr/>
                      </w14:nvContentPartPr>
                      <w14:xfrm>
                        <a:off x="0" y="0"/>
                        <a:ext cx="54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674BF" id="Ink 1120" o:spid="_x0000_s1026" type="#_x0000_t75" style="position:absolute;margin-left:380.35pt;margin-top:20.5pt;width:2.3pt;height:2.3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">
                <v:imagedata r:id="rId21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 wp14:anchorId="6E98D84C" wp14:editId="78AEDD88">
                <wp:simplePos x="0" y="0"/>
                <wp:positionH relativeFrom="column">
                  <wp:posOffset>4733984</wp:posOffset>
                </wp:positionH>
                <wp:positionV relativeFrom="paragraph">
                  <wp:posOffset>264121</wp:posOffset>
                </wp:positionV>
                <wp:extent cx="3240" cy="1440"/>
                <wp:effectExtent l="38100" t="38100" r="34925" b="36830"/>
                <wp:wrapNone/>
                <wp:docPr id="1119" name="Ink 1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3">
                      <w14:nvContentPartPr>
                        <w14:cNvContentPartPr/>
                      </w14:nvContentPartPr>
                      <w14:xfrm>
                        <a:off x="0" y="0"/>
                        <a:ext cx="32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A6C25A" id="Ink 1119" o:spid="_x0000_s1026" type="#_x0000_t75" style="position:absolute;margin-left:371.95pt;margin-top:20.25pt;width:1.85pt;height:1.25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">
                <v:imagedata r:id="rId21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 wp14:anchorId="6775A968" wp14:editId="27F0F67D">
                <wp:simplePos x="0" y="0"/>
                <wp:positionH relativeFrom="column">
                  <wp:posOffset>4605824</wp:posOffset>
                </wp:positionH>
                <wp:positionV relativeFrom="paragraph">
                  <wp:posOffset>292201</wp:posOffset>
                </wp:positionV>
                <wp:extent cx="30600" cy="2520"/>
                <wp:effectExtent l="38100" t="38100" r="26670" b="36195"/>
                <wp:wrapNone/>
                <wp:docPr id="1118" name="Ink 1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5">
                      <w14:nvContentPartPr>
                        <w14:cNvContentPartPr/>
                      </w14:nvContentPartPr>
                      <w14:xfrm>
                        <a:off x="0" y="0"/>
                        <a:ext cx="306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2E0AA3" id="Ink 1118" o:spid="_x0000_s1026" type="#_x0000_t75" style="position:absolute;margin-left:361.65pt;margin-top:21.85pt;width:4.35pt;height:2.55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">
                <v:imagedata r:id="rId21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 wp14:anchorId="622CEEFA" wp14:editId="70D8D74A">
                <wp:simplePos x="0" y="0"/>
                <wp:positionH relativeFrom="column">
                  <wp:posOffset>4505024</wp:posOffset>
                </wp:positionH>
                <wp:positionV relativeFrom="paragraph">
                  <wp:posOffset>188881</wp:posOffset>
                </wp:positionV>
                <wp:extent cx="53640" cy="167040"/>
                <wp:effectExtent l="38100" t="38100" r="41910" b="42545"/>
                <wp:wrapNone/>
                <wp:docPr id="1117" name="Ink 1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7">
                      <w14:nvContentPartPr>
                        <w14:cNvContentPartPr/>
                      </w14:nvContentPartPr>
                      <w14:xfrm>
                        <a:off x="0" y="0"/>
                        <a:ext cx="5364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3B3A8" id="Ink 1117" o:spid="_x0000_s1026" type="#_x0000_t75" style="position:absolute;margin-left:353.8pt;margin-top:13.85pt;width:6.15pt;height:15.1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">
                <v:imagedata r:id="rId21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 wp14:anchorId="49C8365B" wp14:editId="20DA204B">
                <wp:simplePos x="0" y="0"/>
                <wp:positionH relativeFrom="column">
                  <wp:posOffset>4354544</wp:posOffset>
                </wp:positionH>
                <wp:positionV relativeFrom="paragraph">
                  <wp:posOffset>171961</wp:posOffset>
                </wp:positionV>
                <wp:extent cx="84960" cy="225360"/>
                <wp:effectExtent l="38100" t="38100" r="29845" b="22860"/>
                <wp:wrapNone/>
                <wp:docPr id="1116" name="Ink 1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9">
                      <w14:nvContentPartPr>
                        <w14:cNvContentPartPr/>
                      </w14:nvContentPartPr>
                      <w14:xfrm>
                        <a:off x="0" y="0"/>
                        <a:ext cx="8496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6286C1" id="Ink 1116" o:spid="_x0000_s1026" type="#_x0000_t75" style="position:absolute;margin-left:341.9pt;margin-top:12.55pt;width:8.7pt;height:19.75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">
                <v:imagedata r:id="rId21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 wp14:anchorId="6B15B1EA" wp14:editId="3A574197">
                <wp:simplePos x="0" y="0"/>
                <wp:positionH relativeFrom="column">
                  <wp:posOffset>4460744</wp:posOffset>
                </wp:positionH>
                <wp:positionV relativeFrom="paragraph">
                  <wp:posOffset>273121</wp:posOffset>
                </wp:positionV>
                <wp:extent cx="57600" cy="67680"/>
                <wp:effectExtent l="38100" t="38100" r="38100" b="46990"/>
                <wp:wrapNone/>
                <wp:docPr id="1115" name="Ink 1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1">
                      <w14:nvContentPartPr>
                        <w14:cNvContentPartPr/>
                      </w14:nvContentPartPr>
                      <w14:xfrm>
                        <a:off x="0" y="0"/>
                        <a:ext cx="5760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05A87" id="Ink 1115" o:spid="_x0000_s1026" type="#_x0000_t75" style="position:absolute;margin-left:350.25pt;margin-top:20.5pt;width:6.55pt;height:7.35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">
                <v:imagedata r:id="rId21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 wp14:anchorId="407C00C4" wp14:editId="703640E8">
                <wp:simplePos x="0" y="0"/>
                <wp:positionH relativeFrom="column">
                  <wp:posOffset>4414664</wp:posOffset>
                </wp:positionH>
                <wp:positionV relativeFrom="paragraph">
                  <wp:posOffset>226321</wp:posOffset>
                </wp:positionV>
                <wp:extent cx="36360" cy="70560"/>
                <wp:effectExtent l="38100" t="38100" r="40005" b="24765"/>
                <wp:wrapNone/>
                <wp:docPr id="1114" name="Ink 1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3">
                      <w14:nvContentPartPr>
                        <w14:cNvContentPartPr/>
                      </w14:nvContentPartPr>
                      <w14:xfrm>
                        <a:off x="0" y="0"/>
                        <a:ext cx="3636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23A99" id="Ink 1114" o:spid="_x0000_s1026" type="#_x0000_t75" style="position:absolute;margin-left:346.6pt;margin-top:16.8pt;width:4.8pt;height:7.5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">
                <v:imagedata r:id="rId21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 wp14:anchorId="6C64FF16" wp14:editId="799AE41A">
                <wp:simplePos x="0" y="0"/>
                <wp:positionH relativeFrom="column">
                  <wp:posOffset>4376864</wp:posOffset>
                </wp:positionH>
                <wp:positionV relativeFrom="paragraph">
                  <wp:posOffset>225961</wp:posOffset>
                </wp:positionV>
                <wp:extent cx="72000" cy="64440"/>
                <wp:effectExtent l="38100" t="38100" r="23495" b="31115"/>
                <wp:wrapNone/>
                <wp:docPr id="1113" name="Ink 1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5">
                      <w14:nvContentPartPr>
                        <w14:cNvContentPartPr/>
                      </w14:nvContentPartPr>
                      <w14:xfrm>
                        <a:off x="0" y="0"/>
                        <a:ext cx="7200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620B71" id="Ink 1113" o:spid="_x0000_s1026" type="#_x0000_t75" style="position:absolute;margin-left:343.65pt;margin-top:16.8pt;width:7.65pt;height:7.05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">
                <v:imagedata r:id="rId21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 wp14:anchorId="462DB60D" wp14:editId="62ADED42">
                <wp:simplePos x="0" y="0"/>
                <wp:positionH relativeFrom="column">
                  <wp:posOffset>4278944</wp:posOffset>
                </wp:positionH>
                <wp:positionV relativeFrom="paragraph">
                  <wp:posOffset>276361</wp:posOffset>
                </wp:positionV>
                <wp:extent cx="40320" cy="91080"/>
                <wp:effectExtent l="38100" t="38100" r="36195" b="42545"/>
                <wp:wrapNone/>
                <wp:docPr id="1112" name="Ink 1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7">
                      <w14:nvContentPartPr>
                        <w14:cNvContentPartPr/>
                      </w14:nvContentPartPr>
                      <w14:xfrm>
                        <a:off x="0" y="0"/>
                        <a:ext cx="403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ACCEE" id="Ink 1112" o:spid="_x0000_s1026" type="#_x0000_t75" style="position:absolute;margin-left:335.9pt;margin-top:20.75pt;width:5.15pt;height:9.15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">
                <v:imagedata r:id="rId21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 wp14:anchorId="4573E354" wp14:editId="09E4EC01">
                <wp:simplePos x="0" y="0"/>
                <wp:positionH relativeFrom="column">
                  <wp:posOffset>4188944</wp:posOffset>
                </wp:positionH>
                <wp:positionV relativeFrom="paragraph">
                  <wp:posOffset>143521</wp:posOffset>
                </wp:positionV>
                <wp:extent cx="72000" cy="188280"/>
                <wp:effectExtent l="19050" t="38100" r="42545" b="40640"/>
                <wp:wrapNone/>
                <wp:docPr id="1111" name="Ink 1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9">
                      <w14:nvContentPartPr>
                        <w14:cNvContentPartPr/>
                      </w14:nvContentPartPr>
                      <w14:xfrm>
                        <a:off x="0" y="0"/>
                        <a:ext cx="7200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F5B6D3" id="Ink 1111" o:spid="_x0000_s1026" type="#_x0000_t75" style="position:absolute;margin-left:328.85pt;margin-top:10.3pt;width:7.65pt;height:16.85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">
                <v:imagedata r:id="rId21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 wp14:anchorId="2E3E97B7" wp14:editId="324F078C">
                <wp:simplePos x="0" y="0"/>
                <wp:positionH relativeFrom="column">
                  <wp:posOffset>4052864</wp:posOffset>
                </wp:positionH>
                <wp:positionV relativeFrom="paragraph">
                  <wp:posOffset>97081</wp:posOffset>
                </wp:positionV>
                <wp:extent cx="1448640" cy="309960"/>
                <wp:effectExtent l="38100" t="38100" r="37465" b="52070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1">
                      <w14:nvContentPartPr>
                        <w14:cNvContentPartPr/>
                      </w14:nvContentPartPr>
                      <w14:xfrm>
                        <a:off x="0" y="0"/>
                        <a:ext cx="1448640" cy="30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BE459" id="Ink 1110" o:spid="_x0000_s1026" type="#_x0000_t75" style="position:absolute;margin-left:318.1pt;margin-top:6.65pt;width:116pt;height:26.35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">
                <v:imagedata r:id="rId21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 wp14:anchorId="1CE144F4" wp14:editId="091EF5DF">
                <wp:simplePos x="0" y="0"/>
                <wp:positionH relativeFrom="column">
                  <wp:posOffset>4094624</wp:posOffset>
                </wp:positionH>
                <wp:positionV relativeFrom="paragraph">
                  <wp:posOffset>142081</wp:posOffset>
                </wp:positionV>
                <wp:extent cx="1358280" cy="290160"/>
                <wp:effectExtent l="38100" t="38100" r="13335" b="53340"/>
                <wp:wrapNone/>
                <wp:docPr id="1109" name="Ink 1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3">
                      <w14:nvContentPartPr>
                        <w14:cNvContentPartPr/>
                      </w14:nvContentPartPr>
                      <w14:xfrm>
                        <a:off x="0" y="0"/>
                        <a:ext cx="1358280" cy="29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E9A92" id="Ink 1109" o:spid="_x0000_s1026" type="#_x0000_t75" style="position:absolute;margin-left:321.4pt;margin-top:10.2pt;width:108.9pt;height:24.85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">
                <v:imagedata r:id="rId21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 wp14:anchorId="03CB2C74" wp14:editId="247519B6">
                <wp:simplePos x="0" y="0"/>
                <wp:positionH relativeFrom="column">
                  <wp:posOffset>3760904</wp:posOffset>
                </wp:positionH>
                <wp:positionV relativeFrom="paragraph">
                  <wp:posOffset>284641</wp:posOffset>
                </wp:positionV>
                <wp:extent cx="82800" cy="6120"/>
                <wp:effectExtent l="38100" t="38100" r="31750" b="32385"/>
                <wp:wrapNone/>
                <wp:docPr id="1108" name="Ink 1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5">
                      <w14:nvContentPartPr>
                        <w14:cNvContentPartPr/>
                      </w14:nvContentPartPr>
                      <w14:xfrm>
                        <a:off x="0" y="0"/>
                        <a:ext cx="828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2DB34E" id="Ink 1108" o:spid="_x0000_s1026" type="#_x0000_t75" style="position:absolute;margin-left:295.15pt;margin-top:21.3pt;width:8.5pt;height:2.75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">
                <v:imagedata r:id="rId21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 wp14:anchorId="3B681E1B" wp14:editId="2457B41F">
                <wp:simplePos x="0" y="0"/>
                <wp:positionH relativeFrom="column">
                  <wp:posOffset>3739304</wp:posOffset>
                </wp:positionH>
                <wp:positionV relativeFrom="paragraph">
                  <wp:posOffset>245401</wp:posOffset>
                </wp:positionV>
                <wp:extent cx="44640" cy="2160"/>
                <wp:effectExtent l="38100" t="38100" r="31750" b="36195"/>
                <wp:wrapNone/>
                <wp:docPr id="1107" name="Ink 1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7">
                      <w14:nvContentPartPr>
                        <w14:cNvContentPartPr/>
                      </w14:nvContentPartPr>
                      <w14:xfrm>
                        <a:off x="0" y="0"/>
                        <a:ext cx="446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8C8403" id="Ink 1107" o:spid="_x0000_s1026" type="#_x0000_t75" style="position:absolute;margin-left:293.45pt;margin-top:18.3pt;width:5.45pt;height:2.15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">
                <v:imagedata r:id="rId21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 wp14:anchorId="53A5D995" wp14:editId="1C991E8B">
                <wp:simplePos x="0" y="0"/>
                <wp:positionH relativeFrom="column">
                  <wp:posOffset>3610784</wp:posOffset>
                </wp:positionH>
                <wp:positionV relativeFrom="paragraph">
                  <wp:posOffset>219121</wp:posOffset>
                </wp:positionV>
                <wp:extent cx="33480" cy="18000"/>
                <wp:effectExtent l="38100" t="38100" r="43180" b="39370"/>
                <wp:wrapNone/>
                <wp:docPr id="1106" name="Ink 1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9">
                      <w14:nvContentPartPr>
                        <w14:cNvContentPartPr/>
                      </w14:nvContentPartPr>
                      <w14:xfrm>
                        <a:off x="0" y="0"/>
                        <a:ext cx="334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FF95F" id="Ink 1106" o:spid="_x0000_s1026" type="#_x0000_t75" style="position:absolute;margin-left:283.3pt;margin-top:16.25pt;width:4.65pt;height:3.4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">
                <v:imagedata r:id="rId22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 wp14:anchorId="3935862D" wp14:editId="5569315B">
                <wp:simplePos x="0" y="0"/>
                <wp:positionH relativeFrom="column">
                  <wp:posOffset>3588104</wp:posOffset>
                </wp:positionH>
                <wp:positionV relativeFrom="paragraph">
                  <wp:posOffset>324601</wp:posOffset>
                </wp:positionV>
                <wp:extent cx="43560" cy="59400"/>
                <wp:effectExtent l="38100" t="38100" r="33020" b="36195"/>
                <wp:wrapNone/>
                <wp:docPr id="1105" name="Ink 1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1">
                      <w14:nvContentPartPr>
                        <w14:cNvContentPartPr/>
                      </w14:nvContentPartPr>
                      <w14:xfrm>
                        <a:off x="0" y="0"/>
                        <a:ext cx="4356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D6E7F" id="Ink 1105" o:spid="_x0000_s1026" type="#_x0000_t75" style="position:absolute;margin-left:281.55pt;margin-top:24.55pt;width:5.4pt;height:6.7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">
                <v:imagedata r:id="rId22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 wp14:anchorId="3F975510" wp14:editId="2BA71AF5">
                <wp:simplePos x="0" y="0"/>
                <wp:positionH relativeFrom="column">
                  <wp:posOffset>3528344</wp:posOffset>
                </wp:positionH>
                <wp:positionV relativeFrom="paragraph">
                  <wp:posOffset>144241</wp:posOffset>
                </wp:positionV>
                <wp:extent cx="44280" cy="115560"/>
                <wp:effectExtent l="38100" t="38100" r="32385" b="37465"/>
                <wp:wrapNone/>
                <wp:docPr id="1104" name="Ink 1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3">
                      <w14:nvContentPartPr>
                        <w14:cNvContentPartPr/>
                      </w14:nvContentPartPr>
                      <w14:xfrm>
                        <a:off x="0" y="0"/>
                        <a:ext cx="4428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2E6D1" id="Ink 1104" o:spid="_x0000_s1026" type="#_x0000_t75" style="position:absolute;margin-left:276.8pt;margin-top:10.35pt;width:5.5pt;height:11.1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">
                <v:imagedata r:id="rId22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 wp14:anchorId="44C2022B" wp14:editId="61DA0B4E">
                <wp:simplePos x="0" y="0"/>
                <wp:positionH relativeFrom="column">
                  <wp:posOffset>3462104</wp:posOffset>
                </wp:positionH>
                <wp:positionV relativeFrom="paragraph">
                  <wp:posOffset>98881</wp:posOffset>
                </wp:positionV>
                <wp:extent cx="99360" cy="275040"/>
                <wp:effectExtent l="38100" t="38100" r="53340" b="48895"/>
                <wp:wrapNone/>
                <wp:docPr id="1103" name="Ink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5">
                      <w14:nvContentPartPr>
                        <w14:cNvContentPartPr/>
                      </w14:nvContentPartPr>
                      <w14:xfrm>
                        <a:off x="0" y="0"/>
                        <a:ext cx="9936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18AE4" id="Ink 1103" o:spid="_x0000_s1026" type="#_x0000_t75" style="position:absolute;margin-left:271.6pt;margin-top:6.8pt;width:9.8pt;height:23.6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">
                <v:imagedata r:id="rId22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 wp14:anchorId="04F08775" wp14:editId="1A8937FF">
                <wp:simplePos x="0" y="0"/>
                <wp:positionH relativeFrom="column">
                  <wp:posOffset>3420704</wp:posOffset>
                </wp:positionH>
                <wp:positionV relativeFrom="paragraph">
                  <wp:posOffset>269881</wp:posOffset>
                </wp:positionV>
                <wp:extent cx="17640" cy="6120"/>
                <wp:effectExtent l="38100" t="38100" r="40005" b="51435"/>
                <wp:wrapNone/>
                <wp:docPr id="1102" name="Ink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7">
                      <w14:nvContentPartPr>
                        <w14:cNvContentPartPr/>
                      </w14:nvContentPartPr>
                      <w14:xfrm>
                        <a:off x="0" y="0"/>
                        <a:ext cx="176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7AD95" id="Ink 1102" o:spid="_x0000_s1026" type="#_x0000_t75" style="position:absolute;margin-left:268.35pt;margin-top:20.2pt;width:3.45pt;height:2.6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">
                <v:imagedata r:id="rId22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 wp14:anchorId="1D35F6B9" wp14:editId="3A46DCD1">
                <wp:simplePos x="0" y="0"/>
                <wp:positionH relativeFrom="column">
                  <wp:posOffset>3283544</wp:posOffset>
                </wp:positionH>
                <wp:positionV relativeFrom="paragraph">
                  <wp:posOffset>143521</wp:posOffset>
                </wp:positionV>
                <wp:extent cx="65520" cy="288720"/>
                <wp:effectExtent l="38100" t="38100" r="29845" b="35560"/>
                <wp:wrapNone/>
                <wp:docPr id="1101" name="Ink 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9">
                      <w14:nvContentPartPr>
                        <w14:cNvContentPartPr/>
                      </w14:nvContentPartPr>
                      <w14:xfrm>
                        <a:off x="0" y="0"/>
                        <a:ext cx="65520" cy="28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F35893" id="Ink 1101" o:spid="_x0000_s1026" type="#_x0000_t75" style="position:absolute;margin-left:257.55pt;margin-top:10.3pt;width:7.1pt;height:24.75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">
                <v:imagedata r:id="rId22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 wp14:anchorId="4B920DF3" wp14:editId="3D2DFCD1">
                <wp:simplePos x="0" y="0"/>
                <wp:positionH relativeFrom="column">
                  <wp:posOffset>3092744</wp:posOffset>
                </wp:positionH>
                <wp:positionV relativeFrom="paragraph">
                  <wp:posOffset>123721</wp:posOffset>
                </wp:positionV>
                <wp:extent cx="75960" cy="291600"/>
                <wp:effectExtent l="38100" t="38100" r="38735" b="32385"/>
                <wp:wrapNone/>
                <wp:docPr id="1100" name="Ink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1">
                      <w14:nvContentPartPr>
                        <w14:cNvContentPartPr/>
                      </w14:nvContentPartPr>
                      <w14:xfrm>
                        <a:off x="0" y="0"/>
                        <a:ext cx="75960" cy="2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C52F6" id="Ink 1100" o:spid="_x0000_s1026" type="#_x0000_t75" style="position:absolute;margin-left:242.5pt;margin-top:8.75pt;width:8pt;height:24.9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">
                <v:imagedata r:id="rId22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 wp14:anchorId="2848BA17" wp14:editId="0917C7DF">
                <wp:simplePos x="0" y="0"/>
                <wp:positionH relativeFrom="column">
                  <wp:posOffset>3242144</wp:posOffset>
                </wp:positionH>
                <wp:positionV relativeFrom="paragraph">
                  <wp:posOffset>269881</wp:posOffset>
                </wp:positionV>
                <wp:extent cx="76680" cy="101160"/>
                <wp:effectExtent l="38100" t="38100" r="38100" b="51435"/>
                <wp:wrapNone/>
                <wp:docPr id="1099" name="Ink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3">
                      <w14:nvContentPartPr>
                        <w14:cNvContentPartPr/>
                      </w14:nvContentPartPr>
                      <w14:xfrm>
                        <a:off x="0" y="0"/>
                        <a:ext cx="766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14591D" id="Ink 1099" o:spid="_x0000_s1026" type="#_x0000_t75" style="position:absolute;margin-left:254.3pt;margin-top:20.25pt;width:8.05pt;height:9.95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">
                <v:imagedata r:id="rId22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 wp14:anchorId="705B5C5F" wp14:editId="7BF3A8B6">
                <wp:simplePos x="0" y="0"/>
                <wp:positionH relativeFrom="column">
                  <wp:posOffset>3165464</wp:posOffset>
                </wp:positionH>
                <wp:positionV relativeFrom="paragraph">
                  <wp:posOffset>195361</wp:posOffset>
                </wp:positionV>
                <wp:extent cx="36000" cy="124560"/>
                <wp:effectExtent l="38100" t="38100" r="40640" b="46990"/>
                <wp:wrapNone/>
                <wp:docPr id="1098" name="Ink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5">
                      <w14:nvContentPartPr>
                        <w14:cNvContentPartPr/>
                      </w14:nvContentPartPr>
                      <w14:xfrm>
                        <a:off x="0" y="0"/>
                        <a:ext cx="360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F5D23D" id="Ink 1098" o:spid="_x0000_s1026" type="#_x0000_t75" style="position:absolute;margin-left:248.25pt;margin-top:14.4pt;width:4.85pt;height:11.75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">
                <v:imagedata r:id="rId22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 wp14:anchorId="4D9C463A" wp14:editId="7F3EFF80">
                <wp:simplePos x="0" y="0"/>
                <wp:positionH relativeFrom="column">
                  <wp:posOffset>3146384</wp:posOffset>
                </wp:positionH>
                <wp:positionV relativeFrom="paragraph">
                  <wp:posOffset>211201</wp:posOffset>
                </wp:positionV>
                <wp:extent cx="83160" cy="90000"/>
                <wp:effectExtent l="38100" t="38100" r="50800" b="43815"/>
                <wp:wrapNone/>
                <wp:docPr id="1097" name="Ink 1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7">
                      <w14:nvContentPartPr>
                        <w14:cNvContentPartPr/>
                      </w14:nvContentPartPr>
                      <w14:xfrm>
                        <a:off x="0" y="0"/>
                        <a:ext cx="8316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AB194" id="Ink 1097" o:spid="_x0000_s1026" type="#_x0000_t75" style="position:absolute;margin-left:246.75pt;margin-top:15.65pt;width:8.55pt;height:9.1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">
                <v:imagedata r:id="rId22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 wp14:anchorId="2EDCC8F0" wp14:editId="67156757">
                <wp:simplePos x="0" y="0"/>
                <wp:positionH relativeFrom="column">
                  <wp:posOffset>2987264</wp:posOffset>
                </wp:positionH>
                <wp:positionV relativeFrom="paragraph">
                  <wp:posOffset>216601</wp:posOffset>
                </wp:positionV>
                <wp:extent cx="9360" cy="1800"/>
                <wp:effectExtent l="38100" t="38100" r="29210" b="36830"/>
                <wp:wrapNone/>
                <wp:docPr id="1096" name="Ink 1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9">
                      <w14:nvContentPartPr>
                        <w14:cNvContentPartPr/>
                      </w14:nvContentPartPr>
                      <w14:xfrm>
                        <a:off x="0" y="0"/>
                        <a:ext cx="93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CF870" id="Ink 1096" o:spid="_x0000_s1026" type="#_x0000_t75" style="position:absolute;margin-left:234.15pt;margin-top:15.8pt;width:2.8pt;height:2.65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">
                <v:imagedata r:id="rId22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 wp14:anchorId="3B2A71BD" wp14:editId="665A202C">
                <wp:simplePos x="0" y="0"/>
                <wp:positionH relativeFrom="column">
                  <wp:posOffset>2987624</wp:posOffset>
                </wp:positionH>
                <wp:positionV relativeFrom="paragraph">
                  <wp:posOffset>319201</wp:posOffset>
                </wp:positionV>
                <wp:extent cx="45000" cy="50760"/>
                <wp:effectExtent l="38100" t="38100" r="31750" b="45085"/>
                <wp:wrapNone/>
                <wp:docPr id="1095" name="Ink 1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1">
                      <w14:nvContentPartPr>
                        <w14:cNvContentPartPr/>
                      </w14:nvContentPartPr>
                      <w14:xfrm>
                        <a:off x="0" y="0"/>
                        <a:ext cx="4500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83DC5C" id="Ink 1095" o:spid="_x0000_s1026" type="#_x0000_t75" style="position:absolute;margin-left:234.25pt;margin-top:24.15pt;width:5.55pt;height:6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">
                <v:imagedata r:id="rId22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 wp14:anchorId="2A9120E3" wp14:editId="1CA76355">
                <wp:simplePos x="0" y="0"/>
                <wp:positionH relativeFrom="column">
                  <wp:posOffset>2875664</wp:posOffset>
                </wp:positionH>
                <wp:positionV relativeFrom="paragraph">
                  <wp:posOffset>113281</wp:posOffset>
                </wp:positionV>
                <wp:extent cx="64440" cy="239400"/>
                <wp:effectExtent l="38100" t="38100" r="50165" b="46355"/>
                <wp:wrapNone/>
                <wp:docPr id="109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3">
                      <w14:nvContentPartPr>
                        <w14:cNvContentPartPr/>
                      </w14:nvContentPartPr>
                      <w14:xfrm>
                        <a:off x="0" y="0"/>
                        <a:ext cx="64440" cy="23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0BA02" id="Ink 1094" o:spid="_x0000_s1026" type="#_x0000_t75" style="position:absolute;margin-left:225.45pt;margin-top:7.9pt;width:7.05pt;height:20.8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">
                <v:imagedata r:id="rId22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 wp14:anchorId="5C9A7690" wp14:editId="2CC3657B">
                <wp:simplePos x="0" y="0"/>
                <wp:positionH relativeFrom="column">
                  <wp:posOffset>2534744</wp:posOffset>
                </wp:positionH>
                <wp:positionV relativeFrom="paragraph">
                  <wp:posOffset>63241</wp:posOffset>
                </wp:positionV>
                <wp:extent cx="252000" cy="396000"/>
                <wp:effectExtent l="38100" t="38100" r="15240" b="42545"/>
                <wp:wrapNone/>
                <wp:docPr id="1093" name="Ink 1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5">
                      <w14:nvContentPartPr>
                        <w14:cNvContentPartPr/>
                      </w14:nvContentPartPr>
                      <w14:xfrm>
                        <a:off x="0" y="0"/>
                        <a:ext cx="252000" cy="39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9FB4D1" id="Ink 1093" o:spid="_x0000_s1026" type="#_x0000_t75" style="position:absolute;margin-left:198.6pt;margin-top:4pt;width:21.85pt;height:33.2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">
                <v:imagedata r:id="rId22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 wp14:anchorId="5F18DA20" wp14:editId="5774F18A">
                <wp:simplePos x="0" y="0"/>
                <wp:positionH relativeFrom="column">
                  <wp:posOffset>2396864</wp:posOffset>
                </wp:positionH>
                <wp:positionV relativeFrom="paragraph">
                  <wp:posOffset>329281</wp:posOffset>
                </wp:positionV>
                <wp:extent cx="75600" cy="5400"/>
                <wp:effectExtent l="38100" t="38100" r="38735" b="33020"/>
                <wp:wrapNone/>
                <wp:docPr id="1092" name="Ink 1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7">
                      <w14:nvContentPartPr>
                        <w14:cNvContentPartPr/>
                      </w14:nvContentPartPr>
                      <w14:xfrm>
                        <a:off x="0" y="0"/>
                        <a:ext cx="756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3B5BE7" id="Ink 1092" o:spid="_x0000_s1026" type="#_x0000_t75" style="position:absolute;margin-left:187.75pt;margin-top:24.95pt;width:7.9pt;height:2.45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">
                <v:imagedata r:id="rId22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 wp14:anchorId="3C6314E6" wp14:editId="40258642">
                <wp:simplePos x="0" y="0"/>
                <wp:positionH relativeFrom="column">
                  <wp:posOffset>2374544</wp:posOffset>
                </wp:positionH>
                <wp:positionV relativeFrom="paragraph">
                  <wp:posOffset>258001</wp:posOffset>
                </wp:positionV>
                <wp:extent cx="115920" cy="21240"/>
                <wp:effectExtent l="19050" t="38100" r="36830" b="36195"/>
                <wp:wrapNone/>
                <wp:docPr id="1091" name="Ink 1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9">
                      <w14:nvContentPartPr>
                        <w14:cNvContentPartPr/>
                      </w14:nvContentPartPr>
                      <w14:xfrm>
                        <a:off x="0" y="0"/>
                        <a:ext cx="1159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863D24" id="Ink 1091" o:spid="_x0000_s1026" type="#_x0000_t75" style="position:absolute;margin-left:185.95pt;margin-top:17.35pt;width:11.15pt;height:7.45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">
                <v:imagedata r:id="rId22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 wp14:anchorId="7A9C6F7C" wp14:editId="5E6DDC42">
                <wp:simplePos x="0" y="0"/>
                <wp:positionH relativeFrom="column">
                  <wp:posOffset>2184464</wp:posOffset>
                </wp:positionH>
                <wp:positionV relativeFrom="paragraph">
                  <wp:posOffset>154681</wp:posOffset>
                </wp:positionV>
                <wp:extent cx="97920" cy="348480"/>
                <wp:effectExtent l="38100" t="38100" r="35560" b="52070"/>
                <wp:wrapNone/>
                <wp:docPr id="1090" name="Ink 1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1">
                      <w14:nvContentPartPr>
                        <w14:cNvContentPartPr/>
                      </w14:nvContentPartPr>
                      <w14:xfrm>
                        <a:off x="0" y="0"/>
                        <a:ext cx="97920" cy="34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B2FD2E" id="Ink 1090" o:spid="_x0000_s1026" type="#_x0000_t75" style="position:absolute;margin-left:171pt;margin-top:11.2pt;width:9.65pt;height:29.45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">
                <v:imagedata r:id="rId22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 wp14:anchorId="37A7C5B1" wp14:editId="3A57D87D">
                <wp:simplePos x="0" y="0"/>
                <wp:positionH relativeFrom="column">
                  <wp:posOffset>2000144</wp:posOffset>
                </wp:positionH>
                <wp:positionV relativeFrom="paragraph">
                  <wp:posOffset>162961</wp:posOffset>
                </wp:positionV>
                <wp:extent cx="90360" cy="350280"/>
                <wp:effectExtent l="19050" t="38100" r="43180" b="31115"/>
                <wp:wrapNone/>
                <wp:docPr id="1089" name="Ink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3">
                      <w14:nvContentPartPr>
                        <w14:cNvContentPartPr/>
                      </w14:nvContentPartPr>
                      <w14:xfrm>
                        <a:off x="0" y="0"/>
                        <a:ext cx="90360" cy="35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4F6EE8" id="Ink 1089" o:spid="_x0000_s1026" type="#_x0000_t75" style="position:absolute;margin-left:156.5pt;margin-top:11.85pt;width:9.1pt;height:29.6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">
                <v:imagedata r:id="rId22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 wp14:anchorId="57190E4C" wp14:editId="7746601C">
                <wp:simplePos x="0" y="0"/>
                <wp:positionH relativeFrom="column">
                  <wp:posOffset>2168264</wp:posOffset>
                </wp:positionH>
                <wp:positionV relativeFrom="paragraph">
                  <wp:posOffset>296881</wp:posOffset>
                </wp:positionV>
                <wp:extent cx="44640" cy="111960"/>
                <wp:effectExtent l="19050" t="38100" r="50800" b="40640"/>
                <wp:wrapNone/>
                <wp:docPr id="1088" name="Ink 1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5">
                      <w14:nvContentPartPr>
                        <w14:cNvContentPartPr/>
                      </w14:nvContentPartPr>
                      <w14:xfrm>
                        <a:off x="0" y="0"/>
                        <a:ext cx="446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A8403B" id="Ink 1088" o:spid="_x0000_s1026" type="#_x0000_t75" style="position:absolute;margin-left:169.75pt;margin-top:22.4pt;width:5.45pt;height:10.75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">
                <v:imagedata r:id="rId22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 wp14:anchorId="61E1FE97" wp14:editId="35F0E0C4">
                <wp:simplePos x="0" y="0"/>
                <wp:positionH relativeFrom="column">
                  <wp:posOffset>2048744</wp:posOffset>
                </wp:positionH>
                <wp:positionV relativeFrom="paragraph">
                  <wp:posOffset>221641</wp:posOffset>
                </wp:positionV>
                <wp:extent cx="79200" cy="144720"/>
                <wp:effectExtent l="38100" t="38100" r="35560" b="46355"/>
                <wp:wrapNone/>
                <wp:docPr id="1087" name="Ink 1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7">
                      <w14:nvContentPartPr>
                        <w14:cNvContentPartPr/>
                      </w14:nvContentPartPr>
                      <w14:xfrm>
                        <a:off x="0" y="0"/>
                        <a:ext cx="7920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06140" id="Ink 1087" o:spid="_x0000_s1026" type="#_x0000_t75" style="position:absolute;margin-left:160.3pt;margin-top:16.45pt;width:8.25pt;height:13.4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">
                <v:imagedata r:id="rId22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 wp14:anchorId="74EB86FB" wp14:editId="0AA64BD7">
                <wp:simplePos x="0" y="0"/>
                <wp:positionH relativeFrom="column">
                  <wp:posOffset>2063144</wp:posOffset>
                </wp:positionH>
                <wp:positionV relativeFrom="paragraph">
                  <wp:posOffset>206161</wp:posOffset>
                </wp:positionV>
                <wp:extent cx="76680" cy="126000"/>
                <wp:effectExtent l="38100" t="38100" r="38100" b="45720"/>
                <wp:wrapNone/>
                <wp:docPr id="1086" name="Ink 1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9">
                      <w14:nvContentPartPr>
                        <w14:cNvContentPartPr/>
                      </w14:nvContentPartPr>
                      <w14:xfrm>
                        <a:off x="0" y="0"/>
                        <a:ext cx="7668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1929D" id="Ink 1086" o:spid="_x0000_s1026" type="#_x0000_t75" style="position:absolute;margin-left:161.45pt;margin-top:15.25pt;width:8.05pt;height:11.9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">
                <v:imagedata r:id="rId22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 wp14:anchorId="28B825F0" wp14:editId="3B942FD2">
                <wp:simplePos x="0" y="0"/>
                <wp:positionH relativeFrom="column">
                  <wp:posOffset>1752104</wp:posOffset>
                </wp:positionH>
                <wp:positionV relativeFrom="paragraph">
                  <wp:posOffset>54601</wp:posOffset>
                </wp:positionV>
                <wp:extent cx="198000" cy="101880"/>
                <wp:effectExtent l="38100" t="38100" r="31115" b="50800"/>
                <wp:wrapNone/>
                <wp:docPr id="1085" name="Ink 1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1">
                      <w14:nvContentPartPr>
                        <w14:cNvContentPartPr/>
                      </w14:nvContentPartPr>
                      <w14:xfrm>
                        <a:off x="0" y="0"/>
                        <a:ext cx="1980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14C5B" id="Ink 1085" o:spid="_x0000_s1026" type="#_x0000_t75" style="position:absolute;margin-left:136.95pt;margin-top:3.3pt;width:17.6pt;height:10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">
                <v:imagedata r:id="rId22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 wp14:anchorId="3EFB57A4" wp14:editId="4B5E0BF0">
                <wp:simplePos x="0" y="0"/>
                <wp:positionH relativeFrom="column">
                  <wp:posOffset>1832744</wp:posOffset>
                </wp:positionH>
                <wp:positionV relativeFrom="paragraph">
                  <wp:posOffset>191401</wp:posOffset>
                </wp:positionV>
                <wp:extent cx="104040" cy="159120"/>
                <wp:effectExtent l="38100" t="38100" r="48895" b="50800"/>
                <wp:wrapNone/>
                <wp:docPr id="1084" name="Ink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3">
                      <w14:nvContentPartPr>
                        <w14:cNvContentPartPr/>
                      </w14:nvContentPartPr>
                      <w14:xfrm>
                        <a:off x="0" y="0"/>
                        <a:ext cx="10404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432B0B" id="Ink 1084" o:spid="_x0000_s1026" type="#_x0000_t75" style="position:absolute;margin-left:143.3pt;margin-top:14.05pt;width:10.2pt;height:14.55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">
                <v:imagedata r:id="rId2244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 wp14:anchorId="71FCDC76" wp14:editId="0CA298C0">
                <wp:simplePos x="0" y="0"/>
                <wp:positionH relativeFrom="column">
                  <wp:posOffset>161264</wp:posOffset>
                </wp:positionH>
                <wp:positionV relativeFrom="paragraph">
                  <wp:posOffset>292049</wp:posOffset>
                </wp:positionV>
                <wp:extent cx="10440" cy="54000"/>
                <wp:effectExtent l="38100" t="38100" r="27940" b="41275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5">
                      <w14:nvContentPartPr>
                        <w14:cNvContentPartPr/>
                      </w14:nvContentPartPr>
                      <w14:xfrm>
                        <a:off x="0" y="0"/>
                        <a:ext cx="1044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525706" id="Ink 887" o:spid="_x0000_s1026" type="#_x0000_t75" style="position:absolute;margin-left:11.7pt;margin-top:22pt;width:2.8pt;height:6.2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">
                <v:imagedata r:id="rId2246" o:title=""/>
              </v:shape>
            </w:pict>
          </mc:Fallback>
        </mc:AlternateContent>
      </w:r>
      <w:r w:rsidR="00187EBC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 wp14:anchorId="54CAB738" wp14:editId="7FE3C564">
                <wp:simplePos x="0" y="0"/>
                <wp:positionH relativeFrom="column">
                  <wp:posOffset>29144</wp:posOffset>
                </wp:positionH>
                <wp:positionV relativeFrom="paragraph">
                  <wp:posOffset>377369</wp:posOffset>
                </wp:positionV>
                <wp:extent cx="78120" cy="3960"/>
                <wp:effectExtent l="38100" t="38100" r="36195" b="53340"/>
                <wp:wrapNone/>
                <wp:docPr id="884" name="Ink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7">
                      <w14:nvContentPartPr>
                        <w14:cNvContentPartPr/>
                      </w14:nvContentPartPr>
                      <w14:xfrm>
                        <a:off x="0" y="0"/>
                        <a:ext cx="781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FF1EA" id="Ink 884" o:spid="_x0000_s1026" type="#_x0000_t75" style="position:absolute;margin-left:1.3pt;margin-top:28.7pt;width:8.1pt;height:2.25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">
                <v:imagedata r:id="rId2248" o:title=""/>
              </v:shape>
            </w:pict>
          </mc:Fallback>
        </mc:AlternateContent>
      </w:r>
      <w:r w:rsidR="00373F56">
        <w:t xml:space="preserve">Επίσης </w:t>
      </w:r>
      <w:r w:rsidR="005B6C39">
        <w:t>έχουμε</w:t>
      </w:r>
    </w:p>
    <w:p w14:paraId="597C541E" w14:textId="77777777" w:rsidR="00373F56" w:rsidRPr="00071214" w:rsidRDefault="00836B78" w:rsidP="000459B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 wp14:anchorId="60189CAA" wp14:editId="2B3F1208">
                <wp:simplePos x="0" y="0"/>
                <wp:positionH relativeFrom="column">
                  <wp:posOffset>1231184</wp:posOffset>
                </wp:positionH>
                <wp:positionV relativeFrom="paragraph">
                  <wp:posOffset>732389</wp:posOffset>
                </wp:positionV>
                <wp:extent cx="538560" cy="20880"/>
                <wp:effectExtent l="38100" t="38100" r="33020" b="36830"/>
                <wp:wrapNone/>
                <wp:docPr id="1244" name="Ink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9">
                      <w14:nvContentPartPr>
                        <w14:cNvContentPartPr/>
                      </w14:nvContentPartPr>
                      <w14:xfrm>
                        <a:off x="0" y="0"/>
                        <a:ext cx="53856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618E5" id="Ink 1244" o:spid="_x0000_s1026" type="#_x0000_t75" style="position:absolute;margin-left:95.95pt;margin-top:56.6pt;width:44.35pt;height:3.7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">
                <v:imagedata r:id="rId2250" o:title=""/>
              </v:shape>
            </w:pict>
          </mc:Fallback>
        </mc:AlternateContent>
      </w: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 wp14:anchorId="2DA38271" wp14:editId="74CFF21A">
                <wp:simplePos x="0" y="0"/>
                <wp:positionH relativeFrom="column">
                  <wp:posOffset>6335264</wp:posOffset>
                </wp:positionH>
                <wp:positionV relativeFrom="paragraph">
                  <wp:posOffset>591018</wp:posOffset>
                </wp:positionV>
                <wp:extent cx="169200" cy="378000"/>
                <wp:effectExtent l="38100" t="38100" r="40640" b="22225"/>
                <wp:wrapNone/>
                <wp:docPr id="1243" name="Ink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1">
                      <w14:nvContentPartPr>
                        <w14:cNvContentPartPr/>
                      </w14:nvContentPartPr>
                      <w14:xfrm>
                        <a:off x="0" y="0"/>
                        <a:ext cx="169200" cy="37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990CD1" id="Ink 1243" o:spid="_x0000_s1026" type="#_x0000_t75" style="position:absolute;margin-left:497.85pt;margin-top:45.55pt;width:15.3pt;height:31.7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">
                <v:imagedata r:id="rId2252" o:title=""/>
              </v:shape>
            </w:pict>
          </mc:Fallback>
        </mc:AlternateContent>
      </w: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 wp14:anchorId="6887D378" wp14:editId="3DC87E88">
                <wp:simplePos x="0" y="0"/>
                <wp:positionH relativeFrom="column">
                  <wp:posOffset>6288824</wp:posOffset>
                </wp:positionH>
                <wp:positionV relativeFrom="paragraph">
                  <wp:posOffset>575898</wp:posOffset>
                </wp:positionV>
                <wp:extent cx="56880" cy="473760"/>
                <wp:effectExtent l="19050" t="38100" r="38735" b="40640"/>
                <wp:wrapNone/>
                <wp:docPr id="1242" name="Ink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3">
                      <w14:nvContentPartPr>
                        <w14:cNvContentPartPr/>
                      </w14:nvContentPartPr>
                      <w14:xfrm>
                        <a:off x="0" y="0"/>
                        <a:ext cx="56880" cy="47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B5F3AC" id="Ink 1242" o:spid="_x0000_s1026" type="#_x0000_t75" style="position:absolute;margin-left:494.2pt;margin-top:44.35pt;width:6.5pt;height:39.25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">
                <v:imagedata r:id="rId2254" o:title=""/>
              </v:shape>
            </w:pict>
          </mc:Fallback>
        </mc:AlternateContent>
      </w: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 wp14:anchorId="4FAAFC60" wp14:editId="6DA0C7F6">
                <wp:simplePos x="0" y="0"/>
                <wp:positionH relativeFrom="column">
                  <wp:posOffset>761024</wp:posOffset>
                </wp:positionH>
                <wp:positionV relativeFrom="paragraph">
                  <wp:posOffset>686956</wp:posOffset>
                </wp:positionV>
                <wp:extent cx="186120" cy="274320"/>
                <wp:effectExtent l="95250" t="152400" r="118745" b="182880"/>
                <wp:wrapNone/>
                <wp:docPr id="1167" name="Ink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5">
                      <w14:nvContentPartPr>
                        <w14:cNvContentPartPr/>
                      </w14:nvContentPartPr>
                      <w14:xfrm>
                        <a:off x="0" y="0"/>
                        <a:ext cx="186120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099C6" id="Ink 1167" o:spid="_x0000_s1026" type="#_x0000_t75" style="position:absolute;margin-left:54.25pt;margin-top:42.75pt;width:25.95pt;height:44.3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">
                <v:imagedata r:id="rId2256" o:title=""/>
              </v:shape>
            </w:pict>
          </mc:Fallback>
        </mc:AlternateContent>
      </w: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 wp14:anchorId="4C242772" wp14:editId="220A1CA7">
                <wp:simplePos x="0" y="0"/>
                <wp:positionH relativeFrom="column">
                  <wp:posOffset>2014544</wp:posOffset>
                </wp:positionH>
                <wp:positionV relativeFrom="paragraph">
                  <wp:posOffset>716116</wp:posOffset>
                </wp:positionV>
                <wp:extent cx="236880" cy="231120"/>
                <wp:effectExtent l="95250" t="152400" r="125095" b="169545"/>
                <wp:wrapNone/>
                <wp:docPr id="1166" name="Ink 1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7">
                      <w14:nvContentPartPr>
                        <w14:cNvContentPartPr/>
                      </w14:nvContentPartPr>
                      <w14:xfrm>
                        <a:off x="0" y="0"/>
                        <a:ext cx="23688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B31A7" id="Ink 1166" o:spid="_x0000_s1026" type="#_x0000_t75" style="position:absolute;margin-left:153pt;margin-top:44.95pt;width:29.95pt;height:41.1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">
                <v:imagedata r:id="rId2258" o:title=""/>
              </v:shape>
            </w:pict>
          </mc:Fallback>
        </mc:AlternateContent>
      </w: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 wp14:anchorId="78F9FD25" wp14:editId="29716369">
                <wp:simplePos x="0" y="0"/>
                <wp:positionH relativeFrom="column">
                  <wp:posOffset>5607344</wp:posOffset>
                </wp:positionH>
                <wp:positionV relativeFrom="paragraph">
                  <wp:posOffset>590476</wp:posOffset>
                </wp:positionV>
                <wp:extent cx="911160" cy="460800"/>
                <wp:effectExtent l="95250" t="152400" r="137160" b="168275"/>
                <wp:wrapNone/>
                <wp:docPr id="1165" name="Ink 1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9">
                      <w14:nvContentPartPr>
                        <w14:cNvContentPartPr/>
                      </w14:nvContentPartPr>
                      <w14:xfrm>
                        <a:off x="0" y="0"/>
                        <a:ext cx="911160" cy="46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7F6BD" id="Ink 1165" o:spid="_x0000_s1026" type="#_x0000_t75" style="position:absolute;margin-left:435.85pt;margin-top:35.15pt;width:83.1pt;height:59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">
                <v:imagedata r:id="rId2260" o:title=""/>
              </v:shape>
            </w:pict>
          </mc:Fallback>
        </mc:AlternateContent>
      </w: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 wp14:anchorId="7DFF8D6E" wp14:editId="4FE1B071">
                <wp:simplePos x="0" y="0"/>
                <wp:positionH relativeFrom="column">
                  <wp:posOffset>3929024</wp:posOffset>
                </wp:positionH>
                <wp:positionV relativeFrom="paragraph">
                  <wp:posOffset>1341796</wp:posOffset>
                </wp:positionV>
                <wp:extent cx="1387440" cy="68400"/>
                <wp:effectExtent l="76200" t="171450" r="118110" b="179705"/>
                <wp:wrapNone/>
                <wp:docPr id="1164" name="Ink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1">
                      <w14:nvContentPartPr>
                        <w14:cNvContentPartPr/>
                      </w14:nvContentPartPr>
                      <w14:xfrm>
                        <a:off x="0" y="0"/>
                        <a:ext cx="138744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0A5B84" id="Ink 1164" o:spid="_x0000_s1026" type="#_x0000_t75" style="position:absolute;margin-left:303.65pt;margin-top:94.35pt;width:120.6pt;height:27.95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">
                <v:imagedata r:id="rId2262" o:title=""/>
              </v:shape>
            </w:pict>
          </mc:Fallback>
        </mc:AlternateContent>
      </w: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 wp14:anchorId="203AC614" wp14:editId="09CDBDBE">
                <wp:simplePos x="0" y="0"/>
                <wp:positionH relativeFrom="column">
                  <wp:posOffset>1235504</wp:posOffset>
                </wp:positionH>
                <wp:positionV relativeFrom="paragraph">
                  <wp:posOffset>1107436</wp:posOffset>
                </wp:positionV>
                <wp:extent cx="660600" cy="27720"/>
                <wp:effectExtent l="19050" t="152400" r="120650" b="182245"/>
                <wp:wrapNone/>
                <wp:docPr id="1163" name="Ink 1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3">
                      <w14:nvContentPartPr>
                        <w14:cNvContentPartPr/>
                      </w14:nvContentPartPr>
                      <w14:xfrm>
                        <a:off x="0" y="0"/>
                        <a:ext cx="66060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6C300A" id="Ink 1163" o:spid="_x0000_s1026" type="#_x0000_t75" style="position:absolute;margin-left:91.6pt;margin-top:75.25pt;width:63.35pt;height:26.1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">
                <v:imagedata r:id="rId2264" o:title=""/>
              </v:shape>
            </w:pict>
          </mc:Fallback>
        </mc:AlternateContent>
      </w: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 wp14:anchorId="34F4D8A6" wp14:editId="30281BBE">
                <wp:simplePos x="0" y="0"/>
                <wp:positionH relativeFrom="column">
                  <wp:posOffset>3956744</wp:posOffset>
                </wp:positionH>
                <wp:positionV relativeFrom="paragraph">
                  <wp:posOffset>302476</wp:posOffset>
                </wp:positionV>
                <wp:extent cx="1233360" cy="47160"/>
                <wp:effectExtent l="0" t="152400" r="138430" b="200660"/>
                <wp:wrapNone/>
                <wp:docPr id="1162" name="Ink 1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5">
                      <w14:nvContentPartPr>
                        <w14:cNvContentPartPr/>
                      </w14:nvContentPartPr>
                      <w14:xfrm>
                        <a:off x="0" y="0"/>
                        <a:ext cx="123336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61D32E" id="Ink 1162" o:spid="_x0000_s1026" type="#_x0000_t75" style="position:absolute;margin-left:305.9pt;margin-top:12.35pt;width:108.45pt;height:26.55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">
                <v:imagedata r:id="rId2266" o:title=""/>
              </v:shape>
            </w:pict>
          </mc:Fallback>
        </mc:AlternateContent>
      </w: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 wp14:anchorId="0DBD0DC9" wp14:editId="28C68F9E">
                <wp:simplePos x="0" y="0"/>
                <wp:positionH relativeFrom="column">
                  <wp:posOffset>3993464</wp:posOffset>
                </wp:positionH>
                <wp:positionV relativeFrom="paragraph">
                  <wp:posOffset>338116</wp:posOffset>
                </wp:positionV>
                <wp:extent cx="11880" cy="2160"/>
                <wp:effectExtent l="0" t="0" r="0" b="0"/>
                <wp:wrapNone/>
                <wp:docPr id="1161" name="Ink 1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7">
                      <w14:nvContentPartPr>
                        <w14:cNvContentPartPr/>
                      </w14:nvContentPartPr>
                      <w14:xfrm>
                        <a:off x="0" y="0"/>
                        <a:ext cx="118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E1AE6" id="Ink 1161" o:spid="_x0000_s1026" type="#_x0000_t75" style="position:absolute;margin-left:309.4pt;margin-top:-41.45pt;width:11.05pt;height:136.05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">
                <v:imagedata r:id="rId2268" o:title=""/>
              </v:shape>
            </w:pict>
          </mc:Fallback>
        </mc:AlternateContent>
      </w: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 wp14:anchorId="648071B2" wp14:editId="2E969694">
                <wp:simplePos x="0" y="0"/>
                <wp:positionH relativeFrom="column">
                  <wp:posOffset>1229744</wp:posOffset>
                </wp:positionH>
                <wp:positionV relativeFrom="paragraph">
                  <wp:posOffset>550156</wp:posOffset>
                </wp:positionV>
                <wp:extent cx="486720" cy="68400"/>
                <wp:effectExtent l="95250" t="152400" r="123190" b="179705"/>
                <wp:wrapNone/>
                <wp:docPr id="1160" name="Ink 1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9">
                      <w14:nvContentPartPr>
                        <w14:cNvContentPartPr/>
                      </w14:nvContentPartPr>
                      <w14:xfrm>
                        <a:off x="0" y="0"/>
                        <a:ext cx="48672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76560B" id="Ink 1160" o:spid="_x0000_s1026" type="#_x0000_t75" style="position:absolute;margin-left:91.2pt;margin-top:31.85pt;width:49.65pt;height:28.35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">
                <v:imagedata r:id="rId2270" o:title=""/>
              </v:shape>
            </w:pict>
          </mc:Fallback>
        </mc:AlternateContent>
      </w: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 wp14:anchorId="621B683B" wp14:editId="507A8FAD">
                <wp:simplePos x="0" y="0"/>
                <wp:positionH relativeFrom="column">
                  <wp:posOffset>1247024</wp:posOffset>
                </wp:positionH>
                <wp:positionV relativeFrom="paragraph">
                  <wp:posOffset>674356</wp:posOffset>
                </wp:positionV>
                <wp:extent cx="546480" cy="51840"/>
                <wp:effectExtent l="38100" t="38100" r="44450" b="43815"/>
                <wp:wrapNone/>
                <wp:docPr id="1159" name="Ink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1">
                      <w14:nvContentPartPr>
                        <w14:cNvContentPartPr/>
                      </w14:nvContentPartPr>
                      <w14:xfrm>
                        <a:off x="0" y="0"/>
                        <a:ext cx="54648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6625F9" id="Ink 1159" o:spid="_x0000_s1026" type="#_x0000_t75" style="position:absolute;margin-left:97.2pt;margin-top:52.1pt;width:45.05pt;height:6.1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">
                <v:imagedata r:id="rId2272" o:title=""/>
              </v:shape>
            </w:pict>
          </mc:Fallback>
        </mc:AlternateContent>
      </w: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 wp14:anchorId="08E6BD70" wp14:editId="16FE2025">
                <wp:simplePos x="0" y="0"/>
                <wp:positionH relativeFrom="column">
                  <wp:posOffset>6369464</wp:posOffset>
                </wp:positionH>
                <wp:positionV relativeFrom="paragraph">
                  <wp:posOffset>682636</wp:posOffset>
                </wp:positionV>
                <wp:extent cx="98280" cy="181440"/>
                <wp:effectExtent l="57150" t="38100" r="54610" b="47625"/>
                <wp:wrapNone/>
                <wp:docPr id="1158" name="Ink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3">
                      <w14:nvContentPartPr>
                        <w14:cNvContentPartPr/>
                      </w14:nvContentPartPr>
                      <w14:xfrm>
                        <a:off x="0" y="0"/>
                        <a:ext cx="9828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E09A54" id="Ink 1158" o:spid="_x0000_s1026" type="#_x0000_t75" style="position:absolute;margin-left:500.6pt;margin-top:52.75pt;width:9.7pt;height:16.3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">
                <v:imagedata r:id="rId2274" o:title=""/>
              </v:shape>
            </w:pict>
          </mc:Fallback>
        </mc:AlternateContent>
      </w: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 wp14:anchorId="2E23F699" wp14:editId="34B8062D">
                <wp:simplePos x="0" y="0"/>
                <wp:positionH relativeFrom="column">
                  <wp:posOffset>6335624</wp:posOffset>
                </wp:positionH>
                <wp:positionV relativeFrom="paragraph">
                  <wp:posOffset>681916</wp:posOffset>
                </wp:positionV>
                <wp:extent cx="78480" cy="336960"/>
                <wp:effectExtent l="38100" t="38100" r="55245" b="44450"/>
                <wp:wrapNone/>
                <wp:docPr id="1157" name="Ink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5">
                      <w14:nvContentPartPr>
                        <w14:cNvContentPartPr/>
                      </w14:nvContentPartPr>
                      <w14:xfrm>
                        <a:off x="0" y="0"/>
                        <a:ext cx="78480" cy="33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7674D7" id="Ink 1157" o:spid="_x0000_s1026" type="#_x0000_t75" style="position:absolute;margin-left:497.85pt;margin-top:52.7pt;width:8.15pt;height:28.55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">
                <v:imagedata r:id="rId2276" o:title=""/>
              </v:shape>
            </w:pict>
          </mc:Fallback>
        </mc:AlternateContent>
      </w: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 wp14:anchorId="12D1C7D7" wp14:editId="14EC2E44">
                <wp:simplePos x="0" y="0"/>
                <wp:positionH relativeFrom="column">
                  <wp:posOffset>6207464</wp:posOffset>
                </wp:positionH>
                <wp:positionV relativeFrom="paragraph">
                  <wp:posOffset>806836</wp:posOffset>
                </wp:positionV>
                <wp:extent cx="42120" cy="56160"/>
                <wp:effectExtent l="38100" t="38100" r="53340" b="39370"/>
                <wp:wrapNone/>
                <wp:docPr id="1156" name="Ink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7">
                      <w14:nvContentPartPr>
                        <w14:cNvContentPartPr/>
                      </w14:nvContentPartPr>
                      <w14:xfrm>
                        <a:off x="0" y="0"/>
                        <a:ext cx="4212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A9411" id="Ink 1156" o:spid="_x0000_s1026" type="#_x0000_t75" style="position:absolute;margin-left:487.8pt;margin-top:62.55pt;width:5.3pt;height:6.4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">
                <v:imagedata r:id="rId2278" o:title=""/>
              </v:shape>
            </w:pict>
          </mc:Fallback>
        </mc:AlternateContent>
      </w: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 wp14:anchorId="43B7B228" wp14:editId="793A7EFF">
                <wp:simplePos x="0" y="0"/>
                <wp:positionH relativeFrom="column">
                  <wp:posOffset>5990744</wp:posOffset>
                </wp:positionH>
                <wp:positionV relativeFrom="paragraph">
                  <wp:posOffset>654196</wp:posOffset>
                </wp:positionV>
                <wp:extent cx="220320" cy="395280"/>
                <wp:effectExtent l="38100" t="38100" r="0" b="43180"/>
                <wp:wrapNone/>
                <wp:docPr id="1155" name="Ink 1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9">
                      <w14:nvContentPartPr>
                        <w14:cNvContentPartPr/>
                      </w14:nvContentPartPr>
                      <w14:xfrm>
                        <a:off x="0" y="0"/>
                        <a:ext cx="220320" cy="39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0AC01" id="Ink 1155" o:spid="_x0000_s1026" type="#_x0000_t75" style="position:absolute;margin-left:470.7pt;margin-top:50.5pt;width:19.35pt;height:33.1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">
                <v:imagedata r:id="rId2280" o:title=""/>
              </v:shape>
            </w:pict>
          </mc:Fallback>
        </mc:AlternateContent>
      </w: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 wp14:anchorId="5426EE01" wp14:editId="74856F75">
                <wp:simplePos x="0" y="0"/>
                <wp:positionH relativeFrom="column">
                  <wp:posOffset>5817584</wp:posOffset>
                </wp:positionH>
                <wp:positionV relativeFrom="paragraph">
                  <wp:posOffset>839236</wp:posOffset>
                </wp:positionV>
                <wp:extent cx="104760" cy="57960"/>
                <wp:effectExtent l="38100" t="38100" r="48260" b="37465"/>
                <wp:wrapNone/>
                <wp:docPr id="1154" name="Ink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1">
                      <w14:nvContentPartPr>
                        <w14:cNvContentPartPr/>
                      </w14:nvContentPartPr>
                      <w14:xfrm>
                        <a:off x="0" y="0"/>
                        <a:ext cx="10476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32F57" id="Ink 1154" o:spid="_x0000_s1026" type="#_x0000_t75" style="position:absolute;margin-left:457.1pt;margin-top:65.1pt;width:10.25pt;height:6.5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">
                <v:imagedata r:id="rId2282" o:title=""/>
              </v:shape>
            </w:pict>
          </mc:Fallback>
        </mc:AlternateContent>
      </w: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 wp14:anchorId="3E11C634" wp14:editId="4AED858B">
                <wp:simplePos x="0" y="0"/>
                <wp:positionH relativeFrom="column">
                  <wp:posOffset>5355704</wp:posOffset>
                </wp:positionH>
                <wp:positionV relativeFrom="paragraph">
                  <wp:posOffset>392836</wp:posOffset>
                </wp:positionV>
                <wp:extent cx="27360" cy="7920"/>
                <wp:effectExtent l="19050" t="19050" r="29845" b="30480"/>
                <wp:wrapNone/>
                <wp:docPr id="1153" name="Ink 1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3">
                      <w14:nvContentPartPr>
                        <w14:cNvContentPartPr/>
                      </w14:nvContentPartPr>
                      <w14:xfrm>
                        <a:off x="0" y="0"/>
                        <a:ext cx="273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53583" id="Ink 1153" o:spid="_x0000_s1026" type="#_x0000_t75" style="position:absolute;margin-left:420.7pt;margin-top:29.95pt;width:4.1pt;height:2.6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">
                <v:imagedata r:id="rId2284" o:title=""/>
              </v:shape>
            </w:pict>
          </mc:Fallback>
        </mc:AlternateContent>
      </w: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 wp14:anchorId="1528F85F" wp14:editId="5FCD03F1">
                <wp:simplePos x="0" y="0"/>
                <wp:positionH relativeFrom="column">
                  <wp:posOffset>5596544</wp:posOffset>
                </wp:positionH>
                <wp:positionV relativeFrom="paragraph">
                  <wp:posOffset>647356</wp:posOffset>
                </wp:positionV>
                <wp:extent cx="126000" cy="82080"/>
                <wp:effectExtent l="57150" t="38100" r="64770" b="51435"/>
                <wp:wrapNone/>
                <wp:docPr id="1152" name="Ink 1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5">
                      <w14:nvContentPartPr>
                        <w14:cNvContentPartPr/>
                      </w14:nvContentPartPr>
                      <w14:xfrm>
                        <a:off x="0" y="0"/>
                        <a:ext cx="12600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2C27CE" id="Ink 1152" o:spid="_x0000_s1026" type="#_x0000_t75" style="position:absolute;margin-left:439.65pt;margin-top:49.95pt;width:11.9pt;height:8.4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">
                <v:imagedata r:id="rId2286" o:title=""/>
              </v:shape>
            </w:pict>
          </mc:Fallback>
        </mc:AlternateContent>
      </w: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 wp14:anchorId="571D0D91" wp14:editId="109E456D">
                <wp:simplePos x="0" y="0"/>
                <wp:positionH relativeFrom="column">
                  <wp:posOffset>5612384</wp:posOffset>
                </wp:positionH>
                <wp:positionV relativeFrom="paragraph">
                  <wp:posOffset>791356</wp:posOffset>
                </wp:positionV>
                <wp:extent cx="130320" cy="200520"/>
                <wp:effectExtent l="38100" t="38100" r="41275" b="47625"/>
                <wp:wrapNone/>
                <wp:docPr id="1151" name="Ink 1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7">
                      <w14:nvContentPartPr>
                        <w14:cNvContentPartPr/>
                      </w14:nvContentPartPr>
                      <w14:xfrm>
                        <a:off x="0" y="0"/>
                        <a:ext cx="13032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6DC0E" id="Ink 1151" o:spid="_x0000_s1026" type="#_x0000_t75" style="position:absolute;margin-left:440.9pt;margin-top:61.3pt;width:12.2pt;height:17.8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">
                <v:imagedata r:id="rId2288" o:title=""/>
              </v:shape>
            </w:pict>
          </mc:Fallback>
        </mc:AlternateContent>
      </w: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 wp14:anchorId="22DA2098" wp14:editId="25213153">
                <wp:simplePos x="0" y="0"/>
                <wp:positionH relativeFrom="column">
                  <wp:posOffset>4001744</wp:posOffset>
                </wp:positionH>
                <wp:positionV relativeFrom="paragraph">
                  <wp:posOffset>688756</wp:posOffset>
                </wp:positionV>
                <wp:extent cx="114840" cy="16200"/>
                <wp:effectExtent l="19050" t="19050" r="19050" b="22225"/>
                <wp:wrapNone/>
                <wp:docPr id="1150" name="Ink 1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9">
                      <w14:nvContentPartPr>
                        <w14:cNvContentPartPr/>
                      </w14:nvContentPartPr>
                      <w14:xfrm>
                        <a:off x="0" y="0"/>
                        <a:ext cx="1148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38C2F7" id="Ink 1150" o:spid="_x0000_s1026" type="#_x0000_t75" style="position:absolute;margin-left:314.1pt;margin-top:53.25pt;width:11.05pt;height:3.35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">
                <v:imagedata r:id="rId2290" o:title=""/>
              </v:shape>
            </w:pict>
          </mc:Fallback>
        </mc:AlternateContent>
      </w: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 wp14:anchorId="056E0949" wp14:editId="6966D79C">
                <wp:simplePos x="0" y="0"/>
                <wp:positionH relativeFrom="column">
                  <wp:posOffset>3958544</wp:posOffset>
                </wp:positionH>
                <wp:positionV relativeFrom="paragraph">
                  <wp:posOffset>407596</wp:posOffset>
                </wp:positionV>
                <wp:extent cx="1146240" cy="45000"/>
                <wp:effectExtent l="38100" t="19050" r="34925" b="31750"/>
                <wp:wrapNone/>
                <wp:docPr id="1149" name="Ink 1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1">
                      <w14:nvContentPartPr>
                        <w14:cNvContentPartPr/>
                      </w14:nvContentPartPr>
                      <w14:xfrm>
                        <a:off x="0" y="0"/>
                        <a:ext cx="114624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11D6A0" id="Ink 1149" o:spid="_x0000_s1026" type="#_x0000_t75" style="position:absolute;margin-left:310.7pt;margin-top:31.1pt;width:92.2pt;height:5.5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">
                <v:imagedata r:id="rId2292" o:title=""/>
              </v:shape>
            </w:pict>
          </mc:Fallback>
        </mc:AlternateContent>
      </w: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 wp14:anchorId="296A6E50" wp14:editId="7316C974">
                <wp:simplePos x="0" y="0"/>
                <wp:positionH relativeFrom="column">
                  <wp:posOffset>2556704</wp:posOffset>
                </wp:positionH>
                <wp:positionV relativeFrom="paragraph">
                  <wp:posOffset>38596</wp:posOffset>
                </wp:positionV>
                <wp:extent cx="1001520" cy="117720"/>
                <wp:effectExtent l="38100" t="38100" r="46355" b="34925"/>
                <wp:wrapNone/>
                <wp:docPr id="1144" name="Ink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3">
                      <w14:nvContentPartPr>
                        <w14:cNvContentPartPr/>
                      </w14:nvContentPartPr>
                      <w14:xfrm>
                        <a:off x="0" y="0"/>
                        <a:ext cx="10015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224EA" id="Ink 1144" o:spid="_x0000_s1026" type="#_x0000_t75" style="position:absolute;margin-left:200.3pt;margin-top:2.05pt;width:80.8pt;height:11.25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">
                <v:imagedata r:id="rId2294" o:title=""/>
              </v:shape>
            </w:pict>
          </mc:Fallback>
        </mc:AlternateContent>
      </w: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 wp14:anchorId="4C3B518A" wp14:editId="1AB3F247">
                <wp:simplePos x="0" y="0"/>
                <wp:positionH relativeFrom="column">
                  <wp:posOffset>1851824</wp:posOffset>
                </wp:positionH>
                <wp:positionV relativeFrom="paragraph">
                  <wp:posOffset>1118236</wp:posOffset>
                </wp:positionV>
                <wp:extent cx="21600" cy="29520"/>
                <wp:effectExtent l="38100" t="38100" r="35560" b="27940"/>
                <wp:wrapNone/>
                <wp:docPr id="1083" name="Ink 1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5">
                      <w14:nvContentPartPr>
                        <w14:cNvContentPartPr/>
                      </w14:nvContentPartPr>
                      <w14:xfrm>
                        <a:off x="0" y="0"/>
                        <a:ext cx="2160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4F9204" id="Ink 1083" o:spid="_x0000_s1026" type="#_x0000_t75" style="position:absolute;margin-left:144.8pt;margin-top:87.05pt;width:3.65pt;height:4.25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">
                <v:imagedata r:id="rId2296" o:title=""/>
              </v:shape>
            </w:pict>
          </mc:Fallback>
        </mc:AlternateContent>
      </w: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 wp14:anchorId="04624ACA" wp14:editId="49DBD550">
                <wp:simplePos x="0" y="0"/>
                <wp:positionH relativeFrom="column">
                  <wp:posOffset>1833464</wp:posOffset>
                </wp:positionH>
                <wp:positionV relativeFrom="paragraph">
                  <wp:posOffset>1014556</wp:posOffset>
                </wp:positionV>
                <wp:extent cx="55800" cy="4320"/>
                <wp:effectExtent l="38100" t="38100" r="40005" b="34290"/>
                <wp:wrapNone/>
                <wp:docPr id="1082" name="Ink 1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7">
                      <w14:nvContentPartPr>
                        <w14:cNvContentPartPr/>
                      </w14:nvContentPartPr>
                      <w14:xfrm>
                        <a:off x="0" y="0"/>
                        <a:ext cx="558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FEF5A7" id="Ink 1082" o:spid="_x0000_s1026" type="#_x0000_t75" style="position:absolute;margin-left:143.35pt;margin-top:78.8pt;width:6.45pt;height:2.5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">
                <v:imagedata r:id="rId2298" o:title=""/>
              </v:shape>
            </w:pict>
          </mc:Fallback>
        </mc:AlternateContent>
      </w: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 wp14:anchorId="1193452B" wp14:editId="59D133B3">
                <wp:simplePos x="0" y="0"/>
                <wp:positionH relativeFrom="column">
                  <wp:posOffset>1851824</wp:posOffset>
                </wp:positionH>
                <wp:positionV relativeFrom="paragraph">
                  <wp:posOffset>890356</wp:posOffset>
                </wp:positionV>
                <wp:extent cx="36720" cy="21960"/>
                <wp:effectExtent l="19050" t="19050" r="20955" b="16510"/>
                <wp:wrapNone/>
                <wp:docPr id="1081" name="Ink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9">
                      <w14:nvContentPartPr>
                        <w14:cNvContentPartPr/>
                      </w14:nvContentPartPr>
                      <w14:xfrm>
                        <a:off x="0" y="0"/>
                        <a:ext cx="367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4E860" id="Ink 1081" o:spid="_x0000_s1026" type="#_x0000_t75" style="position:absolute;margin-left:144.85pt;margin-top:69.1pt;width:4.8pt;height:3.75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">
                <v:imagedata r:id="rId2300" o:title=""/>
              </v:shape>
            </w:pict>
          </mc:Fallback>
        </mc:AlternateContent>
      </w: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 wp14:anchorId="49B932E4" wp14:editId="60E23F00">
                <wp:simplePos x="0" y="0"/>
                <wp:positionH relativeFrom="column">
                  <wp:posOffset>1837064</wp:posOffset>
                </wp:positionH>
                <wp:positionV relativeFrom="paragraph">
                  <wp:posOffset>740956</wp:posOffset>
                </wp:positionV>
                <wp:extent cx="58320" cy="10080"/>
                <wp:effectExtent l="38100" t="38100" r="37465" b="28575"/>
                <wp:wrapNone/>
                <wp:docPr id="1080" name="Ink 1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1">
                      <w14:nvContentPartPr>
                        <w14:cNvContentPartPr/>
                      </w14:nvContentPartPr>
                      <w14:xfrm>
                        <a:off x="0" y="0"/>
                        <a:ext cx="583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6C8C6E" id="Ink 1080" o:spid="_x0000_s1026" type="#_x0000_t75" style="position:absolute;margin-left:143.65pt;margin-top:57.3pt;width:6.6pt;height:2.95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">
                <v:imagedata r:id="rId2302" o:title=""/>
              </v:shape>
            </w:pict>
          </mc:Fallback>
        </mc:AlternateContent>
      </w:r>
      <w:r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 wp14:anchorId="6297CB99" wp14:editId="746A9C4C">
                <wp:simplePos x="0" y="0"/>
                <wp:positionH relativeFrom="column">
                  <wp:posOffset>1834184</wp:posOffset>
                </wp:positionH>
                <wp:positionV relativeFrom="paragraph">
                  <wp:posOffset>563116</wp:posOffset>
                </wp:positionV>
                <wp:extent cx="51120" cy="17280"/>
                <wp:effectExtent l="38100" t="38100" r="44450" b="40005"/>
                <wp:wrapNone/>
                <wp:docPr id="1079" name="Ink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3">
                      <w14:nvContentPartPr>
                        <w14:cNvContentPartPr/>
                      </w14:nvContentPartPr>
                      <w14:xfrm>
                        <a:off x="0" y="0"/>
                        <a:ext cx="511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C46441" id="Ink 1079" o:spid="_x0000_s1026" type="#_x0000_t75" style="position:absolute;margin-left:143.4pt;margin-top:43.35pt;width:6.05pt;height:3.3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">
                <v:imagedata r:id="rId2304" o:title=""/>
              </v:shape>
            </w:pict>
          </mc:Fallback>
        </mc:AlternateContent>
      </w:r>
      <w:r w:rsidR="00187EBC"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 wp14:anchorId="38FB0925" wp14:editId="119A9BE6">
                <wp:simplePos x="0" y="0"/>
                <wp:positionH relativeFrom="column">
                  <wp:posOffset>2897264</wp:posOffset>
                </wp:positionH>
                <wp:positionV relativeFrom="paragraph">
                  <wp:posOffset>960369</wp:posOffset>
                </wp:positionV>
                <wp:extent cx="12960" cy="112320"/>
                <wp:effectExtent l="57150" t="38100" r="44450" b="40640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5">
                      <w14:nvContentPartPr>
                        <w14:cNvContentPartPr/>
                      </w14:nvContentPartPr>
                      <w14:xfrm>
                        <a:off x="0" y="0"/>
                        <a:ext cx="1296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C7B6F" id="Ink 928" o:spid="_x0000_s1026" type="#_x0000_t75" style="position:absolute;margin-left:227.2pt;margin-top:74.6pt;width:2.85pt;height:10.85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">
                <v:imagedata r:id="rId2306" o:title=""/>
              </v:shape>
            </w:pict>
          </mc:Fallback>
        </mc:AlternateContent>
      </w:r>
      <w:r w:rsidR="00187EBC"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 wp14:anchorId="735B76A8" wp14:editId="16E3FC67">
                <wp:simplePos x="0" y="0"/>
                <wp:positionH relativeFrom="column">
                  <wp:posOffset>2524664</wp:posOffset>
                </wp:positionH>
                <wp:positionV relativeFrom="paragraph">
                  <wp:posOffset>895929</wp:posOffset>
                </wp:positionV>
                <wp:extent cx="18360" cy="130680"/>
                <wp:effectExtent l="38100" t="38100" r="39370" b="41275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7">
                      <w14:nvContentPartPr>
                        <w14:cNvContentPartPr/>
                      </w14:nvContentPartPr>
                      <w14:xfrm>
                        <a:off x="0" y="0"/>
                        <a:ext cx="183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733102" id="Ink 923" o:spid="_x0000_s1026" type="#_x0000_t75" style="position:absolute;margin-left:197.75pt;margin-top:69.55pt;width:3.55pt;height:12.3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">
                <v:imagedata r:id="rId2308" o:title=""/>
              </v:shape>
            </w:pict>
          </mc:Fallback>
        </mc:AlternateContent>
      </w:r>
      <w:r w:rsidR="00187EBC"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 wp14:anchorId="4356A826" wp14:editId="6E7DA480">
                <wp:simplePos x="0" y="0"/>
                <wp:positionH relativeFrom="column">
                  <wp:posOffset>1815824</wp:posOffset>
                </wp:positionH>
                <wp:positionV relativeFrom="paragraph">
                  <wp:posOffset>989529</wp:posOffset>
                </wp:positionV>
                <wp:extent cx="118800" cy="13680"/>
                <wp:effectExtent l="38100" t="38100" r="33655" b="43815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9">
                      <w14:nvContentPartPr>
                        <w14:cNvContentPartPr/>
                      </w14:nvContentPartPr>
                      <w14:xfrm>
                        <a:off x="0" y="0"/>
                        <a:ext cx="1188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3B42F" id="Ink 916" o:spid="_x0000_s1026" type="#_x0000_t75" style="position:absolute;margin-left:142pt;margin-top:76.85pt;width:11.3pt;height:3.2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">
                <v:imagedata r:id="rId2310" o:title=""/>
              </v:shape>
            </w:pict>
          </mc:Fallback>
        </mc:AlternateContent>
      </w:r>
      <w:r w:rsidR="00187EBC"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 wp14:anchorId="651CB583" wp14:editId="196C5BE7">
                <wp:simplePos x="0" y="0"/>
                <wp:positionH relativeFrom="column">
                  <wp:posOffset>2571104</wp:posOffset>
                </wp:positionH>
                <wp:positionV relativeFrom="paragraph">
                  <wp:posOffset>148929</wp:posOffset>
                </wp:positionV>
                <wp:extent cx="43560" cy="97560"/>
                <wp:effectExtent l="38100" t="38100" r="33020" b="36195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1">
                      <w14:nvContentPartPr>
                        <w14:cNvContentPartPr/>
                      </w14:nvContentPartPr>
                      <w14:xfrm>
                        <a:off x="0" y="0"/>
                        <a:ext cx="435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D37EC" id="Ink 903" o:spid="_x0000_s1026" type="#_x0000_t75" style="position:absolute;margin-left:201.45pt;margin-top:10.75pt;width:5.4pt;height:9.7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">
                <v:imagedata r:id="rId2312" o:title=""/>
              </v:shape>
            </w:pict>
          </mc:Fallback>
        </mc:AlternateContent>
      </w:r>
      <w:r w:rsidR="00187EBC"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 wp14:anchorId="6D0E6350" wp14:editId="5C04EF51">
                <wp:simplePos x="0" y="0"/>
                <wp:positionH relativeFrom="column">
                  <wp:posOffset>2431424</wp:posOffset>
                </wp:positionH>
                <wp:positionV relativeFrom="paragraph">
                  <wp:posOffset>167684</wp:posOffset>
                </wp:positionV>
                <wp:extent cx="7560" cy="11160"/>
                <wp:effectExtent l="19050" t="19050" r="31115" b="27305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3">
                      <w14:nvContentPartPr>
                        <w14:cNvContentPartPr/>
                      </w14:nvContentPartPr>
                      <w14:xfrm>
                        <a:off x="0" y="0"/>
                        <a:ext cx="75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FAFE51" id="Ink 898" o:spid="_x0000_s1026" type="#_x0000_t75" style="position:absolute;margin-left:190.45pt;margin-top:12.25pt;width:2.6pt;height:2.8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">
                <v:imagedata r:id="rId2314" o:title=""/>
              </v:shape>
            </w:pict>
          </mc:Fallback>
        </mc:AlternateContent>
      </w:r>
      <w:r w:rsidR="00187EBC">
        <w:rPr>
          <w:noProof/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 wp14:anchorId="445DEEFC" wp14:editId="62A61D59">
                <wp:simplePos x="0" y="0"/>
                <wp:positionH relativeFrom="column">
                  <wp:posOffset>-289456</wp:posOffset>
                </wp:positionH>
                <wp:positionV relativeFrom="paragraph">
                  <wp:posOffset>97844</wp:posOffset>
                </wp:positionV>
                <wp:extent cx="22680" cy="160560"/>
                <wp:effectExtent l="38100" t="38100" r="34925" b="30480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5">
                      <w14:nvContentPartPr>
                        <w14:cNvContentPartPr/>
                      </w14:nvContentPartPr>
                      <w14:xfrm>
                        <a:off x="0" y="0"/>
                        <a:ext cx="2268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D14D6" id="Ink 876" o:spid="_x0000_s1026" type="#_x0000_t75" style="position:absolute;margin-left:-23.8pt;margin-top:6.7pt;width:3.8pt;height:14.65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">
                <v:imagedata r:id="rId2316" o:title=""/>
              </v:shape>
            </w:pict>
          </mc:Fallback>
        </mc:AlternateContent>
      </w:r>
      <w:r w:rsidR="00674802" w:rsidRPr="003929F8">
        <w:rPr>
          <w:position w:val="-60"/>
          <w:highlight w:val="yellow"/>
        </w:rPr>
        <w:object w:dxaOrig="2480" w:dyaOrig="1340" w14:anchorId="19C0DD70">
          <v:shape id="_x0000_i1094" type="#_x0000_t75" style="width:124.6pt;height:67.6pt" o:ole="">
            <v:imagedata r:id="rId2317" o:title=""/>
          </v:shape>
          <o:OLEObject Type="Embed" ProgID="Equation.DSMT4" ShapeID="_x0000_i1094" DrawAspect="Content" ObjectID="_1838970176" r:id="rId2318"/>
        </w:object>
      </w:r>
      <w:r w:rsidR="00373F56">
        <w:t xml:space="preserve"> όπου </w:t>
      </w:r>
      <w:r w:rsidR="000459BC" w:rsidRPr="003929F8">
        <w:rPr>
          <w:position w:val="-100"/>
          <w:highlight w:val="lightGray"/>
        </w:rPr>
        <w:object w:dxaOrig="4080" w:dyaOrig="2140" w14:anchorId="16FBE011">
          <v:shape id="_x0000_i1095" type="#_x0000_t75" style="width:204.1pt;height:107.05pt" o:ole="">
            <v:imagedata r:id="rId2319" o:title=""/>
          </v:shape>
          <o:OLEObject Type="Embed" ProgID="Equation.DSMT4" ShapeID="_x0000_i1095" DrawAspect="Content" ObjectID="_1838970177" r:id="rId2320"/>
        </w:object>
      </w:r>
    </w:p>
    <w:p w14:paraId="11B3F518" w14:textId="77777777" w:rsidR="00373F56" w:rsidRPr="00AB1310" w:rsidRDefault="000531F1" w:rsidP="00DE3B15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7808" behindDoc="0" locked="0" layoutInCell="1" allowOverlap="1" wp14:anchorId="57CF9F80" wp14:editId="5326DB99">
                <wp:simplePos x="0" y="0"/>
                <wp:positionH relativeFrom="column">
                  <wp:posOffset>4241504</wp:posOffset>
                </wp:positionH>
                <wp:positionV relativeFrom="paragraph">
                  <wp:posOffset>1206478</wp:posOffset>
                </wp:positionV>
                <wp:extent cx="118440" cy="99720"/>
                <wp:effectExtent l="38100" t="38100" r="34290" b="33655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1">
                      <w14:nvContentPartPr>
                        <w14:cNvContentPartPr/>
                      </w14:nvContentPartPr>
                      <w14:xfrm>
                        <a:off x="0" y="0"/>
                        <a:ext cx="1184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71984" id="Ink 1462" o:spid="_x0000_s1026" type="#_x0000_t75" style="position:absolute;margin-left:333pt;margin-top:94pt;width:11.3pt;height:9.8pt;z-index:2530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">
                <v:imagedata r:id="rId2322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 wp14:anchorId="14C35E37" wp14:editId="26023175">
                <wp:simplePos x="0" y="0"/>
                <wp:positionH relativeFrom="column">
                  <wp:posOffset>4970504</wp:posOffset>
                </wp:positionH>
                <wp:positionV relativeFrom="paragraph">
                  <wp:posOffset>917051</wp:posOffset>
                </wp:positionV>
                <wp:extent cx="360" cy="360"/>
                <wp:effectExtent l="0" t="0" r="0" b="0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1C7AA" id="Ink 933" o:spid="_x0000_s1026" type="#_x0000_t75" style="position:absolute;margin-left:390.4pt;margin-top:71.2pt;width:2.05pt;height:2.05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">
                <v:imagedata r:id="rId748" o:title=""/>
              </v:shape>
            </w:pict>
          </mc:Fallback>
        </mc:AlternateContent>
      </w:r>
      <w:r w:rsidR="00373F56">
        <w:t>Ο</w:t>
      </w:r>
      <w:r w:rsidR="00373F56" w:rsidRPr="00AB1310">
        <w:t xml:space="preserve"> </w:t>
      </w:r>
      <w:r w:rsidR="00373F56" w:rsidRPr="003929F8">
        <w:rPr>
          <w:b/>
          <w:color w:val="FF0000"/>
          <w:highlight w:val="yellow"/>
          <w:lang w:val="en-US"/>
        </w:rPr>
        <w:t>L</w:t>
      </w:r>
      <w:r w:rsidR="00373F56" w:rsidRPr="003929F8">
        <w:rPr>
          <w:b/>
          <w:color w:val="FF0000"/>
        </w:rPr>
        <w:t xml:space="preserve"> λέγεται πίνακας εξομάλυνσης (</w:t>
      </w:r>
      <w:r w:rsidR="00373F56" w:rsidRPr="003929F8">
        <w:rPr>
          <w:b/>
          <w:color w:val="FF0000"/>
          <w:highlight w:val="yellow"/>
          <w:lang w:val="en-US"/>
        </w:rPr>
        <w:t>smoothing</w:t>
      </w:r>
      <w:r w:rsidR="00373F56" w:rsidRPr="003929F8">
        <w:rPr>
          <w:b/>
          <w:color w:val="FF0000"/>
          <w:highlight w:val="yellow"/>
        </w:rPr>
        <w:t xml:space="preserve"> </w:t>
      </w:r>
      <w:r w:rsidR="00373F56" w:rsidRPr="003929F8">
        <w:rPr>
          <w:b/>
          <w:color w:val="FF0000"/>
          <w:highlight w:val="yellow"/>
          <w:lang w:val="en-US"/>
        </w:rPr>
        <w:t>matrix</w:t>
      </w:r>
      <w:r w:rsidR="00373F56" w:rsidRPr="003929F8">
        <w:rPr>
          <w:b/>
          <w:color w:val="FF0000"/>
        </w:rPr>
        <w:t>) ή και “</w:t>
      </w:r>
      <w:r w:rsidR="00373F56" w:rsidRPr="003929F8">
        <w:rPr>
          <w:b/>
          <w:color w:val="FF0000"/>
          <w:highlight w:val="yellow"/>
          <w:lang w:val="en-US"/>
        </w:rPr>
        <w:t>hat</w:t>
      </w:r>
      <w:r w:rsidR="00373F56" w:rsidRPr="003929F8">
        <w:rPr>
          <w:b/>
          <w:color w:val="FF0000"/>
          <w:highlight w:val="yellow"/>
        </w:rPr>
        <w:t xml:space="preserve"> </w:t>
      </w:r>
      <w:r w:rsidR="00373F56" w:rsidRPr="003929F8">
        <w:rPr>
          <w:b/>
          <w:color w:val="FF0000"/>
          <w:highlight w:val="yellow"/>
          <w:lang w:val="en-US"/>
        </w:rPr>
        <w:t>matrix</w:t>
      </w:r>
      <w:r w:rsidR="00373F56" w:rsidRPr="003929F8">
        <w:rPr>
          <w:b/>
          <w:color w:val="FF0000"/>
        </w:rPr>
        <w:t>”.</w:t>
      </w:r>
      <w:r w:rsidR="00373F56" w:rsidRPr="003929F8">
        <w:rPr>
          <w:color w:val="FF0000"/>
        </w:rPr>
        <w:t xml:space="preserve"> </w:t>
      </w:r>
      <w:r w:rsidR="00373F56" w:rsidRPr="00AB1310">
        <w:t>(</w:t>
      </w:r>
      <w:r w:rsidR="00373F56">
        <w:rPr>
          <w:lang w:val="en-US"/>
        </w:rPr>
        <w:t>Hat</w:t>
      </w:r>
      <w:r w:rsidR="00373F56" w:rsidRPr="00AB1310">
        <w:t xml:space="preserve"> </w:t>
      </w:r>
      <w:r w:rsidR="00373F56">
        <w:rPr>
          <w:lang w:val="en-US"/>
        </w:rPr>
        <w:t>matrix</w:t>
      </w:r>
      <w:r w:rsidR="00373F56" w:rsidRPr="00AB1310">
        <w:t xml:space="preserve"> </w:t>
      </w:r>
      <w:r w:rsidR="00373F56">
        <w:t xml:space="preserve">λέγεται και </w:t>
      </w:r>
      <w:r w:rsidR="00373F56" w:rsidRPr="005B6C39">
        <w:rPr>
          <w:b/>
        </w:rPr>
        <w:t>ο πίνακας προβολής</w:t>
      </w:r>
      <w:r w:rsidR="00373F56">
        <w:t xml:space="preserve"> </w:t>
      </w:r>
      <w:r w:rsidR="00373F56" w:rsidRPr="00AB1310">
        <w:rPr>
          <w:position w:val="-18"/>
        </w:rPr>
        <w:object w:dxaOrig="2240" w:dyaOrig="560" w14:anchorId="3D30284D">
          <v:shape id="_x0000_i1096" type="#_x0000_t75" style="width:112.05pt;height:27.55pt" o:ole="">
            <v:imagedata r:id="rId2324" o:title=""/>
          </v:shape>
          <o:OLEObject Type="Embed" ProgID="Equation.DSMT4" ShapeID="_x0000_i1096" DrawAspect="Content" ObjectID="_1838970178" r:id="rId2325"/>
        </w:object>
      </w:r>
      <w:r w:rsidR="00373F56" w:rsidRPr="00AB1310">
        <w:t xml:space="preserve"> </w:t>
      </w:r>
      <w:r w:rsidR="005B6C39">
        <w:t>σε μια γραμμική παλινδρόμηση</w:t>
      </w:r>
      <w:r w:rsidR="00373F56">
        <w:t xml:space="preserve">, καθώς έχουμε </w:t>
      </w:r>
      <w:r w:rsidR="00373F56" w:rsidRPr="00AB1310">
        <w:rPr>
          <w:position w:val="-18"/>
        </w:rPr>
        <w:object w:dxaOrig="900" w:dyaOrig="440" w14:anchorId="7B86E0CB">
          <v:shape id="_x0000_i1097" type="#_x0000_t75" style="width:45.1pt;height:21.9pt" o:ole="">
            <v:imagedata r:id="rId2326" o:title=""/>
          </v:shape>
          <o:OLEObject Type="Embed" ProgID="Equation.DSMT4" ShapeID="_x0000_i1097" DrawAspect="Content" ObjectID="_1838970179" r:id="rId2327"/>
        </w:object>
      </w:r>
      <w:r w:rsidR="005B6C39">
        <w:t>,</w:t>
      </w:r>
      <w:r w:rsidR="00373F56" w:rsidRPr="00AB1310">
        <w:t xml:space="preserve"> </w:t>
      </w:r>
      <w:r w:rsidR="00373F56">
        <w:t xml:space="preserve">παρομοίως εδώ </w:t>
      </w:r>
      <w:r w:rsidR="00674802" w:rsidRPr="006803E5">
        <w:rPr>
          <w:position w:val="-14"/>
          <w:highlight w:val="yellow"/>
        </w:rPr>
        <w:object w:dxaOrig="1080" w:dyaOrig="400" w14:anchorId="006ACF40">
          <v:shape id="_x0000_i1098" type="#_x0000_t75" style="width:54.45pt;height:19.4pt" o:ole="">
            <v:imagedata r:id="rId2328" o:title=""/>
          </v:shape>
          <o:OLEObject Type="Embed" ProgID="Equation.DSMT4" ShapeID="_x0000_i1098" DrawAspect="Content" ObjectID="_1838970180" r:id="rId2329"/>
        </w:object>
      </w:r>
      <w:r w:rsidR="005B6C39" w:rsidRPr="005B6C39">
        <w:t>.</w:t>
      </w:r>
    </w:p>
    <w:p w14:paraId="3FCE464D" w14:textId="77777777" w:rsidR="005B6C39" w:rsidRPr="006803E5" w:rsidRDefault="00836B78" w:rsidP="006576E7">
      <w:pPr>
        <w:spacing w:before="0"/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 wp14:anchorId="1C9D7556" wp14:editId="5FAB28BA">
                <wp:simplePos x="0" y="0"/>
                <wp:positionH relativeFrom="column">
                  <wp:posOffset>4217384</wp:posOffset>
                </wp:positionH>
                <wp:positionV relativeFrom="paragraph">
                  <wp:posOffset>260973</wp:posOffset>
                </wp:positionV>
                <wp:extent cx="17640" cy="65520"/>
                <wp:effectExtent l="38100" t="38100" r="40005" b="48895"/>
                <wp:wrapNone/>
                <wp:docPr id="1219" name="Ink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0">
                      <w14:nvContentPartPr>
                        <w14:cNvContentPartPr/>
                      </w14:nvContentPartPr>
                      <w14:xfrm>
                        <a:off x="0" y="0"/>
                        <a:ext cx="1764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EB1B7" id="Ink 1219" o:spid="_x0000_s1026" type="#_x0000_t75" style="position:absolute;margin-left:331.15pt;margin-top:19.55pt;width:3.35pt;height:7.15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">
                <v:imagedata r:id="rId23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 wp14:anchorId="44464DA9" wp14:editId="581E25B5">
                <wp:simplePos x="0" y="0"/>
                <wp:positionH relativeFrom="column">
                  <wp:posOffset>4100744</wp:posOffset>
                </wp:positionH>
                <wp:positionV relativeFrom="paragraph">
                  <wp:posOffset>290133</wp:posOffset>
                </wp:positionV>
                <wp:extent cx="95040" cy="20160"/>
                <wp:effectExtent l="38100" t="38100" r="38735" b="37465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2">
                      <w14:nvContentPartPr>
                        <w14:cNvContentPartPr/>
                      </w14:nvContentPartPr>
                      <w14:xfrm>
                        <a:off x="0" y="0"/>
                        <a:ext cx="950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5A94C" id="Ink 1218" o:spid="_x0000_s1026" type="#_x0000_t75" style="position:absolute;margin-left:321.9pt;margin-top:21.85pt;width:9.45pt;height:3.65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">
                <v:imagedata r:id="rId23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 wp14:anchorId="17997E60" wp14:editId="7691F8BF">
                <wp:simplePos x="0" y="0"/>
                <wp:positionH relativeFrom="column">
                  <wp:posOffset>894944</wp:posOffset>
                </wp:positionH>
                <wp:positionV relativeFrom="paragraph">
                  <wp:posOffset>58653</wp:posOffset>
                </wp:positionV>
                <wp:extent cx="97920" cy="102240"/>
                <wp:effectExtent l="38100" t="38100" r="54610" b="50165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4">
                      <w14:nvContentPartPr>
                        <w14:cNvContentPartPr/>
                      </w14:nvContentPartPr>
                      <w14:xfrm>
                        <a:off x="0" y="0"/>
                        <a:ext cx="979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392CF" id="Ink 1183" o:spid="_x0000_s1026" type="#_x0000_t75" style="position:absolute;margin-left:69.45pt;margin-top:3.6pt;width:9.65pt;height:10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">
                <v:imagedata r:id="rId23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 wp14:anchorId="5900A95A" wp14:editId="096DC62E">
                <wp:simplePos x="0" y="0"/>
                <wp:positionH relativeFrom="column">
                  <wp:posOffset>868664</wp:posOffset>
                </wp:positionH>
                <wp:positionV relativeFrom="paragraph">
                  <wp:posOffset>88533</wp:posOffset>
                </wp:positionV>
                <wp:extent cx="47160" cy="351000"/>
                <wp:effectExtent l="38100" t="38100" r="48260" b="49530"/>
                <wp:wrapNone/>
                <wp:docPr id="1181" name="Ink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6">
                      <w14:nvContentPartPr>
                        <w14:cNvContentPartPr/>
                      </w14:nvContentPartPr>
                      <w14:xfrm>
                        <a:off x="0" y="0"/>
                        <a:ext cx="47160" cy="35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0087F" id="Ink 1181" o:spid="_x0000_s1026" type="#_x0000_t75" style="position:absolute;margin-left:67.4pt;margin-top:5.95pt;width:5.65pt;height:29.65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">
                <v:imagedata r:id="rId23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 wp14:anchorId="53587614" wp14:editId="03B6ACEB">
                <wp:simplePos x="0" y="0"/>
                <wp:positionH relativeFrom="column">
                  <wp:posOffset>877304</wp:posOffset>
                </wp:positionH>
                <wp:positionV relativeFrom="paragraph">
                  <wp:posOffset>199413</wp:posOffset>
                </wp:positionV>
                <wp:extent cx="114840" cy="92160"/>
                <wp:effectExtent l="38100" t="38100" r="38100" b="41275"/>
                <wp:wrapNone/>
                <wp:docPr id="1180" name="Ink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8">
                      <w14:nvContentPartPr>
                        <w14:cNvContentPartPr/>
                      </w14:nvContentPartPr>
                      <w14:xfrm>
                        <a:off x="0" y="0"/>
                        <a:ext cx="11484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52D7D2" id="Ink 1180" o:spid="_x0000_s1026" type="#_x0000_t75" style="position:absolute;margin-left:68.1pt;margin-top:14.8pt;width:11.05pt;height:9.05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">
                <v:imagedata r:id="rId23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 wp14:anchorId="12146A12" wp14:editId="3435FEF2">
                <wp:simplePos x="0" y="0"/>
                <wp:positionH relativeFrom="column">
                  <wp:posOffset>-105856</wp:posOffset>
                </wp:positionH>
                <wp:positionV relativeFrom="paragraph">
                  <wp:posOffset>47853</wp:posOffset>
                </wp:positionV>
                <wp:extent cx="149400" cy="130320"/>
                <wp:effectExtent l="38100" t="38100" r="41275" b="41275"/>
                <wp:wrapNone/>
                <wp:docPr id="1170" name="Ink 1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0">
                      <w14:nvContentPartPr>
                        <w14:cNvContentPartPr/>
                      </w14:nvContentPartPr>
                      <w14:xfrm>
                        <a:off x="0" y="0"/>
                        <a:ext cx="14940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3F489A" id="Ink 1170" o:spid="_x0000_s1026" type="#_x0000_t75" style="position:absolute;margin-left:-9.35pt;margin-top:2.75pt;width:13.7pt;height:12.2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">
                <v:imagedata r:id="rId2341" o:title=""/>
              </v:shape>
            </w:pict>
          </mc:Fallback>
        </mc:AlternateContent>
      </w:r>
      <w:r w:rsidR="00C220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 wp14:anchorId="16824B8E" wp14:editId="1F993E8F">
                <wp:simplePos x="0" y="0"/>
                <wp:positionH relativeFrom="column">
                  <wp:posOffset>786944</wp:posOffset>
                </wp:positionH>
                <wp:positionV relativeFrom="paragraph">
                  <wp:posOffset>16741</wp:posOffset>
                </wp:positionV>
                <wp:extent cx="22320" cy="51840"/>
                <wp:effectExtent l="38100" t="38100" r="34925" b="43815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2">
                      <w14:nvContentPartPr>
                        <w14:cNvContentPartPr/>
                      </w14:nvContentPartPr>
                      <w14:xfrm>
                        <a:off x="0" y="0"/>
                        <a:ext cx="2232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E65CB6" id="Ink 938" o:spid="_x0000_s1026" type="#_x0000_t75" style="position:absolute;margin-left:60.95pt;margin-top:.3pt;width:3.7pt;height:6.1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">
                <v:imagedata r:id="rId2343" o:title=""/>
              </v:shape>
            </w:pict>
          </mc:Fallback>
        </mc:AlternateContent>
      </w:r>
    </w:p>
    <w:p w14:paraId="676BD4BB" w14:textId="77777777" w:rsidR="006803E5" w:rsidRPr="00210C4E" w:rsidRDefault="000531F1" w:rsidP="003929F8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5520" behindDoc="0" locked="0" layoutInCell="1" allowOverlap="1" wp14:anchorId="5501C1B9" wp14:editId="3F71C4E0">
                <wp:simplePos x="0" y="0"/>
                <wp:positionH relativeFrom="column">
                  <wp:posOffset>6968504</wp:posOffset>
                </wp:positionH>
                <wp:positionV relativeFrom="paragraph">
                  <wp:posOffset>1540263</wp:posOffset>
                </wp:positionV>
                <wp:extent cx="360" cy="360"/>
                <wp:effectExtent l="0" t="0" r="0" b="0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A6BB5" id="Ink 1450" o:spid="_x0000_s1026" type="#_x0000_t75" style="position:absolute;margin-left:547.7pt;margin-top:120.3pt;width:2.05pt;height:2.05pt;z-index:2530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">
                <v:imagedata r:id="rId8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 wp14:anchorId="0A9AAA15" wp14:editId="6A7B9FE6">
                <wp:simplePos x="0" y="0"/>
                <wp:positionH relativeFrom="column">
                  <wp:posOffset>3923624</wp:posOffset>
                </wp:positionH>
                <wp:positionV relativeFrom="paragraph">
                  <wp:posOffset>598863</wp:posOffset>
                </wp:positionV>
                <wp:extent cx="18360" cy="14760"/>
                <wp:effectExtent l="38100" t="38100" r="39370" b="42545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5">
                      <w14:nvContentPartPr>
                        <w14:cNvContentPartPr/>
                      </w14:nvContentPartPr>
                      <w14:xfrm>
                        <a:off x="0" y="0"/>
                        <a:ext cx="183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17609" id="Ink 1421" o:spid="_x0000_s1026" type="#_x0000_t75" style="position:absolute;margin-left:307.9pt;margin-top:46.2pt;width:3.55pt;height:3.05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">
                <v:imagedata r:id="rId2346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 wp14:anchorId="23B22435" wp14:editId="0423BD14">
                <wp:simplePos x="0" y="0"/>
                <wp:positionH relativeFrom="column">
                  <wp:posOffset>2110664</wp:posOffset>
                </wp:positionH>
                <wp:positionV relativeFrom="paragraph">
                  <wp:posOffset>-90372</wp:posOffset>
                </wp:positionV>
                <wp:extent cx="244800" cy="754920"/>
                <wp:effectExtent l="38100" t="38100" r="41275" b="45720"/>
                <wp:wrapNone/>
                <wp:docPr id="1241" name="Ink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7">
                      <w14:nvContentPartPr>
                        <w14:cNvContentPartPr/>
                      </w14:nvContentPartPr>
                      <w14:xfrm>
                        <a:off x="0" y="0"/>
                        <a:ext cx="244800" cy="75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D6609" id="Ink 1241" o:spid="_x0000_s1026" type="#_x0000_t75" style="position:absolute;margin-left:165.2pt;margin-top:-8.1pt;width:21.3pt;height:61.45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">
                <v:imagedata r:id="rId2348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 wp14:anchorId="6A19681A" wp14:editId="6BBBA45B">
                <wp:simplePos x="0" y="0"/>
                <wp:positionH relativeFrom="column">
                  <wp:posOffset>1552304</wp:posOffset>
                </wp:positionH>
                <wp:positionV relativeFrom="paragraph">
                  <wp:posOffset>-216372</wp:posOffset>
                </wp:positionV>
                <wp:extent cx="285120" cy="800640"/>
                <wp:effectExtent l="95250" t="171450" r="114935" b="171450"/>
                <wp:wrapNone/>
                <wp:docPr id="1240" name="Ink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9">
                      <w14:nvContentPartPr>
                        <w14:cNvContentPartPr/>
                      </w14:nvContentPartPr>
                      <w14:xfrm>
                        <a:off x="0" y="0"/>
                        <a:ext cx="285120" cy="80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CFD17" id="Ink 1240" o:spid="_x0000_s1026" type="#_x0000_t75" style="position:absolute;margin-left:116.55pt;margin-top:-28.4pt;width:33.75pt;height:85.75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">
                <v:imagedata r:id="rId2350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 wp14:anchorId="189D1B04" wp14:editId="5E2227EA">
                <wp:simplePos x="0" y="0"/>
                <wp:positionH relativeFrom="column">
                  <wp:posOffset>1663904</wp:posOffset>
                </wp:positionH>
                <wp:positionV relativeFrom="paragraph">
                  <wp:posOffset>-127092</wp:posOffset>
                </wp:positionV>
                <wp:extent cx="614160" cy="721800"/>
                <wp:effectExtent l="95250" t="152400" r="109855" b="173990"/>
                <wp:wrapNone/>
                <wp:docPr id="1239" name="Ink 1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1">
                      <w14:nvContentPartPr>
                        <w14:cNvContentPartPr/>
                      </w14:nvContentPartPr>
                      <w14:xfrm>
                        <a:off x="0" y="0"/>
                        <a:ext cx="614160" cy="72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5A86E" id="Ink 1239" o:spid="_x0000_s1026" type="#_x0000_t75" style="position:absolute;margin-left:125.35pt;margin-top:-21.35pt;width:59.65pt;height:79.55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">
                <v:imagedata r:id="rId2352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 wp14:anchorId="5F623670" wp14:editId="55CF5F3F">
                <wp:simplePos x="0" y="0"/>
                <wp:positionH relativeFrom="column">
                  <wp:posOffset>3411344</wp:posOffset>
                </wp:positionH>
                <wp:positionV relativeFrom="paragraph">
                  <wp:posOffset>671748</wp:posOffset>
                </wp:positionV>
                <wp:extent cx="240480" cy="295920"/>
                <wp:effectExtent l="38100" t="38100" r="45720" b="46990"/>
                <wp:wrapNone/>
                <wp:docPr id="1238" name="Ink 1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3">
                      <w14:nvContentPartPr>
                        <w14:cNvContentPartPr/>
                      </w14:nvContentPartPr>
                      <w14:xfrm>
                        <a:off x="0" y="0"/>
                        <a:ext cx="24048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8DEFD" id="Ink 1238" o:spid="_x0000_s1026" type="#_x0000_t75" style="position:absolute;margin-left:267.6pt;margin-top:51.9pt;width:20.95pt;height:25.25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">
                <v:imagedata r:id="rId2354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 wp14:anchorId="0F85D7B2" wp14:editId="1CB0790B">
                <wp:simplePos x="0" y="0"/>
                <wp:positionH relativeFrom="column">
                  <wp:posOffset>3351224</wp:posOffset>
                </wp:positionH>
                <wp:positionV relativeFrom="paragraph">
                  <wp:posOffset>862548</wp:posOffset>
                </wp:positionV>
                <wp:extent cx="30960" cy="51840"/>
                <wp:effectExtent l="38100" t="38100" r="45720" b="43815"/>
                <wp:wrapNone/>
                <wp:docPr id="1237" name="Ink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5">
                      <w14:nvContentPartPr>
                        <w14:cNvContentPartPr/>
                      </w14:nvContentPartPr>
                      <w14:xfrm>
                        <a:off x="0" y="0"/>
                        <a:ext cx="3096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F0DFFF" id="Ink 1237" o:spid="_x0000_s1026" type="#_x0000_t75" style="position:absolute;margin-left:262.9pt;margin-top:66.9pt;width:4.45pt;height:6.1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">
                <v:imagedata r:id="rId2356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 wp14:anchorId="3920695F" wp14:editId="2B773B34">
                <wp:simplePos x="0" y="0"/>
                <wp:positionH relativeFrom="column">
                  <wp:posOffset>3259064</wp:posOffset>
                </wp:positionH>
                <wp:positionV relativeFrom="paragraph">
                  <wp:posOffset>696948</wp:posOffset>
                </wp:positionV>
                <wp:extent cx="61560" cy="251640"/>
                <wp:effectExtent l="38100" t="38100" r="53340" b="53340"/>
                <wp:wrapNone/>
                <wp:docPr id="1236" name="Ink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7">
                      <w14:nvContentPartPr>
                        <w14:cNvContentPartPr/>
                      </w14:nvContentPartPr>
                      <w14:xfrm>
                        <a:off x="0" y="0"/>
                        <a:ext cx="6156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4EE4BF" id="Ink 1236" o:spid="_x0000_s1026" type="#_x0000_t75" style="position:absolute;margin-left:255.6pt;margin-top:53.9pt;width:6.85pt;height:21.75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">
                <v:imagedata r:id="rId2358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 wp14:anchorId="1826FDA1" wp14:editId="2ADCC4C2">
                <wp:simplePos x="0" y="0"/>
                <wp:positionH relativeFrom="column">
                  <wp:posOffset>3182384</wp:posOffset>
                </wp:positionH>
                <wp:positionV relativeFrom="paragraph">
                  <wp:posOffset>878028</wp:posOffset>
                </wp:positionV>
                <wp:extent cx="32400" cy="84960"/>
                <wp:effectExtent l="38100" t="38100" r="43815" b="48895"/>
                <wp:wrapNone/>
                <wp:docPr id="1235" name="Ink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9">
                      <w14:nvContentPartPr>
                        <w14:cNvContentPartPr/>
                      </w14:nvContentPartPr>
                      <w14:xfrm>
                        <a:off x="0" y="0"/>
                        <a:ext cx="324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60D3A0" id="Ink 1235" o:spid="_x0000_s1026" type="#_x0000_t75" style="position:absolute;margin-left:249.6pt;margin-top:68.15pt;width:4.5pt;height:8.7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">
                <v:imagedata r:id="rId2360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 wp14:anchorId="727513F3" wp14:editId="108B4A71">
                <wp:simplePos x="0" y="0"/>
                <wp:positionH relativeFrom="column">
                  <wp:posOffset>2985464</wp:posOffset>
                </wp:positionH>
                <wp:positionV relativeFrom="paragraph">
                  <wp:posOffset>852108</wp:posOffset>
                </wp:positionV>
                <wp:extent cx="167760" cy="204840"/>
                <wp:effectExtent l="38100" t="38100" r="41910" b="43180"/>
                <wp:wrapNone/>
                <wp:docPr id="1234" name="Ink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1">
                      <w14:nvContentPartPr>
                        <w14:cNvContentPartPr/>
                      </w14:nvContentPartPr>
                      <w14:xfrm>
                        <a:off x="0" y="0"/>
                        <a:ext cx="16776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F7DC9" id="Ink 1234" o:spid="_x0000_s1026" type="#_x0000_t75" style="position:absolute;margin-left:234.1pt;margin-top:66.1pt;width:15.15pt;height:18.15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">
                <v:imagedata r:id="rId2362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 wp14:anchorId="4AB37996" wp14:editId="624C5398">
                <wp:simplePos x="0" y="0"/>
                <wp:positionH relativeFrom="column">
                  <wp:posOffset>2714744</wp:posOffset>
                </wp:positionH>
                <wp:positionV relativeFrom="paragraph">
                  <wp:posOffset>820068</wp:posOffset>
                </wp:positionV>
                <wp:extent cx="163440" cy="133920"/>
                <wp:effectExtent l="38100" t="38100" r="46355" b="38100"/>
                <wp:wrapNone/>
                <wp:docPr id="1233" name="Ink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3">
                      <w14:nvContentPartPr>
                        <w14:cNvContentPartPr/>
                      </w14:nvContentPartPr>
                      <w14:xfrm>
                        <a:off x="0" y="0"/>
                        <a:ext cx="16344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DC1090" id="Ink 1233" o:spid="_x0000_s1026" type="#_x0000_t75" style="position:absolute;margin-left:212.75pt;margin-top:63.55pt;width:14.85pt;height:12.55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">
                <v:imagedata r:id="rId2364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 wp14:anchorId="252FE1D6" wp14:editId="38F78CA2">
                <wp:simplePos x="0" y="0"/>
                <wp:positionH relativeFrom="column">
                  <wp:posOffset>2642384</wp:posOffset>
                </wp:positionH>
                <wp:positionV relativeFrom="paragraph">
                  <wp:posOffset>828708</wp:posOffset>
                </wp:positionV>
                <wp:extent cx="67320" cy="88920"/>
                <wp:effectExtent l="38100" t="38100" r="46990" b="44450"/>
                <wp:wrapNone/>
                <wp:docPr id="1232" name="Ink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5">
                      <w14:nvContentPartPr>
                        <w14:cNvContentPartPr/>
                      </w14:nvContentPartPr>
                      <w14:xfrm>
                        <a:off x="0" y="0"/>
                        <a:ext cx="673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781B3" id="Ink 1232" o:spid="_x0000_s1026" type="#_x0000_t75" style="position:absolute;margin-left:207.05pt;margin-top:64.25pt;width:7.25pt;height:8.95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">
                <v:imagedata r:id="rId2366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 wp14:anchorId="0BDAFE0B" wp14:editId="6B50A1A4">
                <wp:simplePos x="0" y="0"/>
                <wp:positionH relativeFrom="column">
                  <wp:posOffset>2628704</wp:posOffset>
                </wp:positionH>
                <wp:positionV relativeFrom="paragraph">
                  <wp:posOffset>818988</wp:posOffset>
                </wp:positionV>
                <wp:extent cx="26280" cy="91080"/>
                <wp:effectExtent l="38100" t="38100" r="31115" b="42545"/>
                <wp:wrapNone/>
                <wp:docPr id="1231" name="Ink 1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7">
                      <w14:nvContentPartPr>
                        <w14:cNvContentPartPr/>
                      </w14:nvContentPartPr>
                      <w14:xfrm>
                        <a:off x="0" y="0"/>
                        <a:ext cx="262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3D59CE" id="Ink 1231" o:spid="_x0000_s1026" type="#_x0000_t75" style="position:absolute;margin-left:206pt;margin-top:63.5pt;width:4.05pt;height:9.1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">
                <v:imagedata r:id="rId2368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 wp14:anchorId="0F5612E2" wp14:editId="741F16C7">
                <wp:simplePos x="0" y="0"/>
                <wp:positionH relativeFrom="column">
                  <wp:posOffset>2447984</wp:posOffset>
                </wp:positionH>
                <wp:positionV relativeFrom="paragraph">
                  <wp:posOffset>806388</wp:posOffset>
                </wp:positionV>
                <wp:extent cx="174240" cy="128520"/>
                <wp:effectExtent l="38100" t="38100" r="16510" b="43180"/>
                <wp:wrapNone/>
                <wp:docPr id="1230" name="Ink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9">
                      <w14:nvContentPartPr>
                        <w14:cNvContentPartPr/>
                      </w14:nvContentPartPr>
                      <w14:xfrm>
                        <a:off x="0" y="0"/>
                        <a:ext cx="1742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3A2BC" id="Ink 1230" o:spid="_x0000_s1026" type="#_x0000_t75" style="position:absolute;margin-left:191.75pt;margin-top:62.5pt;width:15.7pt;height:12.1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">
                <v:imagedata r:id="rId2370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 wp14:anchorId="67B9D6B6" wp14:editId="5F6EFF39">
                <wp:simplePos x="0" y="0"/>
                <wp:positionH relativeFrom="column">
                  <wp:posOffset>2347544</wp:posOffset>
                </wp:positionH>
                <wp:positionV relativeFrom="paragraph">
                  <wp:posOffset>811428</wp:posOffset>
                </wp:positionV>
                <wp:extent cx="12960" cy="4680"/>
                <wp:effectExtent l="38100" t="38100" r="44450" b="33655"/>
                <wp:wrapNone/>
                <wp:docPr id="1229" name="Ink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1">
                      <w14:nvContentPartPr>
                        <w14:cNvContentPartPr/>
                      </w14:nvContentPartPr>
                      <w14:xfrm>
                        <a:off x="0" y="0"/>
                        <a:ext cx="129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50339B" id="Ink 1229" o:spid="_x0000_s1026" type="#_x0000_t75" style="position:absolute;margin-left:183.85pt;margin-top:63pt;width:3pt;height:2.2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">
                <v:imagedata r:id="rId2372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 wp14:anchorId="40421841" wp14:editId="42A95AB1">
                <wp:simplePos x="0" y="0"/>
                <wp:positionH relativeFrom="column">
                  <wp:posOffset>2367344</wp:posOffset>
                </wp:positionH>
                <wp:positionV relativeFrom="paragraph">
                  <wp:posOffset>840948</wp:posOffset>
                </wp:positionV>
                <wp:extent cx="38880" cy="79920"/>
                <wp:effectExtent l="38100" t="38100" r="37465" b="34925"/>
                <wp:wrapNone/>
                <wp:docPr id="1228" name="Ink 1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3">
                      <w14:nvContentPartPr>
                        <w14:cNvContentPartPr/>
                      </w14:nvContentPartPr>
                      <w14:xfrm>
                        <a:off x="0" y="0"/>
                        <a:ext cx="388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FE24AD" id="Ink 1228" o:spid="_x0000_s1026" type="#_x0000_t75" style="position:absolute;margin-left:185.4pt;margin-top:65.2pt;width:5pt;height:8.3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">
                <v:imagedata r:id="rId2374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 wp14:anchorId="76091369" wp14:editId="553A9E8D">
                <wp:simplePos x="0" y="0"/>
                <wp:positionH relativeFrom="column">
                  <wp:posOffset>2244944</wp:posOffset>
                </wp:positionH>
                <wp:positionV relativeFrom="paragraph">
                  <wp:posOffset>788028</wp:posOffset>
                </wp:positionV>
                <wp:extent cx="91440" cy="169560"/>
                <wp:effectExtent l="38100" t="38100" r="41910" b="40005"/>
                <wp:wrapNone/>
                <wp:docPr id="1227" name="Ink 1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5">
                      <w14:nvContentPartPr>
                        <w14:cNvContentPartPr/>
                      </w14:nvContentPartPr>
                      <w14:xfrm>
                        <a:off x="0" y="0"/>
                        <a:ext cx="9144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D3FB47" id="Ink 1227" o:spid="_x0000_s1026" type="#_x0000_t75" style="position:absolute;margin-left:175.75pt;margin-top:61.05pt;width:9.15pt;height:15.3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">
                <v:imagedata r:id="rId2376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 wp14:anchorId="44E1675B" wp14:editId="1646E9A0">
                <wp:simplePos x="0" y="0"/>
                <wp:positionH relativeFrom="column">
                  <wp:posOffset>1842824</wp:posOffset>
                </wp:positionH>
                <wp:positionV relativeFrom="paragraph">
                  <wp:posOffset>646908</wp:posOffset>
                </wp:positionV>
                <wp:extent cx="140760" cy="139680"/>
                <wp:effectExtent l="38100" t="38100" r="12065" b="51435"/>
                <wp:wrapNone/>
                <wp:docPr id="1226" name="Ink 1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7">
                      <w14:nvContentPartPr>
                        <w14:cNvContentPartPr/>
                      </w14:nvContentPartPr>
                      <w14:xfrm>
                        <a:off x="0" y="0"/>
                        <a:ext cx="14076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7BDF64" id="Ink 1226" o:spid="_x0000_s1026" type="#_x0000_t75" style="position:absolute;margin-left:144.1pt;margin-top:49.95pt;width:13.1pt;height:13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">
                <v:imagedata r:id="rId2378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 wp14:anchorId="397D5141" wp14:editId="17A2F1F3">
                <wp:simplePos x="0" y="0"/>
                <wp:positionH relativeFrom="column">
                  <wp:posOffset>1847144</wp:posOffset>
                </wp:positionH>
                <wp:positionV relativeFrom="paragraph">
                  <wp:posOffset>650868</wp:posOffset>
                </wp:positionV>
                <wp:extent cx="296640" cy="275040"/>
                <wp:effectExtent l="38100" t="38100" r="46355" b="48895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9">
                      <w14:nvContentPartPr>
                        <w14:cNvContentPartPr/>
                      </w14:nvContentPartPr>
                      <w14:xfrm>
                        <a:off x="0" y="0"/>
                        <a:ext cx="29664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4CD6E2" id="Ink 1225" o:spid="_x0000_s1026" type="#_x0000_t75" style="position:absolute;margin-left:144.45pt;margin-top:50.25pt;width:25.3pt;height:23.6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">
                <v:imagedata r:id="rId2380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 wp14:anchorId="6128A7C1" wp14:editId="6FB884F5">
                <wp:simplePos x="0" y="0"/>
                <wp:positionH relativeFrom="column">
                  <wp:posOffset>1483184</wp:posOffset>
                </wp:positionH>
                <wp:positionV relativeFrom="paragraph">
                  <wp:posOffset>-250932</wp:posOffset>
                </wp:positionV>
                <wp:extent cx="513000" cy="939240"/>
                <wp:effectExtent l="38100" t="38100" r="59055" b="51435"/>
                <wp:wrapNone/>
                <wp:docPr id="1224" name="Ink 1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1">
                      <w14:nvContentPartPr>
                        <w14:cNvContentPartPr/>
                      </w14:nvContentPartPr>
                      <w14:xfrm>
                        <a:off x="0" y="0"/>
                        <a:ext cx="513000" cy="9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F6D488" id="Ink 1224" o:spid="_x0000_s1026" type="#_x0000_t75" style="position:absolute;margin-left:115.8pt;margin-top:-20.75pt;width:42.4pt;height:75.9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">
                <v:imagedata r:id="rId2382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 wp14:anchorId="14D18FC9" wp14:editId="4685D155">
                <wp:simplePos x="0" y="0"/>
                <wp:positionH relativeFrom="column">
                  <wp:posOffset>4359944</wp:posOffset>
                </wp:positionH>
                <wp:positionV relativeFrom="paragraph">
                  <wp:posOffset>35988</wp:posOffset>
                </wp:positionV>
                <wp:extent cx="134280" cy="13320"/>
                <wp:effectExtent l="38100" t="38100" r="37465" b="44450"/>
                <wp:wrapNone/>
                <wp:docPr id="1223" name="Ink 1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3">
                      <w14:nvContentPartPr>
                        <w14:cNvContentPartPr/>
                      </w14:nvContentPartPr>
                      <w14:xfrm>
                        <a:off x="0" y="0"/>
                        <a:ext cx="1342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8ED43" id="Ink 1223" o:spid="_x0000_s1026" type="#_x0000_t75" style="position:absolute;margin-left:342.3pt;margin-top:1.8pt;width:12.5pt;height:3.15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">
                <v:imagedata r:id="rId2384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 wp14:anchorId="16BC9661" wp14:editId="5BE1BB50">
                <wp:simplePos x="0" y="0"/>
                <wp:positionH relativeFrom="column">
                  <wp:posOffset>4415024</wp:posOffset>
                </wp:positionH>
                <wp:positionV relativeFrom="paragraph">
                  <wp:posOffset>31668</wp:posOffset>
                </wp:positionV>
                <wp:extent cx="38520" cy="112680"/>
                <wp:effectExtent l="38100" t="38100" r="38100" b="40005"/>
                <wp:wrapNone/>
                <wp:docPr id="1222" name="Ink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5">
                      <w14:nvContentPartPr>
                        <w14:cNvContentPartPr/>
                      </w14:nvContentPartPr>
                      <w14:xfrm>
                        <a:off x="0" y="0"/>
                        <a:ext cx="385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696642" id="Ink 1222" o:spid="_x0000_s1026" type="#_x0000_t75" style="position:absolute;margin-left:346.65pt;margin-top:1.5pt;width:5.05pt;height:10.85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">
                <v:imagedata r:id="rId2386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 wp14:anchorId="7DDBCF1D" wp14:editId="74A590AE">
                <wp:simplePos x="0" y="0"/>
                <wp:positionH relativeFrom="column">
                  <wp:posOffset>4285784</wp:posOffset>
                </wp:positionH>
                <wp:positionV relativeFrom="paragraph">
                  <wp:posOffset>163428</wp:posOffset>
                </wp:positionV>
                <wp:extent cx="78480" cy="301680"/>
                <wp:effectExtent l="38100" t="38100" r="36195" b="41275"/>
                <wp:wrapNone/>
                <wp:docPr id="1221" name="Ink 1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7">
                      <w14:nvContentPartPr>
                        <w14:cNvContentPartPr/>
                      </w14:nvContentPartPr>
                      <w14:xfrm>
                        <a:off x="0" y="0"/>
                        <a:ext cx="78480" cy="30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3EBB6" id="Ink 1221" o:spid="_x0000_s1026" type="#_x0000_t75" style="position:absolute;margin-left:336.45pt;margin-top:11.85pt;width:8.2pt;height:25.7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">
                <v:imagedata r:id="rId2388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 wp14:anchorId="0EAC5AE0" wp14:editId="0526FA00">
                <wp:simplePos x="0" y="0"/>
                <wp:positionH relativeFrom="column">
                  <wp:posOffset>4265264</wp:posOffset>
                </wp:positionH>
                <wp:positionV relativeFrom="paragraph">
                  <wp:posOffset>154428</wp:posOffset>
                </wp:positionV>
                <wp:extent cx="150480" cy="268200"/>
                <wp:effectExtent l="38100" t="38100" r="40640" b="36830"/>
                <wp:wrapNone/>
                <wp:docPr id="1220" name="Ink 1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9">
                      <w14:nvContentPartPr>
                        <w14:cNvContentPartPr/>
                      </w14:nvContentPartPr>
                      <w14:xfrm>
                        <a:off x="0" y="0"/>
                        <a:ext cx="150480" cy="26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10A746" id="Ink 1220" o:spid="_x0000_s1026" type="#_x0000_t75" style="position:absolute;margin-left:334.85pt;margin-top:11.15pt;width:13.85pt;height:23.05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">
                <v:imagedata r:id="rId2390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 wp14:anchorId="43519570" wp14:editId="2BDEAF73">
                <wp:simplePos x="0" y="0"/>
                <wp:positionH relativeFrom="column">
                  <wp:posOffset>4125944</wp:posOffset>
                </wp:positionH>
                <wp:positionV relativeFrom="paragraph">
                  <wp:posOffset>44988</wp:posOffset>
                </wp:positionV>
                <wp:extent cx="90360" cy="507600"/>
                <wp:effectExtent l="38100" t="38100" r="43180" b="45085"/>
                <wp:wrapNone/>
                <wp:docPr id="1217" name="Ink 1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1">
                      <w14:nvContentPartPr>
                        <w14:cNvContentPartPr/>
                      </w14:nvContentPartPr>
                      <w14:xfrm>
                        <a:off x="0" y="0"/>
                        <a:ext cx="90360" cy="50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A0966" id="Ink 1217" o:spid="_x0000_s1026" type="#_x0000_t75" style="position:absolute;margin-left:323.9pt;margin-top:2.55pt;width:9.05pt;height:41.9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">
                <v:imagedata r:id="rId2392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 wp14:anchorId="18FD8660" wp14:editId="5118E22C">
                <wp:simplePos x="0" y="0"/>
                <wp:positionH relativeFrom="column">
                  <wp:posOffset>3717344</wp:posOffset>
                </wp:positionH>
                <wp:positionV relativeFrom="paragraph">
                  <wp:posOffset>34908</wp:posOffset>
                </wp:positionV>
                <wp:extent cx="56160" cy="563760"/>
                <wp:effectExtent l="38100" t="38100" r="39370" b="46355"/>
                <wp:wrapNone/>
                <wp:docPr id="1216" name="Ink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3">
                      <w14:nvContentPartPr>
                        <w14:cNvContentPartPr/>
                      </w14:nvContentPartPr>
                      <w14:xfrm>
                        <a:off x="0" y="0"/>
                        <a:ext cx="56160" cy="56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92ABCC" id="Ink 1216" o:spid="_x0000_s1026" type="#_x0000_t75" style="position:absolute;margin-left:291.7pt;margin-top:1.75pt;width:6.35pt;height:46.4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">
                <v:imagedata r:id="rId2394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 wp14:anchorId="42A98EE5" wp14:editId="7DDBCA05">
                <wp:simplePos x="0" y="0"/>
                <wp:positionH relativeFrom="column">
                  <wp:posOffset>3960344</wp:posOffset>
                </wp:positionH>
                <wp:positionV relativeFrom="paragraph">
                  <wp:posOffset>203028</wp:posOffset>
                </wp:positionV>
                <wp:extent cx="107640" cy="283320"/>
                <wp:effectExtent l="38100" t="38100" r="45085" b="40640"/>
                <wp:wrapNone/>
                <wp:docPr id="1215" name="Ink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5">
                      <w14:nvContentPartPr>
                        <w14:cNvContentPartPr/>
                      </w14:nvContentPartPr>
                      <w14:xfrm>
                        <a:off x="0" y="0"/>
                        <a:ext cx="107640" cy="28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7346D" id="Ink 1215" o:spid="_x0000_s1026" type="#_x0000_t75" style="position:absolute;margin-left:310.85pt;margin-top:15pt;width:10.5pt;height:24.25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">
                <v:imagedata r:id="rId2396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 wp14:anchorId="73E2120E" wp14:editId="42DBA72F">
                <wp:simplePos x="0" y="0"/>
                <wp:positionH relativeFrom="column">
                  <wp:posOffset>3976184</wp:posOffset>
                </wp:positionH>
                <wp:positionV relativeFrom="paragraph">
                  <wp:posOffset>208788</wp:posOffset>
                </wp:positionV>
                <wp:extent cx="127800" cy="201240"/>
                <wp:effectExtent l="38100" t="38100" r="43815" b="46990"/>
                <wp:wrapNone/>
                <wp:docPr id="1214" name="Ink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7">
                      <w14:nvContentPartPr>
                        <w14:cNvContentPartPr/>
                      </w14:nvContentPartPr>
                      <w14:xfrm>
                        <a:off x="0" y="0"/>
                        <a:ext cx="12780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DA1D11" id="Ink 1214" o:spid="_x0000_s1026" type="#_x0000_t75" style="position:absolute;margin-left:312.1pt;margin-top:15.45pt;width:12pt;height:17.85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">
                <v:imagedata r:id="rId2398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 wp14:anchorId="7FA998E7" wp14:editId="285BC62A">
                <wp:simplePos x="0" y="0"/>
                <wp:positionH relativeFrom="column">
                  <wp:posOffset>3838304</wp:posOffset>
                </wp:positionH>
                <wp:positionV relativeFrom="paragraph">
                  <wp:posOffset>105468</wp:posOffset>
                </wp:positionV>
                <wp:extent cx="138960" cy="27720"/>
                <wp:effectExtent l="38100" t="38100" r="33020" b="29845"/>
                <wp:wrapNone/>
                <wp:docPr id="1213" name="Ink 1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9">
                      <w14:nvContentPartPr>
                        <w14:cNvContentPartPr/>
                      </w14:nvContentPartPr>
                      <w14:xfrm>
                        <a:off x="0" y="0"/>
                        <a:ext cx="1389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B6550" id="Ink 1213" o:spid="_x0000_s1026" type="#_x0000_t75" style="position:absolute;margin-left:301.25pt;margin-top:7.25pt;width:12.95pt;height:4.3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">
                <v:imagedata r:id="rId2400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 wp14:anchorId="63CDF0A1" wp14:editId="6E95333E">
                <wp:simplePos x="0" y="0"/>
                <wp:positionH relativeFrom="column">
                  <wp:posOffset>3907784</wp:posOffset>
                </wp:positionH>
                <wp:positionV relativeFrom="paragraph">
                  <wp:posOffset>138228</wp:posOffset>
                </wp:positionV>
                <wp:extent cx="2880" cy="97920"/>
                <wp:effectExtent l="38100" t="38100" r="35560" b="35560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1">
                      <w14:nvContentPartPr>
                        <w14:cNvContentPartPr/>
                      </w14:nvContentPartPr>
                      <w14:xfrm>
                        <a:off x="0" y="0"/>
                        <a:ext cx="288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C521A" id="Ink 1212" o:spid="_x0000_s1026" type="#_x0000_t75" style="position:absolute;margin-left:306.7pt;margin-top:9.9pt;width:2.25pt;height:9.65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">
                <v:imagedata r:id="rId2402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 wp14:anchorId="6CDBBACC" wp14:editId="449A05E4">
                <wp:simplePos x="0" y="0"/>
                <wp:positionH relativeFrom="column">
                  <wp:posOffset>3769904</wp:posOffset>
                </wp:positionH>
                <wp:positionV relativeFrom="paragraph">
                  <wp:posOffset>208788</wp:posOffset>
                </wp:positionV>
                <wp:extent cx="129960" cy="313560"/>
                <wp:effectExtent l="38100" t="38100" r="41910" b="48895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3">
                      <w14:nvContentPartPr>
                        <w14:cNvContentPartPr/>
                      </w14:nvContentPartPr>
                      <w14:xfrm>
                        <a:off x="0" y="0"/>
                        <a:ext cx="129960" cy="31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905D5" id="Ink 1211" o:spid="_x0000_s1026" type="#_x0000_t75" style="position:absolute;margin-left:295.85pt;margin-top:15.45pt;width:12.25pt;height:26.7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">
                <v:imagedata r:id="rId2404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 wp14:anchorId="63E0D750" wp14:editId="43B10FF3">
                <wp:simplePos x="0" y="0"/>
                <wp:positionH relativeFrom="column">
                  <wp:posOffset>3798344</wp:posOffset>
                </wp:positionH>
                <wp:positionV relativeFrom="paragraph">
                  <wp:posOffset>161988</wp:posOffset>
                </wp:positionV>
                <wp:extent cx="112680" cy="348480"/>
                <wp:effectExtent l="57150" t="38100" r="40005" b="52070"/>
                <wp:wrapNone/>
                <wp:docPr id="1210" name="Ink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5">
                      <w14:nvContentPartPr>
                        <w14:cNvContentPartPr/>
                      </w14:nvContentPartPr>
                      <w14:xfrm>
                        <a:off x="0" y="0"/>
                        <a:ext cx="112680" cy="34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13888" id="Ink 1210" o:spid="_x0000_s1026" type="#_x0000_t75" style="position:absolute;margin-left:298.1pt;margin-top:11.75pt;width:10.85pt;height:29.45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">
                <v:imagedata r:id="rId2406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 wp14:anchorId="7ABDA8BA" wp14:editId="58FEE466">
                <wp:simplePos x="0" y="0"/>
                <wp:positionH relativeFrom="column">
                  <wp:posOffset>3392264</wp:posOffset>
                </wp:positionH>
                <wp:positionV relativeFrom="paragraph">
                  <wp:posOffset>173868</wp:posOffset>
                </wp:positionV>
                <wp:extent cx="166680" cy="370800"/>
                <wp:effectExtent l="38100" t="38100" r="43180" b="48895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7">
                      <w14:nvContentPartPr>
                        <w14:cNvContentPartPr/>
                      </w14:nvContentPartPr>
                      <w14:xfrm>
                        <a:off x="0" y="0"/>
                        <a:ext cx="166680" cy="37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EF4366" id="Ink 1209" o:spid="_x0000_s1026" type="#_x0000_t75" style="position:absolute;margin-left:266.1pt;margin-top:12.7pt;width:15.1pt;height:31.2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">
                <v:imagedata r:id="rId2408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 wp14:anchorId="458D0E92" wp14:editId="4F74D7FF">
                <wp:simplePos x="0" y="0"/>
                <wp:positionH relativeFrom="column">
                  <wp:posOffset>3369224</wp:posOffset>
                </wp:positionH>
                <wp:positionV relativeFrom="paragraph">
                  <wp:posOffset>139308</wp:posOffset>
                </wp:positionV>
                <wp:extent cx="210960" cy="365760"/>
                <wp:effectExtent l="38100" t="38100" r="55880" b="53340"/>
                <wp:wrapNone/>
                <wp:docPr id="1208" name="Ink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9">
                      <w14:nvContentPartPr>
                        <w14:cNvContentPartPr/>
                      </w14:nvContentPartPr>
                      <w14:xfrm>
                        <a:off x="0" y="0"/>
                        <a:ext cx="210960" cy="36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C3D794" id="Ink 1208" o:spid="_x0000_s1026" type="#_x0000_t75" style="position:absolute;margin-left:264.35pt;margin-top:9.95pt;width:18.55pt;height:30.75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">
                <v:imagedata r:id="rId2410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 wp14:anchorId="508F2D20" wp14:editId="1FC2F626">
                <wp:simplePos x="0" y="0"/>
                <wp:positionH relativeFrom="column">
                  <wp:posOffset>3137024</wp:posOffset>
                </wp:positionH>
                <wp:positionV relativeFrom="paragraph">
                  <wp:posOffset>390948</wp:posOffset>
                </wp:positionV>
                <wp:extent cx="156960" cy="31680"/>
                <wp:effectExtent l="38100" t="38100" r="52705" b="45085"/>
                <wp:wrapNone/>
                <wp:docPr id="1207" name="Ink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1">
                      <w14:nvContentPartPr>
                        <w14:cNvContentPartPr/>
                      </w14:nvContentPartPr>
                      <w14:xfrm>
                        <a:off x="0" y="0"/>
                        <a:ext cx="15696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3FCD7E" id="Ink 1207" o:spid="_x0000_s1026" type="#_x0000_t75" style="position:absolute;margin-left:246pt;margin-top:29.8pt;width:14.3pt;height:4.55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">
                <v:imagedata r:id="rId2412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 wp14:anchorId="1569DB43" wp14:editId="190D4972">
                <wp:simplePos x="0" y="0"/>
                <wp:positionH relativeFrom="column">
                  <wp:posOffset>3166544</wp:posOffset>
                </wp:positionH>
                <wp:positionV relativeFrom="paragraph">
                  <wp:posOffset>336228</wp:posOffset>
                </wp:positionV>
                <wp:extent cx="94680" cy="15840"/>
                <wp:effectExtent l="38100" t="38100" r="38735" b="41910"/>
                <wp:wrapNone/>
                <wp:docPr id="1206" name="Ink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3">
                      <w14:nvContentPartPr>
                        <w14:cNvContentPartPr/>
                      </w14:nvContentPartPr>
                      <w14:xfrm>
                        <a:off x="0" y="0"/>
                        <a:ext cx="946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B9CB1A" id="Ink 1206" o:spid="_x0000_s1026" type="#_x0000_t75" style="position:absolute;margin-left:248.35pt;margin-top:25.4pt;width:9.4pt;height:3.35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">
                <v:imagedata r:id="rId2414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 wp14:anchorId="2DC7656B" wp14:editId="558A8CE4">
                <wp:simplePos x="0" y="0"/>
                <wp:positionH relativeFrom="column">
                  <wp:posOffset>2770904</wp:posOffset>
                </wp:positionH>
                <wp:positionV relativeFrom="paragraph">
                  <wp:posOffset>362148</wp:posOffset>
                </wp:positionV>
                <wp:extent cx="270720" cy="44280"/>
                <wp:effectExtent l="38100" t="38100" r="53340" b="51435"/>
                <wp:wrapNone/>
                <wp:docPr id="1205" name="Ink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5">
                      <w14:nvContentPartPr>
                        <w14:cNvContentPartPr/>
                      </w14:nvContentPartPr>
                      <w14:xfrm>
                        <a:off x="0" y="0"/>
                        <a:ext cx="27072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8A16E7" id="Ink 1205" o:spid="_x0000_s1026" type="#_x0000_t75" style="position:absolute;margin-left:217.2pt;margin-top:27.5pt;width:23.25pt;height:5.5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">
                <v:imagedata r:id="rId2416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 wp14:anchorId="3F4BEA8F" wp14:editId="5E7240B8">
                <wp:simplePos x="0" y="0"/>
                <wp:positionH relativeFrom="column">
                  <wp:posOffset>2929664</wp:posOffset>
                </wp:positionH>
                <wp:positionV relativeFrom="paragraph">
                  <wp:posOffset>97188</wp:posOffset>
                </wp:positionV>
                <wp:extent cx="59760" cy="504000"/>
                <wp:effectExtent l="38100" t="38100" r="35560" b="48895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7">
                      <w14:nvContentPartPr>
                        <w14:cNvContentPartPr/>
                      </w14:nvContentPartPr>
                      <w14:xfrm>
                        <a:off x="0" y="0"/>
                        <a:ext cx="59760" cy="50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74BED" id="Ink 1204" o:spid="_x0000_s1026" type="#_x0000_t75" style="position:absolute;margin-left:229.7pt;margin-top:6.65pt;width:6.65pt;height:41.7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">
                <v:imagedata r:id="rId2418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 wp14:anchorId="6029CBB4" wp14:editId="3E7891B5">
                <wp:simplePos x="0" y="0"/>
                <wp:positionH relativeFrom="column">
                  <wp:posOffset>2766224</wp:posOffset>
                </wp:positionH>
                <wp:positionV relativeFrom="paragraph">
                  <wp:posOffset>120228</wp:posOffset>
                </wp:positionV>
                <wp:extent cx="61200" cy="442800"/>
                <wp:effectExtent l="38100" t="38100" r="53340" b="52705"/>
                <wp:wrapNone/>
                <wp:docPr id="1203" name="Ink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9">
                      <w14:nvContentPartPr>
                        <w14:cNvContentPartPr/>
                      </w14:nvContentPartPr>
                      <w14:xfrm>
                        <a:off x="0" y="0"/>
                        <a:ext cx="61200" cy="44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DBBDE9" id="Ink 1203" o:spid="_x0000_s1026" type="#_x0000_t75" style="position:absolute;margin-left:216.8pt;margin-top:8.45pt;width:6.75pt;height:36.8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">
                <v:imagedata r:id="rId2420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 wp14:anchorId="327A9403" wp14:editId="238D06F7">
                <wp:simplePos x="0" y="0"/>
                <wp:positionH relativeFrom="column">
                  <wp:posOffset>2459144</wp:posOffset>
                </wp:positionH>
                <wp:positionV relativeFrom="paragraph">
                  <wp:posOffset>422268</wp:posOffset>
                </wp:positionV>
                <wp:extent cx="122400" cy="234720"/>
                <wp:effectExtent l="38100" t="38100" r="0" b="51435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1">
                      <w14:nvContentPartPr>
                        <w14:cNvContentPartPr/>
                      </w14:nvContentPartPr>
                      <w14:xfrm>
                        <a:off x="0" y="0"/>
                        <a:ext cx="12240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615CB" id="Ink 1202" o:spid="_x0000_s1026" type="#_x0000_t75" style="position:absolute;margin-left:192.65pt;margin-top:32.25pt;width:11.65pt;height:20.5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">
                <v:imagedata r:id="rId2422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 wp14:anchorId="7450FD55" wp14:editId="62138A48">
                <wp:simplePos x="0" y="0"/>
                <wp:positionH relativeFrom="column">
                  <wp:posOffset>2168624</wp:posOffset>
                </wp:positionH>
                <wp:positionV relativeFrom="paragraph">
                  <wp:posOffset>-2532</wp:posOffset>
                </wp:positionV>
                <wp:extent cx="138240" cy="271080"/>
                <wp:effectExtent l="38100" t="38100" r="52705" b="53340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3">
                      <w14:nvContentPartPr>
                        <w14:cNvContentPartPr/>
                      </w14:nvContentPartPr>
                      <w14:xfrm>
                        <a:off x="0" y="0"/>
                        <a:ext cx="138240" cy="27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DB450" id="Ink 1200" o:spid="_x0000_s1026" type="#_x0000_t75" style="position:absolute;margin-left:169.75pt;margin-top:-1.2pt;width:12.9pt;height:23.35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">
                <v:imagedata r:id="rId2424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 wp14:anchorId="22ACD548" wp14:editId="5B7EFEED">
                <wp:simplePos x="0" y="0"/>
                <wp:positionH relativeFrom="column">
                  <wp:posOffset>2103104</wp:posOffset>
                </wp:positionH>
                <wp:positionV relativeFrom="paragraph">
                  <wp:posOffset>7188</wp:posOffset>
                </wp:positionV>
                <wp:extent cx="145440" cy="502920"/>
                <wp:effectExtent l="57150" t="38100" r="45085" b="49530"/>
                <wp:wrapNone/>
                <wp:docPr id="1199" name="Ink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5">
                      <w14:nvContentPartPr>
                        <w14:cNvContentPartPr/>
                      </w14:nvContentPartPr>
                      <w14:xfrm>
                        <a:off x="0" y="0"/>
                        <a:ext cx="145440" cy="50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02CA1" id="Ink 1199" o:spid="_x0000_s1026" type="#_x0000_t75" style="position:absolute;margin-left:164.6pt;margin-top:-.45pt;width:13.4pt;height:41.55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">
                <v:imagedata r:id="rId2426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 wp14:anchorId="3206A6C9" wp14:editId="44393AF2">
                <wp:simplePos x="0" y="0"/>
                <wp:positionH relativeFrom="column">
                  <wp:posOffset>2073224</wp:posOffset>
                </wp:positionH>
                <wp:positionV relativeFrom="paragraph">
                  <wp:posOffset>236868</wp:posOffset>
                </wp:positionV>
                <wp:extent cx="6120" cy="9360"/>
                <wp:effectExtent l="57150" t="38100" r="51435" b="48260"/>
                <wp:wrapNone/>
                <wp:docPr id="1198" name="Ink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7">
                      <w14:nvContentPartPr>
                        <w14:cNvContentPartPr/>
                      </w14:nvContentPartPr>
                      <w14:xfrm>
                        <a:off x="0" y="0"/>
                        <a:ext cx="61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F7E9E5" id="Ink 1198" o:spid="_x0000_s1026" type="#_x0000_t75" style="position:absolute;margin-left:162.2pt;margin-top:17.6pt;width:2.6pt;height:2.8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">
                <v:imagedata r:id="rId2428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 wp14:anchorId="62972C28" wp14:editId="5C85D6FE">
                <wp:simplePos x="0" y="0"/>
                <wp:positionH relativeFrom="column">
                  <wp:posOffset>1613144</wp:posOffset>
                </wp:positionH>
                <wp:positionV relativeFrom="paragraph">
                  <wp:posOffset>248388</wp:posOffset>
                </wp:positionV>
                <wp:extent cx="330840" cy="18000"/>
                <wp:effectExtent l="38100" t="38100" r="50165" b="39370"/>
                <wp:wrapNone/>
                <wp:docPr id="1197" name="Ink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9">
                      <w14:nvContentPartPr>
                        <w14:cNvContentPartPr/>
                      </w14:nvContentPartPr>
                      <w14:xfrm>
                        <a:off x="0" y="0"/>
                        <a:ext cx="3308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0F639" id="Ink 1197" o:spid="_x0000_s1026" type="#_x0000_t75" style="position:absolute;margin-left:126pt;margin-top:18.55pt;width:28pt;height:3.35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">
                <v:imagedata r:id="rId2430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 wp14:anchorId="1595ADA9" wp14:editId="2A33E8A3">
                <wp:simplePos x="0" y="0"/>
                <wp:positionH relativeFrom="column">
                  <wp:posOffset>1843544</wp:posOffset>
                </wp:positionH>
                <wp:positionV relativeFrom="paragraph">
                  <wp:posOffset>-65532</wp:posOffset>
                </wp:positionV>
                <wp:extent cx="20520" cy="588240"/>
                <wp:effectExtent l="38100" t="38100" r="36830" b="40640"/>
                <wp:wrapNone/>
                <wp:docPr id="1196" name="Ink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1">
                      <w14:nvContentPartPr>
                        <w14:cNvContentPartPr/>
                      </w14:nvContentPartPr>
                      <w14:xfrm>
                        <a:off x="0" y="0"/>
                        <a:ext cx="20520" cy="58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DAD8D2" id="Ink 1196" o:spid="_x0000_s1026" type="#_x0000_t75" style="position:absolute;margin-left:144.15pt;margin-top:-6.15pt;width:3.55pt;height:48.25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">
                <v:imagedata r:id="rId2432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 wp14:anchorId="2470908E" wp14:editId="0D665B2D">
                <wp:simplePos x="0" y="0"/>
                <wp:positionH relativeFrom="column">
                  <wp:posOffset>1645544</wp:posOffset>
                </wp:positionH>
                <wp:positionV relativeFrom="paragraph">
                  <wp:posOffset>6828</wp:posOffset>
                </wp:positionV>
                <wp:extent cx="34200" cy="451440"/>
                <wp:effectExtent l="38100" t="38100" r="42545" b="44450"/>
                <wp:wrapNone/>
                <wp:docPr id="1195" name="Ink 1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3">
                      <w14:nvContentPartPr>
                        <w14:cNvContentPartPr/>
                      </w14:nvContentPartPr>
                      <w14:xfrm>
                        <a:off x="0" y="0"/>
                        <a:ext cx="34200" cy="45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973295" id="Ink 1195" o:spid="_x0000_s1026" type="#_x0000_t75" style="position:absolute;margin-left:128.6pt;margin-top:-.45pt;width:4.6pt;height:37.55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">
                <v:imagedata r:id="rId2434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 wp14:anchorId="2AC47AAE" wp14:editId="4EA33AEE">
                <wp:simplePos x="0" y="0"/>
                <wp:positionH relativeFrom="column">
                  <wp:posOffset>1281224</wp:posOffset>
                </wp:positionH>
                <wp:positionV relativeFrom="paragraph">
                  <wp:posOffset>339108</wp:posOffset>
                </wp:positionV>
                <wp:extent cx="145800" cy="18720"/>
                <wp:effectExtent l="38100" t="38100" r="45085" b="38735"/>
                <wp:wrapNone/>
                <wp:docPr id="1194" name="Ink 1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5">
                      <w14:nvContentPartPr>
                        <w14:cNvContentPartPr/>
                      </w14:nvContentPartPr>
                      <w14:xfrm>
                        <a:off x="0" y="0"/>
                        <a:ext cx="1458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0D3298" id="Ink 1194" o:spid="_x0000_s1026" type="#_x0000_t75" style="position:absolute;margin-left:99.9pt;margin-top:25.75pt;width:13.5pt;height:3.4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">
                <v:imagedata r:id="rId2436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 wp14:anchorId="67188E81" wp14:editId="341FE718">
                <wp:simplePos x="0" y="0"/>
                <wp:positionH relativeFrom="column">
                  <wp:posOffset>1260704</wp:posOffset>
                </wp:positionH>
                <wp:positionV relativeFrom="paragraph">
                  <wp:posOffset>284748</wp:posOffset>
                </wp:positionV>
                <wp:extent cx="151560" cy="9000"/>
                <wp:effectExtent l="38100" t="38100" r="39370" b="48260"/>
                <wp:wrapNone/>
                <wp:docPr id="1193" name="Ink 1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7">
                      <w14:nvContentPartPr>
                        <w14:cNvContentPartPr/>
                      </w14:nvContentPartPr>
                      <w14:xfrm>
                        <a:off x="0" y="0"/>
                        <a:ext cx="1515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0C16A3" id="Ink 1193" o:spid="_x0000_s1026" type="#_x0000_t75" style="position:absolute;margin-left:98.25pt;margin-top:21.5pt;width:13.95pt;height:2.5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">
                <v:imagedata r:id="rId2438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 wp14:anchorId="46F163B4" wp14:editId="358ABE04">
                <wp:simplePos x="0" y="0"/>
                <wp:positionH relativeFrom="column">
                  <wp:posOffset>1148024</wp:posOffset>
                </wp:positionH>
                <wp:positionV relativeFrom="paragraph">
                  <wp:posOffset>-362532</wp:posOffset>
                </wp:positionV>
                <wp:extent cx="101880" cy="1236960"/>
                <wp:effectExtent l="19050" t="38100" r="50800" b="40005"/>
                <wp:wrapNone/>
                <wp:docPr id="1192" name="Ink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9">
                      <w14:nvContentPartPr>
                        <w14:cNvContentPartPr/>
                      </w14:nvContentPartPr>
                      <w14:xfrm>
                        <a:off x="0" y="0"/>
                        <a:ext cx="101880" cy="123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388345" id="Ink 1192" o:spid="_x0000_s1026" type="#_x0000_t75" style="position:absolute;margin-left:89.4pt;margin-top:-29.55pt;width:10pt;height:99.4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">
                <v:imagedata r:id="rId2440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 wp14:anchorId="26A88030" wp14:editId="294A7806">
                <wp:simplePos x="0" y="0"/>
                <wp:positionH relativeFrom="column">
                  <wp:posOffset>680744</wp:posOffset>
                </wp:positionH>
                <wp:positionV relativeFrom="paragraph">
                  <wp:posOffset>-396372</wp:posOffset>
                </wp:positionV>
                <wp:extent cx="133200" cy="1178640"/>
                <wp:effectExtent l="38100" t="38100" r="38735" b="40640"/>
                <wp:wrapNone/>
                <wp:docPr id="1191" name="Ink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1">
                      <w14:nvContentPartPr>
                        <w14:cNvContentPartPr/>
                      </w14:nvContentPartPr>
                      <w14:xfrm>
                        <a:off x="0" y="0"/>
                        <a:ext cx="133200" cy="117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7E412A" id="Ink 1191" o:spid="_x0000_s1026" type="#_x0000_t75" style="position:absolute;margin-left:52.6pt;margin-top:-32.2pt;width:12.5pt;height:94.75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">
                <v:imagedata r:id="rId2442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 wp14:anchorId="28EB35B4" wp14:editId="627804B8">
                <wp:simplePos x="0" y="0"/>
                <wp:positionH relativeFrom="column">
                  <wp:posOffset>866864</wp:posOffset>
                </wp:positionH>
                <wp:positionV relativeFrom="paragraph">
                  <wp:posOffset>465828</wp:posOffset>
                </wp:positionV>
                <wp:extent cx="90360" cy="57600"/>
                <wp:effectExtent l="38100" t="38100" r="43180" b="38100"/>
                <wp:wrapNone/>
                <wp:docPr id="1190" name="Ink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3">
                      <w14:nvContentPartPr>
                        <w14:cNvContentPartPr/>
                      </w14:nvContentPartPr>
                      <w14:xfrm>
                        <a:off x="0" y="0"/>
                        <a:ext cx="9036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279E49" id="Ink 1190" o:spid="_x0000_s1026" type="#_x0000_t75" style="position:absolute;margin-left:67.25pt;margin-top:35.7pt;width:9.1pt;height:6.55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">
                <v:imagedata r:id="rId2444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 wp14:anchorId="3159E7E1" wp14:editId="61215ED4">
                <wp:simplePos x="0" y="0"/>
                <wp:positionH relativeFrom="column">
                  <wp:posOffset>999704</wp:posOffset>
                </wp:positionH>
                <wp:positionV relativeFrom="paragraph">
                  <wp:posOffset>647988</wp:posOffset>
                </wp:positionV>
                <wp:extent cx="100440" cy="79200"/>
                <wp:effectExtent l="38100" t="38100" r="33020" b="54610"/>
                <wp:wrapNone/>
                <wp:docPr id="1189" name="Ink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5">
                      <w14:nvContentPartPr>
                        <w14:cNvContentPartPr/>
                      </w14:nvContentPartPr>
                      <w14:xfrm>
                        <a:off x="0" y="0"/>
                        <a:ext cx="1004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2F684" id="Ink 1189" o:spid="_x0000_s1026" type="#_x0000_t75" style="position:absolute;margin-left:77.7pt;margin-top:50pt;width:9.85pt;height:8.25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">
                <v:imagedata r:id="rId2446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 wp14:anchorId="583FDEC7" wp14:editId="25526A7C">
                <wp:simplePos x="0" y="0"/>
                <wp:positionH relativeFrom="column">
                  <wp:posOffset>829064</wp:posOffset>
                </wp:positionH>
                <wp:positionV relativeFrom="paragraph">
                  <wp:posOffset>525228</wp:posOffset>
                </wp:positionV>
                <wp:extent cx="87120" cy="273240"/>
                <wp:effectExtent l="38100" t="38100" r="46355" b="50800"/>
                <wp:wrapNone/>
                <wp:docPr id="1188" name="Ink 1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7">
                      <w14:nvContentPartPr>
                        <w14:cNvContentPartPr/>
                      </w14:nvContentPartPr>
                      <w14:xfrm>
                        <a:off x="0" y="0"/>
                        <a:ext cx="8712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3EBE1" id="Ink 1188" o:spid="_x0000_s1026" type="#_x0000_t75" style="position:absolute;margin-left:64.3pt;margin-top:40.35pt;width:8.8pt;height:23.45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">
                <v:imagedata r:id="rId2448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2352" behindDoc="0" locked="0" layoutInCell="1" allowOverlap="1" wp14:anchorId="65CBE9FE" wp14:editId="5ADC9209">
                <wp:simplePos x="0" y="0"/>
                <wp:positionH relativeFrom="column">
                  <wp:posOffset>853544</wp:posOffset>
                </wp:positionH>
                <wp:positionV relativeFrom="paragraph">
                  <wp:posOffset>584988</wp:posOffset>
                </wp:positionV>
                <wp:extent cx="115200" cy="115200"/>
                <wp:effectExtent l="38100" t="38100" r="37465" b="56515"/>
                <wp:wrapNone/>
                <wp:docPr id="1187" name="Ink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9">
                      <w14:nvContentPartPr>
                        <w14:cNvContentPartPr/>
                      </w14:nvContentPartPr>
                      <w14:xfrm>
                        <a:off x="0" y="0"/>
                        <a:ext cx="11520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CA3BA4" id="Ink 1187" o:spid="_x0000_s1026" type="#_x0000_t75" style="position:absolute;margin-left:66.2pt;margin-top:45.05pt;width:11.05pt;height:11.05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">
                <v:imagedata r:id="rId2450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 wp14:anchorId="5ADB3829" wp14:editId="27067562">
                <wp:simplePos x="0" y="0"/>
                <wp:positionH relativeFrom="column">
                  <wp:posOffset>983144</wp:posOffset>
                </wp:positionH>
                <wp:positionV relativeFrom="paragraph">
                  <wp:posOffset>530268</wp:posOffset>
                </wp:positionV>
                <wp:extent cx="1800" cy="12600"/>
                <wp:effectExtent l="38100" t="38100" r="36830" b="45085"/>
                <wp:wrapNone/>
                <wp:docPr id="1186" name="Ink 1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1">
                      <w14:nvContentPartPr>
                        <w14:cNvContentPartPr/>
                      </w14:nvContentPartPr>
                      <w14:xfrm>
                        <a:off x="0" y="0"/>
                        <a:ext cx="18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B6C9F" id="Ink 1186" o:spid="_x0000_s1026" type="#_x0000_t75" style="position:absolute;margin-left:76.55pt;margin-top:40.75pt;width:1.8pt;height:3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">
                <v:imagedata r:id="rId2452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 wp14:anchorId="3DD1E713" wp14:editId="389A9FC4">
                <wp:simplePos x="0" y="0"/>
                <wp:positionH relativeFrom="column">
                  <wp:posOffset>984584</wp:posOffset>
                </wp:positionH>
                <wp:positionV relativeFrom="paragraph">
                  <wp:posOffset>309588</wp:posOffset>
                </wp:positionV>
                <wp:extent cx="1800" cy="6840"/>
                <wp:effectExtent l="38100" t="38100" r="36830" b="31750"/>
                <wp:wrapNone/>
                <wp:docPr id="1185" name="Ink 1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3">
                      <w14:nvContentPartPr>
                        <w14:cNvContentPartPr/>
                      </w14:nvContentPartPr>
                      <w14:xfrm>
                        <a:off x="0" y="0"/>
                        <a:ext cx="18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F8D57B" id="Ink 1185" o:spid="_x0000_s1026" type="#_x0000_t75" style="position:absolute;margin-left:76.3pt;margin-top:23.35pt;width:2.65pt;height:2.65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">
                <v:imagedata r:id="rId2454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 wp14:anchorId="1EEFF035" wp14:editId="75DED819">
                <wp:simplePos x="0" y="0"/>
                <wp:positionH relativeFrom="column">
                  <wp:posOffset>975584</wp:posOffset>
                </wp:positionH>
                <wp:positionV relativeFrom="paragraph">
                  <wp:posOffset>160548</wp:posOffset>
                </wp:positionV>
                <wp:extent cx="5400" cy="11160"/>
                <wp:effectExtent l="38100" t="38100" r="52070" b="46355"/>
                <wp:wrapNone/>
                <wp:docPr id="1184" name="Ink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5">
                      <w14:nvContentPartPr>
                        <w14:cNvContentPartPr/>
                      </w14:nvContentPartPr>
                      <w14:xfrm>
                        <a:off x="0" y="0"/>
                        <a:ext cx="54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E09090" id="Ink 1184" o:spid="_x0000_s1026" type="#_x0000_t75" style="position:absolute;margin-left:75.75pt;margin-top:11.7pt;width:2.55pt;height:2.8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">
                <v:imagedata r:id="rId2456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 wp14:anchorId="011535CA" wp14:editId="25BD3FDB">
                <wp:simplePos x="0" y="0"/>
                <wp:positionH relativeFrom="column">
                  <wp:posOffset>1048304</wp:posOffset>
                </wp:positionH>
                <wp:positionV relativeFrom="paragraph">
                  <wp:posOffset>-47532</wp:posOffset>
                </wp:positionV>
                <wp:extent cx="36360" cy="87480"/>
                <wp:effectExtent l="19050" t="38100" r="40005" b="46355"/>
                <wp:wrapNone/>
                <wp:docPr id="1182" name="Ink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7">
                      <w14:nvContentPartPr>
                        <w14:cNvContentPartPr/>
                      </w14:nvContentPartPr>
                      <w14:xfrm>
                        <a:off x="0" y="0"/>
                        <a:ext cx="363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FB1A8F" id="Ink 1182" o:spid="_x0000_s1026" type="#_x0000_t75" style="position:absolute;margin-left:81.55pt;margin-top:-4.75pt;width:4.8pt;height:8.9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">
                <v:imagedata r:id="rId2458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 wp14:anchorId="6847743F" wp14:editId="1843895E">
                <wp:simplePos x="0" y="0"/>
                <wp:positionH relativeFrom="column">
                  <wp:posOffset>401024</wp:posOffset>
                </wp:positionH>
                <wp:positionV relativeFrom="paragraph">
                  <wp:posOffset>348108</wp:posOffset>
                </wp:positionV>
                <wp:extent cx="98640" cy="15120"/>
                <wp:effectExtent l="38100" t="38100" r="34925" b="42545"/>
                <wp:wrapNone/>
                <wp:docPr id="1179" name="Ink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9">
                      <w14:nvContentPartPr>
                        <w14:cNvContentPartPr/>
                      </w14:nvContentPartPr>
                      <w14:xfrm>
                        <a:off x="0" y="0"/>
                        <a:ext cx="986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1480E0" id="Ink 1179" o:spid="_x0000_s1026" type="#_x0000_t75" style="position:absolute;margin-left:30.6pt;margin-top:26.4pt;width:9.7pt;height:3.25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">
                <v:imagedata r:id="rId2460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 wp14:anchorId="71F9894D" wp14:editId="0D154AFB">
                <wp:simplePos x="0" y="0"/>
                <wp:positionH relativeFrom="column">
                  <wp:posOffset>381224</wp:posOffset>
                </wp:positionH>
                <wp:positionV relativeFrom="paragraph">
                  <wp:posOffset>295188</wp:posOffset>
                </wp:positionV>
                <wp:extent cx="118800" cy="8640"/>
                <wp:effectExtent l="38100" t="38100" r="33655" b="48895"/>
                <wp:wrapNone/>
                <wp:docPr id="1178" name="Ink 1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1">
                      <w14:nvContentPartPr>
                        <w14:cNvContentPartPr/>
                      </w14:nvContentPartPr>
                      <w14:xfrm>
                        <a:off x="0" y="0"/>
                        <a:ext cx="1188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C0EE2" id="Ink 1178" o:spid="_x0000_s1026" type="#_x0000_t75" style="position:absolute;margin-left:29pt;margin-top:22.15pt;width:11.3pt;height:2.85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">
                <v:imagedata r:id="rId2462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 wp14:anchorId="04EA4A57" wp14:editId="2B32A633">
                <wp:simplePos x="0" y="0"/>
                <wp:positionH relativeFrom="column">
                  <wp:posOffset>103664</wp:posOffset>
                </wp:positionH>
                <wp:positionV relativeFrom="paragraph">
                  <wp:posOffset>-253812</wp:posOffset>
                </wp:positionV>
                <wp:extent cx="207720" cy="1052640"/>
                <wp:effectExtent l="38100" t="38100" r="40005" b="33655"/>
                <wp:wrapNone/>
                <wp:docPr id="1177" name="Ink 1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3">
                      <w14:nvContentPartPr>
                        <w14:cNvContentPartPr/>
                      </w14:nvContentPartPr>
                      <w14:xfrm>
                        <a:off x="0" y="0"/>
                        <a:ext cx="207720" cy="10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2498AB" id="Ink 1177" o:spid="_x0000_s1026" type="#_x0000_t75" style="position:absolute;margin-left:7.15pt;margin-top:-21pt;width:18.3pt;height:84.9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">
                <v:imagedata r:id="rId2464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 wp14:anchorId="511ECE04" wp14:editId="25D240FA">
                <wp:simplePos x="0" y="0"/>
                <wp:positionH relativeFrom="column">
                  <wp:posOffset>-283696</wp:posOffset>
                </wp:positionH>
                <wp:positionV relativeFrom="paragraph">
                  <wp:posOffset>-300612</wp:posOffset>
                </wp:positionV>
                <wp:extent cx="172080" cy="1053360"/>
                <wp:effectExtent l="57150" t="38100" r="57150" b="33020"/>
                <wp:wrapNone/>
                <wp:docPr id="1176" name="Ink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5">
                      <w14:nvContentPartPr>
                        <w14:cNvContentPartPr/>
                      </w14:nvContentPartPr>
                      <w14:xfrm>
                        <a:off x="0" y="0"/>
                        <a:ext cx="172080" cy="10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4280C" id="Ink 1176" o:spid="_x0000_s1026" type="#_x0000_t75" style="position:absolute;margin-left:-23.35pt;margin-top:-24.65pt;width:15.55pt;height:84.95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">
                <v:imagedata r:id="rId2466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 wp14:anchorId="0E138247" wp14:editId="1D798DE6">
                <wp:simplePos x="0" y="0"/>
                <wp:positionH relativeFrom="column">
                  <wp:posOffset>-74536</wp:posOffset>
                </wp:positionH>
                <wp:positionV relativeFrom="paragraph">
                  <wp:posOffset>471588</wp:posOffset>
                </wp:positionV>
                <wp:extent cx="111960" cy="110160"/>
                <wp:effectExtent l="38100" t="38100" r="40640" b="42545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7">
                      <w14:nvContentPartPr>
                        <w14:cNvContentPartPr/>
                      </w14:nvContentPartPr>
                      <w14:xfrm>
                        <a:off x="0" y="0"/>
                        <a:ext cx="11196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584BB" id="Ink 1175" o:spid="_x0000_s1026" type="#_x0000_t75" style="position:absolute;margin-left:-6.85pt;margin-top:36.15pt;width:10.75pt;height:10.65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">
                <v:imagedata r:id="rId2468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 wp14:anchorId="5B457B8E" wp14:editId="13A1EFF9">
                <wp:simplePos x="0" y="0"/>
                <wp:positionH relativeFrom="column">
                  <wp:posOffset>47504</wp:posOffset>
                </wp:positionH>
                <wp:positionV relativeFrom="paragraph">
                  <wp:posOffset>758508</wp:posOffset>
                </wp:positionV>
                <wp:extent cx="91800" cy="49320"/>
                <wp:effectExtent l="38100" t="38100" r="41910" b="46355"/>
                <wp:wrapNone/>
                <wp:docPr id="1174" name="Ink 1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9">
                      <w14:nvContentPartPr>
                        <w14:cNvContentPartPr/>
                      </w14:nvContentPartPr>
                      <w14:xfrm>
                        <a:off x="0" y="0"/>
                        <a:ext cx="9180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19D29" id="Ink 1174" o:spid="_x0000_s1026" type="#_x0000_t75" style="position:absolute;margin-left:2.75pt;margin-top:58.75pt;width:9.25pt;height:5.9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">
                <v:imagedata r:id="rId2470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 wp14:anchorId="467FE0D3" wp14:editId="32E0CF6D">
                <wp:simplePos x="0" y="0"/>
                <wp:positionH relativeFrom="column">
                  <wp:posOffset>-86056</wp:posOffset>
                </wp:positionH>
                <wp:positionV relativeFrom="paragraph">
                  <wp:posOffset>602988</wp:posOffset>
                </wp:positionV>
                <wp:extent cx="100080" cy="226800"/>
                <wp:effectExtent l="57150" t="38100" r="52705" b="59055"/>
                <wp:wrapNone/>
                <wp:docPr id="1173" name="Ink 1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1">
                      <w14:nvContentPartPr>
                        <w14:cNvContentPartPr/>
                      </w14:nvContentPartPr>
                      <w14:xfrm>
                        <a:off x="0" y="0"/>
                        <a:ext cx="10008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3161E6" id="Ink 1173" o:spid="_x0000_s1026" type="#_x0000_t75" style="position:absolute;margin-left:-7.8pt;margin-top:46.5pt;width:9.9pt;height:19.8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">
                <v:imagedata r:id="rId2472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 wp14:anchorId="75825B17" wp14:editId="24ED8109">
                <wp:simplePos x="0" y="0"/>
                <wp:positionH relativeFrom="column">
                  <wp:posOffset>6104</wp:posOffset>
                </wp:positionH>
                <wp:positionV relativeFrom="paragraph">
                  <wp:posOffset>470868</wp:posOffset>
                </wp:positionV>
                <wp:extent cx="11160" cy="16920"/>
                <wp:effectExtent l="38100" t="38100" r="46355" b="40640"/>
                <wp:wrapNone/>
                <wp:docPr id="1172" name="Ink 1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3">
                      <w14:nvContentPartPr>
                        <w14:cNvContentPartPr/>
                      </w14:nvContentPartPr>
                      <w14:xfrm>
                        <a:off x="0" y="0"/>
                        <a:ext cx="111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101593" id="Ink 1172" o:spid="_x0000_s1026" type="#_x0000_t75" style="position:absolute;margin-left:-.45pt;margin-top:36.1pt;width:2.8pt;height:3.4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">
                <v:imagedata r:id="rId2474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 wp14:anchorId="467BFD87" wp14:editId="1DB9F3EB">
                <wp:simplePos x="0" y="0"/>
                <wp:positionH relativeFrom="column">
                  <wp:posOffset>-24856</wp:posOffset>
                </wp:positionH>
                <wp:positionV relativeFrom="paragraph">
                  <wp:posOffset>291228</wp:posOffset>
                </wp:positionV>
                <wp:extent cx="17640" cy="38160"/>
                <wp:effectExtent l="38100" t="38100" r="40005" b="38100"/>
                <wp:wrapNone/>
                <wp:docPr id="1171" name="Ink 1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5">
                      <w14:nvContentPartPr>
                        <w14:cNvContentPartPr/>
                      </w14:nvContentPartPr>
                      <w14:xfrm>
                        <a:off x="0" y="0"/>
                        <a:ext cx="1764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9F1B6" id="Ink 1171" o:spid="_x0000_s1026" type="#_x0000_t75" style="position:absolute;margin-left:-2.95pt;margin-top:21.95pt;width:3.45pt;height:4.95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">
                <v:imagedata r:id="rId2476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 wp14:anchorId="01CF49FA" wp14:editId="0855B9DD">
                <wp:simplePos x="0" y="0"/>
                <wp:positionH relativeFrom="column">
                  <wp:posOffset>29144</wp:posOffset>
                </wp:positionH>
                <wp:positionV relativeFrom="paragraph">
                  <wp:posOffset>78468</wp:posOffset>
                </wp:positionV>
                <wp:extent cx="64080" cy="140760"/>
                <wp:effectExtent l="38100" t="38100" r="50800" b="50165"/>
                <wp:wrapNone/>
                <wp:docPr id="1169" name="Ink 1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7">
                      <w14:nvContentPartPr>
                        <w14:cNvContentPartPr/>
                      </w14:nvContentPartPr>
                      <w14:xfrm>
                        <a:off x="0" y="0"/>
                        <a:ext cx="6408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4E31B" id="Ink 1169" o:spid="_x0000_s1026" type="#_x0000_t75" style="position:absolute;margin-left:1.3pt;margin-top:5.2pt;width:7.1pt;height:13.1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">
                <v:imagedata r:id="rId2478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 wp14:anchorId="5BC8160C" wp14:editId="2602B520">
                <wp:simplePos x="0" y="0"/>
                <wp:positionH relativeFrom="column">
                  <wp:posOffset>-105856</wp:posOffset>
                </wp:positionH>
                <wp:positionV relativeFrom="paragraph">
                  <wp:posOffset>-113052</wp:posOffset>
                </wp:positionV>
                <wp:extent cx="133560" cy="248040"/>
                <wp:effectExtent l="38100" t="38100" r="38100" b="57150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9">
                      <w14:nvContentPartPr>
                        <w14:cNvContentPartPr/>
                      </w14:nvContentPartPr>
                      <w14:xfrm>
                        <a:off x="0" y="0"/>
                        <a:ext cx="13356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2DB9C" id="Ink 1168" o:spid="_x0000_s1026" type="#_x0000_t75" style="position:absolute;margin-left:-9.35pt;margin-top:-9.9pt;width:12.5pt;height:21.55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">
                <v:imagedata r:id="rId2480" o:title=""/>
              </v:shape>
            </w:pict>
          </mc:Fallback>
        </mc:AlternateContent>
      </w:r>
      <w:r w:rsidR="003929F8" w:rsidRPr="003929F8">
        <w:br w:type="page"/>
      </w:r>
      <w:r w:rsidR="003929F8">
        <w:lastRenderedPageBreak/>
        <w:t xml:space="preserve">Η </w:t>
      </w:r>
      <w:proofErr w:type="spellStart"/>
      <w:r w:rsidR="003929F8">
        <w:rPr>
          <w:lang w:val="en-US"/>
        </w:rPr>
        <w:t>i</w:t>
      </w:r>
      <w:proofErr w:type="spellEnd"/>
      <w:r w:rsidR="003929F8" w:rsidRPr="00AB1310">
        <w:t>-</w:t>
      </w:r>
      <w:proofErr w:type="spellStart"/>
      <w:r w:rsidR="003929F8">
        <w:t>οστή</w:t>
      </w:r>
      <w:proofErr w:type="spellEnd"/>
      <w:r w:rsidR="003929F8">
        <w:t xml:space="preserve"> γραμμή του </w:t>
      </w:r>
      <w:r w:rsidR="003929F8">
        <w:rPr>
          <w:lang w:val="en-US"/>
        </w:rPr>
        <w:t>L</w:t>
      </w:r>
      <w:r w:rsidR="003929F8">
        <w:t xml:space="preserve"> είναι η </w:t>
      </w:r>
      <w:r w:rsidR="003929F8" w:rsidRPr="006803E5">
        <w:rPr>
          <w:position w:val="-16"/>
          <w:highlight w:val="yellow"/>
          <w:lang w:val="en-US"/>
        </w:rPr>
        <w:object w:dxaOrig="2740" w:dyaOrig="480" w14:anchorId="50EB50F5">
          <v:shape id="_x0000_i1099" type="#_x0000_t75" style="width:137.1pt;height:23.8pt" o:ole="">
            <v:imagedata r:id="rId2481" o:title=""/>
          </v:shape>
          <o:OLEObject Type="Embed" ProgID="Equation.DSMT4" ShapeID="_x0000_i1099" DrawAspect="Content" ObjectID="_1838970181" r:id="rId2482"/>
        </w:object>
      </w:r>
      <w:r w:rsidR="003929F8" w:rsidRPr="00AB1310">
        <w:t xml:space="preserve"> </w:t>
      </w:r>
      <w:r w:rsidR="003929F8">
        <w:t xml:space="preserve">και αποτελούν τον </w:t>
      </w:r>
      <w:r w:rsidR="003929F8" w:rsidRPr="005B6C39">
        <w:rPr>
          <w:b/>
        </w:rPr>
        <w:t>ισοδύναμο (</w:t>
      </w:r>
      <w:r w:rsidR="003929F8" w:rsidRPr="005B6C39">
        <w:rPr>
          <w:b/>
          <w:lang w:val="en-US"/>
        </w:rPr>
        <w:t>equivalent</w:t>
      </w:r>
      <w:r w:rsidR="003929F8" w:rsidRPr="005B6C39">
        <w:rPr>
          <w:b/>
        </w:rPr>
        <w:t xml:space="preserve"> ή </w:t>
      </w:r>
      <w:r w:rsidR="003929F8" w:rsidRPr="006803E5">
        <w:rPr>
          <w:b/>
          <w:color w:val="FF0000"/>
          <w:highlight w:val="yellow"/>
          <w:lang w:val="en-US"/>
        </w:rPr>
        <w:t>effective</w:t>
      </w:r>
      <w:r w:rsidR="003929F8" w:rsidRPr="006803E5">
        <w:rPr>
          <w:b/>
          <w:color w:val="FF0000"/>
        </w:rPr>
        <w:t xml:space="preserve">) </w:t>
      </w:r>
      <w:r w:rsidR="003929F8" w:rsidRPr="006803E5">
        <w:rPr>
          <w:b/>
          <w:color w:val="FF0000"/>
          <w:highlight w:val="yellow"/>
        </w:rPr>
        <w:t>πυρήνα</w:t>
      </w:r>
      <w:r w:rsidR="003929F8" w:rsidRPr="006803E5">
        <w:rPr>
          <w:color w:val="FF0000"/>
        </w:rPr>
        <w:t xml:space="preserve"> </w:t>
      </w:r>
      <w:r w:rsidR="003929F8">
        <w:t xml:space="preserve">στον υπολογισμό του </w:t>
      </w:r>
      <w:r w:rsidR="003929F8" w:rsidRPr="009B57A2">
        <w:rPr>
          <w:position w:val="-14"/>
        </w:rPr>
        <w:object w:dxaOrig="639" w:dyaOrig="420" w14:anchorId="6E8DBA04">
          <v:shape id="_x0000_i1100" type="#_x0000_t75" style="width:31.95pt;height:20.65pt" o:ole="">
            <v:imagedata r:id="rId2483" o:title=""/>
          </v:shape>
          <o:OLEObject Type="Embed" ProgID="Equation.DSMT4" ShapeID="_x0000_i1100" DrawAspect="Content" ObjectID="_1838970182" r:id="rId2484"/>
        </w:object>
      </w:r>
      <w:r w:rsidR="003929F8" w:rsidRPr="009B57A2">
        <w:t xml:space="preserve">. </w:t>
      </w:r>
    </w:p>
    <w:p w14:paraId="2ECD0531" w14:textId="77777777" w:rsidR="003929F8" w:rsidRPr="00643C27" w:rsidRDefault="003929F8" w:rsidP="003929F8">
      <w:pPr>
        <w:jc w:val="both"/>
      </w:pPr>
      <w:r>
        <w:t xml:space="preserve">Αυτός ο πυρήνας είναι σταθερός (ανεξάρτητος του </w:t>
      </w:r>
      <w:r w:rsidRPr="006576E7">
        <w:rPr>
          <w:position w:val="-12"/>
        </w:rPr>
        <w:object w:dxaOrig="300" w:dyaOrig="380" w14:anchorId="4E2624B0">
          <v:shape id="_x0000_i1101" type="#_x0000_t75" style="width:15.65pt;height:18.8pt" o:ole="">
            <v:imagedata r:id="rId2485" o:title=""/>
          </v:shape>
          <o:OLEObject Type="Embed" ProgID="Equation.DSMT4" ShapeID="_x0000_i1101" DrawAspect="Content" ObjectID="_1838970183" r:id="rId2486"/>
        </w:object>
      </w:r>
      <w:r>
        <w:t xml:space="preserve">) για τον </w:t>
      </w:r>
      <w:r>
        <w:rPr>
          <w:lang w:val="en-US"/>
        </w:rPr>
        <w:t>NW</w:t>
      </w:r>
      <w:r w:rsidRPr="009B57A2">
        <w:t xml:space="preserve">, </w:t>
      </w:r>
      <w:r>
        <w:t xml:space="preserve">όχι όμως για τον </w:t>
      </w:r>
      <w:r>
        <w:rPr>
          <w:lang w:val="en-US"/>
        </w:rPr>
        <w:t>loess</w:t>
      </w:r>
      <w:r>
        <w:t xml:space="preserve">. </w:t>
      </w:r>
    </w:p>
    <w:p w14:paraId="0A4CFAED" w14:textId="77777777" w:rsidR="003929F8" w:rsidRDefault="003929F8" w:rsidP="003929F8">
      <w:pPr>
        <w:jc w:val="center"/>
        <w:rPr>
          <w:noProof/>
          <w:lang w:val="en-US"/>
        </w:rPr>
      </w:pPr>
      <w:r>
        <w:t>Βλέπε</w:t>
      </w:r>
      <w:r w:rsidRPr="003929F8">
        <w:rPr>
          <w:lang w:val="en-US"/>
        </w:rPr>
        <w:t xml:space="preserve"> </w:t>
      </w:r>
      <w:r>
        <w:rPr>
          <w:lang w:val="en-US"/>
        </w:rPr>
        <w:t>p</w:t>
      </w:r>
      <w:r w:rsidRPr="003929F8">
        <w:rPr>
          <w:lang w:val="en-US"/>
        </w:rPr>
        <w:t xml:space="preserve">.16 </w:t>
      </w:r>
      <w:r>
        <w:rPr>
          <w:noProof/>
        </w:rPr>
        <w:t>απο</w:t>
      </w:r>
      <w:r w:rsidRPr="003929F8">
        <w:rPr>
          <w:noProof/>
          <w:lang w:val="en-US"/>
        </w:rPr>
        <w:t xml:space="preserve"> </w:t>
      </w:r>
      <w:r>
        <w:rPr>
          <w:noProof/>
          <w:lang w:val="en-US"/>
        </w:rPr>
        <w:t>Brehemy</w:t>
      </w:r>
    </w:p>
    <w:p w14:paraId="46430C92" w14:textId="77777777" w:rsidR="003929F8" w:rsidRPr="005F7E17" w:rsidRDefault="003929F8" w:rsidP="003929F8">
      <w:pPr>
        <w:jc w:val="center"/>
        <w:rPr>
          <w:b/>
          <w:lang w:val="en-US"/>
        </w:rPr>
      </w:pPr>
      <w:r w:rsidRPr="005F7E17">
        <w:rPr>
          <w:b/>
          <w:lang w:val="en-US"/>
        </w:rPr>
        <w:t>Effective kernels</w:t>
      </w:r>
    </w:p>
    <w:p w14:paraId="154618E7" w14:textId="77777777" w:rsidR="003929F8" w:rsidRPr="003929F8" w:rsidRDefault="003929F8">
      <w:pPr>
        <w:spacing w:before="0" w:line="240" w:lineRule="auto"/>
        <w:rPr>
          <w:lang w:val="en-US"/>
        </w:rPr>
      </w:pPr>
    </w:p>
    <w:p w14:paraId="3D3623EB" w14:textId="77777777" w:rsidR="003929F8" w:rsidRDefault="000531F1">
      <w:pPr>
        <w:spacing w:before="0" w:line="240" w:lineRule="auto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6560" behindDoc="0" locked="0" layoutInCell="1" allowOverlap="1" wp14:anchorId="285A49E2" wp14:editId="2AD123B1">
                <wp:simplePos x="0" y="0"/>
                <wp:positionH relativeFrom="column">
                  <wp:posOffset>792704</wp:posOffset>
                </wp:positionH>
                <wp:positionV relativeFrom="paragraph">
                  <wp:posOffset>1694616</wp:posOffset>
                </wp:positionV>
                <wp:extent cx="465120" cy="224280"/>
                <wp:effectExtent l="38100" t="38100" r="49530" b="42545"/>
                <wp:wrapNone/>
                <wp:docPr id="1280" name="Ink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7">
                      <w14:nvContentPartPr>
                        <w14:cNvContentPartPr/>
                      </w14:nvContentPartPr>
                      <w14:xfrm>
                        <a:off x="0" y="0"/>
                        <a:ext cx="46512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A3E54" id="Ink 1280" o:spid="_x0000_s1026" type="#_x0000_t75" style="position:absolute;margin-left:61.4pt;margin-top:132.45pt;width:38.55pt;height:19.6pt;z-index:25286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">
                <v:imagedata r:id="rId24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5536" behindDoc="0" locked="0" layoutInCell="1" allowOverlap="1" wp14:anchorId="345306CE" wp14:editId="7038EDF1">
                <wp:simplePos x="0" y="0"/>
                <wp:positionH relativeFrom="column">
                  <wp:posOffset>732224</wp:posOffset>
                </wp:positionH>
                <wp:positionV relativeFrom="paragraph">
                  <wp:posOffset>1676976</wp:posOffset>
                </wp:positionV>
                <wp:extent cx="743400" cy="386280"/>
                <wp:effectExtent l="0" t="38100" r="38100" b="52070"/>
                <wp:wrapNone/>
                <wp:docPr id="1279" name="Ink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9">
                      <w14:nvContentPartPr>
                        <w14:cNvContentPartPr/>
                      </w14:nvContentPartPr>
                      <w14:xfrm>
                        <a:off x="0" y="0"/>
                        <a:ext cx="743400" cy="38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AC11AB" id="Ink 1279" o:spid="_x0000_s1026" type="#_x0000_t75" style="position:absolute;margin-left:56.65pt;margin-top:131.05pt;width:60.55pt;height:32.35pt;z-index:2528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">
                <v:imagedata r:id="rId24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 wp14:anchorId="530D1FF9" wp14:editId="3990832D">
                <wp:simplePos x="0" y="0"/>
                <wp:positionH relativeFrom="column">
                  <wp:posOffset>4584944</wp:posOffset>
                </wp:positionH>
                <wp:positionV relativeFrom="paragraph">
                  <wp:posOffset>1039416</wp:posOffset>
                </wp:positionV>
                <wp:extent cx="655200" cy="404640"/>
                <wp:effectExtent l="38100" t="38100" r="50165" b="52705"/>
                <wp:wrapNone/>
                <wp:docPr id="1278" name="Ink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1">
                      <w14:nvContentPartPr>
                        <w14:cNvContentPartPr/>
                      </w14:nvContentPartPr>
                      <w14:xfrm>
                        <a:off x="0" y="0"/>
                        <a:ext cx="655200" cy="40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88EC51" id="Ink 1278" o:spid="_x0000_s1026" type="#_x0000_t75" style="position:absolute;margin-left:5in;margin-top:80.85pt;width:53.6pt;height:33.8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">
                <v:imagedata r:id="rId24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3488" behindDoc="0" locked="0" layoutInCell="1" allowOverlap="1" wp14:anchorId="78052884" wp14:editId="78F0419E">
                <wp:simplePos x="0" y="0"/>
                <wp:positionH relativeFrom="column">
                  <wp:posOffset>4507184</wp:posOffset>
                </wp:positionH>
                <wp:positionV relativeFrom="paragraph">
                  <wp:posOffset>1037616</wp:posOffset>
                </wp:positionV>
                <wp:extent cx="35280" cy="12600"/>
                <wp:effectExtent l="38100" t="38100" r="41275" b="26035"/>
                <wp:wrapNone/>
                <wp:docPr id="1277" name="Ink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3">
                      <w14:nvContentPartPr>
                        <w14:cNvContentPartPr/>
                      </w14:nvContentPartPr>
                      <w14:xfrm>
                        <a:off x="0" y="0"/>
                        <a:ext cx="352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D742D4" id="Ink 1277" o:spid="_x0000_s1026" type="#_x0000_t75" style="position:absolute;margin-left:353.9pt;margin-top:80.65pt;width:4.8pt;height:3.1pt;z-index:2528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">
                <v:imagedata r:id="rId24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2464" behindDoc="0" locked="0" layoutInCell="1" allowOverlap="1" wp14:anchorId="3412395E" wp14:editId="3A2FA570">
                <wp:simplePos x="0" y="0"/>
                <wp:positionH relativeFrom="column">
                  <wp:posOffset>6712904</wp:posOffset>
                </wp:positionH>
                <wp:positionV relativeFrom="paragraph">
                  <wp:posOffset>2765256</wp:posOffset>
                </wp:positionV>
                <wp:extent cx="360" cy="360"/>
                <wp:effectExtent l="0" t="0" r="0" b="0"/>
                <wp:wrapNone/>
                <wp:docPr id="1276" name="Ink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9A4BCB" id="Ink 1276" o:spid="_x0000_s1026" type="#_x0000_t75" style="position:absolute;margin-left:527.6pt;margin-top:216.75pt;width:2.05pt;height:2.05pt;z-index:2528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">
                <v:imagedata r:id="rId3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 wp14:anchorId="50EA8ECE" wp14:editId="51755BDD">
                <wp:simplePos x="0" y="0"/>
                <wp:positionH relativeFrom="column">
                  <wp:posOffset>4520144</wp:posOffset>
                </wp:positionH>
                <wp:positionV relativeFrom="paragraph">
                  <wp:posOffset>1055976</wp:posOffset>
                </wp:positionV>
                <wp:extent cx="141120" cy="28080"/>
                <wp:effectExtent l="38100" t="38100" r="30480" b="29210"/>
                <wp:wrapNone/>
                <wp:docPr id="1275" name="Ink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6">
                      <w14:nvContentPartPr>
                        <w14:cNvContentPartPr/>
                      </w14:nvContentPartPr>
                      <w14:xfrm>
                        <a:off x="0" y="0"/>
                        <a:ext cx="1411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53FFE" id="Ink 1275" o:spid="_x0000_s1026" type="#_x0000_t75" style="position:absolute;margin-left:354.9pt;margin-top:82.15pt;width:13.05pt;height:4.15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">
                <v:imagedata r:id="rId24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0416" behindDoc="0" locked="0" layoutInCell="1" allowOverlap="1" wp14:anchorId="1E51FDC3" wp14:editId="4A80D876">
                <wp:simplePos x="0" y="0"/>
                <wp:positionH relativeFrom="column">
                  <wp:posOffset>1053704</wp:posOffset>
                </wp:positionH>
                <wp:positionV relativeFrom="paragraph">
                  <wp:posOffset>1082976</wp:posOffset>
                </wp:positionV>
                <wp:extent cx="116280" cy="64800"/>
                <wp:effectExtent l="38100" t="38100" r="36195" b="49530"/>
                <wp:wrapNone/>
                <wp:docPr id="1274" name="Ink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8">
                      <w14:nvContentPartPr>
                        <w14:cNvContentPartPr/>
                      </w14:nvContentPartPr>
                      <w14:xfrm>
                        <a:off x="0" y="0"/>
                        <a:ext cx="11628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499BD" id="Ink 1274" o:spid="_x0000_s1026" type="#_x0000_t75" style="position:absolute;margin-left:81.95pt;margin-top:84.25pt;width:11.1pt;height:7.05pt;z-index:2528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">
                <v:imagedata r:id="rId24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 wp14:anchorId="4BFD10AA" wp14:editId="467535E1">
                <wp:simplePos x="0" y="0"/>
                <wp:positionH relativeFrom="column">
                  <wp:posOffset>1343504</wp:posOffset>
                </wp:positionH>
                <wp:positionV relativeFrom="paragraph">
                  <wp:posOffset>704256</wp:posOffset>
                </wp:positionV>
                <wp:extent cx="50040" cy="244440"/>
                <wp:effectExtent l="38100" t="38100" r="45720" b="41910"/>
                <wp:wrapNone/>
                <wp:docPr id="1273" name="Ink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0">
                      <w14:nvContentPartPr>
                        <w14:cNvContentPartPr/>
                      </w14:nvContentPartPr>
                      <w14:xfrm>
                        <a:off x="0" y="0"/>
                        <a:ext cx="5004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F2CA4" id="Ink 1273" o:spid="_x0000_s1026" type="#_x0000_t75" style="position:absolute;margin-left:104.8pt;margin-top:54.45pt;width:5.95pt;height:21.25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">
                <v:imagedata r:id="rId25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 wp14:anchorId="19A0D6B3" wp14:editId="4A596253">
                <wp:simplePos x="0" y="0"/>
                <wp:positionH relativeFrom="column">
                  <wp:posOffset>1146224</wp:posOffset>
                </wp:positionH>
                <wp:positionV relativeFrom="paragraph">
                  <wp:posOffset>730896</wp:posOffset>
                </wp:positionV>
                <wp:extent cx="106200" cy="272160"/>
                <wp:effectExtent l="38100" t="19050" r="27305" b="33020"/>
                <wp:wrapNone/>
                <wp:docPr id="1272" name="Ink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2">
                      <w14:nvContentPartPr>
                        <w14:cNvContentPartPr/>
                      </w14:nvContentPartPr>
                      <w14:xfrm>
                        <a:off x="0" y="0"/>
                        <a:ext cx="10620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24913" id="Ink 1272" o:spid="_x0000_s1026" type="#_x0000_t75" style="position:absolute;margin-left:89.25pt;margin-top:56.55pt;width:10.3pt;height:23.45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">
                <v:imagedata r:id="rId25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 wp14:anchorId="621DE710" wp14:editId="303633A5">
                <wp:simplePos x="0" y="0"/>
                <wp:positionH relativeFrom="column">
                  <wp:posOffset>1305344</wp:posOffset>
                </wp:positionH>
                <wp:positionV relativeFrom="paragraph">
                  <wp:posOffset>852936</wp:posOffset>
                </wp:positionV>
                <wp:extent cx="44640" cy="67680"/>
                <wp:effectExtent l="38100" t="38100" r="50800" b="46990"/>
                <wp:wrapNone/>
                <wp:docPr id="1271" name="Ink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4">
                      <w14:nvContentPartPr>
                        <w14:cNvContentPartPr/>
                      </w14:nvContentPartPr>
                      <w14:xfrm>
                        <a:off x="0" y="0"/>
                        <a:ext cx="4464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BF6EA4" id="Ink 1271" o:spid="_x0000_s1026" type="#_x0000_t75" style="position:absolute;margin-left:101.8pt;margin-top:66.15pt;width:5.5pt;height:7.35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">
                <v:imagedata r:id="rId25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 wp14:anchorId="2A680AD3" wp14:editId="7473F7DF">
                <wp:simplePos x="0" y="0"/>
                <wp:positionH relativeFrom="column">
                  <wp:posOffset>1226144</wp:posOffset>
                </wp:positionH>
                <wp:positionV relativeFrom="paragraph">
                  <wp:posOffset>782016</wp:posOffset>
                </wp:positionV>
                <wp:extent cx="39960" cy="172440"/>
                <wp:effectExtent l="38100" t="38100" r="36830" b="37465"/>
                <wp:wrapNone/>
                <wp:docPr id="1270" name="Ink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6">
                      <w14:nvContentPartPr>
                        <w14:cNvContentPartPr/>
                      </w14:nvContentPartPr>
                      <w14:xfrm>
                        <a:off x="0" y="0"/>
                        <a:ext cx="3996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30E04F" id="Ink 1270" o:spid="_x0000_s1026" type="#_x0000_t75" style="position:absolute;margin-left:95.55pt;margin-top:60.6pt;width:5.15pt;height:15.6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">
                <v:imagedata r:id="rId25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 wp14:anchorId="1FF92132" wp14:editId="337B4651">
                <wp:simplePos x="0" y="0"/>
                <wp:positionH relativeFrom="column">
                  <wp:posOffset>1200944</wp:posOffset>
                </wp:positionH>
                <wp:positionV relativeFrom="paragraph">
                  <wp:posOffset>809016</wp:posOffset>
                </wp:positionV>
                <wp:extent cx="81000" cy="88920"/>
                <wp:effectExtent l="38100" t="38100" r="33655" b="44450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8">
                      <w14:nvContentPartPr>
                        <w14:cNvContentPartPr/>
                      </w14:nvContentPartPr>
                      <w14:xfrm>
                        <a:off x="0" y="0"/>
                        <a:ext cx="810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A2F44" id="Ink 1269" o:spid="_x0000_s1026" type="#_x0000_t75" style="position:absolute;margin-left:93.55pt;margin-top:62.7pt;width:8.4pt;height:8.95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">
                <v:imagedata r:id="rId25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 wp14:anchorId="1B457263" wp14:editId="5241F517">
                <wp:simplePos x="0" y="0"/>
                <wp:positionH relativeFrom="column">
                  <wp:posOffset>1006904</wp:posOffset>
                </wp:positionH>
                <wp:positionV relativeFrom="paragraph">
                  <wp:posOffset>772656</wp:posOffset>
                </wp:positionV>
                <wp:extent cx="151200" cy="267840"/>
                <wp:effectExtent l="38100" t="38100" r="20320" b="56515"/>
                <wp:wrapNone/>
                <wp:docPr id="1268" name="Ink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0">
                      <w14:nvContentPartPr>
                        <w14:cNvContentPartPr/>
                      </w14:nvContentPartPr>
                      <w14:xfrm>
                        <a:off x="0" y="0"/>
                        <a:ext cx="15120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53C017" id="Ink 1268" o:spid="_x0000_s1026" type="#_x0000_t75" style="position:absolute;margin-left:78.3pt;margin-top:59.85pt;width:13.85pt;height:23.1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">
                <v:imagedata r:id="rId25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 wp14:anchorId="476444E1" wp14:editId="6CB33730">
                <wp:simplePos x="0" y="0"/>
                <wp:positionH relativeFrom="column">
                  <wp:posOffset>816824</wp:posOffset>
                </wp:positionH>
                <wp:positionV relativeFrom="paragraph">
                  <wp:posOffset>1182336</wp:posOffset>
                </wp:positionV>
                <wp:extent cx="171720" cy="313560"/>
                <wp:effectExtent l="38100" t="38100" r="38100" b="29845"/>
                <wp:wrapNone/>
                <wp:docPr id="1267" name="Ink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2">
                      <w14:nvContentPartPr>
                        <w14:cNvContentPartPr/>
                      </w14:nvContentPartPr>
                      <w14:xfrm>
                        <a:off x="0" y="0"/>
                        <a:ext cx="171720" cy="31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BEAC21" id="Ink 1267" o:spid="_x0000_s1026" type="#_x0000_t75" style="position:absolute;margin-left:63.3pt;margin-top:92.1pt;width:15.5pt;height:26.7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">
                <v:imagedata r:id="rId25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 wp14:anchorId="32592945" wp14:editId="21910739">
                <wp:simplePos x="0" y="0"/>
                <wp:positionH relativeFrom="column">
                  <wp:posOffset>1400384</wp:posOffset>
                </wp:positionH>
                <wp:positionV relativeFrom="paragraph">
                  <wp:posOffset>2033736</wp:posOffset>
                </wp:positionV>
                <wp:extent cx="523440" cy="42840"/>
                <wp:effectExtent l="38100" t="38100" r="48260" b="52705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4">
                      <w14:nvContentPartPr>
                        <w14:cNvContentPartPr/>
                      </w14:nvContentPartPr>
                      <w14:xfrm>
                        <a:off x="0" y="0"/>
                        <a:ext cx="52344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0A691D" id="Ink 1266" o:spid="_x0000_s1026" type="#_x0000_t75" style="position:absolute;margin-left:109.25pt;margin-top:159.15pt;width:43.15pt;height:5.35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">
                <v:imagedata r:id="rId25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 wp14:anchorId="53CED04D" wp14:editId="4019F576">
                <wp:simplePos x="0" y="0"/>
                <wp:positionH relativeFrom="column">
                  <wp:posOffset>734744</wp:posOffset>
                </wp:positionH>
                <wp:positionV relativeFrom="paragraph">
                  <wp:posOffset>1286376</wp:posOffset>
                </wp:positionV>
                <wp:extent cx="656640" cy="894600"/>
                <wp:effectExtent l="38100" t="38100" r="29210" b="39370"/>
                <wp:wrapNone/>
                <wp:docPr id="1265" name="Ink 1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6">
                      <w14:nvContentPartPr>
                        <w14:cNvContentPartPr/>
                      </w14:nvContentPartPr>
                      <w14:xfrm>
                        <a:off x="0" y="0"/>
                        <a:ext cx="656640" cy="89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8AB6A" id="Ink 1265" o:spid="_x0000_s1026" type="#_x0000_t75" style="position:absolute;margin-left:56.85pt;margin-top:100.3pt;width:53.65pt;height:72.45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">
                <v:imagedata r:id="rId25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 wp14:anchorId="3EEA8164" wp14:editId="4572A4C8">
                <wp:simplePos x="0" y="0"/>
                <wp:positionH relativeFrom="column">
                  <wp:posOffset>720704</wp:posOffset>
                </wp:positionH>
                <wp:positionV relativeFrom="paragraph">
                  <wp:posOffset>1930776</wp:posOffset>
                </wp:positionV>
                <wp:extent cx="68760" cy="81720"/>
                <wp:effectExtent l="38100" t="38100" r="45720" b="52070"/>
                <wp:wrapNone/>
                <wp:docPr id="1264" name="Ink 1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8">
                      <w14:nvContentPartPr>
                        <w14:cNvContentPartPr/>
                      </w14:nvContentPartPr>
                      <w14:xfrm>
                        <a:off x="0" y="0"/>
                        <a:ext cx="687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062F56" id="Ink 1264" o:spid="_x0000_s1026" type="#_x0000_t75" style="position:absolute;margin-left:55.75pt;margin-top:151.05pt;width:7.35pt;height:8.45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">
                <v:imagedata r:id="rId2519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 wp14:anchorId="5A28631F" wp14:editId="5A6F8DA0">
                <wp:simplePos x="0" y="0"/>
                <wp:positionH relativeFrom="column">
                  <wp:posOffset>1527464</wp:posOffset>
                </wp:positionH>
                <wp:positionV relativeFrom="paragraph">
                  <wp:posOffset>2023656</wp:posOffset>
                </wp:positionV>
                <wp:extent cx="1222560" cy="29520"/>
                <wp:effectExtent l="38100" t="38100" r="34925" b="27940"/>
                <wp:wrapNone/>
                <wp:docPr id="1263" name="Ink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0">
                      <w14:nvContentPartPr>
                        <w14:cNvContentPartPr/>
                      </w14:nvContentPartPr>
                      <w14:xfrm>
                        <a:off x="0" y="0"/>
                        <a:ext cx="12225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77F6B0" id="Ink 1263" o:spid="_x0000_s1026" type="#_x0000_t75" style="position:absolute;margin-left:119.25pt;margin-top:158.4pt;width:98.2pt;height:4.25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">
                <v:imagedata r:id="rId2521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 wp14:anchorId="04992C83" wp14:editId="034D5AF6">
                <wp:simplePos x="0" y="0"/>
                <wp:positionH relativeFrom="column">
                  <wp:posOffset>768584</wp:posOffset>
                </wp:positionH>
                <wp:positionV relativeFrom="paragraph">
                  <wp:posOffset>1699656</wp:posOffset>
                </wp:positionV>
                <wp:extent cx="770400" cy="342000"/>
                <wp:effectExtent l="38100" t="38100" r="29845" b="39370"/>
                <wp:wrapNone/>
                <wp:docPr id="1262" name="Ink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2">
                      <w14:nvContentPartPr>
                        <w14:cNvContentPartPr/>
                      </w14:nvContentPartPr>
                      <w14:xfrm>
                        <a:off x="0" y="0"/>
                        <a:ext cx="770400" cy="34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167A6" id="Ink 1262" o:spid="_x0000_s1026" type="#_x0000_t75" style="position:absolute;margin-left:59.5pt;margin-top:132.85pt;width:62.6pt;height:28.95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">
                <v:imagedata r:id="rId2523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 wp14:anchorId="49A739C7" wp14:editId="2F6059CB">
                <wp:simplePos x="0" y="0"/>
                <wp:positionH relativeFrom="column">
                  <wp:posOffset>1636544</wp:posOffset>
                </wp:positionH>
                <wp:positionV relativeFrom="paragraph">
                  <wp:posOffset>1878576</wp:posOffset>
                </wp:positionV>
                <wp:extent cx="98280" cy="55440"/>
                <wp:effectExtent l="38100" t="38100" r="35560" b="40005"/>
                <wp:wrapNone/>
                <wp:docPr id="1261" name="Ink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4">
                      <w14:nvContentPartPr>
                        <w14:cNvContentPartPr/>
                      </w14:nvContentPartPr>
                      <w14:xfrm>
                        <a:off x="0" y="0"/>
                        <a:ext cx="9828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C2AAD" id="Ink 1261" o:spid="_x0000_s1026" type="#_x0000_t75" style="position:absolute;margin-left:127.85pt;margin-top:146.9pt;width:9.75pt;height:6.35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">
                <v:imagedata r:id="rId2525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 wp14:anchorId="1E618AB4" wp14:editId="1F12D995">
                <wp:simplePos x="0" y="0"/>
                <wp:positionH relativeFrom="column">
                  <wp:posOffset>1879544</wp:posOffset>
                </wp:positionH>
                <wp:positionV relativeFrom="paragraph">
                  <wp:posOffset>1765176</wp:posOffset>
                </wp:positionV>
                <wp:extent cx="24840" cy="151200"/>
                <wp:effectExtent l="38100" t="38100" r="32385" b="39370"/>
                <wp:wrapNone/>
                <wp:docPr id="1260" name="Ink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6">
                      <w14:nvContentPartPr>
                        <w14:cNvContentPartPr/>
                      </w14:nvContentPartPr>
                      <w14:xfrm>
                        <a:off x="0" y="0"/>
                        <a:ext cx="2484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6A3C27" id="Ink 1260" o:spid="_x0000_s1026" type="#_x0000_t75" style="position:absolute;margin-left:147pt;margin-top:138pt;width:3.9pt;height:13.85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">
                <v:imagedata r:id="rId2527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 wp14:anchorId="3131F9D4" wp14:editId="654A058B">
                <wp:simplePos x="0" y="0"/>
                <wp:positionH relativeFrom="column">
                  <wp:posOffset>1735544</wp:posOffset>
                </wp:positionH>
                <wp:positionV relativeFrom="paragraph">
                  <wp:posOffset>1747176</wp:posOffset>
                </wp:positionV>
                <wp:extent cx="98280" cy="192240"/>
                <wp:effectExtent l="38100" t="38100" r="35560" b="36830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8">
                      <w14:nvContentPartPr>
                        <w14:cNvContentPartPr/>
                      </w14:nvContentPartPr>
                      <w14:xfrm>
                        <a:off x="0" y="0"/>
                        <a:ext cx="9828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0D20C7" id="Ink 1259" o:spid="_x0000_s1026" type="#_x0000_t75" style="position:absolute;margin-left:135.65pt;margin-top:136.55pt;width:9.75pt;height:17.15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">
                <v:imagedata r:id="rId2529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 wp14:anchorId="63C382EE" wp14:editId="5E82D1B4">
                <wp:simplePos x="0" y="0"/>
                <wp:positionH relativeFrom="column">
                  <wp:posOffset>1843544</wp:posOffset>
                </wp:positionH>
                <wp:positionV relativeFrom="paragraph">
                  <wp:posOffset>1846176</wp:posOffset>
                </wp:positionV>
                <wp:extent cx="43200" cy="42840"/>
                <wp:effectExtent l="38100" t="38100" r="33020" b="33655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0">
                      <w14:nvContentPartPr>
                        <w14:cNvContentPartPr/>
                      </w14:nvContentPartPr>
                      <w14:xfrm>
                        <a:off x="0" y="0"/>
                        <a:ext cx="4320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745DA2" id="Ink 1258" o:spid="_x0000_s1026" type="#_x0000_t75" style="position:absolute;margin-left:144.15pt;margin-top:144.35pt;width:5.35pt;height:5.3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">
                <v:imagedata r:id="rId2531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 wp14:anchorId="5BB3E026" wp14:editId="1EAAF204">
                <wp:simplePos x="0" y="0"/>
                <wp:positionH relativeFrom="column">
                  <wp:posOffset>1767944</wp:posOffset>
                </wp:positionH>
                <wp:positionV relativeFrom="paragraph">
                  <wp:posOffset>1802256</wp:posOffset>
                </wp:positionV>
                <wp:extent cx="51840" cy="70200"/>
                <wp:effectExtent l="38100" t="38100" r="43815" b="44450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2">
                      <w14:nvContentPartPr>
                        <w14:cNvContentPartPr/>
                      </w14:nvContentPartPr>
                      <w14:xfrm>
                        <a:off x="0" y="0"/>
                        <a:ext cx="5184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E4769" id="Ink 1257" o:spid="_x0000_s1026" type="#_x0000_t75" style="position:absolute;margin-left:138.2pt;margin-top:140.9pt;width:6.1pt;height:7.55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">
                <v:imagedata r:id="rId2533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 wp14:anchorId="1F133F9F" wp14:editId="407C8B22">
                <wp:simplePos x="0" y="0"/>
                <wp:positionH relativeFrom="column">
                  <wp:posOffset>1768304</wp:posOffset>
                </wp:positionH>
                <wp:positionV relativeFrom="paragraph">
                  <wp:posOffset>1782816</wp:posOffset>
                </wp:positionV>
                <wp:extent cx="51840" cy="86040"/>
                <wp:effectExtent l="38100" t="38100" r="43815" b="28575"/>
                <wp:wrapNone/>
                <wp:docPr id="1256" name="Ink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4">
                      <w14:nvContentPartPr>
                        <w14:cNvContentPartPr/>
                      </w14:nvContentPartPr>
                      <w14:xfrm>
                        <a:off x="0" y="0"/>
                        <a:ext cx="5184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86634E" id="Ink 1256" o:spid="_x0000_s1026" type="#_x0000_t75" style="position:absolute;margin-left:138.25pt;margin-top:139.4pt;width:6.1pt;height:8.75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">
                <v:imagedata r:id="rId2535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 wp14:anchorId="04F25F10" wp14:editId="613595C5">
                <wp:simplePos x="0" y="0"/>
                <wp:positionH relativeFrom="column">
                  <wp:posOffset>1652384</wp:posOffset>
                </wp:positionH>
                <wp:positionV relativeFrom="paragraph">
                  <wp:posOffset>1641336</wp:posOffset>
                </wp:positionV>
                <wp:extent cx="77040" cy="195840"/>
                <wp:effectExtent l="38100" t="38100" r="18415" b="52070"/>
                <wp:wrapNone/>
                <wp:docPr id="1255" name="Ink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6">
                      <w14:nvContentPartPr>
                        <w14:cNvContentPartPr/>
                      </w14:nvContentPartPr>
                      <w14:xfrm>
                        <a:off x="0" y="0"/>
                        <a:ext cx="7704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D322D" id="Ink 1255" o:spid="_x0000_s1026" type="#_x0000_t75" style="position:absolute;margin-left:129.1pt;margin-top:128.25pt;width:8pt;height:17.4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">
                <v:imagedata r:id="rId2537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 wp14:anchorId="5FBF7FCE" wp14:editId="5096E87D">
                <wp:simplePos x="0" y="0"/>
                <wp:positionH relativeFrom="column">
                  <wp:posOffset>1255304</wp:posOffset>
                </wp:positionH>
                <wp:positionV relativeFrom="paragraph">
                  <wp:posOffset>1797576</wp:posOffset>
                </wp:positionV>
                <wp:extent cx="311040" cy="107280"/>
                <wp:effectExtent l="38100" t="38100" r="51435" b="45720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8">
                      <w14:nvContentPartPr>
                        <w14:cNvContentPartPr/>
                      </w14:nvContentPartPr>
                      <w14:xfrm>
                        <a:off x="0" y="0"/>
                        <a:ext cx="3110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65C24A" id="Ink 1254" o:spid="_x0000_s1026" type="#_x0000_t75" style="position:absolute;margin-left:97.85pt;margin-top:140.55pt;width:26.5pt;height:10.45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">
                <v:imagedata r:id="rId2539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 wp14:anchorId="4861D768" wp14:editId="6C917C02">
                <wp:simplePos x="0" y="0"/>
                <wp:positionH relativeFrom="column">
                  <wp:posOffset>3788984</wp:posOffset>
                </wp:positionH>
                <wp:positionV relativeFrom="paragraph">
                  <wp:posOffset>2674536</wp:posOffset>
                </wp:positionV>
                <wp:extent cx="360" cy="360"/>
                <wp:effectExtent l="0" t="0" r="0" b="0"/>
                <wp:wrapNone/>
                <wp:docPr id="1253" name="Ink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A7A28" id="Ink 1253" o:spid="_x0000_s1026" type="#_x0000_t75" style="position:absolute;margin-left:297.35pt;margin-top:209.6pt;width:2.05pt;height:2.05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">
                <v:imagedata r:id="rId868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 wp14:anchorId="244F40A7" wp14:editId="0F701E1D">
                <wp:simplePos x="0" y="0"/>
                <wp:positionH relativeFrom="column">
                  <wp:posOffset>4794464</wp:posOffset>
                </wp:positionH>
                <wp:positionV relativeFrom="paragraph">
                  <wp:posOffset>2475456</wp:posOffset>
                </wp:positionV>
                <wp:extent cx="52560" cy="88200"/>
                <wp:effectExtent l="38100" t="38100" r="43180" b="45720"/>
                <wp:wrapNone/>
                <wp:docPr id="1252" name="Ink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1">
                      <w14:nvContentPartPr>
                        <w14:cNvContentPartPr/>
                      </w14:nvContentPartPr>
                      <w14:xfrm>
                        <a:off x="0" y="0"/>
                        <a:ext cx="525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291CD" id="Ink 1252" o:spid="_x0000_s1026" type="#_x0000_t75" style="position:absolute;margin-left:376.5pt;margin-top:193.9pt;width:6.15pt;height:8.95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">
                <v:imagedata r:id="rId2542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 wp14:anchorId="5B3FF109" wp14:editId="3F0ED071">
                <wp:simplePos x="0" y="0"/>
                <wp:positionH relativeFrom="column">
                  <wp:posOffset>4678184</wp:posOffset>
                </wp:positionH>
                <wp:positionV relativeFrom="paragraph">
                  <wp:posOffset>2403456</wp:posOffset>
                </wp:positionV>
                <wp:extent cx="82800" cy="175320"/>
                <wp:effectExtent l="38100" t="38100" r="31750" b="34290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3">
                      <w14:nvContentPartPr>
                        <w14:cNvContentPartPr/>
                      </w14:nvContentPartPr>
                      <w14:xfrm>
                        <a:off x="0" y="0"/>
                        <a:ext cx="8280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62AF7F" id="Ink 1251" o:spid="_x0000_s1026" type="#_x0000_t75" style="position:absolute;margin-left:367.35pt;margin-top:188.25pt;width:8.5pt;height:15.75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">
                <v:imagedata r:id="rId2544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 wp14:anchorId="365F67A7" wp14:editId="05183B07">
                <wp:simplePos x="0" y="0"/>
                <wp:positionH relativeFrom="column">
                  <wp:posOffset>4689704</wp:posOffset>
                </wp:positionH>
                <wp:positionV relativeFrom="paragraph">
                  <wp:posOffset>2408856</wp:posOffset>
                </wp:positionV>
                <wp:extent cx="88560" cy="148320"/>
                <wp:effectExtent l="38100" t="38100" r="45085" b="42545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5">
                      <w14:nvContentPartPr>
                        <w14:cNvContentPartPr/>
                      </w14:nvContentPartPr>
                      <w14:xfrm>
                        <a:off x="0" y="0"/>
                        <a:ext cx="885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2345A" id="Ink 1250" o:spid="_x0000_s1026" type="#_x0000_t75" style="position:absolute;margin-left:368.25pt;margin-top:188.65pt;width:8.95pt;height:13.7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">
                <v:imagedata r:id="rId2546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 wp14:anchorId="0D9D285A" wp14:editId="6121CFFF">
                <wp:simplePos x="0" y="0"/>
                <wp:positionH relativeFrom="column">
                  <wp:posOffset>4591424</wp:posOffset>
                </wp:positionH>
                <wp:positionV relativeFrom="paragraph">
                  <wp:posOffset>2181336</wp:posOffset>
                </wp:positionV>
                <wp:extent cx="55080" cy="183960"/>
                <wp:effectExtent l="38100" t="38100" r="40640" b="45085"/>
                <wp:wrapNone/>
                <wp:docPr id="1249" name="Ink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7">
                      <w14:nvContentPartPr>
                        <w14:cNvContentPartPr/>
                      </w14:nvContentPartPr>
                      <w14:xfrm>
                        <a:off x="0" y="0"/>
                        <a:ext cx="5508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09959B" id="Ink 1249" o:spid="_x0000_s1026" type="#_x0000_t75" style="position:absolute;margin-left:360.55pt;margin-top:170.75pt;width:6.35pt;height:16.5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">
                <v:imagedata r:id="rId2548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 wp14:anchorId="69355887" wp14:editId="3E922CA7">
                <wp:simplePos x="0" y="0"/>
                <wp:positionH relativeFrom="column">
                  <wp:posOffset>884504</wp:posOffset>
                </wp:positionH>
                <wp:positionV relativeFrom="paragraph">
                  <wp:posOffset>2488776</wp:posOffset>
                </wp:positionV>
                <wp:extent cx="49680" cy="67320"/>
                <wp:effectExtent l="38100" t="38100" r="45720" b="46990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9">
                      <w14:nvContentPartPr>
                        <w14:cNvContentPartPr/>
                      </w14:nvContentPartPr>
                      <w14:xfrm>
                        <a:off x="0" y="0"/>
                        <a:ext cx="496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3322CF" id="Ink 1248" o:spid="_x0000_s1026" type="#_x0000_t75" style="position:absolute;margin-left:68.65pt;margin-top:194.95pt;width:5.9pt;height:7.25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">
                <v:imagedata r:id="rId2550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 wp14:anchorId="08C7D4F1" wp14:editId="7540E5F5">
                <wp:simplePos x="0" y="0"/>
                <wp:positionH relativeFrom="column">
                  <wp:posOffset>784064</wp:posOffset>
                </wp:positionH>
                <wp:positionV relativeFrom="paragraph">
                  <wp:posOffset>2405616</wp:posOffset>
                </wp:positionV>
                <wp:extent cx="46080" cy="134280"/>
                <wp:effectExtent l="38100" t="38100" r="49530" b="37465"/>
                <wp:wrapNone/>
                <wp:docPr id="1247" name="Ink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1">
                      <w14:nvContentPartPr>
                        <w14:cNvContentPartPr/>
                      </w14:nvContentPartPr>
                      <w14:xfrm>
                        <a:off x="0" y="0"/>
                        <a:ext cx="460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FB6DB" id="Ink 1247" o:spid="_x0000_s1026" type="#_x0000_t75" style="position:absolute;margin-left:60.75pt;margin-top:188.4pt;width:5.65pt;height:12.55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">
                <v:imagedata r:id="rId2552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 wp14:anchorId="55C2E1FC" wp14:editId="306475A9">
                <wp:simplePos x="0" y="0"/>
                <wp:positionH relativeFrom="column">
                  <wp:posOffset>769664</wp:posOffset>
                </wp:positionH>
                <wp:positionV relativeFrom="paragraph">
                  <wp:posOffset>2430096</wp:posOffset>
                </wp:positionV>
                <wp:extent cx="76320" cy="85680"/>
                <wp:effectExtent l="38100" t="38100" r="38100" b="48260"/>
                <wp:wrapNone/>
                <wp:docPr id="1246" name="Ink 1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3">
                      <w14:nvContentPartPr>
                        <w14:cNvContentPartPr/>
                      </w14:nvContentPartPr>
                      <w14:xfrm>
                        <a:off x="0" y="0"/>
                        <a:ext cx="763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C327F" id="Ink 1246" o:spid="_x0000_s1026" type="#_x0000_t75" style="position:absolute;margin-left:59.65pt;margin-top:190.35pt;width:7.95pt;height:8.75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">
                <v:imagedata r:id="rId2554" o:title=""/>
              </v:shape>
            </w:pict>
          </mc:Fallback>
        </mc:AlternateContent>
      </w:r>
      <w:r w:rsidR="00836B78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 wp14:anchorId="1902AA91" wp14:editId="16562BCF">
                <wp:simplePos x="0" y="0"/>
                <wp:positionH relativeFrom="column">
                  <wp:posOffset>769304</wp:posOffset>
                </wp:positionH>
                <wp:positionV relativeFrom="paragraph">
                  <wp:posOffset>2198976</wp:posOffset>
                </wp:positionV>
                <wp:extent cx="21600" cy="132480"/>
                <wp:effectExtent l="38100" t="38100" r="35560" b="39370"/>
                <wp:wrapNone/>
                <wp:docPr id="1245" name="Ink 1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5">
                      <w14:nvContentPartPr>
                        <w14:cNvContentPartPr/>
                      </w14:nvContentPartPr>
                      <w14:xfrm>
                        <a:off x="0" y="0"/>
                        <a:ext cx="2160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101841" id="Ink 1245" o:spid="_x0000_s1026" type="#_x0000_t75" style="position:absolute;margin-left:59.6pt;margin-top:172.15pt;width:3.7pt;height:12.45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">
                <v:imagedata r:id="rId2556" o:title=""/>
              </v:shape>
            </w:pict>
          </mc:Fallback>
        </mc:AlternateContent>
      </w:r>
      <w:r w:rsidR="003929F8">
        <w:rPr>
          <w:noProof/>
          <w:lang w:val="en-US" w:eastAsia="en-US"/>
        </w:rPr>
        <w:drawing>
          <wp:inline distT="0" distB="0" distL="0" distR="0" wp14:anchorId="083C4AAE" wp14:editId="0C09AA90">
            <wp:extent cx="6057900" cy="2966171"/>
            <wp:effectExtent l="0" t="0" r="0" b="571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5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29661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10CCB95" w14:textId="77777777" w:rsidR="003929F8" w:rsidRDefault="003929F8">
      <w:pPr>
        <w:spacing w:before="0" w:line="240" w:lineRule="auto"/>
      </w:pPr>
      <w:r>
        <w:br w:type="page"/>
      </w:r>
    </w:p>
    <w:p w14:paraId="42EAEB78" w14:textId="77777777" w:rsidR="00373F56" w:rsidRDefault="000531F1" w:rsidP="00DE3B15">
      <w:pPr>
        <w:jc w:val="both"/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963840" behindDoc="0" locked="0" layoutInCell="1" allowOverlap="1" wp14:anchorId="02DB6158" wp14:editId="353228D6">
                <wp:simplePos x="0" y="0"/>
                <wp:positionH relativeFrom="column">
                  <wp:posOffset>6600584</wp:posOffset>
                </wp:positionH>
                <wp:positionV relativeFrom="paragraph">
                  <wp:posOffset>-157860</wp:posOffset>
                </wp:positionV>
                <wp:extent cx="64800" cy="471240"/>
                <wp:effectExtent l="38100" t="38100" r="49530" b="43180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8">
                      <w14:nvContentPartPr>
                        <w14:cNvContentPartPr/>
                      </w14:nvContentPartPr>
                      <w14:xfrm>
                        <a:off x="0" y="0"/>
                        <a:ext cx="64800" cy="47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C565C9" id="Ink 1380" o:spid="_x0000_s1026" type="#_x0000_t75" style="position:absolute;margin-left:518.75pt;margin-top:-13.45pt;width:7.05pt;height:39.05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">
                <v:imagedata r:id="rId25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 wp14:anchorId="6055789A" wp14:editId="4A009B23">
                <wp:simplePos x="0" y="0"/>
                <wp:positionH relativeFrom="column">
                  <wp:posOffset>6327344</wp:posOffset>
                </wp:positionH>
                <wp:positionV relativeFrom="paragraph">
                  <wp:posOffset>-228060</wp:posOffset>
                </wp:positionV>
                <wp:extent cx="63000" cy="513720"/>
                <wp:effectExtent l="38100" t="38100" r="32385" b="38735"/>
                <wp:wrapNone/>
                <wp:docPr id="1379" name="Ink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0">
                      <w14:nvContentPartPr>
                        <w14:cNvContentPartPr/>
                      </w14:nvContentPartPr>
                      <w14:xfrm>
                        <a:off x="0" y="0"/>
                        <a:ext cx="63000" cy="51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58C3C" id="Ink 1379" o:spid="_x0000_s1026" type="#_x0000_t75" style="position:absolute;margin-left:497.2pt;margin-top:-18.95pt;width:6.95pt;height:42.4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">
                <v:imagedata r:id="rId25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 wp14:anchorId="144C7CD6" wp14:editId="555DDF87">
                <wp:simplePos x="0" y="0"/>
                <wp:positionH relativeFrom="column">
                  <wp:posOffset>6518864</wp:posOffset>
                </wp:positionH>
                <wp:positionV relativeFrom="paragraph">
                  <wp:posOffset>6660</wp:posOffset>
                </wp:positionV>
                <wp:extent cx="106920" cy="81000"/>
                <wp:effectExtent l="38100" t="38100" r="45720" b="52705"/>
                <wp:wrapNone/>
                <wp:docPr id="1378" name="Ink 1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2">
                      <w14:nvContentPartPr>
                        <w14:cNvContentPartPr/>
                      </w14:nvContentPartPr>
                      <w14:xfrm>
                        <a:off x="0" y="0"/>
                        <a:ext cx="1069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95B365" id="Ink 1378" o:spid="_x0000_s1026" type="#_x0000_t75" style="position:absolute;margin-left:512.3pt;margin-top:-.5pt;width:10.35pt;height:8.4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">
                <v:imagedata r:id="rId25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0768" behindDoc="0" locked="0" layoutInCell="1" allowOverlap="1" wp14:anchorId="0D552A51" wp14:editId="17452AF6">
                <wp:simplePos x="0" y="0"/>
                <wp:positionH relativeFrom="column">
                  <wp:posOffset>6364424</wp:posOffset>
                </wp:positionH>
                <wp:positionV relativeFrom="paragraph">
                  <wp:posOffset>-95220</wp:posOffset>
                </wp:positionV>
                <wp:extent cx="39600" cy="195480"/>
                <wp:effectExtent l="19050" t="38100" r="55880" b="52705"/>
                <wp:wrapNone/>
                <wp:docPr id="1377" name="Ink 1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4">
                      <w14:nvContentPartPr>
                        <w14:cNvContentPartPr/>
                      </w14:nvContentPartPr>
                      <w14:xfrm>
                        <a:off x="0" y="0"/>
                        <a:ext cx="3960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3FDCFF" id="Ink 1377" o:spid="_x0000_s1026" type="#_x0000_t75" style="position:absolute;margin-left:500.15pt;margin-top:-8.5pt;width:5.05pt;height:17.4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">
                <v:imagedata r:id="rId25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9744" behindDoc="0" locked="0" layoutInCell="1" allowOverlap="1" wp14:anchorId="538DE86C" wp14:editId="061A54E6">
                <wp:simplePos x="0" y="0"/>
                <wp:positionH relativeFrom="column">
                  <wp:posOffset>6252824</wp:posOffset>
                </wp:positionH>
                <wp:positionV relativeFrom="paragraph">
                  <wp:posOffset>-8100</wp:posOffset>
                </wp:positionV>
                <wp:extent cx="63360" cy="9000"/>
                <wp:effectExtent l="38100" t="38100" r="51435" b="48260"/>
                <wp:wrapNone/>
                <wp:docPr id="1376" name="Ink 1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6">
                      <w14:nvContentPartPr>
                        <w14:cNvContentPartPr/>
                      </w14:nvContentPartPr>
                      <w14:xfrm>
                        <a:off x="0" y="0"/>
                        <a:ext cx="633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75A02" id="Ink 1376" o:spid="_x0000_s1026" type="#_x0000_t75" style="position:absolute;margin-left:491.35pt;margin-top:-1.65pt;width:7pt;height:2.65pt;z-index:2529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">
                <v:imagedata r:id="rId25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 wp14:anchorId="3B37B0FB" wp14:editId="628D5437">
                <wp:simplePos x="0" y="0"/>
                <wp:positionH relativeFrom="column">
                  <wp:posOffset>6238784</wp:posOffset>
                </wp:positionH>
                <wp:positionV relativeFrom="paragraph">
                  <wp:posOffset>-69300</wp:posOffset>
                </wp:positionV>
                <wp:extent cx="82080" cy="9720"/>
                <wp:effectExtent l="57150" t="38100" r="51435" b="47625"/>
                <wp:wrapNone/>
                <wp:docPr id="1375" name="Ink 1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8">
                      <w14:nvContentPartPr>
                        <w14:cNvContentPartPr/>
                      </w14:nvContentPartPr>
                      <w14:xfrm>
                        <a:off x="0" y="0"/>
                        <a:ext cx="820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297F6" id="Ink 1375" o:spid="_x0000_s1026" type="#_x0000_t75" style="position:absolute;margin-left:490.3pt;margin-top:-6.45pt;width:8.4pt;height:2.7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">
                <v:imagedata r:id="rId25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7696" behindDoc="0" locked="0" layoutInCell="1" allowOverlap="1" wp14:anchorId="62E4A34F" wp14:editId="785A0C06">
                <wp:simplePos x="0" y="0"/>
                <wp:positionH relativeFrom="column">
                  <wp:posOffset>6053024</wp:posOffset>
                </wp:positionH>
                <wp:positionV relativeFrom="paragraph">
                  <wp:posOffset>-520740</wp:posOffset>
                </wp:positionV>
                <wp:extent cx="138240" cy="760320"/>
                <wp:effectExtent l="38100" t="38100" r="52705" b="40005"/>
                <wp:wrapNone/>
                <wp:docPr id="1374" name="Ink 1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0">
                      <w14:nvContentPartPr>
                        <w14:cNvContentPartPr/>
                      </w14:nvContentPartPr>
                      <w14:xfrm>
                        <a:off x="0" y="0"/>
                        <a:ext cx="138240" cy="76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779CA" id="Ink 1374" o:spid="_x0000_s1026" type="#_x0000_t75" style="position:absolute;margin-left:475.6pt;margin-top:-42pt;width:12.9pt;height:61.85pt;z-index:2529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">
                <v:imagedata r:id="rId25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6672" behindDoc="0" locked="0" layoutInCell="1" allowOverlap="1" wp14:anchorId="318C4BD3" wp14:editId="6E45AB0D">
                <wp:simplePos x="0" y="0"/>
                <wp:positionH relativeFrom="column">
                  <wp:posOffset>6124304</wp:posOffset>
                </wp:positionH>
                <wp:positionV relativeFrom="paragraph">
                  <wp:posOffset>191700</wp:posOffset>
                </wp:positionV>
                <wp:extent cx="10440" cy="20160"/>
                <wp:effectExtent l="38100" t="38100" r="46990" b="37465"/>
                <wp:wrapNone/>
                <wp:docPr id="1373" name="Ink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2">
                      <w14:nvContentPartPr>
                        <w14:cNvContentPartPr/>
                      </w14:nvContentPartPr>
                      <w14:xfrm>
                        <a:off x="0" y="0"/>
                        <a:ext cx="104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0B9631" id="Ink 1373" o:spid="_x0000_s1026" type="#_x0000_t75" style="position:absolute;margin-left:481.25pt;margin-top:14.1pt;width:2.8pt;height:3.65pt;z-index:2529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">
                <v:imagedata r:id="rId25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 wp14:anchorId="01C003EB" wp14:editId="3E62FAF4">
                <wp:simplePos x="0" y="0"/>
                <wp:positionH relativeFrom="column">
                  <wp:posOffset>6052664</wp:posOffset>
                </wp:positionH>
                <wp:positionV relativeFrom="paragraph">
                  <wp:posOffset>144900</wp:posOffset>
                </wp:positionV>
                <wp:extent cx="37440" cy="68400"/>
                <wp:effectExtent l="38100" t="38100" r="39370" b="46355"/>
                <wp:wrapNone/>
                <wp:docPr id="1372" name="Ink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4">
                      <w14:nvContentPartPr>
                        <w14:cNvContentPartPr/>
                      </w14:nvContentPartPr>
                      <w14:xfrm>
                        <a:off x="0" y="0"/>
                        <a:ext cx="3744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53DC1C" id="Ink 1372" o:spid="_x0000_s1026" type="#_x0000_t75" style="position:absolute;margin-left:475.6pt;margin-top:10.4pt;width:5pt;height:7.4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">
                <v:imagedata r:id="rId25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 wp14:anchorId="76423F67" wp14:editId="66873E50">
                <wp:simplePos x="0" y="0"/>
                <wp:positionH relativeFrom="column">
                  <wp:posOffset>6035024</wp:posOffset>
                </wp:positionH>
                <wp:positionV relativeFrom="paragraph">
                  <wp:posOffset>129060</wp:posOffset>
                </wp:positionV>
                <wp:extent cx="69480" cy="78840"/>
                <wp:effectExtent l="38100" t="38100" r="45085" b="35560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6">
                      <w14:nvContentPartPr>
                        <w14:cNvContentPartPr/>
                      </w14:nvContentPartPr>
                      <w14:xfrm>
                        <a:off x="0" y="0"/>
                        <a:ext cx="6948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B7C9F8" id="Ink 1371" o:spid="_x0000_s1026" type="#_x0000_t75" style="position:absolute;margin-left:474.2pt;margin-top:9.15pt;width:7.45pt;height:8.15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">
                <v:imagedata r:id="rId25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3600" behindDoc="0" locked="0" layoutInCell="1" allowOverlap="1" wp14:anchorId="6D6E727A" wp14:editId="412AB658">
                <wp:simplePos x="0" y="0"/>
                <wp:positionH relativeFrom="column">
                  <wp:posOffset>5966624</wp:posOffset>
                </wp:positionH>
                <wp:positionV relativeFrom="paragraph">
                  <wp:posOffset>171540</wp:posOffset>
                </wp:positionV>
                <wp:extent cx="42480" cy="8640"/>
                <wp:effectExtent l="38100" t="38100" r="34290" b="48895"/>
                <wp:wrapNone/>
                <wp:docPr id="1370" name="Ink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8">
                      <w14:nvContentPartPr>
                        <w14:cNvContentPartPr/>
                      </w14:nvContentPartPr>
                      <w14:xfrm>
                        <a:off x="0" y="0"/>
                        <a:ext cx="424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20595" id="Ink 1370" o:spid="_x0000_s1026" type="#_x0000_t75" style="position:absolute;margin-left:468.8pt;margin-top:12.45pt;width:5.35pt;height:2.75pt;z-index:2529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">
                <v:imagedata r:id="rId25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 wp14:anchorId="1EA229E8" wp14:editId="4E2E7E40">
                <wp:simplePos x="0" y="0"/>
                <wp:positionH relativeFrom="column">
                  <wp:posOffset>5869064</wp:posOffset>
                </wp:positionH>
                <wp:positionV relativeFrom="paragraph">
                  <wp:posOffset>210780</wp:posOffset>
                </wp:positionV>
                <wp:extent cx="42480" cy="56160"/>
                <wp:effectExtent l="38100" t="38100" r="34290" b="39370"/>
                <wp:wrapNone/>
                <wp:docPr id="1369" name="Ink 1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0">
                      <w14:nvContentPartPr>
                        <w14:cNvContentPartPr/>
                      </w14:nvContentPartPr>
                      <w14:xfrm>
                        <a:off x="0" y="0"/>
                        <a:ext cx="4248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2AEDD9" id="Ink 1369" o:spid="_x0000_s1026" type="#_x0000_t75" style="position:absolute;margin-left:461.15pt;margin-top:15.7pt;width:5.4pt;height:6.2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">
                <v:imagedata r:id="rId25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 wp14:anchorId="68AE3656" wp14:editId="7E678051">
                <wp:simplePos x="0" y="0"/>
                <wp:positionH relativeFrom="column">
                  <wp:posOffset>5791664</wp:posOffset>
                </wp:positionH>
                <wp:positionV relativeFrom="paragraph">
                  <wp:posOffset>132660</wp:posOffset>
                </wp:positionV>
                <wp:extent cx="48960" cy="97200"/>
                <wp:effectExtent l="38100" t="38100" r="27305" b="36195"/>
                <wp:wrapNone/>
                <wp:docPr id="1368" name="Ink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2">
                      <w14:nvContentPartPr>
                        <w14:cNvContentPartPr/>
                      </w14:nvContentPartPr>
                      <w14:xfrm>
                        <a:off x="0" y="0"/>
                        <a:ext cx="489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311CA9" id="Ink 1368" o:spid="_x0000_s1026" type="#_x0000_t75" style="position:absolute;margin-left:455.05pt;margin-top:9.45pt;width:5.8pt;height:9.6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">
                <v:imagedata r:id="rId25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0528" behindDoc="0" locked="0" layoutInCell="1" allowOverlap="1" wp14:anchorId="63B2A606" wp14:editId="57982518">
                <wp:simplePos x="0" y="0"/>
                <wp:positionH relativeFrom="column">
                  <wp:posOffset>5759264</wp:posOffset>
                </wp:positionH>
                <wp:positionV relativeFrom="paragraph">
                  <wp:posOffset>138420</wp:posOffset>
                </wp:positionV>
                <wp:extent cx="80280" cy="73080"/>
                <wp:effectExtent l="38100" t="38100" r="34290" b="41275"/>
                <wp:wrapNone/>
                <wp:docPr id="1367" name="Ink 1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4">
                      <w14:nvContentPartPr>
                        <w14:cNvContentPartPr/>
                      </w14:nvContentPartPr>
                      <w14:xfrm>
                        <a:off x="0" y="0"/>
                        <a:ext cx="8028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40FF2" id="Ink 1367" o:spid="_x0000_s1026" type="#_x0000_t75" style="position:absolute;margin-left:452.5pt;margin-top:9.9pt;width:8.3pt;height:7.7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">
                <v:imagedata r:id="rId25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 wp14:anchorId="02D3FFA9" wp14:editId="1A03A620">
                <wp:simplePos x="0" y="0"/>
                <wp:positionH relativeFrom="column">
                  <wp:posOffset>5844224</wp:posOffset>
                </wp:positionH>
                <wp:positionV relativeFrom="paragraph">
                  <wp:posOffset>68220</wp:posOffset>
                </wp:positionV>
                <wp:extent cx="5040" cy="35280"/>
                <wp:effectExtent l="38100" t="38100" r="33655" b="41275"/>
                <wp:wrapNone/>
                <wp:docPr id="1366" name="Ink 1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6">
                      <w14:nvContentPartPr>
                        <w14:cNvContentPartPr/>
                      </w14:nvContentPartPr>
                      <w14:xfrm>
                        <a:off x="0" y="0"/>
                        <a:ext cx="504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DC267" id="Ink 1366" o:spid="_x0000_s1026" type="#_x0000_t75" style="position:absolute;margin-left:459.15pt;margin-top:4.35pt;width:2.55pt;height:4.8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">
                <v:imagedata r:id="rId25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 wp14:anchorId="1908E828" wp14:editId="05BEF870">
                <wp:simplePos x="0" y="0"/>
                <wp:positionH relativeFrom="column">
                  <wp:posOffset>5863664</wp:posOffset>
                </wp:positionH>
                <wp:positionV relativeFrom="paragraph">
                  <wp:posOffset>-101700</wp:posOffset>
                </wp:positionV>
                <wp:extent cx="4320" cy="33480"/>
                <wp:effectExtent l="38100" t="19050" r="34290" b="24130"/>
                <wp:wrapNone/>
                <wp:docPr id="1365" name="Ink 1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8">
                      <w14:nvContentPartPr>
                        <w14:cNvContentPartPr/>
                      </w14:nvContentPartPr>
                      <w14:xfrm>
                        <a:off x="0" y="0"/>
                        <a:ext cx="432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32ACD" id="Ink 1365" o:spid="_x0000_s1026" type="#_x0000_t75" style="position:absolute;margin-left:460.7pt;margin-top:-9pt;width:2.35pt;height:4.65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">
                <v:imagedata r:id="rId25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 wp14:anchorId="0A4D931E" wp14:editId="5D11A2BD">
                <wp:simplePos x="0" y="0"/>
                <wp:positionH relativeFrom="column">
                  <wp:posOffset>5866544</wp:posOffset>
                </wp:positionH>
                <wp:positionV relativeFrom="paragraph">
                  <wp:posOffset>-185220</wp:posOffset>
                </wp:positionV>
                <wp:extent cx="11520" cy="21240"/>
                <wp:effectExtent l="38100" t="38100" r="26670" b="36195"/>
                <wp:wrapNone/>
                <wp:docPr id="1364" name="Ink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0">
                      <w14:nvContentPartPr>
                        <w14:cNvContentPartPr/>
                      </w14:nvContentPartPr>
                      <w14:xfrm>
                        <a:off x="0" y="0"/>
                        <a:ext cx="115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461E5" id="Ink 1364" o:spid="_x0000_s1026" type="#_x0000_t75" style="position:absolute;margin-left:460.95pt;margin-top:-15.6pt;width:2.85pt;height:3.65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">
                <v:imagedata r:id="rId25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 wp14:anchorId="089D1963" wp14:editId="0DE38D96">
                <wp:simplePos x="0" y="0"/>
                <wp:positionH relativeFrom="column">
                  <wp:posOffset>6001904</wp:posOffset>
                </wp:positionH>
                <wp:positionV relativeFrom="paragraph">
                  <wp:posOffset>-311940</wp:posOffset>
                </wp:positionV>
                <wp:extent cx="34560" cy="27000"/>
                <wp:effectExtent l="38100" t="38100" r="41910" b="49530"/>
                <wp:wrapNone/>
                <wp:docPr id="1363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2">
                      <w14:nvContentPartPr>
                        <w14:cNvContentPartPr/>
                      </w14:nvContentPartPr>
                      <w14:xfrm>
                        <a:off x="0" y="0"/>
                        <a:ext cx="345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C437CE" id="Ink 1363" o:spid="_x0000_s1026" type="#_x0000_t75" style="position:absolute;margin-left:471.6pt;margin-top:-25.55pt;width:4.7pt;height:4.15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">
                <v:imagedata r:id="rId25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 wp14:anchorId="6DBB63D2" wp14:editId="48F14F32">
                <wp:simplePos x="0" y="0"/>
                <wp:positionH relativeFrom="column">
                  <wp:posOffset>5981744</wp:posOffset>
                </wp:positionH>
                <wp:positionV relativeFrom="paragraph">
                  <wp:posOffset>-375300</wp:posOffset>
                </wp:positionV>
                <wp:extent cx="26640" cy="80280"/>
                <wp:effectExtent l="38100" t="38100" r="31115" b="34290"/>
                <wp:wrapNone/>
                <wp:docPr id="1362" name="Ink 1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4">
                      <w14:nvContentPartPr>
                        <w14:cNvContentPartPr/>
                      </w14:nvContentPartPr>
                      <w14:xfrm>
                        <a:off x="0" y="0"/>
                        <a:ext cx="266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952750" id="Ink 1362" o:spid="_x0000_s1026" type="#_x0000_t75" style="position:absolute;margin-left:470pt;margin-top:-30.55pt;width:4.1pt;height:8.3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">
                <v:imagedata r:id="rId25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 wp14:anchorId="6C781E2F" wp14:editId="572AD5ED">
                <wp:simplePos x="0" y="0"/>
                <wp:positionH relativeFrom="column">
                  <wp:posOffset>5926304</wp:posOffset>
                </wp:positionH>
                <wp:positionV relativeFrom="paragraph">
                  <wp:posOffset>-372420</wp:posOffset>
                </wp:positionV>
                <wp:extent cx="82080" cy="72720"/>
                <wp:effectExtent l="38100" t="38100" r="32385" b="41910"/>
                <wp:wrapNone/>
                <wp:docPr id="1361" name="Ink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6">
                      <w14:nvContentPartPr>
                        <w14:cNvContentPartPr/>
                      </w14:nvContentPartPr>
                      <w14:xfrm>
                        <a:off x="0" y="0"/>
                        <a:ext cx="820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47E711" id="Ink 1361" o:spid="_x0000_s1026" type="#_x0000_t75" style="position:absolute;margin-left:465.65pt;margin-top:-30.3pt;width:8.4pt;height:7.7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">
                <v:imagedata r:id="rId25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 wp14:anchorId="215DD1D2" wp14:editId="27472E45">
                <wp:simplePos x="0" y="0"/>
                <wp:positionH relativeFrom="column">
                  <wp:posOffset>5872304</wp:posOffset>
                </wp:positionH>
                <wp:positionV relativeFrom="paragraph">
                  <wp:posOffset>-325620</wp:posOffset>
                </wp:positionV>
                <wp:extent cx="35640" cy="10440"/>
                <wp:effectExtent l="38100" t="38100" r="40640" b="27940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8">
                      <w14:nvContentPartPr>
                        <w14:cNvContentPartPr/>
                      </w14:nvContentPartPr>
                      <w14:xfrm>
                        <a:off x="0" y="0"/>
                        <a:ext cx="356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D1E30" id="Ink 1360" o:spid="_x0000_s1026" type="#_x0000_t75" style="position:absolute;margin-left:461.4pt;margin-top:-26.6pt;width:4.75pt;height:2.65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">
                <v:imagedata r:id="rId25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 wp14:anchorId="70C6E3C1" wp14:editId="191C6963">
                <wp:simplePos x="0" y="0"/>
                <wp:positionH relativeFrom="column">
                  <wp:posOffset>5823344</wp:posOffset>
                </wp:positionH>
                <wp:positionV relativeFrom="paragraph">
                  <wp:posOffset>-287820</wp:posOffset>
                </wp:positionV>
                <wp:extent cx="24480" cy="45720"/>
                <wp:effectExtent l="38100" t="38100" r="33020" b="49530"/>
                <wp:wrapNone/>
                <wp:docPr id="1359" name="Ink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0">
                      <w14:nvContentPartPr>
                        <w14:cNvContentPartPr/>
                      </w14:nvContentPartPr>
                      <w14:xfrm>
                        <a:off x="0" y="0"/>
                        <a:ext cx="2448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3C410" id="Ink 1359" o:spid="_x0000_s1026" type="#_x0000_t75" style="position:absolute;margin-left:457.55pt;margin-top:-23.65pt;width:3.95pt;height:5.55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">
                <v:imagedata r:id="rId26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 wp14:anchorId="7203C19F" wp14:editId="1527D59E">
                <wp:simplePos x="0" y="0"/>
                <wp:positionH relativeFrom="column">
                  <wp:posOffset>5774744</wp:posOffset>
                </wp:positionH>
                <wp:positionV relativeFrom="paragraph">
                  <wp:posOffset>-377460</wp:posOffset>
                </wp:positionV>
                <wp:extent cx="49320" cy="82080"/>
                <wp:effectExtent l="38100" t="38100" r="27305" b="32385"/>
                <wp:wrapNone/>
                <wp:docPr id="1358" name="Ink 1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2">
                      <w14:nvContentPartPr>
                        <w14:cNvContentPartPr/>
                      </w14:nvContentPartPr>
                      <w14:xfrm>
                        <a:off x="0" y="0"/>
                        <a:ext cx="493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D9AEC" id="Ink 1358" o:spid="_x0000_s1026" type="#_x0000_t75" style="position:absolute;margin-left:453.7pt;margin-top:-30.7pt;width:5.9pt;height:8.4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">
                <v:imagedata r:id="rId26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0288" behindDoc="0" locked="0" layoutInCell="1" allowOverlap="1" wp14:anchorId="343AD4C2" wp14:editId="5000DF75">
                <wp:simplePos x="0" y="0"/>
                <wp:positionH relativeFrom="column">
                  <wp:posOffset>5753864</wp:posOffset>
                </wp:positionH>
                <wp:positionV relativeFrom="paragraph">
                  <wp:posOffset>-397260</wp:posOffset>
                </wp:positionV>
                <wp:extent cx="65520" cy="94680"/>
                <wp:effectExtent l="38100" t="38100" r="48895" b="38735"/>
                <wp:wrapNone/>
                <wp:docPr id="1357" name="Ink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4">
                      <w14:nvContentPartPr>
                        <w14:cNvContentPartPr/>
                      </w14:nvContentPartPr>
                      <w14:xfrm>
                        <a:off x="0" y="0"/>
                        <a:ext cx="6552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A1F4D" id="Ink 1357" o:spid="_x0000_s1026" type="#_x0000_t75" style="position:absolute;margin-left:452.05pt;margin-top:-32.3pt;width:7.1pt;height:9.4pt;z-index:2529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">
                <v:imagedata r:id="rId26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 wp14:anchorId="4C896232" wp14:editId="4D88F812">
                <wp:simplePos x="0" y="0"/>
                <wp:positionH relativeFrom="column">
                  <wp:posOffset>5309264</wp:posOffset>
                </wp:positionH>
                <wp:positionV relativeFrom="paragraph">
                  <wp:posOffset>165420</wp:posOffset>
                </wp:positionV>
                <wp:extent cx="86760" cy="112320"/>
                <wp:effectExtent l="57150" t="38100" r="46990" b="40640"/>
                <wp:wrapNone/>
                <wp:docPr id="1356" name="Ink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6">
                      <w14:nvContentPartPr>
                        <w14:cNvContentPartPr/>
                      </w14:nvContentPartPr>
                      <w14:xfrm>
                        <a:off x="0" y="0"/>
                        <a:ext cx="8676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D08C4" id="Ink 1356" o:spid="_x0000_s1026" type="#_x0000_t75" style="position:absolute;margin-left:417.05pt;margin-top:12.05pt;width:8.85pt;height:10.85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">
                <v:imagedata r:id="rId26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 wp14:anchorId="1AA1B790" wp14:editId="490BCDCD">
                <wp:simplePos x="0" y="0"/>
                <wp:positionH relativeFrom="column">
                  <wp:posOffset>5347064</wp:posOffset>
                </wp:positionH>
                <wp:positionV relativeFrom="paragraph">
                  <wp:posOffset>65700</wp:posOffset>
                </wp:positionV>
                <wp:extent cx="14400" cy="28440"/>
                <wp:effectExtent l="38100" t="38100" r="24130" b="29210"/>
                <wp:wrapNone/>
                <wp:docPr id="1355" name="Ink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8">
                      <w14:nvContentPartPr>
                        <w14:cNvContentPartPr/>
                      </w14:nvContentPartPr>
                      <w14:xfrm>
                        <a:off x="0" y="0"/>
                        <a:ext cx="144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9E8DE" id="Ink 1355" o:spid="_x0000_s1026" type="#_x0000_t75" style="position:absolute;margin-left:420.05pt;margin-top:4.15pt;width:3.2pt;height:4.25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">
                <v:imagedata r:id="rId26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 wp14:anchorId="64E31E0B" wp14:editId="78046D66">
                <wp:simplePos x="0" y="0"/>
                <wp:positionH relativeFrom="column">
                  <wp:posOffset>5338064</wp:posOffset>
                </wp:positionH>
                <wp:positionV relativeFrom="paragraph">
                  <wp:posOffset>-103140</wp:posOffset>
                </wp:positionV>
                <wp:extent cx="15840" cy="71280"/>
                <wp:effectExtent l="38100" t="38100" r="41910" b="24130"/>
                <wp:wrapNone/>
                <wp:docPr id="1354" name="Ink 1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0">
                      <w14:nvContentPartPr>
                        <w14:cNvContentPartPr/>
                      </w14:nvContentPartPr>
                      <w14:xfrm>
                        <a:off x="0" y="0"/>
                        <a:ext cx="1584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E69968" id="Ink 1354" o:spid="_x0000_s1026" type="#_x0000_t75" style="position:absolute;margin-left:419.35pt;margin-top:-9.1pt;width:3.2pt;height:7.55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">
                <v:imagedata r:id="rId26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 wp14:anchorId="5CE5E75A" wp14:editId="7AE946ED">
                <wp:simplePos x="0" y="0"/>
                <wp:positionH relativeFrom="column">
                  <wp:posOffset>5332664</wp:posOffset>
                </wp:positionH>
                <wp:positionV relativeFrom="paragraph">
                  <wp:posOffset>-142380</wp:posOffset>
                </wp:positionV>
                <wp:extent cx="8640" cy="27720"/>
                <wp:effectExtent l="38100" t="38100" r="29845" b="29845"/>
                <wp:wrapNone/>
                <wp:docPr id="1353" name="Ink 1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2">
                      <w14:nvContentPartPr>
                        <w14:cNvContentPartPr/>
                      </w14:nvContentPartPr>
                      <w14:xfrm>
                        <a:off x="0" y="0"/>
                        <a:ext cx="86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9D0FC8" id="Ink 1353" o:spid="_x0000_s1026" type="#_x0000_t75" style="position:absolute;margin-left:418.85pt;margin-top:-12.2pt;width:2.75pt;height:4.2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">
                <v:imagedata r:id="rId26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 wp14:anchorId="6252ED21" wp14:editId="225FEEB8">
                <wp:simplePos x="0" y="0"/>
                <wp:positionH relativeFrom="column">
                  <wp:posOffset>5335544</wp:posOffset>
                </wp:positionH>
                <wp:positionV relativeFrom="paragraph">
                  <wp:posOffset>-367020</wp:posOffset>
                </wp:positionV>
                <wp:extent cx="51480" cy="129240"/>
                <wp:effectExtent l="38100" t="38100" r="43815" b="42545"/>
                <wp:wrapNone/>
                <wp:docPr id="1352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4">
                      <w14:nvContentPartPr>
                        <w14:cNvContentPartPr/>
                      </w14:nvContentPartPr>
                      <w14:xfrm>
                        <a:off x="0" y="0"/>
                        <a:ext cx="5148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AAAE0E" id="Ink 1352" o:spid="_x0000_s1026" type="#_x0000_t75" style="position:absolute;margin-left:419.1pt;margin-top:-29.9pt;width:6pt;height:12.2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">
                <v:imagedata r:id="rId26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4144" behindDoc="0" locked="0" layoutInCell="1" allowOverlap="1" wp14:anchorId="5555D99E" wp14:editId="598A54E5">
                <wp:simplePos x="0" y="0"/>
                <wp:positionH relativeFrom="column">
                  <wp:posOffset>5154104</wp:posOffset>
                </wp:positionH>
                <wp:positionV relativeFrom="paragraph">
                  <wp:posOffset>-487980</wp:posOffset>
                </wp:positionV>
                <wp:extent cx="112680" cy="918000"/>
                <wp:effectExtent l="38100" t="38100" r="59055" b="34925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6">
                      <w14:nvContentPartPr>
                        <w14:cNvContentPartPr/>
                      </w14:nvContentPartPr>
                      <w14:xfrm>
                        <a:off x="0" y="0"/>
                        <a:ext cx="112680" cy="9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16CC62" id="Ink 1351" o:spid="_x0000_s1026" type="#_x0000_t75" style="position:absolute;margin-left:404.85pt;margin-top:-39.4pt;width:10.8pt;height:74.3pt;z-index:2529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">
                <v:imagedata r:id="rId26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2096" behindDoc="0" locked="0" layoutInCell="1" allowOverlap="1" wp14:anchorId="2AE7AE82" wp14:editId="151E787C">
                <wp:simplePos x="0" y="0"/>
                <wp:positionH relativeFrom="column">
                  <wp:posOffset>4886984</wp:posOffset>
                </wp:positionH>
                <wp:positionV relativeFrom="paragraph">
                  <wp:posOffset>-17460</wp:posOffset>
                </wp:positionV>
                <wp:extent cx="95400" cy="11880"/>
                <wp:effectExtent l="38100" t="38100" r="38100" b="45720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8">
                      <w14:nvContentPartPr>
                        <w14:cNvContentPartPr/>
                      </w14:nvContentPartPr>
                      <w14:xfrm>
                        <a:off x="0" y="0"/>
                        <a:ext cx="954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0F598E" id="Ink 1349" o:spid="_x0000_s1026" type="#_x0000_t75" style="position:absolute;margin-left:383.8pt;margin-top:-2.35pt;width:9.45pt;height:3pt;z-index:25293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">
                <v:imagedata r:id="rId26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1072" behindDoc="0" locked="0" layoutInCell="1" allowOverlap="1" wp14:anchorId="4D00FCEC" wp14:editId="39F3B556">
                <wp:simplePos x="0" y="0"/>
                <wp:positionH relativeFrom="column">
                  <wp:posOffset>4925504</wp:posOffset>
                </wp:positionH>
                <wp:positionV relativeFrom="paragraph">
                  <wp:posOffset>-26100</wp:posOffset>
                </wp:positionV>
                <wp:extent cx="6480" cy="75600"/>
                <wp:effectExtent l="38100" t="38100" r="50800" b="38735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0">
                      <w14:nvContentPartPr>
                        <w14:cNvContentPartPr/>
                      </w14:nvContentPartPr>
                      <w14:xfrm>
                        <a:off x="0" y="0"/>
                        <a:ext cx="648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3268EF" id="Ink 1348" o:spid="_x0000_s1026" type="#_x0000_t75" style="position:absolute;margin-left:386.85pt;margin-top:-3.05pt;width:2.45pt;height:7.9pt;z-index:25293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">
                <v:imagedata r:id="rId26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0048" behindDoc="0" locked="0" layoutInCell="1" allowOverlap="1" wp14:anchorId="558088A5" wp14:editId="3F070B11">
                <wp:simplePos x="0" y="0"/>
                <wp:positionH relativeFrom="column">
                  <wp:posOffset>4828304</wp:posOffset>
                </wp:positionH>
                <wp:positionV relativeFrom="paragraph">
                  <wp:posOffset>5220</wp:posOffset>
                </wp:positionV>
                <wp:extent cx="93240" cy="376560"/>
                <wp:effectExtent l="38100" t="38100" r="21590" b="42545"/>
                <wp:wrapNone/>
                <wp:docPr id="1347" name="Ink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2">
                      <w14:nvContentPartPr>
                        <w14:cNvContentPartPr/>
                      </w14:nvContentPartPr>
                      <w14:xfrm>
                        <a:off x="0" y="0"/>
                        <a:ext cx="93240" cy="37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D45FD" id="Ink 1347" o:spid="_x0000_s1026" type="#_x0000_t75" style="position:absolute;margin-left:379.2pt;margin-top:-.6pt;width:9.35pt;height:31.6pt;z-index:25293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">
                <v:imagedata r:id="rId26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 wp14:anchorId="0C405EF3" wp14:editId="1C87469A">
                <wp:simplePos x="0" y="0"/>
                <wp:positionH relativeFrom="column">
                  <wp:posOffset>4843784</wp:posOffset>
                </wp:positionH>
                <wp:positionV relativeFrom="paragraph">
                  <wp:posOffset>261540</wp:posOffset>
                </wp:positionV>
                <wp:extent cx="3960" cy="23760"/>
                <wp:effectExtent l="19050" t="19050" r="34290" b="33655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4">
                      <w14:nvContentPartPr>
                        <w14:cNvContentPartPr/>
                      </w14:nvContentPartPr>
                      <w14:xfrm>
                        <a:off x="0" y="0"/>
                        <a:ext cx="39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EA6574" id="Ink 1346" o:spid="_x0000_s1026" type="#_x0000_t75" style="position:absolute;margin-left:380.75pt;margin-top:19.85pt;width:1.6pt;height:3.35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">
                <v:imagedata r:id="rId2625" o:title=""/>
              </v:shape>
            </w:pict>
          </mc:Fallback>
        </mc:AlternateContent>
      </w:r>
      <w:r w:rsidR="005B6C39">
        <w:t xml:space="preserve">Τα </w:t>
      </w:r>
      <w:r w:rsidR="005B6C39" w:rsidRPr="005B6C39">
        <w:rPr>
          <w:position w:val="-16"/>
        </w:rPr>
        <w:object w:dxaOrig="2000" w:dyaOrig="480" w14:anchorId="0CAC4FE0">
          <v:shape id="_x0000_i1102" type="#_x0000_t75" style="width:100.8pt;height:23.8pt" o:ole="">
            <v:imagedata r:id="rId2626" o:title=""/>
          </v:shape>
          <o:OLEObject Type="Embed" ProgID="Equation.DSMT4" ShapeID="_x0000_i1102" DrawAspect="Content" ObjectID="_1838970184" r:id="rId2627"/>
        </w:object>
      </w:r>
      <w:r w:rsidR="005B6C39">
        <w:t xml:space="preserve"> για </w:t>
      </w:r>
      <w:r w:rsidR="005B6C39" w:rsidRPr="005B6C39">
        <w:rPr>
          <w:b/>
          <w:lang w:val="en-US"/>
        </w:rPr>
        <w:t>NW</w:t>
      </w:r>
      <w:r w:rsidR="005B6C39" w:rsidRPr="005B6C39">
        <w:rPr>
          <w:b/>
        </w:rPr>
        <w:t xml:space="preserve"> και </w:t>
      </w:r>
      <w:r w:rsidR="005B6C39" w:rsidRPr="005B6C39">
        <w:rPr>
          <w:b/>
          <w:lang w:val="en-US"/>
        </w:rPr>
        <w:t>loess</w:t>
      </w:r>
      <w:r w:rsidR="005B6C39">
        <w:t xml:space="preserve"> έ</w:t>
      </w:r>
      <w:r w:rsidR="00373F56">
        <w:t xml:space="preserve">χουν τις </w:t>
      </w:r>
      <w:r w:rsidR="00373F56" w:rsidRPr="00495744">
        <w:rPr>
          <w:b/>
          <w:color w:val="FF0000"/>
          <w:highlight w:val="yellow"/>
        </w:rPr>
        <w:t>ιδιότητες</w:t>
      </w:r>
      <w:r w:rsidR="00373F56" w:rsidRPr="00495744">
        <w:rPr>
          <w:color w:val="FF0000"/>
        </w:rPr>
        <w:t xml:space="preserve"> </w:t>
      </w:r>
      <w:r w:rsidR="00373F56">
        <w:t>ότι</w:t>
      </w:r>
      <w:r w:rsidR="005B6C39" w:rsidRPr="005B6C39">
        <w:t>:</w:t>
      </w:r>
    </w:p>
    <w:p w14:paraId="49583A5A" w14:textId="77777777" w:rsidR="005B6C39" w:rsidRDefault="000531F1" w:rsidP="008266E6">
      <w:pPr>
        <w:pStyle w:val="ListParagraph"/>
        <w:numPr>
          <w:ilvl w:val="0"/>
          <w:numId w:val="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 wp14:anchorId="4980F441" wp14:editId="73273E12">
                <wp:simplePos x="0" y="0"/>
                <wp:positionH relativeFrom="column">
                  <wp:posOffset>5939624</wp:posOffset>
                </wp:positionH>
                <wp:positionV relativeFrom="paragraph">
                  <wp:posOffset>367145</wp:posOffset>
                </wp:positionV>
                <wp:extent cx="169920" cy="424800"/>
                <wp:effectExtent l="38100" t="38100" r="40005" b="52070"/>
                <wp:wrapNone/>
                <wp:docPr id="1394" name="Ink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8">
                      <w14:nvContentPartPr>
                        <w14:cNvContentPartPr/>
                      </w14:nvContentPartPr>
                      <w14:xfrm>
                        <a:off x="0" y="0"/>
                        <a:ext cx="169920" cy="42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8AD296" id="Ink 1394" o:spid="_x0000_s1026" type="#_x0000_t75" style="position:absolute;margin-left:466.7pt;margin-top:27.9pt;width:15.35pt;height:35.45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">
                <v:imagedata r:id="rId2629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73056" behindDoc="0" locked="0" layoutInCell="1" allowOverlap="1" wp14:anchorId="43853E49" wp14:editId="69B35933">
                <wp:simplePos x="0" y="0"/>
                <wp:positionH relativeFrom="column">
                  <wp:posOffset>4260224</wp:posOffset>
                </wp:positionH>
                <wp:positionV relativeFrom="paragraph">
                  <wp:posOffset>480905</wp:posOffset>
                </wp:positionV>
                <wp:extent cx="34560" cy="51480"/>
                <wp:effectExtent l="38100" t="38100" r="41910" b="43815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0">
                      <w14:nvContentPartPr>
                        <w14:cNvContentPartPr/>
                      </w14:nvContentPartPr>
                      <w14:xfrm>
                        <a:off x="0" y="0"/>
                        <a:ext cx="3456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120E2" id="Ink 1389" o:spid="_x0000_s1026" type="#_x0000_t75" style="position:absolute;margin-left:334.5pt;margin-top:36.85pt;width:4.65pt;height:6pt;z-index:2529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">
                <v:imagedata r:id="rId2631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 wp14:anchorId="2071DBD6" wp14:editId="4B0B6035">
                <wp:simplePos x="0" y="0"/>
                <wp:positionH relativeFrom="column">
                  <wp:posOffset>5684744</wp:posOffset>
                </wp:positionH>
                <wp:positionV relativeFrom="paragraph">
                  <wp:posOffset>141785</wp:posOffset>
                </wp:positionV>
                <wp:extent cx="212040" cy="212040"/>
                <wp:effectExtent l="38100" t="38100" r="55245" b="36195"/>
                <wp:wrapNone/>
                <wp:docPr id="1388" name="Ink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2">
                      <w14:nvContentPartPr>
                        <w14:cNvContentPartPr/>
                      </w14:nvContentPartPr>
                      <w14:xfrm>
                        <a:off x="0" y="0"/>
                        <a:ext cx="21204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FD6186" id="Ink 1388" o:spid="_x0000_s1026" type="#_x0000_t75" style="position:absolute;margin-left:446.6pt;margin-top:10.15pt;width:18.7pt;height:18.7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">
                <v:imagedata r:id="rId2633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 wp14:anchorId="0E76A554" wp14:editId="78B13358">
                <wp:simplePos x="0" y="0"/>
                <wp:positionH relativeFrom="column">
                  <wp:posOffset>5662784</wp:posOffset>
                </wp:positionH>
                <wp:positionV relativeFrom="paragraph">
                  <wp:posOffset>89945</wp:posOffset>
                </wp:positionV>
                <wp:extent cx="174600" cy="303120"/>
                <wp:effectExtent l="38100" t="38100" r="54610" b="59055"/>
                <wp:wrapNone/>
                <wp:docPr id="1387" name="Ink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4">
                      <w14:nvContentPartPr>
                        <w14:cNvContentPartPr/>
                      </w14:nvContentPartPr>
                      <w14:xfrm>
                        <a:off x="0" y="0"/>
                        <a:ext cx="17460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C8CA4A" id="Ink 1387" o:spid="_x0000_s1026" type="#_x0000_t75" style="position:absolute;margin-left:444.9pt;margin-top:6.1pt;width:15.75pt;height:25.8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">
                <v:imagedata r:id="rId2635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 wp14:anchorId="410BC123" wp14:editId="7AFD3374">
                <wp:simplePos x="0" y="0"/>
                <wp:positionH relativeFrom="column">
                  <wp:posOffset>5660984</wp:posOffset>
                </wp:positionH>
                <wp:positionV relativeFrom="paragraph">
                  <wp:posOffset>110465</wp:posOffset>
                </wp:positionV>
                <wp:extent cx="290880" cy="241560"/>
                <wp:effectExtent l="38100" t="38100" r="52070" b="44450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6">
                      <w14:nvContentPartPr>
                        <w14:cNvContentPartPr/>
                      </w14:nvContentPartPr>
                      <w14:xfrm>
                        <a:off x="0" y="0"/>
                        <a:ext cx="29088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8DD83C" id="Ink 1386" o:spid="_x0000_s1026" type="#_x0000_t75" style="position:absolute;margin-left:444.75pt;margin-top:7.7pt;width:24.85pt;height:21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">
                <v:imagedata r:id="rId2637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68960" behindDoc="0" locked="0" layoutInCell="1" allowOverlap="1" wp14:anchorId="5EABDDE1" wp14:editId="026BDA95">
                <wp:simplePos x="0" y="0"/>
                <wp:positionH relativeFrom="column">
                  <wp:posOffset>5891024</wp:posOffset>
                </wp:positionH>
                <wp:positionV relativeFrom="paragraph">
                  <wp:posOffset>247625</wp:posOffset>
                </wp:positionV>
                <wp:extent cx="92520" cy="72720"/>
                <wp:effectExtent l="19050" t="38100" r="41275" b="41910"/>
                <wp:wrapNone/>
                <wp:docPr id="1385" name="Ink 1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8">
                      <w14:nvContentPartPr>
                        <w14:cNvContentPartPr/>
                      </w14:nvContentPartPr>
                      <w14:xfrm>
                        <a:off x="0" y="0"/>
                        <a:ext cx="9252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79BC2" id="Ink 1385" o:spid="_x0000_s1026" type="#_x0000_t75" style="position:absolute;margin-left:462.85pt;margin-top:18.5pt;width:9.3pt;height:7.75pt;z-index:2529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">
                <v:imagedata r:id="rId2639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 wp14:anchorId="7EAD316F" wp14:editId="554E6F14">
                <wp:simplePos x="0" y="0"/>
                <wp:positionH relativeFrom="column">
                  <wp:posOffset>5695544</wp:posOffset>
                </wp:positionH>
                <wp:positionV relativeFrom="paragraph">
                  <wp:posOffset>108665</wp:posOffset>
                </wp:positionV>
                <wp:extent cx="114480" cy="205560"/>
                <wp:effectExtent l="38100" t="38100" r="38100" b="42545"/>
                <wp:wrapNone/>
                <wp:docPr id="1384" name="Ink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0">
                      <w14:nvContentPartPr>
                        <w14:cNvContentPartPr/>
                      </w14:nvContentPartPr>
                      <w14:xfrm>
                        <a:off x="0" y="0"/>
                        <a:ext cx="11448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5DB25" id="Ink 1384" o:spid="_x0000_s1026" type="#_x0000_t75" style="position:absolute;margin-left:447.45pt;margin-top:7.55pt;width:10.95pt;height:18.2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">
                <v:imagedata r:id="rId2641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66912" behindDoc="0" locked="0" layoutInCell="1" allowOverlap="1" wp14:anchorId="3D08377F" wp14:editId="7F45C5D2">
                <wp:simplePos x="0" y="0"/>
                <wp:positionH relativeFrom="column">
                  <wp:posOffset>5681864</wp:posOffset>
                </wp:positionH>
                <wp:positionV relativeFrom="paragraph">
                  <wp:posOffset>133145</wp:posOffset>
                </wp:positionV>
                <wp:extent cx="196560" cy="138960"/>
                <wp:effectExtent l="38100" t="38100" r="51435" b="52070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2">
                      <w14:nvContentPartPr>
                        <w14:cNvContentPartPr/>
                      </w14:nvContentPartPr>
                      <w14:xfrm>
                        <a:off x="0" y="0"/>
                        <a:ext cx="19656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745CB" id="Ink 1383" o:spid="_x0000_s1026" type="#_x0000_t75" style="position:absolute;margin-left:446.4pt;margin-top:9.5pt;width:17.5pt;height:12.95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">
                <v:imagedata r:id="rId2643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65888" behindDoc="0" locked="0" layoutInCell="1" allowOverlap="1" wp14:anchorId="32C2FC74" wp14:editId="7D5BCF05">
                <wp:simplePos x="0" y="0"/>
                <wp:positionH relativeFrom="column">
                  <wp:posOffset>5244824</wp:posOffset>
                </wp:positionH>
                <wp:positionV relativeFrom="paragraph">
                  <wp:posOffset>-68455</wp:posOffset>
                </wp:positionV>
                <wp:extent cx="907200" cy="196560"/>
                <wp:effectExtent l="38100" t="38100" r="45720" b="51435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4">
                      <w14:nvContentPartPr>
                        <w14:cNvContentPartPr/>
                      </w14:nvContentPartPr>
                      <w14:xfrm>
                        <a:off x="0" y="0"/>
                        <a:ext cx="90720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9D7BAF" id="Ink 1382" o:spid="_x0000_s1026" type="#_x0000_t75" style="position:absolute;margin-left:412pt;margin-top:-6.4pt;width:73.45pt;height:17.5pt;z-index:2529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">
                <v:imagedata r:id="rId2645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 wp14:anchorId="4621EDB3" wp14:editId="1EA8C1AC">
                <wp:simplePos x="0" y="0"/>
                <wp:positionH relativeFrom="column">
                  <wp:posOffset>5396744</wp:posOffset>
                </wp:positionH>
                <wp:positionV relativeFrom="paragraph">
                  <wp:posOffset>160865</wp:posOffset>
                </wp:positionV>
                <wp:extent cx="5400" cy="3600"/>
                <wp:effectExtent l="19050" t="19050" r="33020" b="34925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6">
                      <w14:nvContentPartPr>
                        <w14:cNvContentPartPr/>
                      </w14:nvContentPartPr>
                      <w14:xfrm>
                        <a:off x="0" y="0"/>
                        <a:ext cx="54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25D1E" id="Ink 1381" o:spid="_x0000_s1026" type="#_x0000_t75" style="position:absolute;margin-left:423.9pt;margin-top:11.55pt;width:2.55pt;height:2.5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">
                <v:imagedata r:id="rId2647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33120" behindDoc="0" locked="0" layoutInCell="1" allowOverlap="1" wp14:anchorId="4B1AAE90" wp14:editId="59A7A44D">
                <wp:simplePos x="0" y="0"/>
                <wp:positionH relativeFrom="column">
                  <wp:posOffset>4765664</wp:posOffset>
                </wp:positionH>
                <wp:positionV relativeFrom="paragraph">
                  <wp:posOffset>65105</wp:posOffset>
                </wp:positionV>
                <wp:extent cx="100080" cy="41400"/>
                <wp:effectExtent l="38100" t="38100" r="52705" b="34925"/>
                <wp:wrapNone/>
                <wp:docPr id="1350" name="Ink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8">
                      <w14:nvContentPartPr>
                        <w14:cNvContentPartPr/>
                      </w14:nvContentPartPr>
                      <w14:xfrm>
                        <a:off x="0" y="0"/>
                        <a:ext cx="1000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6B83DC" id="Ink 1350" o:spid="_x0000_s1026" type="#_x0000_t75" style="position:absolute;margin-left:374.25pt;margin-top:4.15pt;width:9.9pt;height:5.2pt;z-index:2529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">
                <v:imagedata r:id="rId2649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26976" behindDoc="0" locked="0" layoutInCell="1" allowOverlap="1" wp14:anchorId="0F56FD96" wp14:editId="174B0E47">
                <wp:simplePos x="0" y="0"/>
                <wp:positionH relativeFrom="column">
                  <wp:posOffset>3973304</wp:posOffset>
                </wp:positionH>
                <wp:positionV relativeFrom="paragraph">
                  <wp:posOffset>238265</wp:posOffset>
                </wp:positionV>
                <wp:extent cx="140760" cy="310320"/>
                <wp:effectExtent l="38100" t="38100" r="50165" b="52070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0">
                      <w14:nvContentPartPr>
                        <w14:cNvContentPartPr/>
                      </w14:nvContentPartPr>
                      <w14:xfrm>
                        <a:off x="0" y="0"/>
                        <a:ext cx="140760" cy="31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0C33E9" id="Ink 1344" o:spid="_x0000_s1026" type="#_x0000_t75" style="position:absolute;margin-left:311.85pt;margin-top:17.75pt;width:13.1pt;height:26.45pt;z-index:2529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">
                <v:imagedata r:id="rId2651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 wp14:anchorId="356F88C5" wp14:editId="12DEB247">
                <wp:simplePos x="0" y="0"/>
                <wp:positionH relativeFrom="column">
                  <wp:posOffset>4050704</wp:posOffset>
                </wp:positionH>
                <wp:positionV relativeFrom="paragraph">
                  <wp:posOffset>401705</wp:posOffset>
                </wp:positionV>
                <wp:extent cx="5760" cy="6480"/>
                <wp:effectExtent l="38100" t="38100" r="32385" b="31750"/>
                <wp:wrapNone/>
                <wp:docPr id="1311" name="Ink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2">
                      <w14:nvContentPartPr>
                        <w14:cNvContentPartPr/>
                      </w14:nvContentPartPr>
                      <w14:xfrm>
                        <a:off x="0" y="0"/>
                        <a:ext cx="57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01B86D" id="Ink 1311" o:spid="_x0000_s1026" type="#_x0000_t75" style="position:absolute;margin-left:318pt;margin-top:30.75pt;width:2.3pt;height:2.25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">
                <v:imagedata r:id="rId2653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896256" behindDoc="0" locked="0" layoutInCell="1" allowOverlap="1" wp14:anchorId="046A16ED" wp14:editId="74FE405C">
                <wp:simplePos x="0" y="0"/>
                <wp:positionH relativeFrom="column">
                  <wp:posOffset>3770264</wp:posOffset>
                </wp:positionH>
                <wp:positionV relativeFrom="paragraph">
                  <wp:posOffset>404585</wp:posOffset>
                </wp:positionV>
                <wp:extent cx="129600" cy="7560"/>
                <wp:effectExtent l="38100" t="38100" r="41910" b="31115"/>
                <wp:wrapNone/>
                <wp:docPr id="1309" name="Ink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4">
                      <w14:nvContentPartPr>
                        <w14:cNvContentPartPr/>
                      </w14:nvContentPartPr>
                      <w14:xfrm>
                        <a:off x="0" y="0"/>
                        <a:ext cx="1296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3A302" id="Ink 1309" o:spid="_x0000_s1026" type="#_x0000_t75" style="position:absolute;margin-left:295.85pt;margin-top:30.8pt;width:12.15pt;height:2.7pt;z-index:2528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">
                <v:imagedata r:id="rId2655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895232" behindDoc="0" locked="0" layoutInCell="1" allowOverlap="1" wp14:anchorId="58F80773" wp14:editId="3E42B4B3">
                <wp:simplePos x="0" y="0"/>
                <wp:positionH relativeFrom="column">
                  <wp:posOffset>3763424</wp:posOffset>
                </wp:positionH>
                <wp:positionV relativeFrom="paragraph">
                  <wp:posOffset>347345</wp:posOffset>
                </wp:positionV>
                <wp:extent cx="89640" cy="15120"/>
                <wp:effectExtent l="38100" t="38100" r="43815" b="42545"/>
                <wp:wrapNone/>
                <wp:docPr id="1308" name="Ink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6">
                      <w14:nvContentPartPr>
                        <w14:cNvContentPartPr/>
                      </w14:nvContentPartPr>
                      <w14:xfrm>
                        <a:off x="0" y="0"/>
                        <a:ext cx="896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AFC52" id="Ink 1308" o:spid="_x0000_s1026" type="#_x0000_t75" style="position:absolute;margin-left:295.35pt;margin-top:26.35pt;width:9pt;height:3.25pt;z-index:2528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">
                <v:imagedata r:id="rId2657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 wp14:anchorId="201AFC6A" wp14:editId="465229A0">
                <wp:simplePos x="0" y="0"/>
                <wp:positionH relativeFrom="column">
                  <wp:posOffset>3007424</wp:posOffset>
                </wp:positionH>
                <wp:positionV relativeFrom="paragraph">
                  <wp:posOffset>216665</wp:posOffset>
                </wp:positionV>
                <wp:extent cx="144000" cy="14760"/>
                <wp:effectExtent l="38100" t="38100" r="46990" b="42545"/>
                <wp:wrapNone/>
                <wp:docPr id="1307" name="Ink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8">
                      <w14:nvContentPartPr>
                        <w14:cNvContentPartPr/>
                      </w14:nvContentPartPr>
                      <w14:xfrm>
                        <a:off x="0" y="0"/>
                        <a:ext cx="1440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B5D8E" id="Ink 1307" o:spid="_x0000_s1026" type="#_x0000_t75" style="position:absolute;margin-left:235.8pt;margin-top:16.05pt;width:13.35pt;height:3.1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">
                <v:imagedata r:id="rId2659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 wp14:anchorId="5913C507" wp14:editId="667A7894">
                <wp:simplePos x="0" y="0"/>
                <wp:positionH relativeFrom="column">
                  <wp:posOffset>3075824</wp:posOffset>
                </wp:positionH>
                <wp:positionV relativeFrom="paragraph">
                  <wp:posOffset>235025</wp:posOffset>
                </wp:positionV>
                <wp:extent cx="22320" cy="59760"/>
                <wp:effectExtent l="38100" t="38100" r="34925" b="35560"/>
                <wp:wrapNone/>
                <wp:docPr id="1306" name="Ink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0">
                      <w14:nvContentPartPr>
                        <w14:cNvContentPartPr/>
                      </w14:nvContentPartPr>
                      <w14:xfrm>
                        <a:off x="0" y="0"/>
                        <a:ext cx="2232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BF091" id="Ink 1306" o:spid="_x0000_s1026" type="#_x0000_t75" style="position:absolute;margin-left:241.3pt;margin-top:17.55pt;width:3.55pt;height:6.6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">
                <v:imagedata r:id="rId2661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892160" behindDoc="0" locked="0" layoutInCell="1" allowOverlap="1" wp14:anchorId="0370BA35" wp14:editId="16A44113">
                <wp:simplePos x="0" y="0"/>
                <wp:positionH relativeFrom="column">
                  <wp:posOffset>3531944</wp:posOffset>
                </wp:positionH>
                <wp:positionV relativeFrom="paragraph">
                  <wp:posOffset>85265</wp:posOffset>
                </wp:positionV>
                <wp:extent cx="97920" cy="594720"/>
                <wp:effectExtent l="38100" t="38100" r="35560" b="34290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2">
                      <w14:nvContentPartPr>
                        <w14:cNvContentPartPr/>
                      </w14:nvContentPartPr>
                      <w14:xfrm>
                        <a:off x="0" y="0"/>
                        <a:ext cx="97920" cy="59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D560C9" id="Ink 1305" o:spid="_x0000_s1026" type="#_x0000_t75" style="position:absolute;margin-left:277.1pt;margin-top:5.7pt;width:9.65pt;height:48.85pt;z-index:2528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">
                <v:imagedata r:id="rId2663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 wp14:anchorId="366123C2" wp14:editId="47A5A99C">
                <wp:simplePos x="0" y="0"/>
                <wp:positionH relativeFrom="column">
                  <wp:posOffset>3330344</wp:posOffset>
                </wp:positionH>
                <wp:positionV relativeFrom="paragraph">
                  <wp:posOffset>87065</wp:posOffset>
                </wp:positionV>
                <wp:extent cx="70560" cy="630720"/>
                <wp:effectExtent l="38100" t="38100" r="24765" b="36195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4">
                      <w14:nvContentPartPr>
                        <w14:cNvContentPartPr/>
                      </w14:nvContentPartPr>
                      <w14:xfrm>
                        <a:off x="0" y="0"/>
                        <a:ext cx="70560" cy="63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35C7E" id="Ink 1304" o:spid="_x0000_s1026" type="#_x0000_t75" style="position:absolute;margin-left:261.25pt;margin-top:5.85pt;width:7.5pt;height:51.6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">
                <v:imagedata r:id="rId2665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890112" behindDoc="0" locked="0" layoutInCell="1" allowOverlap="1" wp14:anchorId="3968A13C" wp14:editId="7DFE5349">
                <wp:simplePos x="0" y="0"/>
                <wp:positionH relativeFrom="column">
                  <wp:posOffset>3430424</wp:posOffset>
                </wp:positionH>
                <wp:positionV relativeFrom="paragraph">
                  <wp:posOffset>565145</wp:posOffset>
                </wp:positionV>
                <wp:extent cx="62280" cy="107280"/>
                <wp:effectExtent l="38100" t="38100" r="33020" b="45720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6">
                      <w14:nvContentPartPr>
                        <w14:cNvContentPartPr/>
                      </w14:nvContentPartPr>
                      <w14:xfrm>
                        <a:off x="0" y="0"/>
                        <a:ext cx="622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DC6D16" id="Ink 1303" o:spid="_x0000_s1026" type="#_x0000_t75" style="position:absolute;margin-left:269.1pt;margin-top:43.5pt;width:6.85pt;height:10.45pt;z-index:2528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">
                <v:imagedata r:id="rId2667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889088" behindDoc="0" locked="0" layoutInCell="1" allowOverlap="1" wp14:anchorId="20CE0537" wp14:editId="1AAAE5D3">
                <wp:simplePos x="0" y="0"/>
                <wp:positionH relativeFrom="column">
                  <wp:posOffset>3457064</wp:posOffset>
                </wp:positionH>
                <wp:positionV relativeFrom="paragraph">
                  <wp:posOffset>532745</wp:posOffset>
                </wp:positionV>
                <wp:extent cx="7560" cy="28440"/>
                <wp:effectExtent l="19050" t="19050" r="31115" b="29210"/>
                <wp:wrapNone/>
                <wp:docPr id="1302" name="Ink 1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8">
                      <w14:nvContentPartPr>
                        <w14:cNvContentPartPr/>
                      </w14:nvContentPartPr>
                      <w14:xfrm>
                        <a:off x="0" y="0"/>
                        <a:ext cx="75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26D80" id="Ink 1302" o:spid="_x0000_s1026" type="#_x0000_t75" style="position:absolute;margin-left:271.2pt;margin-top:40.95pt;width:2.6pt;height:4.25pt;z-index:2528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">
                <v:imagedata r:id="rId2669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 wp14:anchorId="293F9723" wp14:editId="0795D822">
                <wp:simplePos x="0" y="0"/>
                <wp:positionH relativeFrom="column">
                  <wp:posOffset>3449864</wp:posOffset>
                </wp:positionH>
                <wp:positionV relativeFrom="paragraph">
                  <wp:posOffset>419345</wp:posOffset>
                </wp:positionV>
                <wp:extent cx="6120" cy="36000"/>
                <wp:effectExtent l="38100" t="38100" r="32385" b="21590"/>
                <wp:wrapNone/>
                <wp:docPr id="1301" name="Ink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0">
                      <w14:nvContentPartPr>
                        <w14:cNvContentPartPr/>
                      </w14:nvContentPartPr>
                      <w14:xfrm>
                        <a:off x="0" y="0"/>
                        <a:ext cx="61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FF00B1" id="Ink 1301" o:spid="_x0000_s1026" type="#_x0000_t75" style="position:absolute;margin-left:270.6pt;margin-top:32pt;width:2.6pt;height:4.85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">
                <v:imagedata r:id="rId2671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 wp14:anchorId="1A914F98" wp14:editId="53A73962">
                <wp:simplePos x="0" y="0"/>
                <wp:positionH relativeFrom="column">
                  <wp:posOffset>3453824</wp:posOffset>
                </wp:positionH>
                <wp:positionV relativeFrom="paragraph">
                  <wp:posOffset>324305</wp:posOffset>
                </wp:positionV>
                <wp:extent cx="6840" cy="29160"/>
                <wp:effectExtent l="38100" t="38100" r="31750" b="28575"/>
                <wp:wrapNone/>
                <wp:docPr id="1300" name="Ink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2">
                      <w14:nvContentPartPr>
                        <w14:cNvContentPartPr/>
                      </w14:nvContentPartPr>
                      <w14:xfrm>
                        <a:off x="0" y="0"/>
                        <a:ext cx="68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92E121" id="Ink 1300" o:spid="_x0000_s1026" type="#_x0000_t75" style="position:absolute;margin-left:270.9pt;margin-top:24.55pt;width:2.65pt;height:4.35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">
                <v:imagedata r:id="rId2673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 wp14:anchorId="51514329" wp14:editId="358A5E93">
                <wp:simplePos x="0" y="0"/>
                <wp:positionH relativeFrom="column">
                  <wp:posOffset>3457064</wp:posOffset>
                </wp:positionH>
                <wp:positionV relativeFrom="paragraph">
                  <wp:posOffset>129905</wp:posOffset>
                </wp:positionV>
                <wp:extent cx="19080" cy="79200"/>
                <wp:effectExtent l="38100" t="38100" r="38100" b="35560"/>
                <wp:wrapNone/>
                <wp:docPr id="1299" name="Ink 1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4">
                      <w14:nvContentPartPr>
                        <w14:cNvContentPartPr/>
                      </w14:nvContentPartPr>
                      <w14:xfrm>
                        <a:off x="0" y="0"/>
                        <a:ext cx="190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6EF503" id="Ink 1299" o:spid="_x0000_s1026" type="#_x0000_t75" style="position:absolute;margin-left:271.35pt;margin-top:9.3pt;width:3.15pt;height:8.15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">
                <v:imagedata r:id="rId2675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884992" behindDoc="0" locked="0" layoutInCell="1" allowOverlap="1" wp14:anchorId="185B0FB6" wp14:editId="78767894">
                <wp:simplePos x="0" y="0"/>
                <wp:positionH relativeFrom="column">
                  <wp:posOffset>3210464</wp:posOffset>
                </wp:positionH>
                <wp:positionV relativeFrom="paragraph">
                  <wp:posOffset>433385</wp:posOffset>
                </wp:positionV>
                <wp:extent cx="3960" cy="720"/>
                <wp:effectExtent l="38100" t="38100" r="34290" b="37465"/>
                <wp:wrapNone/>
                <wp:docPr id="1298" name="Ink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6">
                      <w14:nvContentPartPr>
                        <w14:cNvContentPartPr/>
                      </w14:nvContentPartPr>
                      <w14:xfrm>
                        <a:off x="0" y="0"/>
                        <a:ext cx="396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ACF79" id="Ink 1298" o:spid="_x0000_s1026" type="#_x0000_t75" style="position:absolute;margin-left:251.8pt;margin-top:33.1pt;width:2.25pt;height:2pt;z-index:2528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">
                <v:imagedata r:id="rId2677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 wp14:anchorId="73FCC032" wp14:editId="426636E0">
                <wp:simplePos x="0" y="0"/>
                <wp:positionH relativeFrom="column">
                  <wp:posOffset>2987264</wp:posOffset>
                </wp:positionH>
                <wp:positionV relativeFrom="paragraph">
                  <wp:posOffset>610505</wp:posOffset>
                </wp:positionV>
                <wp:extent cx="105840" cy="69480"/>
                <wp:effectExtent l="38100" t="38100" r="46990" b="45085"/>
                <wp:wrapNone/>
                <wp:docPr id="1297" name="Ink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8">
                      <w14:nvContentPartPr>
                        <w14:cNvContentPartPr/>
                      </w14:nvContentPartPr>
                      <w14:xfrm>
                        <a:off x="0" y="0"/>
                        <a:ext cx="10584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8C11E" id="Ink 1297" o:spid="_x0000_s1026" type="#_x0000_t75" style="position:absolute;margin-left:234.2pt;margin-top:47.05pt;width:10.35pt;height:7.45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">
                <v:imagedata r:id="rId2679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 wp14:anchorId="6653FAD3" wp14:editId="3ECA6D7C">
                <wp:simplePos x="0" y="0"/>
                <wp:positionH relativeFrom="column">
                  <wp:posOffset>2999864</wp:posOffset>
                </wp:positionH>
                <wp:positionV relativeFrom="paragraph">
                  <wp:posOffset>298745</wp:posOffset>
                </wp:positionV>
                <wp:extent cx="114480" cy="261360"/>
                <wp:effectExtent l="38100" t="38100" r="38100" b="43815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0">
                      <w14:nvContentPartPr>
                        <w14:cNvContentPartPr/>
                      </w14:nvContentPartPr>
                      <w14:xfrm>
                        <a:off x="0" y="0"/>
                        <a:ext cx="11448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A961C3" id="Ink 1296" o:spid="_x0000_s1026" type="#_x0000_t75" style="position:absolute;margin-left:235.35pt;margin-top:22.6pt;width:10.7pt;height:22.4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">
                <v:imagedata r:id="rId2681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881920" behindDoc="0" locked="0" layoutInCell="1" allowOverlap="1" wp14:anchorId="76D6F90C" wp14:editId="301D3ABF">
                <wp:simplePos x="0" y="0"/>
                <wp:positionH relativeFrom="column">
                  <wp:posOffset>1929224</wp:posOffset>
                </wp:positionH>
                <wp:positionV relativeFrom="paragraph">
                  <wp:posOffset>253025</wp:posOffset>
                </wp:positionV>
                <wp:extent cx="37080" cy="381240"/>
                <wp:effectExtent l="19050" t="38100" r="39370" b="38100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2">
                      <w14:nvContentPartPr>
                        <w14:cNvContentPartPr/>
                      </w14:nvContentPartPr>
                      <w14:xfrm>
                        <a:off x="0" y="0"/>
                        <a:ext cx="37080" cy="38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E7F42" id="Ink 1295" o:spid="_x0000_s1026" type="#_x0000_t75" style="position:absolute;margin-left:150.9pt;margin-top:18.9pt;width:4.9pt;height:32pt;z-index:2528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">
                <v:imagedata r:id="rId2683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 wp14:anchorId="6C636EC0" wp14:editId="3D9CB2E3">
                <wp:simplePos x="0" y="0"/>
                <wp:positionH relativeFrom="column">
                  <wp:posOffset>4548944</wp:posOffset>
                </wp:positionH>
                <wp:positionV relativeFrom="paragraph">
                  <wp:posOffset>360305</wp:posOffset>
                </wp:positionV>
                <wp:extent cx="1180080" cy="658080"/>
                <wp:effectExtent l="38100" t="38100" r="39370" b="46990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4">
                      <w14:nvContentPartPr>
                        <w14:cNvContentPartPr/>
                      </w14:nvContentPartPr>
                      <w14:xfrm>
                        <a:off x="0" y="0"/>
                        <a:ext cx="1180080" cy="65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40B80" id="Ink 1284" o:spid="_x0000_s1026" type="#_x0000_t75" style="position:absolute;margin-left:357.2pt;margin-top:27.35pt;width:94.9pt;height:53.75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">
                <v:imagedata r:id="rId2685" o:title=""/>
              </v:shape>
            </w:pict>
          </mc:Fallback>
        </mc:AlternateContent>
      </w:r>
      <w:r w:rsidR="005B6C39" w:rsidRPr="00495744">
        <w:rPr>
          <w:position w:val="-32"/>
          <w:highlight w:val="lightGray"/>
        </w:rPr>
        <w:object w:dxaOrig="1900" w:dyaOrig="780" w14:anchorId="3F87811C">
          <v:shape id="_x0000_i1103" type="#_x0000_t75" style="width:95.15pt;height:38.8pt" o:ole="">
            <v:imagedata r:id="rId2686" o:title=""/>
          </v:shape>
          <o:OLEObject Type="Embed" ProgID="Equation.DSMT4" ShapeID="_x0000_i1103" DrawAspect="Content" ObjectID="_1838970185" r:id="rId2687"/>
        </w:object>
      </w:r>
    </w:p>
    <w:p w14:paraId="58C36DC7" w14:textId="77777777" w:rsidR="005B6C39" w:rsidRPr="005B6C39" w:rsidRDefault="000531F1" w:rsidP="008266E6">
      <w:pPr>
        <w:pStyle w:val="ListParagraph"/>
        <w:numPr>
          <w:ilvl w:val="0"/>
          <w:numId w:val="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 wp14:anchorId="4C70F66C" wp14:editId="24AA729D">
                <wp:simplePos x="0" y="0"/>
                <wp:positionH relativeFrom="column">
                  <wp:posOffset>5867264</wp:posOffset>
                </wp:positionH>
                <wp:positionV relativeFrom="paragraph">
                  <wp:posOffset>-330920</wp:posOffset>
                </wp:positionV>
                <wp:extent cx="214560" cy="1577160"/>
                <wp:effectExtent l="38100" t="38100" r="52705" b="42545"/>
                <wp:wrapNone/>
                <wp:docPr id="1392" name="Ink 1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8">
                      <w14:nvContentPartPr>
                        <w14:cNvContentPartPr/>
                      </w14:nvContentPartPr>
                      <w14:xfrm>
                        <a:off x="0" y="0"/>
                        <a:ext cx="214560" cy="157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450B9" id="Ink 1392" o:spid="_x0000_s1026" type="#_x0000_t75" style="position:absolute;margin-left:461pt;margin-top:-27.05pt;width:18.9pt;height:126.2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">
                <v:imagedata r:id="rId2689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 wp14:anchorId="39FBC1A9" wp14:editId="0A4134F5">
                <wp:simplePos x="0" y="0"/>
                <wp:positionH relativeFrom="column">
                  <wp:posOffset>5756024</wp:posOffset>
                </wp:positionH>
                <wp:positionV relativeFrom="paragraph">
                  <wp:posOffset>-329480</wp:posOffset>
                </wp:positionV>
                <wp:extent cx="281880" cy="1557360"/>
                <wp:effectExtent l="38100" t="38100" r="42545" b="43180"/>
                <wp:wrapNone/>
                <wp:docPr id="1391" name="Ink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0">
                      <w14:nvContentPartPr>
                        <w14:cNvContentPartPr/>
                      </w14:nvContentPartPr>
                      <w14:xfrm>
                        <a:off x="0" y="0"/>
                        <a:ext cx="281880" cy="155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7E9FC" id="Ink 1391" o:spid="_x0000_s1026" type="#_x0000_t75" style="position:absolute;margin-left:452.25pt;margin-top:-26.95pt;width:24.2pt;height:124.65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">
                <v:imagedata r:id="rId2691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880896" behindDoc="0" locked="0" layoutInCell="1" allowOverlap="1" wp14:anchorId="02995634" wp14:editId="4F8CA909">
                <wp:simplePos x="0" y="0"/>
                <wp:positionH relativeFrom="column">
                  <wp:posOffset>4281104</wp:posOffset>
                </wp:positionH>
                <wp:positionV relativeFrom="paragraph">
                  <wp:posOffset>443800</wp:posOffset>
                </wp:positionV>
                <wp:extent cx="360" cy="360"/>
                <wp:effectExtent l="0" t="0" r="0" b="0"/>
                <wp:wrapNone/>
                <wp:docPr id="1294" name="Ink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5D521" id="Ink 1294" o:spid="_x0000_s1026" type="#_x0000_t75" style="position:absolute;margin-left:336.1pt;margin-top:33.95pt;width:2.05pt;height:2.05pt;z-index:25288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">
                <v:imagedata r:id="rId868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875776" behindDoc="0" locked="0" layoutInCell="1" allowOverlap="1" wp14:anchorId="623D9530" wp14:editId="6F9137E3">
                <wp:simplePos x="0" y="0"/>
                <wp:positionH relativeFrom="column">
                  <wp:posOffset>5721464</wp:posOffset>
                </wp:positionH>
                <wp:positionV relativeFrom="paragraph">
                  <wp:posOffset>385120</wp:posOffset>
                </wp:positionV>
                <wp:extent cx="98640" cy="142200"/>
                <wp:effectExtent l="38100" t="38100" r="34925" b="48895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3">
                      <w14:nvContentPartPr>
                        <w14:cNvContentPartPr/>
                      </w14:nvContentPartPr>
                      <w14:xfrm>
                        <a:off x="0" y="0"/>
                        <a:ext cx="986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08BE5" id="Ink 1289" o:spid="_x0000_s1026" type="#_x0000_t75" style="position:absolute;margin-left:449.5pt;margin-top:29.3pt;width:9.7pt;height:13.2pt;z-index:25287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">
                <v:imagedata r:id="rId2694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874752" behindDoc="0" locked="0" layoutInCell="1" allowOverlap="1" wp14:anchorId="3119FD6C" wp14:editId="4D1BD8BF">
                <wp:simplePos x="0" y="0"/>
                <wp:positionH relativeFrom="column">
                  <wp:posOffset>5746304</wp:posOffset>
                </wp:positionH>
                <wp:positionV relativeFrom="paragraph">
                  <wp:posOffset>223480</wp:posOffset>
                </wp:positionV>
                <wp:extent cx="7920" cy="74880"/>
                <wp:effectExtent l="38100" t="38100" r="30480" b="40005"/>
                <wp:wrapNone/>
                <wp:docPr id="1288" name="Ink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5">
                      <w14:nvContentPartPr>
                        <w14:cNvContentPartPr/>
                      </w14:nvContentPartPr>
                      <w14:xfrm>
                        <a:off x="0" y="0"/>
                        <a:ext cx="79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B8982" id="Ink 1288" o:spid="_x0000_s1026" type="#_x0000_t75" style="position:absolute;margin-left:451.4pt;margin-top:16.6pt;width:2.65pt;height:7.9pt;z-index:25287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">
                <v:imagedata r:id="rId2696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873728" behindDoc="0" locked="0" layoutInCell="1" allowOverlap="1" wp14:anchorId="40570049" wp14:editId="64B2D5BF">
                <wp:simplePos x="0" y="0"/>
                <wp:positionH relativeFrom="column">
                  <wp:posOffset>4454264</wp:posOffset>
                </wp:positionH>
                <wp:positionV relativeFrom="paragraph">
                  <wp:posOffset>412840</wp:posOffset>
                </wp:positionV>
                <wp:extent cx="125280" cy="29520"/>
                <wp:effectExtent l="38100" t="38100" r="46355" b="46990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7">
                      <w14:nvContentPartPr>
                        <w14:cNvContentPartPr/>
                      </w14:nvContentPartPr>
                      <w14:xfrm>
                        <a:off x="0" y="0"/>
                        <a:ext cx="12528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717A58" id="Ink 1287" o:spid="_x0000_s1026" type="#_x0000_t75" style="position:absolute;margin-left:349.75pt;margin-top:31.5pt;width:11.8pt;height:4.3pt;z-index:25287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">
                <v:imagedata r:id="rId2698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872704" behindDoc="0" locked="0" layoutInCell="1" allowOverlap="1" wp14:anchorId="3BBEE970" wp14:editId="260E3A7E">
                <wp:simplePos x="0" y="0"/>
                <wp:positionH relativeFrom="column">
                  <wp:posOffset>4491344</wp:posOffset>
                </wp:positionH>
                <wp:positionV relativeFrom="paragraph">
                  <wp:posOffset>261280</wp:posOffset>
                </wp:positionV>
                <wp:extent cx="29880" cy="143280"/>
                <wp:effectExtent l="19050" t="38100" r="27305" b="28575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9">
                      <w14:nvContentPartPr>
                        <w14:cNvContentPartPr/>
                      </w14:nvContentPartPr>
                      <w14:xfrm>
                        <a:off x="0" y="0"/>
                        <a:ext cx="2988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3368E1" id="Ink 1286" o:spid="_x0000_s1026" type="#_x0000_t75" style="position:absolute;margin-left:352.65pt;margin-top:19.55pt;width:4.35pt;height:13.3pt;z-index:2528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">
                <v:imagedata r:id="rId2700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 wp14:anchorId="0AE6AE39" wp14:editId="4EB667E5">
                <wp:simplePos x="0" y="0"/>
                <wp:positionH relativeFrom="column">
                  <wp:posOffset>4380464</wp:posOffset>
                </wp:positionH>
                <wp:positionV relativeFrom="paragraph">
                  <wp:posOffset>327520</wp:posOffset>
                </wp:positionV>
                <wp:extent cx="83880" cy="10080"/>
                <wp:effectExtent l="38100" t="38100" r="30480" b="28575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1">
                      <w14:nvContentPartPr>
                        <w14:cNvContentPartPr/>
                      </w14:nvContentPartPr>
                      <w14:xfrm>
                        <a:off x="0" y="0"/>
                        <a:ext cx="838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E700A" id="Ink 1285" o:spid="_x0000_s1026" type="#_x0000_t75" style="position:absolute;margin-left:343.95pt;margin-top:24.75pt;width:8.45pt;height:2.85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">
                <v:imagedata r:id="rId2702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 wp14:anchorId="46BC95F5" wp14:editId="4BD1A2B5">
                <wp:simplePos x="0" y="0"/>
                <wp:positionH relativeFrom="column">
                  <wp:posOffset>4508264</wp:posOffset>
                </wp:positionH>
                <wp:positionV relativeFrom="paragraph">
                  <wp:posOffset>194320</wp:posOffset>
                </wp:positionV>
                <wp:extent cx="1353960" cy="36360"/>
                <wp:effectExtent l="38100" t="38100" r="36830" b="40005"/>
                <wp:wrapNone/>
                <wp:docPr id="1283" name="Ink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3">
                      <w14:nvContentPartPr>
                        <w14:cNvContentPartPr/>
                      </w14:nvContentPartPr>
                      <w14:xfrm>
                        <a:off x="0" y="0"/>
                        <a:ext cx="135396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521194" id="Ink 1283" o:spid="_x0000_s1026" type="#_x0000_t75" style="position:absolute;margin-left:354pt;margin-top:14.35pt;width:108.55pt;height:4.8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">
                <v:imagedata r:id="rId2704" o:title=""/>
              </v:shape>
            </w:pict>
          </mc:Fallback>
        </mc:AlternateContent>
      </w:r>
      <w:r w:rsidR="005B6C39" w:rsidRPr="00495744">
        <w:rPr>
          <w:position w:val="-32"/>
          <w:highlight w:val="lightGray"/>
        </w:rPr>
        <w:object w:dxaOrig="3180" w:dyaOrig="780" w14:anchorId="445BD744">
          <v:shape id="_x0000_i1104" type="#_x0000_t75" style="width:159.05pt;height:38.8pt" o:ole="">
            <v:imagedata r:id="rId2705" o:title=""/>
          </v:shape>
          <o:OLEObject Type="Embed" ProgID="Equation.DSMT4" ShapeID="_x0000_i1104" DrawAspect="Content" ObjectID="_1838970186" r:id="rId2706"/>
        </w:object>
      </w:r>
    </w:p>
    <w:p w14:paraId="5C575863" w14:textId="77777777" w:rsidR="003929F8" w:rsidRDefault="000531F1" w:rsidP="005B6C39">
      <w:pPr>
        <w:pStyle w:val="ListParagraph"/>
        <w:ind w:left="0"/>
        <w:jc w:val="both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8848" behindDoc="0" locked="0" layoutInCell="1" allowOverlap="1" wp14:anchorId="125E198F" wp14:editId="3F072BDC">
                <wp:simplePos x="0" y="0"/>
                <wp:positionH relativeFrom="column">
                  <wp:posOffset>4278944</wp:posOffset>
                </wp:positionH>
                <wp:positionV relativeFrom="paragraph">
                  <wp:posOffset>-5385</wp:posOffset>
                </wp:positionV>
                <wp:extent cx="126720" cy="14400"/>
                <wp:effectExtent l="38100" t="38100" r="45085" b="43180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7">
                      <w14:nvContentPartPr>
                        <w14:cNvContentPartPr/>
                      </w14:nvContentPartPr>
                      <w14:xfrm>
                        <a:off x="0" y="0"/>
                        <a:ext cx="1267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EEB413" id="Ink 1292" o:spid="_x0000_s1026" type="#_x0000_t75" style="position:absolute;margin-left:335.9pt;margin-top:-1.45pt;width:12pt;height:3.25pt;z-index:25287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">
                <v:imagedata r:id="rId27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7824" behindDoc="0" locked="0" layoutInCell="1" allowOverlap="1" wp14:anchorId="112A7782" wp14:editId="25376EE0">
                <wp:simplePos x="0" y="0"/>
                <wp:positionH relativeFrom="column">
                  <wp:posOffset>5726864</wp:posOffset>
                </wp:positionH>
                <wp:positionV relativeFrom="paragraph">
                  <wp:posOffset>-48225</wp:posOffset>
                </wp:positionV>
                <wp:extent cx="183600" cy="179280"/>
                <wp:effectExtent l="38100" t="38100" r="6985" b="49530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9">
                      <w14:nvContentPartPr>
                        <w14:cNvContentPartPr/>
                      </w14:nvContentPartPr>
                      <w14:xfrm>
                        <a:off x="0" y="0"/>
                        <a:ext cx="18360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A7CF8" id="Ink 1291" o:spid="_x0000_s1026" type="#_x0000_t75" style="position:absolute;margin-left:449.95pt;margin-top:-4.8pt;width:16.4pt;height:16.05pt;z-index:25287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">
                <v:imagedata r:id="rId27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6800" behindDoc="0" locked="0" layoutInCell="1" allowOverlap="1" wp14:anchorId="5AA54723" wp14:editId="11A6F9A9">
                <wp:simplePos x="0" y="0"/>
                <wp:positionH relativeFrom="column">
                  <wp:posOffset>4452824</wp:posOffset>
                </wp:positionH>
                <wp:positionV relativeFrom="paragraph">
                  <wp:posOffset>-96105</wp:posOffset>
                </wp:positionV>
                <wp:extent cx="173880" cy="190800"/>
                <wp:effectExtent l="38100" t="38100" r="17145" b="38100"/>
                <wp:wrapNone/>
                <wp:docPr id="1290" name="Ink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1">
                      <w14:nvContentPartPr>
                        <w14:cNvContentPartPr/>
                      </w14:nvContentPartPr>
                      <w14:xfrm>
                        <a:off x="0" y="0"/>
                        <a:ext cx="17388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E98A80" id="Ink 1290" o:spid="_x0000_s1026" type="#_x0000_t75" style="position:absolute;margin-left:349.6pt;margin-top:-8.55pt;width:15.7pt;height:17pt;z-index:2528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">
                <v:imagedata r:id="rId2712" o:title=""/>
              </v:shape>
            </w:pict>
          </mc:Fallback>
        </mc:AlternateContent>
      </w:r>
    </w:p>
    <w:p w14:paraId="1DE6B9CA" w14:textId="77777777" w:rsidR="005B6C39" w:rsidRDefault="000531F1" w:rsidP="005B6C39">
      <w:pPr>
        <w:pStyle w:val="ListParagraph"/>
        <w:ind w:left="0"/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9680" behindDoc="0" locked="0" layoutInCell="1" allowOverlap="1" wp14:anchorId="4DC48A1B" wp14:editId="07F3131E">
                <wp:simplePos x="0" y="0"/>
                <wp:positionH relativeFrom="column">
                  <wp:posOffset>6528584</wp:posOffset>
                </wp:positionH>
                <wp:positionV relativeFrom="paragraph">
                  <wp:posOffset>309630</wp:posOffset>
                </wp:positionV>
                <wp:extent cx="4680" cy="17280"/>
                <wp:effectExtent l="38100" t="38100" r="33655" b="40005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3">
                      <w14:nvContentPartPr>
                        <w14:cNvContentPartPr/>
                      </w14:nvContentPartPr>
                      <w14:xfrm>
                        <a:off x="0" y="0"/>
                        <a:ext cx="46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035ACB" id="Ink 1415" o:spid="_x0000_s1026" type="#_x0000_t75" style="position:absolute;margin-left:513.05pt;margin-top:23.4pt;width:2.3pt;height:3.3pt;z-index:2529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">
                <v:imagedata r:id="rId27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8656" behindDoc="0" locked="0" layoutInCell="1" allowOverlap="1" wp14:anchorId="13310931" wp14:editId="5B3A657B">
                <wp:simplePos x="0" y="0"/>
                <wp:positionH relativeFrom="column">
                  <wp:posOffset>6429944</wp:posOffset>
                </wp:positionH>
                <wp:positionV relativeFrom="paragraph">
                  <wp:posOffset>-14010</wp:posOffset>
                </wp:positionV>
                <wp:extent cx="110160" cy="269280"/>
                <wp:effectExtent l="38100" t="38100" r="42545" b="54610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5">
                      <w14:nvContentPartPr>
                        <w14:cNvContentPartPr/>
                      </w14:nvContentPartPr>
                      <w14:xfrm>
                        <a:off x="0" y="0"/>
                        <a:ext cx="11016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C7F71" id="Ink 1414" o:spid="_x0000_s1026" type="#_x0000_t75" style="position:absolute;margin-left:505.3pt;margin-top:-2.1pt;width:10.65pt;height:23.15pt;z-index:2529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">
                <v:imagedata r:id="rId27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7152" behindDoc="0" locked="0" layoutInCell="1" allowOverlap="1" wp14:anchorId="6A5400DD" wp14:editId="33B20EAE">
                <wp:simplePos x="0" y="0"/>
                <wp:positionH relativeFrom="column">
                  <wp:posOffset>5766104</wp:posOffset>
                </wp:positionH>
                <wp:positionV relativeFrom="paragraph">
                  <wp:posOffset>92550</wp:posOffset>
                </wp:positionV>
                <wp:extent cx="231120" cy="276120"/>
                <wp:effectExtent l="38100" t="38100" r="17145" b="48260"/>
                <wp:wrapNone/>
                <wp:docPr id="1393" name="Ink 1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7">
                      <w14:nvContentPartPr>
                        <w14:cNvContentPartPr/>
                      </w14:nvContentPartPr>
                      <w14:xfrm>
                        <a:off x="0" y="0"/>
                        <a:ext cx="23112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B349A8" id="Ink 1393" o:spid="_x0000_s1026" type="#_x0000_t75" style="position:absolute;margin-left:453pt;margin-top:6.3pt;width:20.2pt;height:23.75pt;z-index:2529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">
                <v:imagedata r:id="rId2718" o:title=""/>
              </v:shape>
            </w:pict>
          </mc:Fallback>
        </mc:AlternateContent>
      </w:r>
      <w:r w:rsidR="005B6C39">
        <w:t xml:space="preserve">Τα </w:t>
      </w:r>
      <w:r w:rsidR="005B6C39" w:rsidRPr="005B6C39">
        <w:rPr>
          <w:position w:val="-16"/>
        </w:rPr>
        <w:object w:dxaOrig="2000" w:dyaOrig="480" w14:anchorId="50E9EE5E">
          <v:shape id="_x0000_i1105" type="#_x0000_t75" style="width:100.8pt;height:23.8pt" o:ole="">
            <v:imagedata r:id="rId2626" o:title=""/>
          </v:shape>
          <o:OLEObject Type="Embed" ProgID="Equation.DSMT4" ShapeID="_x0000_i1105" DrawAspect="Content" ObjectID="_1838970187" r:id="rId2719"/>
        </w:object>
      </w:r>
      <w:r w:rsidR="005B6C39">
        <w:t xml:space="preserve"> </w:t>
      </w:r>
      <w:r w:rsidR="005B6C39" w:rsidRPr="00495744">
        <w:rPr>
          <w:color w:val="FF0000"/>
          <w:highlight w:val="yellow"/>
        </w:rPr>
        <w:t xml:space="preserve">για </w:t>
      </w:r>
      <w:r w:rsidR="005B6C39" w:rsidRPr="00495744">
        <w:rPr>
          <w:b/>
          <w:color w:val="FF0000"/>
          <w:highlight w:val="yellow"/>
          <w:lang w:val="en-US"/>
        </w:rPr>
        <w:t>loess</w:t>
      </w:r>
      <w:r w:rsidR="005B6C39" w:rsidRPr="00495744">
        <w:rPr>
          <w:b/>
          <w:color w:val="FF0000"/>
          <w:highlight w:val="yellow"/>
        </w:rPr>
        <w:t xml:space="preserve"> μόνον</w:t>
      </w:r>
      <w:r w:rsidR="005B6C39" w:rsidRPr="00495744">
        <w:rPr>
          <w:color w:val="FF0000"/>
        </w:rPr>
        <w:t xml:space="preserve"> </w:t>
      </w:r>
      <w:r w:rsidR="005B6C39">
        <w:t xml:space="preserve">έχουν επιπλέον την </w:t>
      </w:r>
      <w:r w:rsidR="005B6C39" w:rsidRPr="005B6C39">
        <w:rPr>
          <w:b/>
        </w:rPr>
        <w:t>ιδιότητ</w:t>
      </w:r>
      <w:r w:rsidR="005B6C39">
        <w:rPr>
          <w:b/>
        </w:rPr>
        <w:t>α</w:t>
      </w:r>
      <w:r w:rsidR="005B6C39">
        <w:t xml:space="preserve"> ότι</w:t>
      </w:r>
    </w:p>
    <w:p w14:paraId="37723C78" w14:textId="77777777" w:rsidR="005B6C39" w:rsidRPr="005B6C39" w:rsidRDefault="000E4709" w:rsidP="008266E6">
      <w:pPr>
        <w:pStyle w:val="ListParagraph"/>
        <w:numPr>
          <w:ilvl w:val="0"/>
          <w:numId w:val="8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3191168" behindDoc="0" locked="0" layoutInCell="1" allowOverlap="1" wp14:anchorId="396A7F17" wp14:editId="459A6142">
                <wp:simplePos x="0" y="0"/>
                <wp:positionH relativeFrom="column">
                  <wp:posOffset>-378016</wp:posOffset>
                </wp:positionH>
                <wp:positionV relativeFrom="paragraph">
                  <wp:posOffset>106247</wp:posOffset>
                </wp:positionV>
                <wp:extent cx="87480" cy="507240"/>
                <wp:effectExtent l="38100" t="57150" r="65405" b="64770"/>
                <wp:wrapNone/>
                <wp:docPr id="1602" name="Ink 1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0">
                      <w14:nvContentPartPr>
                        <w14:cNvContentPartPr/>
                      </w14:nvContentPartPr>
                      <w14:xfrm>
                        <a:off x="0" y="0"/>
                        <a:ext cx="87480" cy="50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10811" id="Ink 1602" o:spid="_x0000_s1026" type="#_x0000_t75" style="position:absolute;margin-left:-31.15pt;margin-top:6.95pt;width:9.75pt;height:42.8pt;z-index:25319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">
                <v:imagedata r:id="rId2721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3072384" behindDoc="0" locked="0" layoutInCell="1" allowOverlap="1" wp14:anchorId="4E91FAE4" wp14:editId="5152D578">
                <wp:simplePos x="0" y="0"/>
                <wp:positionH relativeFrom="column">
                  <wp:posOffset>497864</wp:posOffset>
                </wp:positionH>
                <wp:positionV relativeFrom="paragraph">
                  <wp:posOffset>514058</wp:posOffset>
                </wp:positionV>
                <wp:extent cx="1526040" cy="44640"/>
                <wp:effectExtent l="38100" t="38100" r="0" b="50800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2">
                      <w14:nvContentPartPr>
                        <w14:cNvContentPartPr/>
                      </w14:nvContentPartPr>
                      <w14:xfrm>
                        <a:off x="0" y="0"/>
                        <a:ext cx="152604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25185" id="Ink 1486" o:spid="_x0000_s1026" type="#_x0000_t75" style="position:absolute;margin-left:38.2pt;margin-top:39.5pt;width:122.1pt;height:5.45pt;z-index:25307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">
                <v:imagedata r:id="rId2723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 wp14:anchorId="71D431DC" wp14:editId="7489B9E2">
                <wp:simplePos x="0" y="0"/>
                <wp:positionH relativeFrom="column">
                  <wp:posOffset>5059784</wp:posOffset>
                </wp:positionH>
                <wp:positionV relativeFrom="paragraph">
                  <wp:posOffset>-71845</wp:posOffset>
                </wp:positionV>
                <wp:extent cx="1689480" cy="806760"/>
                <wp:effectExtent l="38100" t="38100" r="44450" b="50800"/>
                <wp:wrapNone/>
                <wp:docPr id="1413" name="Ink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4">
                      <w14:nvContentPartPr>
                        <w14:cNvContentPartPr/>
                      </w14:nvContentPartPr>
                      <w14:xfrm>
                        <a:off x="0" y="0"/>
                        <a:ext cx="1689480" cy="80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DD390" id="Ink 1413" o:spid="_x0000_s1026" type="#_x0000_t75" style="position:absolute;margin-left:397.4pt;margin-top:-6.65pt;width:135.05pt;height:65.5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">
                <v:imagedata r:id="rId2725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 wp14:anchorId="62AD01C5" wp14:editId="2229C759">
                <wp:simplePos x="0" y="0"/>
                <wp:positionH relativeFrom="column">
                  <wp:posOffset>5125304</wp:posOffset>
                </wp:positionH>
                <wp:positionV relativeFrom="paragraph">
                  <wp:posOffset>-47005</wp:posOffset>
                </wp:positionV>
                <wp:extent cx="1486800" cy="822960"/>
                <wp:effectExtent l="38100" t="38100" r="0" b="34290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6">
                      <w14:nvContentPartPr>
                        <w14:cNvContentPartPr/>
                      </w14:nvContentPartPr>
                      <w14:xfrm>
                        <a:off x="0" y="0"/>
                        <a:ext cx="1486800" cy="82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10095" id="Ink 1412" o:spid="_x0000_s1026" type="#_x0000_t75" style="position:absolute;margin-left:402.55pt;margin-top:-4.7pt;width:119.05pt;height:66.75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">
                <v:imagedata r:id="rId2727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 wp14:anchorId="37D16093" wp14:editId="7672A690">
                <wp:simplePos x="0" y="0"/>
                <wp:positionH relativeFrom="column">
                  <wp:posOffset>6585104</wp:posOffset>
                </wp:positionH>
                <wp:positionV relativeFrom="paragraph">
                  <wp:posOffset>84755</wp:posOffset>
                </wp:positionV>
                <wp:extent cx="80640" cy="473400"/>
                <wp:effectExtent l="38100" t="38100" r="53340" b="60325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8">
                      <w14:nvContentPartPr>
                        <w14:cNvContentPartPr/>
                      </w14:nvContentPartPr>
                      <w14:xfrm>
                        <a:off x="0" y="0"/>
                        <a:ext cx="80640" cy="47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C9BC9A" id="Ink 1411" o:spid="_x0000_s1026" type="#_x0000_t75" style="position:absolute;margin-left:517.5pt;margin-top:5.65pt;width:8.35pt;height:39.3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">
                <v:imagedata r:id="rId2729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94560" behindDoc="0" locked="0" layoutInCell="1" allowOverlap="1" wp14:anchorId="276CE73D" wp14:editId="17EFCBA1">
                <wp:simplePos x="0" y="0"/>
                <wp:positionH relativeFrom="column">
                  <wp:posOffset>6507704</wp:posOffset>
                </wp:positionH>
                <wp:positionV relativeFrom="paragraph">
                  <wp:posOffset>262235</wp:posOffset>
                </wp:positionV>
                <wp:extent cx="88560" cy="122040"/>
                <wp:effectExtent l="38100" t="38100" r="45085" b="49530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0">
                      <w14:nvContentPartPr>
                        <w14:cNvContentPartPr/>
                      </w14:nvContentPartPr>
                      <w14:xfrm>
                        <a:off x="0" y="0"/>
                        <a:ext cx="8856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15410D" id="Ink 1410" o:spid="_x0000_s1026" type="#_x0000_t75" style="position:absolute;margin-left:511.4pt;margin-top:19.65pt;width:8.95pt;height:11.55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">
                <v:imagedata r:id="rId2731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93536" behindDoc="0" locked="0" layoutInCell="1" allowOverlap="1" wp14:anchorId="6563A95E" wp14:editId="3B6558BC">
                <wp:simplePos x="0" y="0"/>
                <wp:positionH relativeFrom="column">
                  <wp:posOffset>6329504</wp:posOffset>
                </wp:positionH>
                <wp:positionV relativeFrom="paragraph">
                  <wp:posOffset>177635</wp:posOffset>
                </wp:positionV>
                <wp:extent cx="32040" cy="234360"/>
                <wp:effectExtent l="19050" t="38100" r="44450" b="51435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2">
                      <w14:nvContentPartPr>
                        <w14:cNvContentPartPr/>
                      </w14:nvContentPartPr>
                      <w14:xfrm>
                        <a:off x="0" y="0"/>
                        <a:ext cx="3204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2AF67" id="Ink 1409" o:spid="_x0000_s1026" type="#_x0000_t75" style="position:absolute;margin-left:497.4pt;margin-top:13pt;width:4.45pt;height:20.4pt;z-index:2529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">
                <v:imagedata r:id="rId2733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92512" behindDoc="0" locked="0" layoutInCell="1" allowOverlap="1" wp14:anchorId="3A09F91E" wp14:editId="2BA6BF0E">
                <wp:simplePos x="0" y="0"/>
                <wp:positionH relativeFrom="column">
                  <wp:posOffset>6246344</wp:posOffset>
                </wp:positionH>
                <wp:positionV relativeFrom="paragraph">
                  <wp:posOffset>34715</wp:posOffset>
                </wp:positionV>
                <wp:extent cx="81720" cy="519480"/>
                <wp:effectExtent l="38100" t="38100" r="33020" b="52070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4">
                      <w14:nvContentPartPr>
                        <w14:cNvContentPartPr/>
                      </w14:nvContentPartPr>
                      <w14:xfrm>
                        <a:off x="0" y="0"/>
                        <a:ext cx="81720" cy="51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49F75" id="Ink 1408" o:spid="_x0000_s1026" type="#_x0000_t75" style="position:absolute;margin-left:490.85pt;margin-top:1.75pt;width:8.45pt;height:42.85pt;z-index:2529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">
                <v:imagedata r:id="rId2735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 wp14:anchorId="36FC36AE" wp14:editId="04CA8CB4">
                <wp:simplePos x="0" y="0"/>
                <wp:positionH relativeFrom="column">
                  <wp:posOffset>6099464</wp:posOffset>
                </wp:positionH>
                <wp:positionV relativeFrom="paragraph">
                  <wp:posOffset>329915</wp:posOffset>
                </wp:positionV>
                <wp:extent cx="82080" cy="3240"/>
                <wp:effectExtent l="38100" t="38100" r="32385" b="53975"/>
                <wp:wrapNone/>
                <wp:docPr id="1407" name="Ink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6">
                      <w14:nvContentPartPr>
                        <w14:cNvContentPartPr/>
                      </w14:nvContentPartPr>
                      <w14:xfrm>
                        <a:off x="0" y="0"/>
                        <a:ext cx="820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A1835" id="Ink 1407" o:spid="_x0000_s1026" type="#_x0000_t75" style="position:absolute;margin-left:479.25pt;margin-top:25pt;width:8.4pt;height:2.2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">
                <v:imagedata r:id="rId2737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90464" behindDoc="0" locked="0" layoutInCell="1" allowOverlap="1" wp14:anchorId="6984808C" wp14:editId="1B446CAE">
                <wp:simplePos x="0" y="0"/>
                <wp:positionH relativeFrom="column">
                  <wp:posOffset>6087584</wp:posOffset>
                </wp:positionH>
                <wp:positionV relativeFrom="paragraph">
                  <wp:posOffset>253595</wp:posOffset>
                </wp:positionV>
                <wp:extent cx="77760" cy="16920"/>
                <wp:effectExtent l="57150" t="38100" r="55880" b="40640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8">
                      <w14:nvContentPartPr>
                        <w14:cNvContentPartPr/>
                      </w14:nvContentPartPr>
                      <w14:xfrm>
                        <a:off x="0" y="0"/>
                        <a:ext cx="777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177774" id="Ink 1406" o:spid="_x0000_s1026" type="#_x0000_t75" style="position:absolute;margin-left:478.35pt;margin-top:18.95pt;width:8.1pt;height:3.4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">
                <v:imagedata r:id="rId2739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89440" behindDoc="0" locked="0" layoutInCell="1" allowOverlap="1" wp14:anchorId="2B09FF51" wp14:editId="3994916E">
                <wp:simplePos x="0" y="0"/>
                <wp:positionH relativeFrom="column">
                  <wp:posOffset>5987864</wp:posOffset>
                </wp:positionH>
                <wp:positionV relativeFrom="paragraph">
                  <wp:posOffset>425315</wp:posOffset>
                </wp:positionV>
                <wp:extent cx="80640" cy="66960"/>
                <wp:effectExtent l="57150" t="38100" r="53340" b="47625"/>
                <wp:wrapNone/>
                <wp:docPr id="1405" name="Ink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0">
                      <w14:nvContentPartPr>
                        <w14:cNvContentPartPr/>
                      </w14:nvContentPartPr>
                      <w14:xfrm>
                        <a:off x="0" y="0"/>
                        <a:ext cx="8064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72B25B" id="Ink 1405" o:spid="_x0000_s1026" type="#_x0000_t75" style="position:absolute;margin-left:470.5pt;margin-top:32.5pt;width:8.35pt;height:7.25pt;z-index:2529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">
                <v:imagedata r:id="rId2741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88416" behindDoc="0" locked="0" layoutInCell="1" allowOverlap="1" wp14:anchorId="139BFBFC" wp14:editId="621EAFE9">
                <wp:simplePos x="0" y="0"/>
                <wp:positionH relativeFrom="column">
                  <wp:posOffset>5854304</wp:posOffset>
                </wp:positionH>
                <wp:positionV relativeFrom="paragraph">
                  <wp:posOffset>101675</wp:posOffset>
                </wp:positionV>
                <wp:extent cx="154800" cy="341280"/>
                <wp:effectExtent l="38100" t="38100" r="36195" b="40005"/>
                <wp:wrapNone/>
                <wp:docPr id="1404" name="Ink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2">
                      <w14:nvContentPartPr>
                        <w14:cNvContentPartPr/>
                      </w14:nvContentPartPr>
                      <w14:xfrm>
                        <a:off x="0" y="0"/>
                        <a:ext cx="154800" cy="34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158866" id="Ink 1404" o:spid="_x0000_s1026" type="#_x0000_t75" style="position:absolute;margin-left:459.95pt;margin-top:7pt;width:14.2pt;height:28.85pt;z-index:2529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">
                <v:imagedata r:id="rId2743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87392" behindDoc="0" locked="0" layoutInCell="1" allowOverlap="1" wp14:anchorId="4E4F74C8" wp14:editId="593FEF27">
                <wp:simplePos x="0" y="0"/>
                <wp:positionH relativeFrom="column">
                  <wp:posOffset>5885264</wp:posOffset>
                </wp:positionH>
                <wp:positionV relativeFrom="paragraph">
                  <wp:posOffset>111035</wp:posOffset>
                </wp:positionV>
                <wp:extent cx="78120" cy="323280"/>
                <wp:effectExtent l="57150" t="38100" r="55245" b="57785"/>
                <wp:wrapNone/>
                <wp:docPr id="1403" name="Ink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4">
                      <w14:nvContentPartPr>
                        <w14:cNvContentPartPr/>
                      </w14:nvContentPartPr>
                      <w14:xfrm>
                        <a:off x="0" y="0"/>
                        <a:ext cx="78120" cy="32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79B28" id="Ink 1403" o:spid="_x0000_s1026" type="#_x0000_t75" style="position:absolute;margin-left:462.45pt;margin-top:7.75pt;width:8.05pt;height:27.4pt;z-index:2529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">
                <v:imagedata r:id="rId2745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 wp14:anchorId="04C6847D" wp14:editId="4ED5504E">
                <wp:simplePos x="0" y="0"/>
                <wp:positionH relativeFrom="column">
                  <wp:posOffset>5726144</wp:posOffset>
                </wp:positionH>
                <wp:positionV relativeFrom="paragraph">
                  <wp:posOffset>292835</wp:posOffset>
                </wp:positionV>
                <wp:extent cx="47520" cy="48600"/>
                <wp:effectExtent l="38100" t="38100" r="48260" b="46990"/>
                <wp:wrapNone/>
                <wp:docPr id="1402" name="Ink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6">
                      <w14:nvContentPartPr>
                        <w14:cNvContentPartPr/>
                      </w14:nvContentPartPr>
                      <w14:xfrm>
                        <a:off x="0" y="0"/>
                        <a:ext cx="4752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4703DA" id="Ink 1402" o:spid="_x0000_s1026" type="#_x0000_t75" style="position:absolute;margin-left:449.9pt;margin-top:22.3pt;width:5.75pt;height:5.3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">
                <v:imagedata r:id="rId2747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 wp14:anchorId="68769035" wp14:editId="27873339">
                <wp:simplePos x="0" y="0"/>
                <wp:positionH relativeFrom="column">
                  <wp:posOffset>5567744</wp:posOffset>
                </wp:positionH>
                <wp:positionV relativeFrom="paragraph">
                  <wp:posOffset>274115</wp:posOffset>
                </wp:positionV>
                <wp:extent cx="99000" cy="241560"/>
                <wp:effectExtent l="38100" t="38100" r="53975" b="44450"/>
                <wp:wrapNone/>
                <wp:docPr id="1401" name="Ink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8">
                      <w14:nvContentPartPr>
                        <w14:cNvContentPartPr/>
                      </w14:nvContentPartPr>
                      <w14:xfrm>
                        <a:off x="0" y="0"/>
                        <a:ext cx="9900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2FDCC" id="Ink 1401" o:spid="_x0000_s1026" type="#_x0000_t75" style="position:absolute;margin-left:437.4pt;margin-top:20.6pt;width:9.85pt;height:21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">
                <v:imagedata r:id="rId2749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 wp14:anchorId="08C4CFC0" wp14:editId="0162BB84">
                <wp:simplePos x="0" y="0"/>
                <wp:positionH relativeFrom="column">
                  <wp:posOffset>5454344</wp:posOffset>
                </wp:positionH>
                <wp:positionV relativeFrom="paragraph">
                  <wp:posOffset>237035</wp:posOffset>
                </wp:positionV>
                <wp:extent cx="102600" cy="268560"/>
                <wp:effectExtent l="38100" t="38100" r="31115" b="36830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0">
                      <w14:nvContentPartPr>
                        <w14:cNvContentPartPr/>
                      </w14:nvContentPartPr>
                      <w14:xfrm>
                        <a:off x="0" y="0"/>
                        <a:ext cx="10260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2482E4" id="Ink 1400" o:spid="_x0000_s1026" type="#_x0000_t75" style="position:absolute;margin-left:428.5pt;margin-top:17.65pt;width:10.1pt;height:23.15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">
                <v:imagedata r:id="rId2751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83296" behindDoc="0" locked="0" layoutInCell="1" allowOverlap="1" wp14:anchorId="43C0645C" wp14:editId="46D6FA1C">
                <wp:simplePos x="0" y="0"/>
                <wp:positionH relativeFrom="column">
                  <wp:posOffset>5570264</wp:posOffset>
                </wp:positionH>
                <wp:positionV relativeFrom="paragraph">
                  <wp:posOffset>405155</wp:posOffset>
                </wp:positionV>
                <wp:extent cx="43920" cy="52560"/>
                <wp:effectExtent l="38100" t="38100" r="51435" b="43180"/>
                <wp:wrapNone/>
                <wp:docPr id="1399" name="Ink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2">
                      <w14:nvContentPartPr>
                        <w14:cNvContentPartPr/>
                      </w14:nvContentPartPr>
                      <w14:xfrm>
                        <a:off x="0" y="0"/>
                        <a:ext cx="4392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24018D" id="Ink 1399" o:spid="_x0000_s1026" type="#_x0000_t75" style="position:absolute;margin-left:437.6pt;margin-top:30.9pt;width:5.4pt;height:6.15pt;z-index:2529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">
                <v:imagedata r:id="rId2753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82272" behindDoc="0" locked="0" layoutInCell="1" allowOverlap="1" wp14:anchorId="4045DD90" wp14:editId="5351AB89">
                <wp:simplePos x="0" y="0"/>
                <wp:positionH relativeFrom="column">
                  <wp:posOffset>5528864</wp:posOffset>
                </wp:positionH>
                <wp:positionV relativeFrom="paragraph">
                  <wp:posOffset>327395</wp:posOffset>
                </wp:positionV>
                <wp:extent cx="30600" cy="118800"/>
                <wp:effectExtent l="38100" t="38100" r="45720" b="52705"/>
                <wp:wrapNone/>
                <wp:docPr id="1398" name="Ink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4">
                      <w14:nvContentPartPr>
                        <w14:cNvContentPartPr/>
                      </w14:nvContentPartPr>
                      <w14:xfrm>
                        <a:off x="0" y="0"/>
                        <a:ext cx="306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C9B15" id="Ink 1398" o:spid="_x0000_s1026" type="#_x0000_t75" style="position:absolute;margin-left:434.4pt;margin-top:24.8pt;width:4.3pt;height:11.3pt;z-index:2529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">
                <v:imagedata r:id="rId2755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 wp14:anchorId="7F2E98E2" wp14:editId="39AC0871">
                <wp:simplePos x="0" y="0"/>
                <wp:positionH relativeFrom="column">
                  <wp:posOffset>5496464</wp:posOffset>
                </wp:positionH>
                <wp:positionV relativeFrom="paragraph">
                  <wp:posOffset>337835</wp:posOffset>
                </wp:positionV>
                <wp:extent cx="70200" cy="89280"/>
                <wp:effectExtent l="38100" t="38100" r="44450" b="44450"/>
                <wp:wrapNone/>
                <wp:docPr id="1397" name="Ink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6">
                      <w14:nvContentPartPr>
                        <w14:cNvContentPartPr/>
                      </w14:nvContentPartPr>
                      <w14:xfrm>
                        <a:off x="0" y="0"/>
                        <a:ext cx="702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2925B5" id="Ink 1397" o:spid="_x0000_s1026" type="#_x0000_t75" style="position:absolute;margin-left:431.8pt;margin-top:25.6pt;width:7.55pt;height:9.05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">
                <v:imagedata r:id="rId2757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 wp14:anchorId="17CCB816" wp14:editId="23BEE016">
                <wp:simplePos x="0" y="0"/>
                <wp:positionH relativeFrom="column">
                  <wp:posOffset>5348144</wp:posOffset>
                </wp:positionH>
                <wp:positionV relativeFrom="paragraph">
                  <wp:posOffset>555995</wp:posOffset>
                </wp:positionV>
                <wp:extent cx="93240" cy="77040"/>
                <wp:effectExtent l="38100" t="38100" r="59690" b="56515"/>
                <wp:wrapNone/>
                <wp:docPr id="1396" name="Ink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8">
                      <w14:nvContentPartPr>
                        <w14:cNvContentPartPr/>
                      </w14:nvContentPartPr>
                      <w14:xfrm>
                        <a:off x="0" y="0"/>
                        <a:ext cx="9324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07AA92" id="Ink 1396" o:spid="_x0000_s1026" type="#_x0000_t75" style="position:absolute;margin-left:420.1pt;margin-top:42.8pt;width:9.35pt;height:8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">
                <v:imagedata r:id="rId2759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 wp14:anchorId="6CA77964" wp14:editId="6FE8E384">
                <wp:simplePos x="0" y="0"/>
                <wp:positionH relativeFrom="column">
                  <wp:posOffset>5332304</wp:posOffset>
                </wp:positionH>
                <wp:positionV relativeFrom="paragraph">
                  <wp:posOffset>91595</wp:posOffset>
                </wp:positionV>
                <wp:extent cx="123480" cy="388080"/>
                <wp:effectExtent l="57150" t="57150" r="10160" b="50165"/>
                <wp:wrapNone/>
                <wp:docPr id="1395" name="Ink 1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0">
                      <w14:nvContentPartPr>
                        <w14:cNvContentPartPr/>
                      </w14:nvContentPartPr>
                      <w14:xfrm>
                        <a:off x="0" y="0"/>
                        <a:ext cx="123480" cy="38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DF7E7D" id="Ink 1395" o:spid="_x0000_s1026" type="#_x0000_t75" style="position:absolute;margin-left:418.85pt;margin-top:6.2pt;width:11.65pt;height:32.5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">
                <v:imagedata r:id="rId2761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74080" behindDoc="0" locked="0" layoutInCell="1" allowOverlap="1" wp14:anchorId="546D3843" wp14:editId="7D143F2C">
                <wp:simplePos x="0" y="0"/>
                <wp:positionH relativeFrom="column">
                  <wp:posOffset>4360304</wp:posOffset>
                </wp:positionH>
                <wp:positionV relativeFrom="paragraph">
                  <wp:posOffset>481115</wp:posOffset>
                </wp:positionV>
                <wp:extent cx="11160" cy="19800"/>
                <wp:effectExtent l="38100" t="38100" r="46355" b="37465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2">
                      <w14:nvContentPartPr>
                        <w14:cNvContentPartPr/>
                      </w14:nvContentPartPr>
                      <w14:xfrm>
                        <a:off x="0" y="0"/>
                        <a:ext cx="111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C8010A" id="Ink 1390" o:spid="_x0000_s1026" type="#_x0000_t75" style="position:absolute;margin-left:342.3pt;margin-top:36.9pt;width:2.95pt;height:3.5pt;z-index:2529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">
                <v:imagedata r:id="rId2763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28000" behindDoc="0" locked="0" layoutInCell="1" allowOverlap="1" wp14:anchorId="0CC87D37" wp14:editId="02784EC5">
                <wp:simplePos x="0" y="0"/>
                <wp:positionH relativeFrom="column">
                  <wp:posOffset>4157264</wp:posOffset>
                </wp:positionH>
                <wp:positionV relativeFrom="paragraph">
                  <wp:posOffset>213995</wp:posOffset>
                </wp:positionV>
                <wp:extent cx="97920" cy="258840"/>
                <wp:effectExtent l="38100" t="38100" r="35560" b="46355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4">
                      <w14:nvContentPartPr>
                        <w14:cNvContentPartPr/>
                      </w14:nvContentPartPr>
                      <w14:xfrm>
                        <a:off x="0" y="0"/>
                        <a:ext cx="9792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BF9C40" id="Ink 1345" o:spid="_x0000_s1026" type="#_x0000_t75" style="position:absolute;margin-left:326.35pt;margin-top:15.85pt;width:9.65pt;height:22.4pt;z-index:2529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">
                <v:imagedata r:id="rId2765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25952" behindDoc="0" locked="0" layoutInCell="1" allowOverlap="1" wp14:anchorId="5C72A059" wp14:editId="347E6CCC">
                <wp:simplePos x="0" y="0"/>
                <wp:positionH relativeFrom="column">
                  <wp:posOffset>3945944</wp:posOffset>
                </wp:positionH>
                <wp:positionV relativeFrom="paragraph">
                  <wp:posOffset>341795</wp:posOffset>
                </wp:positionV>
                <wp:extent cx="126360" cy="15840"/>
                <wp:effectExtent l="38100" t="38100" r="45720" b="41910"/>
                <wp:wrapNone/>
                <wp:docPr id="1343" name="Ink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6">
                      <w14:nvContentPartPr>
                        <w14:cNvContentPartPr/>
                      </w14:nvContentPartPr>
                      <w14:xfrm>
                        <a:off x="0" y="0"/>
                        <a:ext cx="1263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F43B78" id="Ink 1343" o:spid="_x0000_s1026" type="#_x0000_t75" style="position:absolute;margin-left:309.7pt;margin-top:25.85pt;width:11.95pt;height:3.35pt;z-index:2529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">
                <v:imagedata r:id="rId2767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 wp14:anchorId="71209F41" wp14:editId="0B8A75F4">
                <wp:simplePos x="0" y="0"/>
                <wp:positionH relativeFrom="column">
                  <wp:posOffset>3962864</wp:posOffset>
                </wp:positionH>
                <wp:positionV relativeFrom="paragraph">
                  <wp:posOffset>255395</wp:posOffset>
                </wp:positionV>
                <wp:extent cx="113400" cy="25200"/>
                <wp:effectExtent l="38100" t="38100" r="39370" b="32385"/>
                <wp:wrapNone/>
                <wp:docPr id="1342" name="Ink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8">
                      <w14:nvContentPartPr>
                        <w14:cNvContentPartPr/>
                      </w14:nvContentPartPr>
                      <w14:xfrm>
                        <a:off x="0" y="0"/>
                        <a:ext cx="1134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907DBC" id="Ink 1342" o:spid="_x0000_s1026" type="#_x0000_t75" style="position:absolute;margin-left:311.1pt;margin-top:19.55pt;width:10.85pt;height:3.15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">
                <v:imagedata r:id="rId2769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 wp14:anchorId="59DBD680" wp14:editId="61C0C391">
                <wp:simplePos x="0" y="0"/>
                <wp:positionH relativeFrom="column">
                  <wp:posOffset>3739304</wp:posOffset>
                </wp:positionH>
                <wp:positionV relativeFrom="paragraph">
                  <wp:posOffset>-78325</wp:posOffset>
                </wp:positionV>
                <wp:extent cx="162720" cy="666720"/>
                <wp:effectExtent l="38100" t="38100" r="46990" b="38735"/>
                <wp:wrapNone/>
                <wp:docPr id="1341" name="Ink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0">
                      <w14:nvContentPartPr>
                        <w14:cNvContentPartPr/>
                      </w14:nvContentPartPr>
                      <w14:xfrm>
                        <a:off x="0" y="0"/>
                        <a:ext cx="162720" cy="66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D3620" id="Ink 1341" o:spid="_x0000_s1026" type="#_x0000_t75" style="position:absolute;margin-left:293.45pt;margin-top:-7.15pt;width:14.75pt;height:54.5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">
                <v:imagedata r:id="rId2771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22880" behindDoc="0" locked="0" layoutInCell="1" allowOverlap="1" wp14:anchorId="3B1B6E10" wp14:editId="265A343B">
                <wp:simplePos x="0" y="0"/>
                <wp:positionH relativeFrom="column">
                  <wp:posOffset>3180944</wp:posOffset>
                </wp:positionH>
                <wp:positionV relativeFrom="paragraph">
                  <wp:posOffset>-72565</wp:posOffset>
                </wp:positionV>
                <wp:extent cx="120240" cy="713160"/>
                <wp:effectExtent l="38100" t="38100" r="51435" b="48895"/>
                <wp:wrapNone/>
                <wp:docPr id="1340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2">
                      <w14:nvContentPartPr>
                        <w14:cNvContentPartPr/>
                      </w14:nvContentPartPr>
                      <w14:xfrm>
                        <a:off x="0" y="0"/>
                        <a:ext cx="120240" cy="71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1D55C" id="Ink 1340" o:spid="_x0000_s1026" type="#_x0000_t75" style="position:absolute;margin-left:249.45pt;margin-top:-6.7pt;width:11.4pt;height:58.1pt;z-index:2529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">
                <v:imagedata r:id="rId2773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 wp14:anchorId="6D927BCB" wp14:editId="27A41C13">
                <wp:simplePos x="0" y="0"/>
                <wp:positionH relativeFrom="column">
                  <wp:posOffset>3666584</wp:posOffset>
                </wp:positionH>
                <wp:positionV relativeFrom="paragraph">
                  <wp:posOffset>459155</wp:posOffset>
                </wp:positionV>
                <wp:extent cx="61560" cy="62280"/>
                <wp:effectExtent l="38100" t="38100" r="34290" b="33020"/>
                <wp:wrapNone/>
                <wp:docPr id="1339" name="Ink 1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4">
                      <w14:nvContentPartPr>
                        <w14:cNvContentPartPr/>
                      </w14:nvContentPartPr>
                      <w14:xfrm>
                        <a:off x="0" y="0"/>
                        <a:ext cx="6156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1AA16B" id="Ink 1339" o:spid="_x0000_s1026" type="#_x0000_t75" style="position:absolute;margin-left:287.7pt;margin-top:35.15pt;width:6.9pt;height:6.85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">
                <v:imagedata r:id="rId2775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 wp14:anchorId="5DD5CC28" wp14:editId="6E0610C4">
                <wp:simplePos x="0" y="0"/>
                <wp:positionH relativeFrom="column">
                  <wp:posOffset>3610064</wp:posOffset>
                </wp:positionH>
                <wp:positionV relativeFrom="paragraph">
                  <wp:posOffset>428555</wp:posOffset>
                </wp:positionV>
                <wp:extent cx="36360" cy="84960"/>
                <wp:effectExtent l="38100" t="38100" r="40005" b="48895"/>
                <wp:wrapNone/>
                <wp:docPr id="1338" name="Ink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6">
                      <w14:nvContentPartPr>
                        <w14:cNvContentPartPr/>
                      </w14:nvContentPartPr>
                      <w14:xfrm>
                        <a:off x="0" y="0"/>
                        <a:ext cx="363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7EB683" id="Ink 1338" o:spid="_x0000_s1026" type="#_x0000_t75" style="position:absolute;margin-left:283.3pt;margin-top:32.75pt;width:4.8pt;height:8.7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">
                <v:imagedata r:id="rId2777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 wp14:anchorId="79BE212A" wp14:editId="0E0B531A">
                <wp:simplePos x="0" y="0"/>
                <wp:positionH relativeFrom="column">
                  <wp:posOffset>3595304</wp:posOffset>
                </wp:positionH>
                <wp:positionV relativeFrom="paragraph">
                  <wp:posOffset>417035</wp:posOffset>
                </wp:positionV>
                <wp:extent cx="62640" cy="92880"/>
                <wp:effectExtent l="38100" t="38100" r="33020" b="40640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8">
                      <w14:nvContentPartPr>
                        <w14:cNvContentPartPr/>
                      </w14:nvContentPartPr>
                      <w14:xfrm>
                        <a:off x="0" y="0"/>
                        <a:ext cx="626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AFEFBB" id="Ink 1337" o:spid="_x0000_s1026" type="#_x0000_t75" style="position:absolute;margin-left:282.1pt;margin-top:31.85pt;width:6.95pt;height:9.25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">
                <v:imagedata r:id="rId2779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 wp14:anchorId="637FD63F" wp14:editId="3A4B2BDE">
                <wp:simplePos x="0" y="0"/>
                <wp:positionH relativeFrom="column">
                  <wp:posOffset>3486584</wp:posOffset>
                </wp:positionH>
                <wp:positionV relativeFrom="paragraph">
                  <wp:posOffset>461675</wp:posOffset>
                </wp:positionV>
                <wp:extent cx="60480" cy="14400"/>
                <wp:effectExtent l="38100" t="38100" r="34925" b="43180"/>
                <wp:wrapNone/>
                <wp:docPr id="1336" name="Ink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0">
                      <w14:nvContentPartPr>
                        <w14:cNvContentPartPr/>
                      </w14:nvContentPartPr>
                      <w14:xfrm>
                        <a:off x="0" y="0"/>
                        <a:ext cx="604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031BCA" id="Ink 1336" o:spid="_x0000_s1026" type="#_x0000_t75" style="position:absolute;margin-left:273.55pt;margin-top:35.35pt;width:6.7pt;height:3.2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">
                <v:imagedata r:id="rId2781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 wp14:anchorId="70DEBC96" wp14:editId="2BF5B7A3">
                <wp:simplePos x="0" y="0"/>
                <wp:positionH relativeFrom="column">
                  <wp:posOffset>3395504</wp:posOffset>
                </wp:positionH>
                <wp:positionV relativeFrom="paragraph">
                  <wp:posOffset>465275</wp:posOffset>
                </wp:positionV>
                <wp:extent cx="60480" cy="44640"/>
                <wp:effectExtent l="38100" t="38100" r="34925" b="31750"/>
                <wp:wrapNone/>
                <wp:docPr id="1335" name="Ink 1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2">
                      <w14:nvContentPartPr>
                        <w14:cNvContentPartPr/>
                      </w14:nvContentPartPr>
                      <w14:xfrm>
                        <a:off x="0" y="0"/>
                        <a:ext cx="6048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969E5" id="Ink 1335" o:spid="_x0000_s1026" type="#_x0000_t75" style="position:absolute;margin-left:266.35pt;margin-top:35.65pt;width:6.7pt;height:5.5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">
                <v:imagedata r:id="rId2783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 wp14:anchorId="0C92A67C" wp14:editId="71099459">
                <wp:simplePos x="0" y="0"/>
                <wp:positionH relativeFrom="column">
                  <wp:posOffset>3347624</wp:posOffset>
                </wp:positionH>
                <wp:positionV relativeFrom="paragraph">
                  <wp:posOffset>396875</wp:posOffset>
                </wp:positionV>
                <wp:extent cx="38160" cy="106920"/>
                <wp:effectExtent l="38100" t="38100" r="38100" b="26670"/>
                <wp:wrapNone/>
                <wp:docPr id="1334" name="Ink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4">
                      <w14:nvContentPartPr>
                        <w14:cNvContentPartPr/>
                      </w14:nvContentPartPr>
                      <w14:xfrm>
                        <a:off x="0" y="0"/>
                        <a:ext cx="381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9FC4E" id="Ink 1334" o:spid="_x0000_s1026" type="#_x0000_t75" style="position:absolute;margin-left:262.6pt;margin-top:30.25pt;width:4.95pt;height:10.4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">
                <v:imagedata r:id="rId2785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 wp14:anchorId="178D081B" wp14:editId="187CAB55">
                <wp:simplePos x="0" y="0"/>
                <wp:positionH relativeFrom="column">
                  <wp:posOffset>3315944</wp:posOffset>
                </wp:positionH>
                <wp:positionV relativeFrom="paragraph">
                  <wp:posOffset>424235</wp:posOffset>
                </wp:positionV>
                <wp:extent cx="72000" cy="68400"/>
                <wp:effectExtent l="38100" t="38100" r="42545" b="46355"/>
                <wp:wrapNone/>
                <wp:docPr id="1333" name="Ink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6">
                      <w14:nvContentPartPr>
                        <w14:cNvContentPartPr/>
                      </w14:nvContentPartPr>
                      <w14:xfrm>
                        <a:off x="0" y="0"/>
                        <a:ext cx="720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12C29" id="Ink 1333" o:spid="_x0000_s1026" type="#_x0000_t75" style="position:absolute;margin-left:260.1pt;margin-top:32.4pt;width:7.6pt;height:7.4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">
                <v:imagedata r:id="rId2787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 wp14:anchorId="01C5A636" wp14:editId="1686204A">
                <wp:simplePos x="0" y="0"/>
                <wp:positionH relativeFrom="column">
                  <wp:posOffset>3427184</wp:posOffset>
                </wp:positionH>
                <wp:positionV relativeFrom="paragraph">
                  <wp:posOffset>415955</wp:posOffset>
                </wp:positionV>
                <wp:extent cx="12240" cy="30240"/>
                <wp:effectExtent l="19050" t="19050" r="26035" b="27305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8">
                      <w14:nvContentPartPr>
                        <w14:cNvContentPartPr/>
                      </w14:nvContentPartPr>
                      <w14:xfrm>
                        <a:off x="0" y="0"/>
                        <a:ext cx="1224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64F6C6" id="Ink 1332" o:spid="_x0000_s1026" type="#_x0000_t75" style="position:absolute;margin-left:268.85pt;margin-top:31.75pt;width:2.9pt;height:4.4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">
                <v:imagedata r:id="rId2789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 wp14:anchorId="329172FB" wp14:editId="10F4C53A">
                <wp:simplePos x="0" y="0"/>
                <wp:positionH relativeFrom="column">
                  <wp:posOffset>3432224</wp:posOffset>
                </wp:positionH>
                <wp:positionV relativeFrom="paragraph">
                  <wp:posOffset>308675</wp:posOffset>
                </wp:positionV>
                <wp:extent cx="10080" cy="32760"/>
                <wp:effectExtent l="19050" t="19050" r="28575" b="24765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0">
                      <w14:nvContentPartPr>
                        <w14:cNvContentPartPr/>
                      </w14:nvContentPartPr>
                      <w14:xfrm>
                        <a:off x="0" y="0"/>
                        <a:ext cx="1008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D4C34C" id="Ink 1331" o:spid="_x0000_s1026" type="#_x0000_t75" style="position:absolute;margin-left:269.2pt;margin-top:23.3pt;width:2.85pt;height:4.6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">
                <v:imagedata r:id="rId2791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 wp14:anchorId="193F04D6" wp14:editId="21A93327">
                <wp:simplePos x="0" y="0"/>
                <wp:positionH relativeFrom="column">
                  <wp:posOffset>3422144</wp:posOffset>
                </wp:positionH>
                <wp:positionV relativeFrom="paragraph">
                  <wp:posOffset>176555</wp:posOffset>
                </wp:positionV>
                <wp:extent cx="18360" cy="23760"/>
                <wp:effectExtent l="38100" t="38100" r="39370" b="33655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2">
                      <w14:nvContentPartPr>
                        <w14:cNvContentPartPr/>
                      </w14:nvContentPartPr>
                      <w14:xfrm>
                        <a:off x="0" y="0"/>
                        <a:ext cx="183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6EE72E" id="Ink 1330" o:spid="_x0000_s1026" type="#_x0000_t75" style="position:absolute;margin-left:268.45pt;margin-top:12.9pt;width:3.5pt;height:3.8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">
                <v:imagedata r:id="rId2793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 wp14:anchorId="731C157D" wp14:editId="177150B4">
                <wp:simplePos x="0" y="0"/>
                <wp:positionH relativeFrom="column">
                  <wp:posOffset>3650384</wp:posOffset>
                </wp:positionH>
                <wp:positionV relativeFrom="paragraph">
                  <wp:posOffset>56315</wp:posOffset>
                </wp:positionV>
                <wp:extent cx="68400" cy="64800"/>
                <wp:effectExtent l="38100" t="38100" r="46355" b="30480"/>
                <wp:wrapNone/>
                <wp:docPr id="1329" name="Ink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4">
                      <w14:nvContentPartPr>
                        <w14:cNvContentPartPr/>
                      </w14:nvContentPartPr>
                      <w14:xfrm>
                        <a:off x="0" y="0"/>
                        <a:ext cx="6840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C5F9CE" id="Ink 1329" o:spid="_x0000_s1026" type="#_x0000_t75" style="position:absolute;margin-left:286.45pt;margin-top:3.45pt;width:7.4pt;height:7.05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">
                <v:imagedata r:id="rId2795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 wp14:anchorId="7131B944" wp14:editId="1B9D6888">
                <wp:simplePos x="0" y="0"/>
                <wp:positionH relativeFrom="column">
                  <wp:posOffset>3596384</wp:posOffset>
                </wp:positionH>
                <wp:positionV relativeFrom="paragraph">
                  <wp:posOffset>21395</wp:posOffset>
                </wp:positionV>
                <wp:extent cx="33120" cy="92160"/>
                <wp:effectExtent l="38100" t="38100" r="24130" b="41275"/>
                <wp:wrapNone/>
                <wp:docPr id="1328" name="Ink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6">
                      <w14:nvContentPartPr>
                        <w14:cNvContentPartPr/>
                      </w14:nvContentPartPr>
                      <w14:xfrm>
                        <a:off x="0" y="0"/>
                        <a:ext cx="3312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83207" id="Ink 1328" o:spid="_x0000_s1026" type="#_x0000_t75" style="position:absolute;margin-left:282.2pt;margin-top:.7pt;width:4.55pt;height:9.2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">
                <v:imagedata r:id="rId2797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 wp14:anchorId="00BFE295" wp14:editId="5C6411F1">
                <wp:simplePos x="0" y="0"/>
                <wp:positionH relativeFrom="column">
                  <wp:posOffset>3570104</wp:posOffset>
                </wp:positionH>
                <wp:positionV relativeFrom="paragraph">
                  <wp:posOffset>19955</wp:posOffset>
                </wp:positionV>
                <wp:extent cx="77400" cy="79200"/>
                <wp:effectExtent l="38100" t="38100" r="37465" b="35560"/>
                <wp:wrapNone/>
                <wp:docPr id="1327" name="Ink 1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8">
                      <w14:nvContentPartPr>
                        <w14:cNvContentPartPr/>
                      </w14:nvContentPartPr>
                      <w14:xfrm>
                        <a:off x="0" y="0"/>
                        <a:ext cx="774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187080" id="Ink 1327" o:spid="_x0000_s1026" type="#_x0000_t75" style="position:absolute;margin-left:280.1pt;margin-top:.55pt;width:8.1pt;height:8.25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">
                <v:imagedata r:id="rId2799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 wp14:anchorId="06114404" wp14:editId="5F6AF6E3">
                <wp:simplePos x="0" y="0"/>
                <wp:positionH relativeFrom="column">
                  <wp:posOffset>3442304</wp:posOffset>
                </wp:positionH>
                <wp:positionV relativeFrom="paragraph">
                  <wp:posOffset>71435</wp:posOffset>
                </wp:positionV>
                <wp:extent cx="66240" cy="28800"/>
                <wp:effectExtent l="38100" t="38100" r="29210" b="28575"/>
                <wp:wrapNone/>
                <wp:docPr id="1326" name="Ink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0">
                      <w14:nvContentPartPr>
                        <w14:cNvContentPartPr/>
                      </w14:nvContentPartPr>
                      <w14:xfrm>
                        <a:off x="0" y="0"/>
                        <a:ext cx="662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26C1A" id="Ink 1326" o:spid="_x0000_s1026" type="#_x0000_t75" style="position:absolute;margin-left:270.05pt;margin-top:4.6pt;width:7.15pt;height:4.2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">
                <v:imagedata r:id="rId2801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 wp14:anchorId="258E4D77" wp14:editId="5F3E9064">
                <wp:simplePos x="0" y="0"/>
                <wp:positionH relativeFrom="column">
                  <wp:posOffset>3391184</wp:posOffset>
                </wp:positionH>
                <wp:positionV relativeFrom="paragraph">
                  <wp:posOffset>56675</wp:posOffset>
                </wp:positionV>
                <wp:extent cx="23400" cy="74160"/>
                <wp:effectExtent l="19050" t="38100" r="34290" b="40640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2">
                      <w14:nvContentPartPr>
                        <w14:cNvContentPartPr/>
                      </w14:nvContentPartPr>
                      <w14:xfrm>
                        <a:off x="0" y="0"/>
                        <a:ext cx="2340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24FF9" id="Ink 1325" o:spid="_x0000_s1026" type="#_x0000_t75" style="position:absolute;margin-left:266pt;margin-top:3.45pt;width:3.9pt;height:7.85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">
                <v:imagedata r:id="rId2803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 wp14:anchorId="7E363513" wp14:editId="009F1790">
                <wp:simplePos x="0" y="0"/>
                <wp:positionH relativeFrom="column">
                  <wp:posOffset>3307664</wp:posOffset>
                </wp:positionH>
                <wp:positionV relativeFrom="paragraph">
                  <wp:posOffset>11675</wp:posOffset>
                </wp:positionV>
                <wp:extent cx="35280" cy="108720"/>
                <wp:effectExtent l="38100" t="38100" r="41275" b="43815"/>
                <wp:wrapNone/>
                <wp:docPr id="1324" name="Ink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4">
                      <w14:nvContentPartPr>
                        <w14:cNvContentPartPr/>
                      </w14:nvContentPartPr>
                      <w14:xfrm>
                        <a:off x="0" y="0"/>
                        <a:ext cx="3528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8BBBEA" id="Ink 1324" o:spid="_x0000_s1026" type="#_x0000_t75" style="position:absolute;margin-left:259.45pt;margin-top:-.1pt;width:4.8pt;height:10.5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">
                <v:imagedata r:id="rId2805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 wp14:anchorId="725793F3" wp14:editId="24D3CAAA">
                <wp:simplePos x="0" y="0"/>
                <wp:positionH relativeFrom="column">
                  <wp:posOffset>3289304</wp:posOffset>
                </wp:positionH>
                <wp:positionV relativeFrom="paragraph">
                  <wp:posOffset>5195</wp:posOffset>
                </wp:positionV>
                <wp:extent cx="74520" cy="102960"/>
                <wp:effectExtent l="38100" t="38100" r="40005" b="30480"/>
                <wp:wrapNone/>
                <wp:docPr id="1323" name="Ink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6">
                      <w14:nvContentPartPr>
                        <w14:cNvContentPartPr/>
                      </w14:nvContentPartPr>
                      <w14:xfrm>
                        <a:off x="0" y="0"/>
                        <a:ext cx="745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0EFA9" id="Ink 1323" o:spid="_x0000_s1026" type="#_x0000_t75" style="position:absolute;margin-left:258pt;margin-top:-.6pt;width:7.85pt;height:10.05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">
                <v:imagedata r:id="rId2807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 wp14:anchorId="6C12A4A9" wp14:editId="2243DD7C">
                <wp:simplePos x="0" y="0"/>
                <wp:positionH relativeFrom="column">
                  <wp:posOffset>699824</wp:posOffset>
                </wp:positionH>
                <wp:positionV relativeFrom="paragraph">
                  <wp:posOffset>381035</wp:posOffset>
                </wp:positionV>
                <wp:extent cx="291600" cy="39240"/>
                <wp:effectExtent l="38100" t="38100" r="32385" b="37465"/>
                <wp:wrapNone/>
                <wp:docPr id="1322" name="Ink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8">
                      <w14:nvContentPartPr>
                        <w14:cNvContentPartPr/>
                      </w14:nvContentPartPr>
                      <w14:xfrm>
                        <a:off x="0" y="0"/>
                        <a:ext cx="29160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B1A6E" id="Ink 1322" o:spid="_x0000_s1026" type="#_x0000_t75" style="position:absolute;margin-left:54.1pt;margin-top:29pt;width:24.9pt;height:5.1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">
                <v:imagedata r:id="rId2809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 wp14:anchorId="20949BB7" wp14:editId="002681C4">
                <wp:simplePos x="0" y="0"/>
                <wp:positionH relativeFrom="column">
                  <wp:posOffset>671744</wp:posOffset>
                </wp:positionH>
                <wp:positionV relativeFrom="paragraph">
                  <wp:posOffset>394715</wp:posOffset>
                </wp:positionV>
                <wp:extent cx="295200" cy="18720"/>
                <wp:effectExtent l="38100" t="38100" r="48260" b="38735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0">
                      <w14:nvContentPartPr>
                        <w14:cNvContentPartPr/>
                      </w14:nvContentPartPr>
                      <w14:xfrm>
                        <a:off x="0" y="0"/>
                        <a:ext cx="2952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9253F8" id="Ink 1321" o:spid="_x0000_s1026" type="#_x0000_t75" style="position:absolute;margin-left:51.9pt;margin-top:30.15pt;width:25.25pt;height:3.35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">
                <v:imagedata r:id="rId2811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 wp14:anchorId="604CFE37" wp14:editId="04C15ECD">
                <wp:simplePos x="0" y="0"/>
                <wp:positionH relativeFrom="column">
                  <wp:posOffset>2893304</wp:posOffset>
                </wp:positionH>
                <wp:positionV relativeFrom="paragraph">
                  <wp:posOffset>111755</wp:posOffset>
                </wp:positionV>
                <wp:extent cx="141840" cy="18000"/>
                <wp:effectExtent l="38100" t="38100" r="48895" b="39370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2">
                      <w14:nvContentPartPr>
                        <w14:cNvContentPartPr/>
                      </w14:nvContentPartPr>
                      <w14:xfrm>
                        <a:off x="0" y="0"/>
                        <a:ext cx="1418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B41955" id="Ink 1320" o:spid="_x0000_s1026" type="#_x0000_t75" style="position:absolute;margin-left:226.8pt;margin-top:7.8pt;width:13.1pt;height:3.35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">
                <v:imagedata r:id="rId2813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 wp14:anchorId="095E7FAB" wp14:editId="09548882">
                <wp:simplePos x="0" y="0"/>
                <wp:positionH relativeFrom="column">
                  <wp:posOffset>2946224</wp:posOffset>
                </wp:positionH>
                <wp:positionV relativeFrom="paragraph">
                  <wp:posOffset>100235</wp:posOffset>
                </wp:positionV>
                <wp:extent cx="11880" cy="86760"/>
                <wp:effectExtent l="38100" t="38100" r="45720" b="46990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4">
                      <w14:nvContentPartPr>
                        <w14:cNvContentPartPr/>
                      </w14:nvContentPartPr>
                      <w14:xfrm>
                        <a:off x="0" y="0"/>
                        <a:ext cx="1188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1F0CA" id="Ink 1319" o:spid="_x0000_s1026" type="#_x0000_t75" style="position:absolute;margin-left:231.05pt;margin-top:6.9pt;width:2.85pt;height:8.85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">
                <v:imagedata r:id="rId2815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 wp14:anchorId="0B059E59" wp14:editId="71987BDE">
                <wp:simplePos x="0" y="0"/>
                <wp:positionH relativeFrom="column">
                  <wp:posOffset>2809784</wp:posOffset>
                </wp:positionH>
                <wp:positionV relativeFrom="paragraph">
                  <wp:posOffset>525755</wp:posOffset>
                </wp:positionV>
                <wp:extent cx="96120" cy="50400"/>
                <wp:effectExtent l="38100" t="38100" r="37465" b="45085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6">
                      <w14:nvContentPartPr>
                        <w14:cNvContentPartPr/>
                      </w14:nvContentPartPr>
                      <w14:xfrm>
                        <a:off x="0" y="0"/>
                        <a:ext cx="9612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8F2D6" id="Ink 1318" o:spid="_x0000_s1026" type="#_x0000_t75" style="position:absolute;margin-left:220.25pt;margin-top:40.4pt;width:9.5pt;height:5.9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">
                <v:imagedata r:id="rId2817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899328" behindDoc="0" locked="0" layoutInCell="1" allowOverlap="1" wp14:anchorId="01D4F50E" wp14:editId="61C9C1DF">
                <wp:simplePos x="0" y="0"/>
                <wp:positionH relativeFrom="column">
                  <wp:posOffset>2836424</wp:posOffset>
                </wp:positionH>
                <wp:positionV relativeFrom="paragraph">
                  <wp:posOffset>142355</wp:posOffset>
                </wp:positionV>
                <wp:extent cx="92880" cy="289080"/>
                <wp:effectExtent l="38100" t="38100" r="21590" b="53975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8">
                      <w14:nvContentPartPr>
                        <w14:cNvContentPartPr/>
                      </w14:nvContentPartPr>
                      <w14:xfrm>
                        <a:off x="0" y="0"/>
                        <a:ext cx="9288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2B87A" id="Ink 1317" o:spid="_x0000_s1026" type="#_x0000_t75" style="position:absolute;margin-left:222.35pt;margin-top:10.2pt;width:9.25pt;height:24.7pt;z-index:2528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">
                <v:imagedata r:id="rId2819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879872" behindDoc="0" locked="0" layoutInCell="1" allowOverlap="1" wp14:anchorId="141F732A" wp14:editId="1591D300">
                <wp:simplePos x="0" y="0"/>
                <wp:positionH relativeFrom="column">
                  <wp:posOffset>2111384</wp:posOffset>
                </wp:positionH>
                <wp:positionV relativeFrom="paragraph">
                  <wp:posOffset>72875</wp:posOffset>
                </wp:positionV>
                <wp:extent cx="38880" cy="408960"/>
                <wp:effectExtent l="38100" t="38100" r="37465" b="48260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0">
                      <w14:nvContentPartPr>
                        <w14:cNvContentPartPr/>
                      </w14:nvContentPartPr>
                      <w14:xfrm>
                        <a:off x="0" y="0"/>
                        <a:ext cx="38880" cy="40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388EF4" id="Ink 1293" o:spid="_x0000_s1026" type="#_x0000_t75" style="position:absolute;margin-left:165.25pt;margin-top:4.75pt;width:5pt;height:34.15pt;z-index:2528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">
                <v:imagedata r:id="rId2821" o:title=""/>
              </v:shape>
            </w:pict>
          </mc:Fallback>
        </mc:AlternateContent>
      </w:r>
      <w:r w:rsidR="000531F1"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2868608" behindDoc="0" locked="0" layoutInCell="1" allowOverlap="1" wp14:anchorId="16585815" wp14:editId="5637D021">
                <wp:simplePos x="0" y="0"/>
                <wp:positionH relativeFrom="column">
                  <wp:posOffset>6510944</wp:posOffset>
                </wp:positionH>
                <wp:positionV relativeFrom="paragraph">
                  <wp:posOffset>337475</wp:posOffset>
                </wp:positionV>
                <wp:extent cx="1329840" cy="101160"/>
                <wp:effectExtent l="38100" t="38100" r="41910" b="51435"/>
                <wp:wrapNone/>
                <wp:docPr id="1282" name="Ink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2">
                      <w14:nvContentPartPr>
                        <w14:cNvContentPartPr/>
                      </w14:nvContentPartPr>
                      <w14:xfrm>
                        <a:off x="0" y="0"/>
                        <a:ext cx="13298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9F281" id="Ink 1282" o:spid="_x0000_s1026" type="#_x0000_t75" style="position:absolute;margin-left:511.65pt;margin-top:25.55pt;width:106.65pt;height:9.9pt;z-index:2528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">
                <v:imagedata r:id="rId2823" o:title=""/>
              </v:shape>
            </w:pict>
          </mc:Fallback>
        </mc:AlternateContent>
      </w:r>
      <w:r w:rsidR="005B6C39" w:rsidRPr="00495744">
        <w:rPr>
          <w:position w:val="-32"/>
          <w:highlight w:val="lightGray"/>
        </w:rPr>
        <w:object w:dxaOrig="2380" w:dyaOrig="780" w14:anchorId="36386C2A">
          <v:shape id="_x0000_i1106" type="#_x0000_t75" style="width:119.6pt;height:38.8pt" o:ole="">
            <v:imagedata r:id="rId2824" o:title=""/>
          </v:shape>
          <o:OLEObject Type="Embed" ProgID="Equation.DSMT4" ShapeID="_x0000_i1106" DrawAspect="Content" ObjectID="_1838970188" r:id="rId2825"/>
        </w:object>
      </w:r>
    </w:p>
    <w:p w14:paraId="3486A960" w14:textId="77777777" w:rsidR="00373F56" w:rsidRDefault="000531F1" w:rsidP="00DE3B15">
      <w:pPr>
        <w:jc w:val="both"/>
        <w:rPr>
          <w:noProof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5152" behindDoc="0" locked="0" layoutInCell="1" allowOverlap="1" wp14:anchorId="2D9A497F" wp14:editId="1302567F">
                <wp:simplePos x="0" y="0"/>
                <wp:positionH relativeFrom="column">
                  <wp:posOffset>4136744</wp:posOffset>
                </wp:positionH>
                <wp:positionV relativeFrom="paragraph">
                  <wp:posOffset>1084999</wp:posOffset>
                </wp:positionV>
                <wp:extent cx="293760" cy="68040"/>
                <wp:effectExtent l="38100" t="38100" r="0" b="27305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6">
                      <w14:nvContentPartPr>
                        <w14:cNvContentPartPr/>
                      </w14:nvContentPartPr>
                      <w14:xfrm>
                        <a:off x="0" y="0"/>
                        <a:ext cx="29376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5D411" id="Ink 1518" o:spid="_x0000_s1026" type="#_x0000_t75" style="position:absolute;margin-left:324.75pt;margin-top:84.45pt;width:25.15pt;height:7.3pt;z-index:25310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">
                <v:imagedata r:id="rId28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4128" behindDoc="0" locked="0" layoutInCell="1" allowOverlap="1" wp14:anchorId="5BBCF2F1" wp14:editId="7AC0F937">
                <wp:simplePos x="0" y="0"/>
                <wp:positionH relativeFrom="column">
                  <wp:posOffset>4273544</wp:posOffset>
                </wp:positionH>
                <wp:positionV relativeFrom="paragraph">
                  <wp:posOffset>1106959</wp:posOffset>
                </wp:positionV>
                <wp:extent cx="13680" cy="15480"/>
                <wp:effectExtent l="38100" t="38100" r="43815" b="41910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8">
                      <w14:nvContentPartPr>
                        <w14:cNvContentPartPr/>
                      </w14:nvContentPartPr>
                      <w14:xfrm>
                        <a:off x="0" y="0"/>
                        <a:ext cx="136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0ABED" id="Ink 1517" o:spid="_x0000_s1026" type="#_x0000_t75" style="position:absolute;margin-left:335.5pt;margin-top:86.2pt;width:3.1pt;height:3.1pt;z-index:25310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">
                <v:imagedata r:id="rId28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3104" behindDoc="0" locked="0" layoutInCell="1" allowOverlap="1" wp14:anchorId="5825A1E0" wp14:editId="36BFE19F">
                <wp:simplePos x="0" y="0"/>
                <wp:positionH relativeFrom="column">
                  <wp:posOffset>5713904</wp:posOffset>
                </wp:positionH>
                <wp:positionV relativeFrom="paragraph">
                  <wp:posOffset>835159</wp:posOffset>
                </wp:positionV>
                <wp:extent cx="114840" cy="411840"/>
                <wp:effectExtent l="38100" t="38100" r="38100" b="26670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0">
                      <w14:nvContentPartPr>
                        <w14:cNvContentPartPr/>
                      </w14:nvContentPartPr>
                      <w14:xfrm>
                        <a:off x="0" y="0"/>
                        <a:ext cx="114840" cy="41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6277BB" id="Ink 1516" o:spid="_x0000_s1026" type="#_x0000_t75" style="position:absolute;margin-left:448.9pt;margin-top:64.75pt;width:11pt;height:34.45pt;z-index:2531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">
                <v:imagedata r:id="rId28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2080" behindDoc="0" locked="0" layoutInCell="1" allowOverlap="1" wp14:anchorId="7A3F6308" wp14:editId="6CC714AD">
                <wp:simplePos x="0" y="0"/>
                <wp:positionH relativeFrom="column">
                  <wp:posOffset>5670344</wp:posOffset>
                </wp:positionH>
                <wp:positionV relativeFrom="paragraph">
                  <wp:posOffset>975919</wp:posOffset>
                </wp:positionV>
                <wp:extent cx="118080" cy="164880"/>
                <wp:effectExtent l="38100" t="38100" r="15875" b="45085"/>
                <wp:wrapNone/>
                <wp:docPr id="1515" name="Ink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2">
                      <w14:nvContentPartPr>
                        <w14:cNvContentPartPr/>
                      </w14:nvContentPartPr>
                      <w14:xfrm>
                        <a:off x="0" y="0"/>
                        <a:ext cx="11808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BBB64" id="Ink 1515" o:spid="_x0000_s1026" type="#_x0000_t75" style="position:absolute;margin-left:445.5pt;margin-top:75.85pt;width:11.3pt;height:15pt;z-index:2531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">
                <v:imagedata r:id="rId28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1056" behindDoc="0" locked="0" layoutInCell="1" allowOverlap="1" wp14:anchorId="2C712AE8" wp14:editId="0C87DC14">
                <wp:simplePos x="0" y="0"/>
                <wp:positionH relativeFrom="column">
                  <wp:posOffset>5585744</wp:posOffset>
                </wp:positionH>
                <wp:positionV relativeFrom="paragraph">
                  <wp:posOffset>1096519</wp:posOffset>
                </wp:positionV>
                <wp:extent cx="32760" cy="5760"/>
                <wp:effectExtent l="19050" t="19050" r="24765" b="32385"/>
                <wp:wrapNone/>
                <wp:docPr id="1514" name="Ink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4">
                      <w14:nvContentPartPr>
                        <w14:cNvContentPartPr/>
                      </w14:nvContentPartPr>
                      <w14:xfrm>
                        <a:off x="0" y="0"/>
                        <a:ext cx="327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A339CD" id="Ink 1514" o:spid="_x0000_s1026" type="#_x0000_t75" style="position:absolute;margin-left:438.8pt;margin-top:85.4pt;width:4.6pt;height:2.3pt;z-index:2531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">
                <v:imagedata r:id="rId28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0032" behindDoc="0" locked="0" layoutInCell="1" allowOverlap="1" wp14:anchorId="53129DEB" wp14:editId="0C41121F">
                <wp:simplePos x="0" y="0"/>
                <wp:positionH relativeFrom="column">
                  <wp:posOffset>5584304</wp:posOffset>
                </wp:positionH>
                <wp:positionV relativeFrom="paragraph">
                  <wp:posOffset>1028479</wp:posOffset>
                </wp:positionV>
                <wp:extent cx="59040" cy="30600"/>
                <wp:effectExtent l="38100" t="38100" r="36830" b="26670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6">
                      <w14:nvContentPartPr>
                        <w14:cNvContentPartPr/>
                      </w14:nvContentPartPr>
                      <w14:xfrm>
                        <a:off x="0" y="0"/>
                        <a:ext cx="590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5739E1" id="Ink 1513" o:spid="_x0000_s1026" type="#_x0000_t75" style="position:absolute;margin-left:438.7pt;margin-top:80pt;width:6.65pt;height:4.35pt;z-index:25310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">
                <v:imagedata r:id="rId28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9008" behindDoc="0" locked="0" layoutInCell="1" allowOverlap="1" wp14:anchorId="3760E942" wp14:editId="1BE15315">
                <wp:simplePos x="0" y="0"/>
                <wp:positionH relativeFrom="column">
                  <wp:posOffset>5474504</wp:posOffset>
                </wp:positionH>
                <wp:positionV relativeFrom="paragraph">
                  <wp:posOffset>1008319</wp:posOffset>
                </wp:positionV>
                <wp:extent cx="23760" cy="21600"/>
                <wp:effectExtent l="38100" t="38100" r="33655" b="35560"/>
                <wp:wrapNone/>
                <wp:docPr id="1512" name="Ink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8">
                      <w14:nvContentPartPr>
                        <w14:cNvContentPartPr/>
                      </w14:nvContentPartPr>
                      <w14:xfrm>
                        <a:off x="0" y="0"/>
                        <a:ext cx="237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FA7F3" id="Ink 1512" o:spid="_x0000_s1026" type="#_x0000_t75" style="position:absolute;margin-left:430.05pt;margin-top:78.45pt;width:3.85pt;height:3.55pt;z-index:25309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">
                <v:imagedata r:id="rId28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7984" behindDoc="0" locked="0" layoutInCell="1" allowOverlap="1" wp14:anchorId="2E3D18C2" wp14:editId="78EB92EE">
                <wp:simplePos x="0" y="0"/>
                <wp:positionH relativeFrom="column">
                  <wp:posOffset>5376944</wp:posOffset>
                </wp:positionH>
                <wp:positionV relativeFrom="paragraph">
                  <wp:posOffset>895999</wp:posOffset>
                </wp:positionV>
                <wp:extent cx="141840" cy="272160"/>
                <wp:effectExtent l="38100" t="38100" r="10795" b="52070"/>
                <wp:wrapNone/>
                <wp:docPr id="1511" name="Ink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0">
                      <w14:nvContentPartPr>
                        <w14:cNvContentPartPr/>
                      </w14:nvContentPartPr>
                      <w14:xfrm>
                        <a:off x="0" y="0"/>
                        <a:ext cx="14184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E0D06" id="Ink 1511" o:spid="_x0000_s1026" type="#_x0000_t75" style="position:absolute;margin-left:422.4pt;margin-top:69.55pt;width:13.1pt;height:23.45pt;z-index:25309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">
                <v:imagedata r:id="rId28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6960" behindDoc="0" locked="0" layoutInCell="1" allowOverlap="1" wp14:anchorId="0070A71B" wp14:editId="7CC766FC">
                <wp:simplePos x="0" y="0"/>
                <wp:positionH relativeFrom="column">
                  <wp:posOffset>5160584</wp:posOffset>
                </wp:positionH>
                <wp:positionV relativeFrom="paragraph">
                  <wp:posOffset>912919</wp:posOffset>
                </wp:positionV>
                <wp:extent cx="196560" cy="277560"/>
                <wp:effectExtent l="38100" t="38100" r="32385" b="27305"/>
                <wp:wrapNone/>
                <wp:docPr id="1510" name="Ink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2">
                      <w14:nvContentPartPr>
                        <w14:cNvContentPartPr/>
                      </w14:nvContentPartPr>
                      <w14:xfrm>
                        <a:off x="0" y="0"/>
                        <a:ext cx="19656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5D72C" id="Ink 1510" o:spid="_x0000_s1026" type="#_x0000_t75" style="position:absolute;margin-left:405.35pt;margin-top:70.9pt;width:17.5pt;height:23.8pt;z-index:25309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">
                <v:imagedata r:id="rId28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5936" behindDoc="0" locked="0" layoutInCell="1" allowOverlap="1" wp14:anchorId="08C6C9E3" wp14:editId="4D3BBD8A">
                <wp:simplePos x="0" y="0"/>
                <wp:positionH relativeFrom="column">
                  <wp:posOffset>4961504</wp:posOffset>
                </wp:positionH>
                <wp:positionV relativeFrom="paragraph">
                  <wp:posOffset>783679</wp:posOffset>
                </wp:positionV>
                <wp:extent cx="66600" cy="436320"/>
                <wp:effectExtent l="38100" t="38100" r="29210" b="40005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4">
                      <w14:nvContentPartPr>
                        <w14:cNvContentPartPr/>
                      </w14:nvContentPartPr>
                      <w14:xfrm>
                        <a:off x="0" y="0"/>
                        <a:ext cx="66600" cy="43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E01928" id="Ink 1509" o:spid="_x0000_s1026" type="#_x0000_t75" style="position:absolute;margin-left:389.65pt;margin-top:60.7pt;width:7.25pt;height:36.3pt;z-index:2530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">
                <v:imagedata r:id="rId28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4912" behindDoc="0" locked="0" layoutInCell="1" allowOverlap="1" wp14:anchorId="07E33A31" wp14:editId="333C2239">
                <wp:simplePos x="0" y="0"/>
                <wp:positionH relativeFrom="column">
                  <wp:posOffset>4399544</wp:posOffset>
                </wp:positionH>
                <wp:positionV relativeFrom="paragraph">
                  <wp:posOffset>871879</wp:posOffset>
                </wp:positionV>
                <wp:extent cx="79200" cy="283320"/>
                <wp:effectExtent l="38100" t="38100" r="35560" b="40640"/>
                <wp:wrapNone/>
                <wp:docPr id="1508" name="Ink 1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6">
                      <w14:nvContentPartPr>
                        <w14:cNvContentPartPr/>
                      </w14:nvContentPartPr>
                      <w14:xfrm>
                        <a:off x="0" y="0"/>
                        <a:ext cx="79200" cy="28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85C08" id="Ink 1508" o:spid="_x0000_s1026" type="#_x0000_t75" style="position:absolute;margin-left:345.4pt;margin-top:67.65pt;width:8.25pt;height:24.25pt;z-index:25309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">
                <v:imagedata r:id="rId28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3888" behindDoc="0" locked="0" layoutInCell="1" allowOverlap="1" wp14:anchorId="24F9B5EE" wp14:editId="1AC54168">
                <wp:simplePos x="0" y="0"/>
                <wp:positionH relativeFrom="column">
                  <wp:posOffset>4268864</wp:posOffset>
                </wp:positionH>
                <wp:positionV relativeFrom="paragraph">
                  <wp:posOffset>867919</wp:posOffset>
                </wp:positionV>
                <wp:extent cx="72720" cy="274320"/>
                <wp:effectExtent l="38100" t="38100" r="41910" b="49530"/>
                <wp:wrapNone/>
                <wp:docPr id="1507" name="Ink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8">
                      <w14:nvContentPartPr>
                        <w14:cNvContentPartPr/>
                      </w14:nvContentPartPr>
                      <w14:xfrm>
                        <a:off x="0" y="0"/>
                        <a:ext cx="72720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75FE8" id="Ink 1507" o:spid="_x0000_s1026" type="#_x0000_t75" style="position:absolute;margin-left:335.15pt;margin-top:67.35pt;width:7.75pt;height:23.55pt;z-index:25309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">
                <v:imagedata r:id="rId28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 wp14:anchorId="1C6AF35F" wp14:editId="4E074D04">
                <wp:simplePos x="0" y="0"/>
                <wp:positionH relativeFrom="column">
                  <wp:posOffset>4396304</wp:posOffset>
                </wp:positionH>
                <wp:positionV relativeFrom="paragraph">
                  <wp:posOffset>1000039</wp:posOffset>
                </wp:positionV>
                <wp:extent cx="51480" cy="48240"/>
                <wp:effectExtent l="38100" t="38100" r="43815" b="47625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0">
                      <w14:nvContentPartPr>
                        <w14:cNvContentPartPr/>
                      </w14:nvContentPartPr>
                      <w14:xfrm>
                        <a:off x="0" y="0"/>
                        <a:ext cx="5148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1DEAF" id="Ink 1506" o:spid="_x0000_s1026" type="#_x0000_t75" style="position:absolute;margin-left:345.15pt;margin-top:77.75pt;width:6pt;height:5.85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">
                <v:imagedata r:id="rId28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1840" behindDoc="0" locked="0" layoutInCell="1" allowOverlap="1" wp14:anchorId="09227390" wp14:editId="09B81E61">
                <wp:simplePos x="0" y="0"/>
                <wp:positionH relativeFrom="column">
                  <wp:posOffset>4326464</wp:posOffset>
                </wp:positionH>
                <wp:positionV relativeFrom="paragraph">
                  <wp:posOffset>918319</wp:posOffset>
                </wp:positionV>
                <wp:extent cx="48240" cy="125640"/>
                <wp:effectExtent l="38100" t="38100" r="28575" b="46355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2">
                      <w14:nvContentPartPr>
                        <w14:cNvContentPartPr/>
                      </w14:nvContentPartPr>
                      <w14:xfrm>
                        <a:off x="0" y="0"/>
                        <a:ext cx="4824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6FE116" id="Ink 1505" o:spid="_x0000_s1026" type="#_x0000_t75" style="position:absolute;margin-left:339.65pt;margin-top:71.3pt;width:5.8pt;height:11.9pt;z-index:2530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">
                <v:imagedata r:id="rId28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0816" behindDoc="0" locked="0" layoutInCell="1" allowOverlap="1" wp14:anchorId="77721227" wp14:editId="6E2F54BB">
                <wp:simplePos x="0" y="0"/>
                <wp:positionH relativeFrom="column">
                  <wp:posOffset>4314944</wp:posOffset>
                </wp:positionH>
                <wp:positionV relativeFrom="paragraph">
                  <wp:posOffset>912559</wp:posOffset>
                </wp:positionV>
                <wp:extent cx="81360" cy="101880"/>
                <wp:effectExtent l="38100" t="38100" r="33020" b="31750"/>
                <wp:wrapNone/>
                <wp:docPr id="1504" name="Ink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4">
                      <w14:nvContentPartPr>
                        <w14:cNvContentPartPr/>
                      </w14:nvContentPartPr>
                      <w14:xfrm>
                        <a:off x="0" y="0"/>
                        <a:ext cx="813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08072" id="Ink 1504" o:spid="_x0000_s1026" type="#_x0000_t75" style="position:absolute;margin-left:338.75pt;margin-top:70.85pt;width:8.35pt;height:9.95pt;z-index:2530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">
                <v:imagedata r:id="rId28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9792" behindDoc="0" locked="0" layoutInCell="1" allowOverlap="1" wp14:anchorId="28D27FCC" wp14:editId="2E7D844F">
                <wp:simplePos x="0" y="0"/>
                <wp:positionH relativeFrom="column">
                  <wp:posOffset>4145024</wp:posOffset>
                </wp:positionH>
                <wp:positionV relativeFrom="paragraph">
                  <wp:posOffset>920119</wp:posOffset>
                </wp:positionV>
                <wp:extent cx="78120" cy="120240"/>
                <wp:effectExtent l="38100" t="38100" r="55245" b="51435"/>
                <wp:wrapNone/>
                <wp:docPr id="1503" name="Ink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6">
                      <w14:nvContentPartPr>
                        <w14:cNvContentPartPr/>
                      </w14:nvContentPartPr>
                      <w14:xfrm>
                        <a:off x="0" y="0"/>
                        <a:ext cx="781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C29B8" id="Ink 1503" o:spid="_x0000_s1026" type="#_x0000_t75" style="position:absolute;margin-left:325.4pt;margin-top:71.45pt;width:8.1pt;height:11.45pt;z-index:2530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">
                <v:imagedata r:id="rId28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8768" behindDoc="0" locked="0" layoutInCell="1" allowOverlap="1" wp14:anchorId="2049A451" wp14:editId="44317431">
                <wp:simplePos x="0" y="0"/>
                <wp:positionH relativeFrom="column">
                  <wp:posOffset>4002104</wp:posOffset>
                </wp:positionH>
                <wp:positionV relativeFrom="paragraph">
                  <wp:posOffset>937039</wp:posOffset>
                </wp:positionV>
                <wp:extent cx="8640" cy="21960"/>
                <wp:effectExtent l="38100" t="38100" r="48895" b="35560"/>
                <wp:wrapNone/>
                <wp:docPr id="1502" name="Ink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8">
                      <w14:nvContentPartPr>
                        <w14:cNvContentPartPr/>
                      </w14:nvContentPartPr>
                      <w14:xfrm>
                        <a:off x="0" y="0"/>
                        <a:ext cx="86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B880F" id="Ink 1502" o:spid="_x0000_s1026" type="#_x0000_t75" style="position:absolute;margin-left:314.1pt;margin-top:72.8pt;width:2.75pt;height:3.7pt;z-index:2530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">
                <v:imagedata r:id="rId28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7744" behindDoc="0" locked="0" layoutInCell="1" allowOverlap="1" wp14:anchorId="3843618E" wp14:editId="0C0251B1">
                <wp:simplePos x="0" y="0"/>
                <wp:positionH relativeFrom="column">
                  <wp:posOffset>3945584</wp:posOffset>
                </wp:positionH>
                <wp:positionV relativeFrom="paragraph">
                  <wp:posOffset>1050079</wp:posOffset>
                </wp:positionV>
                <wp:extent cx="86760" cy="79560"/>
                <wp:effectExtent l="19050" t="38100" r="27940" b="53975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0">
                      <w14:nvContentPartPr>
                        <w14:cNvContentPartPr/>
                      </w14:nvContentPartPr>
                      <w14:xfrm>
                        <a:off x="0" y="0"/>
                        <a:ext cx="8676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6E916" id="Ink 1501" o:spid="_x0000_s1026" type="#_x0000_t75" style="position:absolute;margin-left:309.7pt;margin-top:81.7pt;width:8.85pt;height:8.25pt;z-index:25308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">
                <v:imagedata r:id="rId28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6720" behindDoc="0" locked="0" layoutInCell="1" allowOverlap="1" wp14:anchorId="5004A341" wp14:editId="5CF7D80B">
                <wp:simplePos x="0" y="0"/>
                <wp:positionH relativeFrom="column">
                  <wp:posOffset>3848744</wp:posOffset>
                </wp:positionH>
                <wp:positionV relativeFrom="paragraph">
                  <wp:posOffset>830839</wp:posOffset>
                </wp:positionV>
                <wp:extent cx="80640" cy="275400"/>
                <wp:effectExtent l="38100" t="38100" r="34290" b="48895"/>
                <wp:wrapNone/>
                <wp:docPr id="1500" name="Ink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2">
                      <w14:nvContentPartPr>
                        <w14:cNvContentPartPr/>
                      </w14:nvContentPartPr>
                      <w14:xfrm>
                        <a:off x="0" y="0"/>
                        <a:ext cx="80640" cy="27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3F175" id="Ink 1500" o:spid="_x0000_s1026" type="#_x0000_t75" style="position:absolute;margin-left:302.05pt;margin-top:64.4pt;width:8.35pt;height:23.7pt;z-index:25308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">
                <v:imagedata r:id="rId28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5696" behindDoc="0" locked="0" layoutInCell="1" allowOverlap="1" wp14:anchorId="2B27F943" wp14:editId="37923BF5">
                <wp:simplePos x="0" y="0"/>
                <wp:positionH relativeFrom="column">
                  <wp:posOffset>3600704</wp:posOffset>
                </wp:positionH>
                <wp:positionV relativeFrom="paragraph">
                  <wp:posOffset>890959</wp:posOffset>
                </wp:positionV>
                <wp:extent cx="179280" cy="250920"/>
                <wp:effectExtent l="38100" t="38100" r="49530" b="53975"/>
                <wp:wrapNone/>
                <wp:docPr id="1499" name="Ink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4">
                      <w14:nvContentPartPr>
                        <w14:cNvContentPartPr/>
                      </w14:nvContentPartPr>
                      <w14:xfrm>
                        <a:off x="0" y="0"/>
                        <a:ext cx="17928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FC79B" id="Ink 1499" o:spid="_x0000_s1026" type="#_x0000_t75" style="position:absolute;margin-left:282.5pt;margin-top:69.15pt;width:16.05pt;height:21.7pt;z-index:25308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">
                <v:imagedata r:id="rId28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3648" behindDoc="0" locked="0" layoutInCell="1" allowOverlap="1" wp14:anchorId="0012FDD3" wp14:editId="73A036A1">
                <wp:simplePos x="0" y="0"/>
                <wp:positionH relativeFrom="column">
                  <wp:posOffset>2730944</wp:posOffset>
                </wp:positionH>
                <wp:positionV relativeFrom="paragraph">
                  <wp:posOffset>1044679</wp:posOffset>
                </wp:positionV>
                <wp:extent cx="18000" cy="14400"/>
                <wp:effectExtent l="38100" t="38100" r="39370" b="43180"/>
                <wp:wrapNone/>
                <wp:docPr id="1497" name="Ink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6">
                      <w14:nvContentPartPr>
                        <w14:cNvContentPartPr/>
                      </w14:nvContentPartPr>
                      <w14:xfrm>
                        <a:off x="0" y="0"/>
                        <a:ext cx="180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1519AE" id="Ink 1497" o:spid="_x0000_s1026" type="#_x0000_t75" style="position:absolute;margin-left:214.05pt;margin-top:81.35pt;width:3.35pt;height:3pt;z-index:25308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">
                <v:imagedata r:id="rId28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2624" behindDoc="0" locked="0" layoutInCell="1" allowOverlap="1" wp14:anchorId="645CBA6B" wp14:editId="54689321">
                <wp:simplePos x="0" y="0"/>
                <wp:positionH relativeFrom="column">
                  <wp:posOffset>2723384</wp:posOffset>
                </wp:positionH>
                <wp:positionV relativeFrom="paragraph">
                  <wp:posOffset>1109479</wp:posOffset>
                </wp:positionV>
                <wp:extent cx="54000" cy="60120"/>
                <wp:effectExtent l="38100" t="38100" r="41275" b="35560"/>
                <wp:wrapNone/>
                <wp:docPr id="1496" name="Ink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8">
                      <w14:nvContentPartPr>
                        <w14:cNvContentPartPr/>
                      </w14:nvContentPartPr>
                      <w14:xfrm>
                        <a:off x="0" y="0"/>
                        <a:ext cx="540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163139" id="Ink 1496" o:spid="_x0000_s1026" type="#_x0000_t75" style="position:absolute;margin-left:213.45pt;margin-top:86.35pt;width:6.2pt;height:6.7pt;z-index:25308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">
                <v:imagedata r:id="rId28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1600" behindDoc="0" locked="0" layoutInCell="1" allowOverlap="1" wp14:anchorId="4AE14748" wp14:editId="3F787D62">
                <wp:simplePos x="0" y="0"/>
                <wp:positionH relativeFrom="column">
                  <wp:posOffset>2575784</wp:posOffset>
                </wp:positionH>
                <wp:positionV relativeFrom="paragraph">
                  <wp:posOffset>925159</wp:posOffset>
                </wp:positionV>
                <wp:extent cx="99720" cy="280080"/>
                <wp:effectExtent l="38100" t="38100" r="52705" b="43815"/>
                <wp:wrapNone/>
                <wp:docPr id="1495" name="Ink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0">
                      <w14:nvContentPartPr>
                        <w14:cNvContentPartPr/>
                      </w14:nvContentPartPr>
                      <w14:xfrm>
                        <a:off x="0" y="0"/>
                        <a:ext cx="9972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402F6" id="Ink 1495" o:spid="_x0000_s1026" type="#_x0000_t75" style="position:absolute;margin-left:201.8pt;margin-top:71.85pt;width:9.8pt;height:24pt;z-index:25308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">
                <v:imagedata r:id="rId28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0576" behindDoc="0" locked="0" layoutInCell="1" allowOverlap="1" wp14:anchorId="0C6EE57B" wp14:editId="15666119">
                <wp:simplePos x="0" y="0"/>
                <wp:positionH relativeFrom="column">
                  <wp:posOffset>2396864</wp:posOffset>
                </wp:positionH>
                <wp:positionV relativeFrom="paragraph">
                  <wp:posOffset>1053679</wp:posOffset>
                </wp:positionV>
                <wp:extent cx="7560" cy="12600"/>
                <wp:effectExtent l="38100" t="38100" r="31115" b="45085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2">
                      <w14:nvContentPartPr>
                        <w14:cNvContentPartPr/>
                      </w14:nvContentPartPr>
                      <w14:xfrm>
                        <a:off x="0" y="0"/>
                        <a:ext cx="75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BCF44" id="Ink 1494" o:spid="_x0000_s1026" type="#_x0000_t75" style="position:absolute;margin-left:187.65pt;margin-top:81.95pt;width:2.8pt;height:3.05pt;z-index:2530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">
                <v:imagedata r:id="rId28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9552" behindDoc="0" locked="0" layoutInCell="1" allowOverlap="1" wp14:anchorId="13A7C584" wp14:editId="26510CBB">
                <wp:simplePos x="0" y="0"/>
                <wp:positionH relativeFrom="column">
                  <wp:posOffset>2374184</wp:posOffset>
                </wp:positionH>
                <wp:positionV relativeFrom="paragraph">
                  <wp:posOffset>1142959</wp:posOffset>
                </wp:positionV>
                <wp:extent cx="64440" cy="52200"/>
                <wp:effectExtent l="38100" t="38100" r="31115" b="43180"/>
                <wp:wrapNone/>
                <wp:docPr id="1493" name="Ink 1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4">
                      <w14:nvContentPartPr>
                        <w14:cNvContentPartPr/>
                      </w14:nvContentPartPr>
                      <w14:xfrm>
                        <a:off x="0" y="0"/>
                        <a:ext cx="6444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F6EDC4" id="Ink 1493" o:spid="_x0000_s1026" type="#_x0000_t75" style="position:absolute;margin-left:185.95pt;margin-top:89pt;width:7.05pt;height:6.05pt;z-index:25307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">
                <v:imagedata r:id="rId28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8528" behindDoc="0" locked="0" layoutInCell="1" allowOverlap="1" wp14:anchorId="0E62291E" wp14:editId="66D02CCD">
                <wp:simplePos x="0" y="0"/>
                <wp:positionH relativeFrom="column">
                  <wp:posOffset>2284184</wp:posOffset>
                </wp:positionH>
                <wp:positionV relativeFrom="paragraph">
                  <wp:posOffset>923719</wp:posOffset>
                </wp:positionV>
                <wp:extent cx="70560" cy="251280"/>
                <wp:effectExtent l="38100" t="38100" r="24765" b="53975"/>
                <wp:wrapNone/>
                <wp:docPr id="1492" name="Ink 1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6">
                      <w14:nvContentPartPr>
                        <w14:cNvContentPartPr/>
                      </w14:nvContentPartPr>
                      <w14:xfrm>
                        <a:off x="0" y="0"/>
                        <a:ext cx="7056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30782D" id="Ink 1492" o:spid="_x0000_s1026" type="#_x0000_t75" style="position:absolute;margin-left:178.85pt;margin-top:71.75pt;width:7.5pt;height:21.8pt;z-index:25307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">
                <v:imagedata r:id="rId28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7504" behindDoc="0" locked="0" layoutInCell="1" allowOverlap="1" wp14:anchorId="5B53AA8F" wp14:editId="33C313FB">
                <wp:simplePos x="0" y="0"/>
                <wp:positionH relativeFrom="column">
                  <wp:posOffset>1965224</wp:posOffset>
                </wp:positionH>
                <wp:positionV relativeFrom="paragraph">
                  <wp:posOffset>968719</wp:posOffset>
                </wp:positionV>
                <wp:extent cx="218880" cy="308160"/>
                <wp:effectExtent l="38100" t="38100" r="29210" b="34925"/>
                <wp:wrapNone/>
                <wp:docPr id="1491" name="Ink 1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8">
                      <w14:nvContentPartPr>
                        <w14:cNvContentPartPr/>
                      </w14:nvContentPartPr>
                      <w14:xfrm>
                        <a:off x="0" y="0"/>
                        <a:ext cx="21888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C3B86D" id="Ink 1491" o:spid="_x0000_s1026" type="#_x0000_t75" style="position:absolute;margin-left:153.75pt;margin-top:75.3pt;width:19.25pt;height:26.25pt;z-index:25307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">
                <v:imagedata r:id="rId28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6480" behindDoc="0" locked="0" layoutInCell="1" allowOverlap="1" wp14:anchorId="5DE24A77" wp14:editId="4D4F9F9B">
                <wp:simplePos x="0" y="0"/>
                <wp:positionH relativeFrom="column">
                  <wp:posOffset>1959104</wp:posOffset>
                </wp:positionH>
                <wp:positionV relativeFrom="paragraph">
                  <wp:posOffset>947119</wp:posOffset>
                </wp:positionV>
                <wp:extent cx="213840" cy="10800"/>
                <wp:effectExtent l="38100" t="38100" r="34290" b="46355"/>
                <wp:wrapNone/>
                <wp:docPr id="1490" name="Ink 1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0">
                      <w14:nvContentPartPr>
                        <w14:cNvContentPartPr/>
                      </w14:nvContentPartPr>
                      <w14:xfrm>
                        <a:off x="0" y="0"/>
                        <a:ext cx="2138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39A08" id="Ink 1490" o:spid="_x0000_s1026" type="#_x0000_t75" style="position:absolute;margin-left:153.25pt;margin-top:73.6pt;width:18.85pt;height:2.8pt;z-index:25307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">
                <v:imagedata r:id="rId2881" o:title=""/>
              </v:shape>
            </w:pict>
          </mc:Fallback>
        </mc:AlternateContent>
      </w:r>
      <w:r w:rsidR="00373F56">
        <w:rPr>
          <w:noProof/>
        </w:rPr>
        <w:t xml:space="preserve">Η τελευταία ιδιότητα έχει ως </w:t>
      </w:r>
      <w:r w:rsidR="00373F56" w:rsidRPr="00495744">
        <w:rPr>
          <w:noProof/>
          <w:highlight w:val="lightGray"/>
        </w:rPr>
        <w:t>συνέπεια να μηδενίζεται μια συνιστώσα της μεροληψίας</w:t>
      </w:r>
      <w:r w:rsidR="005B6C39" w:rsidRPr="00495744">
        <w:rPr>
          <w:noProof/>
          <w:highlight w:val="lightGray"/>
        </w:rPr>
        <w:t xml:space="preserve"> </w:t>
      </w:r>
      <w:r w:rsidR="00844CDA" w:rsidRPr="00495744">
        <w:rPr>
          <w:noProof/>
          <w:position w:val="-20"/>
          <w:highlight w:val="lightGray"/>
        </w:rPr>
        <w:object w:dxaOrig="1800" w:dyaOrig="540" w14:anchorId="02AAD820">
          <v:shape id="_x0000_i1107" type="#_x0000_t75" style="width:90.15pt;height:26.9pt" o:ole="">
            <v:imagedata r:id="rId2882" o:title=""/>
          </v:shape>
          <o:OLEObject Type="Embed" ProgID="Equation.DSMT4" ShapeID="_x0000_i1107" DrawAspect="Content" ObjectID="_1838970189" r:id="rId2883"/>
        </w:object>
      </w:r>
      <w:r w:rsidR="00373F56" w:rsidRPr="00495744">
        <w:rPr>
          <w:noProof/>
          <w:highlight w:val="lightGray"/>
        </w:rPr>
        <w:t xml:space="preserve"> για τον </w:t>
      </w:r>
      <w:r w:rsidR="00373F56" w:rsidRPr="00495744">
        <w:rPr>
          <w:noProof/>
          <w:highlight w:val="lightGray"/>
          <w:lang w:val="en-US"/>
        </w:rPr>
        <w:t>loess</w:t>
      </w:r>
      <w:r w:rsidR="00373F56">
        <w:rPr>
          <w:noProof/>
        </w:rPr>
        <w:t xml:space="preserve"> (αλλα όχι για τον</w:t>
      </w:r>
      <w:r w:rsidR="00373F56" w:rsidRPr="003B27EE">
        <w:rPr>
          <w:noProof/>
        </w:rPr>
        <w:t xml:space="preserve"> </w:t>
      </w:r>
      <w:r w:rsidR="00373F56">
        <w:rPr>
          <w:noProof/>
          <w:lang w:val="en-US"/>
        </w:rPr>
        <w:t>NW</w:t>
      </w:r>
      <w:r w:rsidR="00373F56">
        <w:rPr>
          <w:noProof/>
        </w:rPr>
        <w:t xml:space="preserve"> ). Ένας πρώτος υπολογισμός δείχνει:</w:t>
      </w:r>
    </w:p>
    <w:p w14:paraId="2D1CA34A" w14:textId="77777777" w:rsidR="00CE70EA" w:rsidRDefault="000531F1" w:rsidP="00CE70EA">
      <w:pPr>
        <w:jc w:val="both"/>
        <w:rPr>
          <w:noProof/>
          <w:position w:val="-32"/>
        </w:rPr>
      </w:pP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3108224" behindDoc="0" locked="0" layoutInCell="1" allowOverlap="1" wp14:anchorId="6F31FCCB" wp14:editId="6BBBE84A">
                <wp:simplePos x="0" y="0"/>
                <wp:positionH relativeFrom="column">
                  <wp:posOffset>3674864</wp:posOffset>
                </wp:positionH>
                <wp:positionV relativeFrom="paragraph">
                  <wp:posOffset>329563</wp:posOffset>
                </wp:positionV>
                <wp:extent cx="55800" cy="181800"/>
                <wp:effectExtent l="76200" t="152400" r="116205" b="180340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4">
                      <w14:nvContentPartPr>
                        <w14:cNvContentPartPr/>
                      </w14:nvContentPartPr>
                      <w14:xfrm>
                        <a:off x="0" y="0"/>
                        <a:ext cx="5580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2CCD3B" id="Ink 1521" o:spid="_x0000_s1026" type="#_x0000_t75" style="position:absolute;margin-left:283.6pt;margin-top:14.85pt;width:15.9pt;height:36.5pt;z-index:2531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">
                <v:imagedata r:id="rId2885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3107200" behindDoc="0" locked="0" layoutInCell="1" allowOverlap="1" wp14:anchorId="22CB490F" wp14:editId="6BBE86C2">
                <wp:simplePos x="0" y="0"/>
                <wp:positionH relativeFrom="column">
                  <wp:posOffset>3659384</wp:posOffset>
                </wp:positionH>
                <wp:positionV relativeFrom="paragraph">
                  <wp:posOffset>497934</wp:posOffset>
                </wp:positionV>
                <wp:extent cx="584640" cy="41040"/>
                <wp:effectExtent l="19050" t="38100" r="25400" b="35560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6">
                      <w14:nvContentPartPr>
                        <w14:cNvContentPartPr/>
                      </w14:nvContentPartPr>
                      <w14:xfrm>
                        <a:off x="0" y="0"/>
                        <a:ext cx="58464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B70829" id="Ink 1520" o:spid="_x0000_s1026" type="#_x0000_t75" style="position:absolute;margin-left:287.15pt;margin-top:38.2pt;width:48.05pt;height:5.25pt;z-index:2531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">
                <v:imagedata r:id="rId2887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3106176" behindDoc="0" locked="0" layoutInCell="1" allowOverlap="1" wp14:anchorId="0744B72B" wp14:editId="7233954E">
                <wp:simplePos x="0" y="0"/>
                <wp:positionH relativeFrom="column">
                  <wp:posOffset>3170504</wp:posOffset>
                </wp:positionH>
                <wp:positionV relativeFrom="paragraph">
                  <wp:posOffset>515574</wp:posOffset>
                </wp:positionV>
                <wp:extent cx="303120" cy="23760"/>
                <wp:effectExtent l="38100" t="38100" r="40005" b="33655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8">
                      <w14:nvContentPartPr>
                        <w14:cNvContentPartPr/>
                      </w14:nvContentPartPr>
                      <w14:xfrm>
                        <a:off x="0" y="0"/>
                        <a:ext cx="3031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2EAFD" id="Ink 1519" o:spid="_x0000_s1026" type="#_x0000_t75" style="position:absolute;margin-left:248.65pt;margin-top:39.6pt;width:25.8pt;height:3.85pt;z-index:2531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">
                <v:imagedata r:id="rId2889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3084672" behindDoc="0" locked="0" layoutInCell="1" allowOverlap="1" wp14:anchorId="3FF3C361" wp14:editId="059B2567">
                <wp:simplePos x="0" y="0"/>
                <wp:positionH relativeFrom="column">
                  <wp:posOffset>2544824</wp:posOffset>
                </wp:positionH>
                <wp:positionV relativeFrom="paragraph">
                  <wp:posOffset>-185346</wp:posOffset>
                </wp:positionV>
                <wp:extent cx="981720" cy="452880"/>
                <wp:effectExtent l="38100" t="38100" r="27940" b="42545"/>
                <wp:wrapNone/>
                <wp:docPr id="1498" name="Ink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0">
                      <w14:nvContentPartPr>
                        <w14:cNvContentPartPr/>
                      </w14:nvContentPartPr>
                      <w14:xfrm>
                        <a:off x="0" y="0"/>
                        <a:ext cx="981720" cy="45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AE388" id="Ink 1498" o:spid="_x0000_s1026" type="#_x0000_t75" style="position:absolute;margin-left:199.4pt;margin-top:-15.6pt;width:79.25pt;height:37.6pt;z-index:25308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">
                <v:imagedata r:id="rId2891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3075456" behindDoc="0" locked="0" layoutInCell="1" allowOverlap="1" wp14:anchorId="2BF686A2" wp14:editId="2B97C0C1">
                <wp:simplePos x="0" y="0"/>
                <wp:positionH relativeFrom="column">
                  <wp:posOffset>1607744</wp:posOffset>
                </wp:positionH>
                <wp:positionV relativeFrom="paragraph">
                  <wp:posOffset>-8226</wp:posOffset>
                </wp:positionV>
                <wp:extent cx="248760" cy="192240"/>
                <wp:effectExtent l="57150" t="38100" r="56515" b="36830"/>
                <wp:wrapNone/>
                <wp:docPr id="1489" name="Ink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2">
                      <w14:nvContentPartPr>
                        <w14:cNvContentPartPr/>
                      </w14:nvContentPartPr>
                      <w14:xfrm>
                        <a:off x="0" y="0"/>
                        <a:ext cx="24876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F25AF" id="Ink 1489" o:spid="_x0000_s1026" type="#_x0000_t75" style="position:absolute;margin-left:125.6pt;margin-top:-1.65pt;width:21.6pt;height:17.15pt;z-index:25307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">
                <v:imagedata r:id="rId2893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3074432" behindDoc="0" locked="0" layoutInCell="1" allowOverlap="1" wp14:anchorId="77CA8606" wp14:editId="2F84932F">
                <wp:simplePos x="0" y="0"/>
                <wp:positionH relativeFrom="column">
                  <wp:posOffset>1280144</wp:posOffset>
                </wp:positionH>
                <wp:positionV relativeFrom="paragraph">
                  <wp:posOffset>578934</wp:posOffset>
                </wp:positionV>
                <wp:extent cx="1212120" cy="30240"/>
                <wp:effectExtent l="38100" t="38100" r="45720" b="46355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4">
                      <w14:nvContentPartPr>
                        <w14:cNvContentPartPr/>
                      </w14:nvContentPartPr>
                      <w14:xfrm>
                        <a:off x="0" y="0"/>
                        <a:ext cx="121212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35B01F" id="Ink 1488" o:spid="_x0000_s1026" type="#_x0000_t75" style="position:absolute;margin-left:99.8pt;margin-top:44.6pt;width:97.45pt;height:4.4pt;z-index:25307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">
                <v:imagedata r:id="rId2895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3073408" behindDoc="0" locked="0" layoutInCell="1" allowOverlap="1" wp14:anchorId="0C0F476C" wp14:editId="4133A971">
                <wp:simplePos x="0" y="0"/>
                <wp:positionH relativeFrom="column">
                  <wp:posOffset>139664</wp:posOffset>
                </wp:positionH>
                <wp:positionV relativeFrom="paragraph">
                  <wp:posOffset>584334</wp:posOffset>
                </wp:positionV>
                <wp:extent cx="705600" cy="41400"/>
                <wp:effectExtent l="38100" t="38100" r="56515" b="53975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6">
                      <w14:nvContentPartPr>
                        <w14:cNvContentPartPr/>
                      </w14:nvContentPartPr>
                      <w14:xfrm>
                        <a:off x="0" y="0"/>
                        <a:ext cx="70560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535B5C" id="Ink 1487" o:spid="_x0000_s1026" type="#_x0000_t75" style="position:absolute;margin-left:10pt;margin-top:45pt;width:57.5pt;height:5.2pt;z-index:25307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">
                <v:imagedata r:id="rId2897" o:title=""/>
              </v:shape>
            </w:pict>
          </mc:Fallback>
        </mc:AlternateContent>
      </w:r>
      <w:r w:rsidR="00844CDA" w:rsidRPr="00171058">
        <w:rPr>
          <w:noProof/>
          <w:position w:val="-32"/>
        </w:rPr>
        <w:object w:dxaOrig="7060" w:dyaOrig="780" w14:anchorId="75F81828">
          <v:shape id="_x0000_i1108" type="#_x0000_t75" style="width:353.1pt;height:38.8pt" o:ole="">
            <v:imagedata r:id="rId2898" o:title=""/>
          </v:shape>
          <o:OLEObject Type="Embed" ProgID="Equation.DSMT4" ShapeID="_x0000_i1108" DrawAspect="Content" ObjectID="_1838970190" r:id="rId2899"/>
        </w:object>
      </w:r>
    </w:p>
    <w:p w14:paraId="3EB11870" w14:textId="77777777" w:rsidR="00CE70EA" w:rsidRDefault="000531F1" w:rsidP="00CE70EA">
      <w:pPr>
        <w:ind w:left="720"/>
        <w:jc w:val="both"/>
        <w:rPr>
          <w:noProof/>
          <w:position w:val="-32"/>
        </w:rPr>
      </w:pP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3112320" behindDoc="0" locked="0" layoutInCell="1" allowOverlap="1" wp14:anchorId="49C3BB01" wp14:editId="74E9F498">
                <wp:simplePos x="0" y="0"/>
                <wp:positionH relativeFrom="column">
                  <wp:posOffset>3627704</wp:posOffset>
                </wp:positionH>
                <wp:positionV relativeFrom="paragraph">
                  <wp:posOffset>566388</wp:posOffset>
                </wp:positionV>
                <wp:extent cx="263160" cy="54720"/>
                <wp:effectExtent l="38100" t="38100" r="41910" b="40640"/>
                <wp:wrapNone/>
                <wp:docPr id="1525" name="Ink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0">
                      <w14:nvContentPartPr>
                        <w14:cNvContentPartPr/>
                      </w14:nvContentPartPr>
                      <w14:xfrm>
                        <a:off x="0" y="0"/>
                        <a:ext cx="26316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70EFD" id="Ink 1525" o:spid="_x0000_s1026" type="#_x0000_t75" style="position:absolute;margin-left:284.65pt;margin-top:43.6pt;width:22.7pt;height:6.25pt;z-index:2531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">
                <v:imagedata r:id="rId2901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3111296" behindDoc="0" locked="0" layoutInCell="1" allowOverlap="1" wp14:anchorId="4E596640" wp14:editId="56B488FA">
                <wp:simplePos x="0" y="0"/>
                <wp:positionH relativeFrom="column">
                  <wp:posOffset>3639224</wp:posOffset>
                </wp:positionH>
                <wp:positionV relativeFrom="paragraph">
                  <wp:posOffset>356508</wp:posOffset>
                </wp:positionV>
                <wp:extent cx="773640" cy="78120"/>
                <wp:effectExtent l="95250" t="152400" r="121920" b="150495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2">
                      <w14:nvContentPartPr>
                        <w14:cNvContentPartPr/>
                      </w14:nvContentPartPr>
                      <w14:xfrm>
                        <a:off x="0" y="0"/>
                        <a:ext cx="77364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D6402" id="Ink 1524" o:spid="_x0000_s1026" type="#_x0000_t75" style="position:absolute;margin-left:280.9pt;margin-top:16.65pt;width:72.25pt;height:28.9pt;z-index:2531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">
                <v:imagedata r:id="rId2903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3110272" behindDoc="0" locked="0" layoutInCell="1" allowOverlap="1" wp14:anchorId="66F7D5F4" wp14:editId="4CD7EA80">
                <wp:simplePos x="0" y="0"/>
                <wp:positionH relativeFrom="column">
                  <wp:posOffset>3790064</wp:posOffset>
                </wp:positionH>
                <wp:positionV relativeFrom="paragraph">
                  <wp:posOffset>596268</wp:posOffset>
                </wp:positionV>
                <wp:extent cx="0" cy="5760"/>
                <wp:effectExtent l="0" t="0" r="0" b="0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4">
                      <w14:nvContentPartPr>
                        <w14:cNvContentPartPr/>
                      </w14:nvContentPartPr>
                      <w14:xfrm>
                        <a:off x="0" y="0"/>
                        <a:ext cx="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C68135" id="Ink 1523" o:spid="_x0000_s1026" type="#_x0000_t75" style="position:absolute;margin-left:298.45pt;margin-top:28.8pt;width:0;height:36.7pt;z-index:2531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">
                <v:imagedata r:id="rId2905" o:title=""/>
              </v:shape>
            </w:pict>
          </mc:Fallback>
        </mc:AlternateContent>
      </w:r>
      <w:r>
        <w:rPr>
          <w:noProof/>
          <w:position w:val="-32"/>
          <w:lang w:val="en-US" w:eastAsia="en-US"/>
        </w:rPr>
        <mc:AlternateContent>
          <mc:Choice Requires="wpi">
            <w:drawing>
              <wp:anchor distT="0" distB="0" distL="114300" distR="114300" simplePos="0" relativeHeight="253109248" behindDoc="0" locked="0" layoutInCell="1" allowOverlap="1" wp14:anchorId="124C09D1" wp14:editId="0A215E30">
                <wp:simplePos x="0" y="0"/>
                <wp:positionH relativeFrom="column">
                  <wp:posOffset>1459064</wp:posOffset>
                </wp:positionH>
                <wp:positionV relativeFrom="paragraph">
                  <wp:posOffset>223308</wp:posOffset>
                </wp:positionV>
                <wp:extent cx="648000" cy="249480"/>
                <wp:effectExtent l="95250" t="152400" r="114300" b="170180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6">
                      <w14:nvContentPartPr>
                        <w14:cNvContentPartPr/>
                      </w14:nvContentPartPr>
                      <w14:xfrm>
                        <a:off x="0" y="0"/>
                        <a:ext cx="648000" cy="2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B15C91" id="Ink 1522" o:spid="_x0000_s1026" type="#_x0000_t75" style="position:absolute;margin-left:109.25pt;margin-top:6.25pt;width:62.35pt;height:42.4pt;z-index:2531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">
                <v:imagedata r:id="rId2907" o:title=""/>
              </v:shape>
            </w:pict>
          </mc:Fallback>
        </mc:AlternateContent>
      </w:r>
      <w:r w:rsidR="00CE70EA">
        <w:rPr>
          <w:noProof/>
          <w:position w:val="-32"/>
        </w:rPr>
        <w:object w:dxaOrig="3620" w:dyaOrig="780" w14:anchorId="3D2700F3">
          <v:shape id="_x0000_i1109" type="#_x0000_t75" style="width:180.95pt;height:38.8pt" o:ole="">
            <v:imagedata r:id="rId2908" o:title=""/>
          </v:shape>
          <o:OLEObject Type="Embed" ProgID="Equation.DSMT4" ShapeID="_x0000_i1109" DrawAspect="Content" ObjectID="_1838970191" r:id="rId2909"/>
        </w:object>
      </w:r>
      <w:r w:rsidR="00CE70EA" w:rsidRPr="00CE70EA">
        <w:rPr>
          <w:noProof/>
          <w:position w:val="-18"/>
        </w:rPr>
        <w:object w:dxaOrig="2960" w:dyaOrig="499" w14:anchorId="1C5C35E2">
          <v:shape id="_x0000_i1110" type="#_x0000_t75" style="width:147.15pt;height:24.4pt" o:ole="">
            <v:imagedata r:id="rId2910" o:title=""/>
          </v:shape>
          <o:OLEObject Type="Embed" ProgID="Equation.DSMT4" ShapeID="_x0000_i1110" DrawAspect="Content" ObjectID="_1838970192" r:id="rId2911"/>
        </w:object>
      </w:r>
    </w:p>
    <w:p w14:paraId="2B035043" w14:textId="77777777" w:rsidR="00CE70EA" w:rsidRDefault="000E4709" w:rsidP="00CE70EA">
      <w:pPr>
        <w:ind w:left="720"/>
        <w:jc w:val="both"/>
        <w:rPr>
          <w:noProof/>
          <w:position w:val="-48"/>
        </w:rPr>
      </w:pPr>
      <w:r>
        <w:rPr>
          <w:noProof/>
          <w:color w:val="000000" w:themeColor="text1"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190144" behindDoc="0" locked="0" layoutInCell="1" allowOverlap="1" wp14:anchorId="188BDD25" wp14:editId="48AF9734">
                <wp:simplePos x="0" y="0"/>
                <wp:positionH relativeFrom="column">
                  <wp:posOffset>1140104</wp:posOffset>
                </wp:positionH>
                <wp:positionV relativeFrom="paragraph">
                  <wp:posOffset>-5993</wp:posOffset>
                </wp:positionV>
                <wp:extent cx="1491480" cy="1089000"/>
                <wp:effectExtent l="38100" t="38100" r="52070" b="54610"/>
                <wp:wrapNone/>
                <wp:docPr id="1601" name="Ink 1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2">
                      <w14:nvContentPartPr>
                        <w14:cNvContentPartPr/>
                      </w14:nvContentPartPr>
                      <w14:xfrm>
                        <a:off x="0" y="0"/>
                        <a:ext cx="1491480" cy="10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E6BF1C" id="Ink 1601" o:spid="_x0000_s1026" type="#_x0000_t75" style="position:absolute;margin-left:88.35pt;margin-top:-1.85pt;width:120.3pt;height:88.6pt;z-index:25319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">
                <v:imagedata r:id="rId2913" o:title=""/>
              </v:shape>
            </w:pict>
          </mc:Fallback>
        </mc:AlternateContent>
      </w:r>
      <w:r>
        <w:rPr>
          <w:noProof/>
          <w:color w:val="000000" w:themeColor="text1"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189120" behindDoc="0" locked="0" layoutInCell="1" allowOverlap="1" wp14:anchorId="134879AA" wp14:editId="5E702514">
                <wp:simplePos x="0" y="0"/>
                <wp:positionH relativeFrom="column">
                  <wp:posOffset>761384</wp:posOffset>
                </wp:positionH>
                <wp:positionV relativeFrom="paragraph">
                  <wp:posOffset>66727</wp:posOffset>
                </wp:positionV>
                <wp:extent cx="1553400" cy="1068840"/>
                <wp:effectExtent l="57150" t="57150" r="66040" b="55245"/>
                <wp:wrapNone/>
                <wp:docPr id="1600" name="Ink 1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4">
                      <w14:nvContentPartPr>
                        <w14:cNvContentPartPr/>
                      </w14:nvContentPartPr>
                      <w14:xfrm>
                        <a:off x="0" y="0"/>
                        <a:ext cx="1553400" cy="10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9A3293" id="Ink 1600" o:spid="_x0000_s1026" type="#_x0000_t75" style="position:absolute;margin-left:58.55pt;margin-top:3.85pt;width:125.1pt;height:86.95pt;z-index:25318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">
                <v:imagedata r:id="rId2915" o:title=""/>
              </v:shape>
            </w:pict>
          </mc:Fallback>
        </mc:AlternateContent>
      </w:r>
      <w:r>
        <w:rPr>
          <w:noProof/>
          <w:color w:val="000000" w:themeColor="text1"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180928" behindDoc="0" locked="0" layoutInCell="1" allowOverlap="1" wp14:anchorId="0F4B648F" wp14:editId="5A5D71D4">
                <wp:simplePos x="0" y="0"/>
                <wp:positionH relativeFrom="column">
                  <wp:posOffset>1375184</wp:posOffset>
                </wp:positionH>
                <wp:positionV relativeFrom="paragraph">
                  <wp:posOffset>697447</wp:posOffset>
                </wp:positionV>
                <wp:extent cx="997200" cy="260640"/>
                <wp:effectExtent l="57150" t="38100" r="50800" b="63500"/>
                <wp:wrapNone/>
                <wp:docPr id="1592" name="Ink 1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6">
                      <w14:nvContentPartPr>
                        <w14:cNvContentPartPr/>
                      </w14:nvContentPartPr>
                      <w14:xfrm>
                        <a:off x="0" y="0"/>
                        <a:ext cx="99720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6BECF7" id="Ink 1592" o:spid="_x0000_s1026" type="#_x0000_t75" style="position:absolute;margin-left:106.9pt;margin-top:53.5pt;width:81.35pt;height:23.35pt;z-index:25318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">
                <v:imagedata r:id="rId2917" o:title=""/>
              </v:shape>
            </w:pict>
          </mc:Fallback>
        </mc:AlternateContent>
      </w:r>
      <w:r>
        <w:rPr>
          <w:noProof/>
          <w:color w:val="000000" w:themeColor="text1"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179904" behindDoc="0" locked="0" layoutInCell="1" allowOverlap="1" wp14:anchorId="4DE4AE7A" wp14:editId="59065DB4">
                <wp:simplePos x="0" y="0"/>
                <wp:positionH relativeFrom="column">
                  <wp:posOffset>2887544</wp:posOffset>
                </wp:positionH>
                <wp:positionV relativeFrom="paragraph">
                  <wp:posOffset>531018</wp:posOffset>
                </wp:positionV>
                <wp:extent cx="1549800" cy="249120"/>
                <wp:effectExtent l="57150" t="57150" r="69850" b="55880"/>
                <wp:wrapNone/>
                <wp:docPr id="1591" name="Ink 1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8">
                      <w14:nvContentPartPr>
                        <w14:cNvContentPartPr/>
                      </w14:nvContentPartPr>
                      <w14:xfrm>
                        <a:off x="0" y="0"/>
                        <a:ext cx="154980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B8261" id="Ink 1591" o:spid="_x0000_s1026" type="#_x0000_t75" style="position:absolute;margin-left:225.95pt;margin-top:40.4pt;width:124.9pt;height:22.4pt;z-index:25317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">
                <v:imagedata r:id="rId2919" o:title=""/>
              </v:shape>
            </w:pict>
          </mc:Fallback>
        </mc:AlternateContent>
      </w:r>
      <w:r>
        <w:rPr>
          <w:noProof/>
          <w:color w:val="000000" w:themeColor="text1"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177856" behindDoc="0" locked="0" layoutInCell="1" allowOverlap="1" wp14:anchorId="6445A4FF" wp14:editId="5ED7A5F9">
                <wp:simplePos x="0" y="0"/>
                <wp:positionH relativeFrom="column">
                  <wp:posOffset>1862624</wp:posOffset>
                </wp:positionH>
                <wp:positionV relativeFrom="paragraph">
                  <wp:posOffset>408618</wp:posOffset>
                </wp:positionV>
                <wp:extent cx="477360" cy="31680"/>
                <wp:effectExtent l="95250" t="133350" r="113665" b="178435"/>
                <wp:wrapNone/>
                <wp:docPr id="1589" name="Ink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0">
                      <w14:nvContentPartPr>
                        <w14:cNvContentPartPr/>
                      </w14:nvContentPartPr>
                      <w14:xfrm>
                        <a:off x="0" y="0"/>
                        <a:ext cx="47736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F53D34" id="Ink 1589" o:spid="_x0000_s1026" type="#_x0000_t75" style="position:absolute;margin-left:141pt;margin-top:20.8pt;width:48.95pt;height:25.2pt;z-index:2531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">
                <v:imagedata r:id="rId2921" o:title=""/>
              </v:shape>
            </w:pict>
          </mc:Fallback>
        </mc:AlternateContent>
      </w:r>
      <w:r>
        <w:rPr>
          <w:noProof/>
          <w:color w:val="000000" w:themeColor="text1"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175808" behindDoc="0" locked="0" layoutInCell="1" allowOverlap="1" wp14:anchorId="12072B69" wp14:editId="3819087A">
                <wp:simplePos x="0" y="0"/>
                <wp:positionH relativeFrom="column">
                  <wp:posOffset>643304</wp:posOffset>
                </wp:positionH>
                <wp:positionV relativeFrom="paragraph">
                  <wp:posOffset>228618</wp:posOffset>
                </wp:positionV>
                <wp:extent cx="394920" cy="307440"/>
                <wp:effectExtent l="95250" t="152400" r="120015" b="187960"/>
                <wp:wrapNone/>
                <wp:docPr id="1587" name="Ink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2">
                      <w14:nvContentPartPr>
                        <w14:cNvContentPartPr/>
                      </w14:nvContentPartPr>
                      <w14:xfrm>
                        <a:off x="0" y="0"/>
                        <a:ext cx="394920" cy="30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50D2C" id="Ink 1587" o:spid="_x0000_s1026" type="#_x0000_t75" style="position:absolute;margin-left:44.95pt;margin-top:6.65pt;width:42.5pt;height:46.85pt;z-index:2531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">
                <v:imagedata r:id="rId2923" o:title=""/>
              </v:shape>
            </w:pict>
          </mc:Fallback>
        </mc:AlternateContent>
      </w:r>
      <w:r>
        <w:rPr>
          <w:noProof/>
          <w:color w:val="000000" w:themeColor="text1"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174784" behindDoc="0" locked="0" layoutInCell="1" allowOverlap="1" wp14:anchorId="3367060A" wp14:editId="125F7FAF">
                <wp:simplePos x="0" y="0"/>
                <wp:positionH relativeFrom="column">
                  <wp:posOffset>777584</wp:posOffset>
                </wp:positionH>
                <wp:positionV relativeFrom="paragraph">
                  <wp:posOffset>441378</wp:posOffset>
                </wp:positionV>
                <wp:extent cx="46080" cy="18000"/>
                <wp:effectExtent l="76200" t="133350" r="106680" b="172720"/>
                <wp:wrapNone/>
                <wp:docPr id="1586" name="Ink 1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4">
                      <w14:nvContentPartPr>
                        <w14:cNvContentPartPr/>
                      </w14:nvContentPartPr>
                      <w14:xfrm>
                        <a:off x="0" y="0"/>
                        <a:ext cx="460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36FBD" id="Ink 1586" o:spid="_x0000_s1026" type="#_x0000_t75" style="position:absolute;margin-left:55.6pt;margin-top:23.4pt;width:14.9pt;height:24.05pt;z-index:2531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">
                <v:imagedata r:id="rId2925" o:title=""/>
              </v:shape>
            </w:pict>
          </mc:Fallback>
        </mc:AlternateContent>
      </w:r>
      <w:r w:rsidR="00CE70EA" w:rsidRPr="00CE70EA">
        <w:rPr>
          <w:noProof/>
          <w:color w:val="000000" w:themeColor="text1"/>
          <w:position w:val="-48"/>
        </w:rPr>
        <w:object w:dxaOrig="6780" w:dyaOrig="960" w14:anchorId="74B20C13">
          <v:shape id="_x0000_i1111" type="#_x0000_t75" style="width:339.35pt;height:48.2pt" o:ole="">
            <v:imagedata r:id="rId2926" o:title=""/>
          </v:shape>
          <o:OLEObject Type="Embed" ProgID="Equation.DSMT4" ShapeID="_x0000_i1111" DrawAspect="Content" ObjectID="_1838970193" r:id="rId2927"/>
        </w:object>
      </w:r>
    </w:p>
    <w:p w14:paraId="392AF06F" w14:textId="77777777" w:rsidR="00495744" w:rsidRDefault="000E4709">
      <w:pPr>
        <w:spacing w:before="0" w:line="240" w:lineRule="auto"/>
        <w:rPr>
          <w:noProof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8096" behindDoc="0" locked="0" layoutInCell="1" allowOverlap="1" wp14:anchorId="6D863B3F" wp14:editId="519BD3F3">
                <wp:simplePos x="0" y="0"/>
                <wp:positionH relativeFrom="column">
                  <wp:posOffset>2804024</wp:posOffset>
                </wp:positionH>
                <wp:positionV relativeFrom="paragraph">
                  <wp:posOffset>171612</wp:posOffset>
                </wp:positionV>
                <wp:extent cx="65520" cy="126720"/>
                <wp:effectExtent l="57150" t="38100" r="48895" b="64135"/>
                <wp:wrapNone/>
                <wp:docPr id="1599" name="Ink 1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8">
                      <w14:nvContentPartPr>
                        <w14:cNvContentPartPr/>
                      </w14:nvContentPartPr>
                      <w14:xfrm>
                        <a:off x="0" y="0"/>
                        <a:ext cx="6552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EAB35" id="Ink 1599" o:spid="_x0000_s1026" type="#_x0000_t75" style="position:absolute;margin-left:219.4pt;margin-top:12.1pt;width:7.95pt;height:12.85pt;z-index:2531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">
                <v:imagedata r:id="rId29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7072" behindDoc="0" locked="0" layoutInCell="1" allowOverlap="1" wp14:anchorId="621EF90D" wp14:editId="59455784">
                <wp:simplePos x="0" y="0"/>
                <wp:positionH relativeFrom="column">
                  <wp:posOffset>2643824</wp:posOffset>
                </wp:positionH>
                <wp:positionV relativeFrom="paragraph">
                  <wp:posOffset>169092</wp:posOffset>
                </wp:positionV>
                <wp:extent cx="147240" cy="103320"/>
                <wp:effectExtent l="38100" t="57150" r="5715" b="68580"/>
                <wp:wrapNone/>
                <wp:docPr id="1598" name="Ink 1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0">
                      <w14:nvContentPartPr>
                        <w14:cNvContentPartPr/>
                      </w14:nvContentPartPr>
                      <w14:xfrm>
                        <a:off x="0" y="0"/>
                        <a:ext cx="14724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7AD74B" id="Ink 1598" o:spid="_x0000_s1026" type="#_x0000_t75" style="position:absolute;margin-left:206.8pt;margin-top:11.9pt;width:14.45pt;height:11pt;z-index:2531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">
                <v:imagedata r:id="rId29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6048" behindDoc="0" locked="0" layoutInCell="1" allowOverlap="1" wp14:anchorId="543B3D17" wp14:editId="7FA388E6">
                <wp:simplePos x="0" y="0"/>
                <wp:positionH relativeFrom="column">
                  <wp:posOffset>2469944</wp:posOffset>
                </wp:positionH>
                <wp:positionV relativeFrom="paragraph">
                  <wp:posOffset>-39348</wp:posOffset>
                </wp:positionV>
                <wp:extent cx="145080" cy="329760"/>
                <wp:effectExtent l="57150" t="57150" r="64770" b="51435"/>
                <wp:wrapNone/>
                <wp:docPr id="1597" name="Ink 1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2">
                      <w14:nvContentPartPr>
                        <w14:cNvContentPartPr/>
                      </w14:nvContentPartPr>
                      <w14:xfrm>
                        <a:off x="0" y="0"/>
                        <a:ext cx="145080" cy="32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E740F6" id="Ink 1597" o:spid="_x0000_s1026" type="#_x0000_t75" style="position:absolute;margin-left:193.1pt;margin-top:-4.5pt;width:14.2pt;height:28.75pt;z-index:2531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">
                <v:imagedata r:id="rId29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5024" behindDoc="0" locked="0" layoutInCell="1" allowOverlap="1" wp14:anchorId="3FC7CED3" wp14:editId="6F564473">
                <wp:simplePos x="0" y="0"/>
                <wp:positionH relativeFrom="column">
                  <wp:posOffset>2242064</wp:posOffset>
                </wp:positionH>
                <wp:positionV relativeFrom="paragraph">
                  <wp:posOffset>224532</wp:posOffset>
                </wp:positionV>
                <wp:extent cx="94320" cy="99360"/>
                <wp:effectExtent l="38100" t="38100" r="39370" b="53340"/>
                <wp:wrapNone/>
                <wp:docPr id="1596" name="Ink 1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4">
                      <w14:nvContentPartPr>
                        <w14:cNvContentPartPr/>
                      </w14:nvContentPartPr>
                      <w14:xfrm>
                        <a:off x="0" y="0"/>
                        <a:ext cx="9432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ADDD7E" id="Ink 1596" o:spid="_x0000_s1026" type="#_x0000_t75" style="position:absolute;margin-left:175.15pt;margin-top:16.3pt;width:10.25pt;height:10.65pt;z-index:2531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">
                <v:imagedata r:id="rId29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4000" behindDoc="0" locked="0" layoutInCell="1" allowOverlap="1" wp14:anchorId="5B8CDAC6" wp14:editId="45B1C674">
                <wp:simplePos x="0" y="0"/>
                <wp:positionH relativeFrom="column">
                  <wp:posOffset>2094104</wp:posOffset>
                </wp:positionH>
                <wp:positionV relativeFrom="paragraph">
                  <wp:posOffset>206172</wp:posOffset>
                </wp:positionV>
                <wp:extent cx="111240" cy="185400"/>
                <wp:effectExtent l="38100" t="38100" r="60325" b="62865"/>
                <wp:wrapNone/>
                <wp:docPr id="1595" name="Ink 1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6">
                      <w14:nvContentPartPr>
                        <w14:cNvContentPartPr/>
                      </w14:nvContentPartPr>
                      <w14:xfrm>
                        <a:off x="0" y="0"/>
                        <a:ext cx="11124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CA834" id="Ink 1595" o:spid="_x0000_s1026" type="#_x0000_t75" style="position:absolute;margin-left:163.5pt;margin-top:14.85pt;width:11.55pt;height:17.45pt;z-index:25318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">
                <v:imagedata r:id="rId29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2976" behindDoc="0" locked="0" layoutInCell="1" allowOverlap="1" wp14:anchorId="501738E4" wp14:editId="25EE5A1F">
                <wp:simplePos x="0" y="0"/>
                <wp:positionH relativeFrom="column">
                  <wp:posOffset>1664624</wp:posOffset>
                </wp:positionH>
                <wp:positionV relativeFrom="paragraph">
                  <wp:posOffset>182052</wp:posOffset>
                </wp:positionV>
                <wp:extent cx="269280" cy="174600"/>
                <wp:effectExtent l="57150" t="57150" r="35560" b="54610"/>
                <wp:wrapNone/>
                <wp:docPr id="1594" name="Ink 1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8">
                      <w14:nvContentPartPr>
                        <w14:cNvContentPartPr/>
                      </w14:nvContentPartPr>
                      <w14:xfrm>
                        <a:off x="0" y="0"/>
                        <a:ext cx="26928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A9C10" id="Ink 1594" o:spid="_x0000_s1026" type="#_x0000_t75" style="position:absolute;margin-left:129.65pt;margin-top:12.95pt;width:24pt;height:16.6pt;z-index:25318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">
                <v:imagedata r:id="rId29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1952" behindDoc="0" locked="0" layoutInCell="1" allowOverlap="1" wp14:anchorId="44042231" wp14:editId="6DA07DDA">
                <wp:simplePos x="0" y="0"/>
                <wp:positionH relativeFrom="column">
                  <wp:posOffset>1683704</wp:posOffset>
                </wp:positionH>
                <wp:positionV relativeFrom="paragraph">
                  <wp:posOffset>254772</wp:posOffset>
                </wp:positionV>
                <wp:extent cx="138600" cy="18720"/>
                <wp:effectExtent l="38100" t="38100" r="52070" b="57785"/>
                <wp:wrapNone/>
                <wp:docPr id="1593" name="Ink 1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0">
                      <w14:nvContentPartPr>
                        <w14:cNvContentPartPr/>
                      </w14:nvContentPartPr>
                      <w14:xfrm>
                        <a:off x="0" y="0"/>
                        <a:ext cx="1386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449414" id="Ink 1593" o:spid="_x0000_s1026" type="#_x0000_t75" style="position:absolute;margin-left:131.2pt;margin-top:18.65pt;width:13.7pt;height:4.3pt;z-index:2531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">
                <v:imagedata r:id="rId29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8880" behindDoc="0" locked="0" layoutInCell="1" allowOverlap="1" wp14:anchorId="4108FC0C" wp14:editId="10BA28E9">
                <wp:simplePos x="0" y="0"/>
                <wp:positionH relativeFrom="column">
                  <wp:posOffset>4791224</wp:posOffset>
                </wp:positionH>
                <wp:positionV relativeFrom="paragraph">
                  <wp:posOffset>113903</wp:posOffset>
                </wp:positionV>
                <wp:extent cx="1644120" cy="1504080"/>
                <wp:effectExtent l="57150" t="38100" r="70485" b="58420"/>
                <wp:wrapNone/>
                <wp:docPr id="1590" name="Ink 1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2">
                      <w14:nvContentPartPr>
                        <w14:cNvContentPartPr/>
                      </w14:nvContentPartPr>
                      <w14:xfrm>
                        <a:off x="0" y="0"/>
                        <a:ext cx="1644120" cy="150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FD237" id="Ink 1590" o:spid="_x0000_s1026" type="#_x0000_t75" style="position:absolute;margin-left:375.85pt;margin-top:7.55pt;width:132.25pt;height:121.3pt;z-index:2531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">
                <v:imagedata r:id="rId29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6832" behindDoc="0" locked="0" layoutInCell="1" allowOverlap="1" wp14:anchorId="50C0303C" wp14:editId="78075379">
                <wp:simplePos x="0" y="0"/>
                <wp:positionH relativeFrom="column">
                  <wp:posOffset>3925424</wp:posOffset>
                </wp:positionH>
                <wp:positionV relativeFrom="paragraph">
                  <wp:posOffset>998063</wp:posOffset>
                </wp:positionV>
                <wp:extent cx="609120" cy="38520"/>
                <wp:effectExtent l="95250" t="171450" r="114935" b="171450"/>
                <wp:wrapNone/>
                <wp:docPr id="1588" name="Ink 1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4">
                      <w14:nvContentPartPr>
                        <w14:cNvContentPartPr/>
                      </w14:nvContentPartPr>
                      <w14:xfrm>
                        <a:off x="0" y="0"/>
                        <a:ext cx="60912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279B1" id="Ink 1588" o:spid="_x0000_s1026" type="#_x0000_t75" style="position:absolute;margin-left:303.45pt;margin-top:67.05pt;width:59.25pt;height:26.15pt;z-index:25317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">
                <v:imagedata r:id="rId29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3760" behindDoc="0" locked="0" layoutInCell="1" allowOverlap="1" wp14:anchorId="4C1A3574" wp14:editId="24817D95">
                <wp:simplePos x="0" y="0"/>
                <wp:positionH relativeFrom="column">
                  <wp:posOffset>3338264</wp:posOffset>
                </wp:positionH>
                <wp:positionV relativeFrom="paragraph">
                  <wp:posOffset>484343</wp:posOffset>
                </wp:positionV>
                <wp:extent cx="385200" cy="516240"/>
                <wp:effectExtent l="95250" t="152400" r="110490" b="170180"/>
                <wp:wrapNone/>
                <wp:docPr id="1585" name="Ink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6">
                      <w14:nvContentPartPr>
                        <w14:cNvContentPartPr/>
                      </w14:nvContentPartPr>
                      <w14:xfrm>
                        <a:off x="0" y="0"/>
                        <a:ext cx="385200" cy="51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A5DDD0" id="Ink 1585" o:spid="_x0000_s1026" type="#_x0000_t75" style="position:absolute;margin-left:257.2pt;margin-top:26.85pt;width:41.7pt;height:63.25pt;z-index:25317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">
                <v:imagedata r:id="rId29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2736" behindDoc="0" locked="0" layoutInCell="1" allowOverlap="1" wp14:anchorId="16BB79D3" wp14:editId="313D4C13">
                <wp:simplePos x="0" y="0"/>
                <wp:positionH relativeFrom="column">
                  <wp:posOffset>6267944</wp:posOffset>
                </wp:positionH>
                <wp:positionV relativeFrom="paragraph">
                  <wp:posOffset>419903</wp:posOffset>
                </wp:positionV>
                <wp:extent cx="127800" cy="163800"/>
                <wp:effectExtent l="38100" t="38100" r="43815" b="46355"/>
                <wp:wrapNone/>
                <wp:docPr id="1584" name="Ink 1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8">
                      <w14:nvContentPartPr>
                        <w14:cNvContentPartPr/>
                      </w14:nvContentPartPr>
                      <w14:xfrm>
                        <a:off x="0" y="0"/>
                        <a:ext cx="12780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1D9BC6" id="Ink 1584" o:spid="_x0000_s1026" type="#_x0000_t75" style="position:absolute;margin-left:492.55pt;margin-top:32.05pt;width:12pt;height:14.9pt;z-index:25317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">
                <v:imagedata r:id="rId29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1712" behindDoc="0" locked="0" layoutInCell="1" allowOverlap="1" wp14:anchorId="179C4621" wp14:editId="613B0F91">
                <wp:simplePos x="0" y="0"/>
                <wp:positionH relativeFrom="column">
                  <wp:posOffset>6168944</wp:posOffset>
                </wp:positionH>
                <wp:positionV relativeFrom="paragraph">
                  <wp:posOffset>537623</wp:posOffset>
                </wp:positionV>
                <wp:extent cx="116280" cy="495360"/>
                <wp:effectExtent l="38100" t="38100" r="55245" b="38100"/>
                <wp:wrapNone/>
                <wp:docPr id="1583" name="Ink 1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0">
                      <w14:nvContentPartPr>
                        <w14:cNvContentPartPr/>
                      </w14:nvContentPartPr>
                      <w14:xfrm>
                        <a:off x="0" y="0"/>
                        <a:ext cx="116280" cy="49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B4178" id="Ink 1583" o:spid="_x0000_s1026" type="#_x0000_t75" style="position:absolute;margin-left:484.75pt;margin-top:41.35pt;width:11.1pt;height:40.95pt;z-index:2531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">
                <v:imagedata r:id="rId29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0688" behindDoc="0" locked="0" layoutInCell="1" allowOverlap="1" wp14:anchorId="31D114A1" wp14:editId="3D112DFE">
                <wp:simplePos x="0" y="0"/>
                <wp:positionH relativeFrom="column">
                  <wp:posOffset>5518784</wp:posOffset>
                </wp:positionH>
                <wp:positionV relativeFrom="paragraph">
                  <wp:posOffset>503423</wp:posOffset>
                </wp:positionV>
                <wp:extent cx="143640" cy="614160"/>
                <wp:effectExtent l="38100" t="38100" r="46990" b="33655"/>
                <wp:wrapNone/>
                <wp:docPr id="1582" name="Ink 1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2">
                      <w14:nvContentPartPr>
                        <w14:cNvContentPartPr/>
                      </w14:nvContentPartPr>
                      <w14:xfrm>
                        <a:off x="0" y="0"/>
                        <a:ext cx="143640" cy="61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9D1AD" id="Ink 1582" o:spid="_x0000_s1026" type="#_x0000_t75" style="position:absolute;margin-left:433.55pt;margin-top:38.65pt;width:13.25pt;height:50.3pt;z-index:25317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">
                <v:imagedata r:id="rId29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9664" behindDoc="0" locked="0" layoutInCell="1" allowOverlap="1" wp14:anchorId="571E4A61" wp14:editId="401854AA">
                <wp:simplePos x="0" y="0"/>
                <wp:positionH relativeFrom="column">
                  <wp:posOffset>6116384</wp:posOffset>
                </wp:positionH>
                <wp:positionV relativeFrom="paragraph">
                  <wp:posOffset>849383</wp:posOffset>
                </wp:positionV>
                <wp:extent cx="86040" cy="73440"/>
                <wp:effectExtent l="38100" t="38100" r="47625" b="41275"/>
                <wp:wrapNone/>
                <wp:docPr id="1581" name="Ink 1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4">
                      <w14:nvContentPartPr>
                        <w14:cNvContentPartPr/>
                      </w14:nvContentPartPr>
                      <w14:xfrm>
                        <a:off x="0" y="0"/>
                        <a:ext cx="8604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A45F34" id="Ink 1581" o:spid="_x0000_s1026" type="#_x0000_t75" style="position:absolute;margin-left:480.6pt;margin-top:65.9pt;width:8.75pt;height:7.8pt;z-index:25316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">
                <v:imagedata r:id="rId29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8640" behindDoc="0" locked="0" layoutInCell="1" allowOverlap="1" wp14:anchorId="0074C70B" wp14:editId="1B0496D6">
                <wp:simplePos x="0" y="0"/>
                <wp:positionH relativeFrom="column">
                  <wp:posOffset>6021344</wp:posOffset>
                </wp:positionH>
                <wp:positionV relativeFrom="paragraph">
                  <wp:posOffset>679823</wp:posOffset>
                </wp:positionV>
                <wp:extent cx="92160" cy="215640"/>
                <wp:effectExtent l="38100" t="38100" r="41275" b="51435"/>
                <wp:wrapNone/>
                <wp:docPr id="1580" name="Ink 1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6">
                      <w14:nvContentPartPr>
                        <w14:cNvContentPartPr/>
                      </w14:nvContentPartPr>
                      <w14:xfrm>
                        <a:off x="0" y="0"/>
                        <a:ext cx="9216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DEB101" id="Ink 1580" o:spid="_x0000_s1026" type="#_x0000_t75" style="position:absolute;margin-left:473.1pt;margin-top:52.55pt;width:9.2pt;height:19pt;z-index:25316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">
                <v:imagedata r:id="rId29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7616" behindDoc="0" locked="0" layoutInCell="1" allowOverlap="1" wp14:anchorId="1A1B5F2C" wp14:editId="271EC848">
                <wp:simplePos x="0" y="0"/>
                <wp:positionH relativeFrom="column">
                  <wp:posOffset>6008384</wp:posOffset>
                </wp:positionH>
                <wp:positionV relativeFrom="paragraph">
                  <wp:posOffset>680183</wp:posOffset>
                </wp:positionV>
                <wp:extent cx="113040" cy="209160"/>
                <wp:effectExtent l="38100" t="38100" r="39370" b="38735"/>
                <wp:wrapNone/>
                <wp:docPr id="1579" name="Ink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8">
                      <w14:nvContentPartPr>
                        <w14:cNvContentPartPr/>
                      </w14:nvContentPartPr>
                      <w14:xfrm>
                        <a:off x="0" y="0"/>
                        <a:ext cx="11304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E9B6FD" id="Ink 1579" o:spid="_x0000_s1026" type="#_x0000_t75" style="position:absolute;margin-left:472.1pt;margin-top:52.55pt;width:10.85pt;height:18.4pt;z-index:2531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">
                <v:imagedata r:id="rId29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6592" behindDoc="0" locked="0" layoutInCell="1" allowOverlap="1" wp14:anchorId="62F63135" wp14:editId="19CAA58C">
                <wp:simplePos x="0" y="0"/>
                <wp:positionH relativeFrom="column">
                  <wp:posOffset>5889944</wp:posOffset>
                </wp:positionH>
                <wp:positionV relativeFrom="paragraph">
                  <wp:posOffset>744263</wp:posOffset>
                </wp:positionV>
                <wp:extent cx="76320" cy="7560"/>
                <wp:effectExtent l="38100" t="38100" r="38100" b="50165"/>
                <wp:wrapNone/>
                <wp:docPr id="1578" name="Ink 1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0">
                      <w14:nvContentPartPr>
                        <w14:cNvContentPartPr/>
                      </w14:nvContentPartPr>
                      <w14:xfrm>
                        <a:off x="0" y="0"/>
                        <a:ext cx="763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74A29F" id="Ink 1578" o:spid="_x0000_s1026" type="#_x0000_t75" style="position:absolute;margin-left:462.8pt;margin-top:57.5pt;width:7.95pt;height:2.8pt;z-index:2531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">
                <v:imagedata r:id="rId29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5568" behindDoc="0" locked="0" layoutInCell="1" allowOverlap="1" wp14:anchorId="0E3D9B38" wp14:editId="6C785F06">
                <wp:simplePos x="0" y="0"/>
                <wp:positionH relativeFrom="column">
                  <wp:posOffset>5780144</wp:posOffset>
                </wp:positionH>
                <wp:positionV relativeFrom="paragraph">
                  <wp:posOffset>771983</wp:posOffset>
                </wp:positionV>
                <wp:extent cx="16200" cy="5760"/>
                <wp:effectExtent l="38100" t="38100" r="41275" b="32385"/>
                <wp:wrapNone/>
                <wp:docPr id="1577" name="Ink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2">
                      <w14:nvContentPartPr>
                        <w14:cNvContentPartPr/>
                      </w14:nvContentPartPr>
                      <w14:xfrm>
                        <a:off x="0" y="0"/>
                        <a:ext cx="162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1F991" id="Ink 1577" o:spid="_x0000_s1026" type="#_x0000_t75" style="position:absolute;margin-left:454.15pt;margin-top:59.9pt;width:3.3pt;height:2.2pt;z-index:2531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">
                <v:imagedata r:id="rId29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4544" behindDoc="0" locked="0" layoutInCell="1" allowOverlap="1" wp14:anchorId="60E26569" wp14:editId="68594D47">
                <wp:simplePos x="0" y="0"/>
                <wp:positionH relativeFrom="column">
                  <wp:posOffset>5770064</wp:posOffset>
                </wp:positionH>
                <wp:positionV relativeFrom="paragraph">
                  <wp:posOffset>845783</wp:posOffset>
                </wp:positionV>
                <wp:extent cx="54000" cy="93600"/>
                <wp:effectExtent l="38100" t="38100" r="41275" b="40005"/>
                <wp:wrapNone/>
                <wp:docPr id="1576" name="Ink 1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4">
                      <w14:nvContentPartPr>
                        <w14:cNvContentPartPr/>
                      </w14:nvContentPartPr>
                      <w14:xfrm>
                        <a:off x="0" y="0"/>
                        <a:ext cx="540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B3447" id="Ink 1576" o:spid="_x0000_s1026" type="#_x0000_t75" style="position:absolute;margin-left:453.35pt;margin-top:65.6pt;width:6.2pt;height:9.3pt;z-index:2531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">
                <v:imagedata r:id="rId29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3520" behindDoc="0" locked="0" layoutInCell="1" allowOverlap="1" wp14:anchorId="44F6785B" wp14:editId="3E74138D">
                <wp:simplePos x="0" y="0"/>
                <wp:positionH relativeFrom="column">
                  <wp:posOffset>5646224</wp:posOffset>
                </wp:positionH>
                <wp:positionV relativeFrom="paragraph">
                  <wp:posOffset>679103</wp:posOffset>
                </wp:positionV>
                <wp:extent cx="64800" cy="240840"/>
                <wp:effectExtent l="38100" t="38100" r="49530" b="45085"/>
                <wp:wrapNone/>
                <wp:docPr id="1575" name="Ink 1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6">
                      <w14:nvContentPartPr>
                        <w14:cNvContentPartPr/>
                      </w14:nvContentPartPr>
                      <w14:xfrm>
                        <a:off x="0" y="0"/>
                        <a:ext cx="6480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C61AA0" id="Ink 1575" o:spid="_x0000_s1026" type="#_x0000_t75" style="position:absolute;margin-left:443.6pt;margin-top:52.45pt;width:7.05pt;height:20.9pt;z-index:2531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">
                <v:imagedata r:id="rId29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2496" behindDoc="0" locked="0" layoutInCell="1" allowOverlap="1" wp14:anchorId="061ECF8F" wp14:editId="670D516D">
                <wp:simplePos x="0" y="0"/>
                <wp:positionH relativeFrom="column">
                  <wp:posOffset>5585024</wp:posOffset>
                </wp:positionH>
                <wp:positionV relativeFrom="paragraph">
                  <wp:posOffset>650303</wp:posOffset>
                </wp:positionV>
                <wp:extent cx="164520" cy="222120"/>
                <wp:effectExtent l="38100" t="38100" r="45085" b="45085"/>
                <wp:wrapNone/>
                <wp:docPr id="1574" name="Ink 1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8">
                      <w14:nvContentPartPr>
                        <w14:cNvContentPartPr/>
                      </w14:nvContentPartPr>
                      <w14:xfrm>
                        <a:off x="0" y="0"/>
                        <a:ext cx="16452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D0C8D" id="Ink 1574" o:spid="_x0000_s1026" type="#_x0000_t75" style="position:absolute;margin-left:438.75pt;margin-top:50.2pt;width:14.9pt;height:19.5pt;z-index:2531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">
                <v:imagedata r:id="rId29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 wp14:anchorId="04F9B072" wp14:editId="79F2C3D3">
                <wp:simplePos x="0" y="0"/>
                <wp:positionH relativeFrom="column">
                  <wp:posOffset>5555864</wp:posOffset>
                </wp:positionH>
                <wp:positionV relativeFrom="paragraph">
                  <wp:posOffset>625463</wp:posOffset>
                </wp:positionV>
                <wp:extent cx="27000" cy="16920"/>
                <wp:effectExtent l="19050" t="19050" r="30480" b="21590"/>
                <wp:wrapNone/>
                <wp:docPr id="1573" name="Ink 1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0">
                      <w14:nvContentPartPr>
                        <w14:cNvContentPartPr/>
                      </w14:nvContentPartPr>
                      <w14:xfrm>
                        <a:off x="0" y="0"/>
                        <a:ext cx="270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9538A" id="Ink 1573" o:spid="_x0000_s1026" type="#_x0000_t75" style="position:absolute;margin-left:436.45pt;margin-top:48.25pt;width:4.15pt;height:3.35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">
                <v:imagedata r:id="rId29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0448" behindDoc="0" locked="0" layoutInCell="1" allowOverlap="1" wp14:anchorId="714F819E" wp14:editId="122C6FEE">
                <wp:simplePos x="0" y="0"/>
                <wp:positionH relativeFrom="column">
                  <wp:posOffset>5003984</wp:posOffset>
                </wp:positionH>
                <wp:positionV relativeFrom="paragraph">
                  <wp:posOffset>967103</wp:posOffset>
                </wp:positionV>
                <wp:extent cx="178920" cy="186840"/>
                <wp:effectExtent l="38100" t="38100" r="12065" b="41910"/>
                <wp:wrapNone/>
                <wp:docPr id="1572" name="Ink 1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2">
                      <w14:nvContentPartPr>
                        <w14:cNvContentPartPr/>
                      </w14:nvContentPartPr>
                      <w14:xfrm>
                        <a:off x="0" y="0"/>
                        <a:ext cx="17892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A83074" id="Ink 1572" o:spid="_x0000_s1026" type="#_x0000_t75" style="position:absolute;margin-left:393pt;margin-top:75.15pt;width:16.1pt;height:16.65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">
                <v:imagedata r:id="rId29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9424" behindDoc="0" locked="0" layoutInCell="1" allowOverlap="1" wp14:anchorId="4DCEB5BB" wp14:editId="0E1EB096">
                <wp:simplePos x="0" y="0"/>
                <wp:positionH relativeFrom="column">
                  <wp:posOffset>4883024</wp:posOffset>
                </wp:positionH>
                <wp:positionV relativeFrom="paragraph">
                  <wp:posOffset>826703</wp:posOffset>
                </wp:positionV>
                <wp:extent cx="402480" cy="67320"/>
                <wp:effectExtent l="38100" t="38100" r="36195" b="46990"/>
                <wp:wrapNone/>
                <wp:docPr id="1571" name="Ink 1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4">
                      <w14:nvContentPartPr>
                        <w14:cNvContentPartPr/>
                      </w14:nvContentPartPr>
                      <w14:xfrm>
                        <a:off x="0" y="0"/>
                        <a:ext cx="4024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670AC3" id="Ink 1571" o:spid="_x0000_s1026" type="#_x0000_t75" style="position:absolute;margin-left:383.5pt;margin-top:64.1pt;width:33.7pt;height:7.25pt;z-index:2531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">
                <v:imagedata r:id="rId29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8400" behindDoc="0" locked="0" layoutInCell="1" allowOverlap="1" wp14:anchorId="4A692250" wp14:editId="3E563D44">
                <wp:simplePos x="0" y="0"/>
                <wp:positionH relativeFrom="column">
                  <wp:posOffset>5281544</wp:posOffset>
                </wp:positionH>
                <wp:positionV relativeFrom="paragraph">
                  <wp:posOffset>584783</wp:posOffset>
                </wp:positionV>
                <wp:extent cx="46440" cy="224640"/>
                <wp:effectExtent l="38100" t="38100" r="48895" b="42545"/>
                <wp:wrapNone/>
                <wp:docPr id="1570" name="Ink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6">
                      <w14:nvContentPartPr>
                        <w14:cNvContentPartPr/>
                      </w14:nvContentPartPr>
                      <w14:xfrm>
                        <a:off x="0" y="0"/>
                        <a:ext cx="4644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C8982E" id="Ink 1570" o:spid="_x0000_s1026" type="#_x0000_t75" style="position:absolute;margin-left:414.85pt;margin-top:45.05pt;width:5.6pt;height:19.7pt;z-index:25315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">
                <v:imagedata r:id="rId29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7376" behindDoc="0" locked="0" layoutInCell="1" allowOverlap="1" wp14:anchorId="0D792A41" wp14:editId="7C56BD33">
                <wp:simplePos x="0" y="0"/>
                <wp:positionH relativeFrom="column">
                  <wp:posOffset>5072744</wp:posOffset>
                </wp:positionH>
                <wp:positionV relativeFrom="paragraph">
                  <wp:posOffset>585143</wp:posOffset>
                </wp:positionV>
                <wp:extent cx="33840" cy="271440"/>
                <wp:effectExtent l="38100" t="38100" r="42545" b="33655"/>
                <wp:wrapNone/>
                <wp:docPr id="1569" name="Ink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8">
                      <w14:nvContentPartPr>
                        <w14:cNvContentPartPr/>
                      </w14:nvContentPartPr>
                      <w14:xfrm>
                        <a:off x="0" y="0"/>
                        <a:ext cx="3384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D225D" id="Ink 1569" o:spid="_x0000_s1026" type="#_x0000_t75" style="position:absolute;margin-left:398.45pt;margin-top:45.05pt;width:4.6pt;height:23.35pt;z-index:2531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">
                <v:imagedata r:id="rId29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6352" behindDoc="0" locked="0" layoutInCell="1" allowOverlap="1" wp14:anchorId="26A55992" wp14:editId="3069FC40">
                <wp:simplePos x="0" y="0"/>
                <wp:positionH relativeFrom="column">
                  <wp:posOffset>5222864</wp:posOffset>
                </wp:positionH>
                <wp:positionV relativeFrom="paragraph">
                  <wp:posOffset>717983</wp:posOffset>
                </wp:positionV>
                <wp:extent cx="73800" cy="73440"/>
                <wp:effectExtent l="38100" t="38100" r="40640" b="41275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0">
                      <w14:nvContentPartPr>
                        <w14:cNvContentPartPr/>
                      </w14:nvContentPartPr>
                      <w14:xfrm>
                        <a:off x="0" y="0"/>
                        <a:ext cx="738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55FC6" id="Ink 1568" o:spid="_x0000_s1026" type="#_x0000_t75" style="position:absolute;margin-left:410.25pt;margin-top:55.55pt;width:7.75pt;height:7.8pt;z-index:2531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">
                <v:imagedata r:id="rId29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5328" behindDoc="0" locked="0" layoutInCell="1" allowOverlap="1" wp14:anchorId="6CFEDE4B" wp14:editId="08A2C22F">
                <wp:simplePos x="0" y="0"/>
                <wp:positionH relativeFrom="column">
                  <wp:posOffset>5135024</wp:posOffset>
                </wp:positionH>
                <wp:positionV relativeFrom="paragraph">
                  <wp:posOffset>626543</wp:posOffset>
                </wp:positionV>
                <wp:extent cx="92880" cy="140400"/>
                <wp:effectExtent l="38100" t="38100" r="40640" b="31115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2">
                      <w14:nvContentPartPr>
                        <w14:cNvContentPartPr/>
                      </w14:nvContentPartPr>
                      <w14:xfrm>
                        <a:off x="0" y="0"/>
                        <a:ext cx="9288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088109" id="Ink 1567" o:spid="_x0000_s1026" type="#_x0000_t75" style="position:absolute;margin-left:403.35pt;margin-top:48.35pt;width:9.25pt;height:13pt;z-index:2531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">
                <v:imagedata r:id="rId29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4304" behindDoc="0" locked="0" layoutInCell="1" allowOverlap="1" wp14:anchorId="67003DF1" wp14:editId="0F554196">
                <wp:simplePos x="0" y="0"/>
                <wp:positionH relativeFrom="column">
                  <wp:posOffset>5128904</wp:posOffset>
                </wp:positionH>
                <wp:positionV relativeFrom="paragraph">
                  <wp:posOffset>626543</wp:posOffset>
                </wp:positionV>
                <wp:extent cx="110160" cy="136440"/>
                <wp:effectExtent l="38100" t="38100" r="42545" b="35560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4">
                      <w14:nvContentPartPr>
                        <w14:cNvContentPartPr/>
                      </w14:nvContentPartPr>
                      <w14:xfrm>
                        <a:off x="0" y="0"/>
                        <a:ext cx="1101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4D92D8" id="Ink 1566" o:spid="_x0000_s1026" type="#_x0000_t75" style="position:absolute;margin-left:402.85pt;margin-top:48.35pt;width:10.65pt;height:12.75pt;z-index:2531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">
                <v:imagedata r:id="rId29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3280" behindDoc="0" locked="0" layoutInCell="1" allowOverlap="1" wp14:anchorId="54C1D4B5" wp14:editId="2B0A0CF4">
                <wp:simplePos x="0" y="0"/>
                <wp:positionH relativeFrom="column">
                  <wp:posOffset>5085344</wp:posOffset>
                </wp:positionH>
                <wp:positionV relativeFrom="paragraph">
                  <wp:posOffset>354023</wp:posOffset>
                </wp:positionV>
                <wp:extent cx="36360" cy="90720"/>
                <wp:effectExtent l="38100" t="38100" r="40005" b="43180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6">
                      <w14:nvContentPartPr>
                        <w14:cNvContentPartPr/>
                      </w14:nvContentPartPr>
                      <w14:xfrm>
                        <a:off x="0" y="0"/>
                        <a:ext cx="363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9C30E2" id="Ink 1565" o:spid="_x0000_s1026" type="#_x0000_t75" style="position:absolute;margin-left:399.4pt;margin-top:26.9pt;width:4.8pt;height:9.15pt;z-index:2531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">
                <v:imagedata r:id="rId29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2256" behindDoc="0" locked="0" layoutInCell="1" allowOverlap="1" wp14:anchorId="3B9FC761" wp14:editId="7BB0ACCD">
                <wp:simplePos x="0" y="0"/>
                <wp:positionH relativeFrom="column">
                  <wp:posOffset>5040704</wp:posOffset>
                </wp:positionH>
                <wp:positionV relativeFrom="paragraph">
                  <wp:posOffset>327383</wp:posOffset>
                </wp:positionV>
                <wp:extent cx="43920" cy="120240"/>
                <wp:effectExtent l="38100" t="38100" r="32385" b="51435"/>
                <wp:wrapNone/>
                <wp:docPr id="1564" name="Ink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8">
                      <w14:nvContentPartPr>
                        <w14:cNvContentPartPr/>
                      </w14:nvContentPartPr>
                      <w14:xfrm>
                        <a:off x="0" y="0"/>
                        <a:ext cx="439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1F0CB5" id="Ink 1564" o:spid="_x0000_s1026" type="#_x0000_t75" style="position:absolute;margin-left:395.9pt;margin-top:24.8pt;width:5.4pt;height:11.4pt;z-index:2531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">
                <v:imagedata r:id="rId29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1232" behindDoc="0" locked="0" layoutInCell="1" allowOverlap="1" wp14:anchorId="43E22923" wp14:editId="5650F682">
                <wp:simplePos x="0" y="0"/>
                <wp:positionH relativeFrom="column">
                  <wp:posOffset>4928384</wp:posOffset>
                </wp:positionH>
                <wp:positionV relativeFrom="paragraph">
                  <wp:posOffset>624743</wp:posOffset>
                </wp:positionV>
                <wp:extent cx="97200" cy="169200"/>
                <wp:effectExtent l="38100" t="38100" r="36195" b="40640"/>
                <wp:wrapNone/>
                <wp:docPr id="1563" name="Ink 1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0">
                      <w14:nvContentPartPr>
                        <w14:cNvContentPartPr/>
                      </w14:nvContentPartPr>
                      <w14:xfrm>
                        <a:off x="0" y="0"/>
                        <a:ext cx="9720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49CFBB" id="Ink 1563" o:spid="_x0000_s1026" type="#_x0000_t75" style="position:absolute;margin-left:387.05pt;margin-top:48.2pt;width:9.6pt;height:15.3pt;z-index:2531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">
                <v:imagedata r:id="rId29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0208" behindDoc="0" locked="0" layoutInCell="1" allowOverlap="1" wp14:anchorId="7B0DCE69" wp14:editId="5BB495A4">
                <wp:simplePos x="0" y="0"/>
                <wp:positionH relativeFrom="column">
                  <wp:posOffset>4601864</wp:posOffset>
                </wp:positionH>
                <wp:positionV relativeFrom="paragraph">
                  <wp:posOffset>747503</wp:posOffset>
                </wp:positionV>
                <wp:extent cx="134280" cy="11880"/>
                <wp:effectExtent l="38100" t="38100" r="37465" b="45720"/>
                <wp:wrapNone/>
                <wp:docPr id="1562" name="Ink 1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2">
                      <w14:nvContentPartPr>
                        <w14:cNvContentPartPr/>
                      </w14:nvContentPartPr>
                      <w14:xfrm>
                        <a:off x="0" y="0"/>
                        <a:ext cx="1342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3FC2A" id="Ink 1562" o:spid="_x0000_s1026" type="#_x0000_t75" style="position:absolute;margin-left:361.35pt;margin-top:58pt;width:12.55pt;height:2.7pt;z-index:2531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">
                <v:imagedata r:id="rId29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9184" behindDoc="0" locked="0" layoutInCell="1" allowOverlap="1" wp14:anchorId="39DDAC64" wp14:editId="082B3CD1">
                <wp:simplePos x="0" y="0"/>
                <wp:positionH relativeFrom="column">
                  <wp:posOffset>4676024</wp:posOffset>
                </wp:positionH>
                <wp:positionV relativeFrom="paragraph">
                  <wp:posOffset>671543</wp:posOffset>
                </wp:positionV>
                <wp:extent cx="13320" cy="156960"/>
                <wp:effectExtent l="38100" t="38100" r="44450" b="33655"/>
                <wp:wrapNone/>
                <wp:docPr id="1561" name="Ink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4">
                      <w14:nvContentPartPr>
                        <w14:cNvContentPartPr/>
                      </w14:nvContentPartPr>
                      <w14:xfrm>
                        <a:off x="0" y="0"/>
                        <a:ext cx="133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93B4E4" id="Ink 1561" o:spid="_x0000_s1026" type="#_x0000_t75" style="position:absolute;margin-left:367.2pt;margin-top:51.9pt;width:3.1pt;height:14.3pt;z-index:2531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">
                <v:imagedata r:id="rId29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8160" behindDoc="0" locked="0" layoutInCell="1" allowOverlap="1" wp14:anchorId="7DC8D226" wp14:editId="1C32ECCD">
                <wp:simplePos x="0" y="0"/>
                <wp:positionH relativeFrom="column">
                  <wp:posOffset>4481984</wp:posOffset>
                </wp:positionH>
                <wp:positionV relativeFrom="paragraph">
                  <wp:posOffset>446183</wp:posOffset>
                </wp:positionV>
                <wp:extent cx="52560" cy="511920"/>
                <wp:effectExtent l="38100" t="38100" r="43180" b="40640"/>
                <wp:wrapNone/>
                <wp:docPr id="1560" name="Ink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6">
                      <w14:nvContentPartPr>
                        <w14:cNvContentPartPr/>
                      </w14:nvContentPartPr>
                      <w14:xfrm>
                        <a:off x="0" y="0"/>
                        <a:ext cx="52560" cy="51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48807" id="Ink 1560" o:spid="_x0000_s1026" type="#_x0000_t75" style="position:absolute;margin-left:351.9pt;margin-top:34.15pt;width:6.15pt;height:42.25pt;z-index:25314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">
                <v:imagedata r:id="rId29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7136" behindDoc="0" locked="0" layoutInCell="1" allowOverlap="1" wp14:anchorId="68B324A6" wp14:editId="3B91ECA4">
                <wp:simplePos x="0" y="0"/>
                <wp:positionH relativeFrom="column">
                  <wp:posOffset>3744704</wp:posOffset>
                </wp:positionH>
                <wp:positionV relativeFrom="paragraph">
                  <wp:posOffset>431423</wp:posOffset>
                </wp:positionV>
                <wp:extent cx="68400" cy="564480"/>
                <wp:effectExtent l="38100" t="38100" r="46355" b="45720"/>
                <wp:wrapNone/>
                <wp:docPr id="1559" name="Ink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8">
                      <w14:nvContentPartPr>
                        <w14:cNvContentPartPr/>
                      </w14:nvContentPartPr>
                      <w14:xfrm>
                        <a:off x="0" y="0"/>
                        <a:ext cx="68400" cy="56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DCEA96" id="Ink 1559" o:spid="_x0000_s1026" type="#_x0000_t75" style="position:absolute;margin-left:293.85pt;margin-top:32.95pt;width:7.4pt;height:46.45pt;z-index:25314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">
                <v:imagedata r:id="rId29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6112" behindDoc="0" locked="0" layoutInCell="1" allowOverlap="1" wp14:anchorId="68301E7A" wp14:editId="190E126D">
                <wp:simplePos x="0" y="0"/>
                <wp:positionH relativeFrom="column">
                  <wp:posOffset>4276064</wp:posOffset>
                </wp:positionH>
                <wp:positionV relativeFrom="paragraph">
                  <wp:posOffset>785303</wp:posOffset>
                </wp:positionV>
                <wp:extent cx="117000" cy="88200"/>
                <wp:effectExtent l="38100" t="38100" r="54610" b="45720"/>
                <wp:wrapNone/>
                <wp:docPr id="1558" name="Ink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0">
                      <w14:nvContentPartPr>
                        <w14:cNvContentPartPr/>
                      </w14:nvContentPartPr>
                      <w14:xfrm>
                        <a:off x="0" y="0"/>
                        <a:ext cx="1170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C3B1E" id="Ink 1558" o:spid="_x0000_s1026" type="#_x0000_t75" style="position:absolute;margin-left:335.7pt;margin-top:60.85pt;width:11.15pt;height:8.95pt;z-index:25314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">
                <v:imagedata r:id="rId30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5088" behindDoc="0" locked="0" layoutInCell="1" allowOverlap="1" wp14:anchorId="4BE5ACD9" wp14:editId="4524E516">
                <wp:simplePos x="0" y="0"/>
                <wp:positionH relativeFrom="column">
                  <wp:posOffset>4245464</wp:posOffset>
                </wp:positionH>
                <wp:positionV relativeFrom="paragraph">
                  <wp:posOffset>669743</wp:posOffset>
                </wp:positionV>
                <wp:extent cx="75960" cy="181440"/>
                <wp:effectExtent l="38100" t="38100" r="38735" b="28575"/>
                <wp:wrapNone/>
                <wp:docPr id="1557" name="Ink 1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2">
                      <w14:nvContentPartPr>
                        <w14:cNvContentPartPr/>
                      </w14:nvContentPartPr>
                      <w14:xfrm>
                        <a:off x="0" y="0"/>
                        <a:ext cx="7596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7DBD6" id="Ink 1557" o:spid="_x0000_s1026" type="#_x0000_t75" style="position:absolute;margin-left:333.3pt;margin-top:51.75pt;width:8pt;height:16.3pt;z-index:25314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">
                <v:imagedata r:id="rId30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4064" behindDoc="0" locked="0" layoutInCell="1" allowOverlap="1" wp14:anchorId="3375582E" wp14:editId="37C4B8B9">
                <wp:simplePos x="0" y="0"/>
                <wp:positionH relativeFrom="column">
                  <wp:posOffset>4209824</wp:posOffset>
                </wp:positionH>
                <wp:positionV relativeFrom="paragraph">
                  <wp:posOffset>676943</wp:posOffset>
                </wp:positionV>
                <wp:extent cx="135720" cy="165960"/>
                <wp:effectExtent l="38100" t="38100" r="36195" b="43815"/>
                <wp:wrapNone/>
                <wp:docPr id="1556" name="Ink 1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4">
                      <w14:nvContentPartPr>
                        <w14:cNvContentPartPr/>
                      </w14:nvContentPartPr>
                      <w14:xfrm>
                        <a:off x="0" y="0"/>
                        <a:ext cx="13572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3E5CF2" id="Ink 1556" o:spid="_x0000_s1026" type="#_x0000_t75" style="position:absolute;margin-left:330.5pt;margin-top:52.3pt;width:12.7pt;height:15pt;z-index:25314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">
                <v:imagedata r:id="rId30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3040" behindDoc="0" locked="0" layoutInCell="1" allowOverlap="1" wp14:anchorId="10EF6D26" wp14:editId="4C3AF969">
                <wp:simplePos x="0" y="0"/>
                <wp:positionH relativeFrom="column">
                  <wp:posOffset>4091384</wp:posOffset>
                </wp:positionH>
                <wp:positionV relativeFrom="paragraph">
                  <wp:posOffset>751103</wp:posOffset>
                </wp:positionV>
                <wp:extent cx="101880" cy="12240"/>
                <wp:effectExtent l="38100" t="38100" r="31750" b="26035"/>
                <wp:wrapNone/>
                <wp:docPr id="1555" name="Ink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6">
                      <w14:nvContentPartPr>
                        <w14:cNvContentPartPr/>
                      </w14:nvContentPartPr>
                      <w14:xfrm>
                        <a:off x="0" y="0"/>
                        <a:ext cx="1018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0FD98A" id="Ink 1555" o:spid="_x0000_s1026" type="#_x0000_t75" style="position:absolute;margin-left:321.15pt;margin-top:58.15pt;width:10pt;height:2.9pt;z-index:2531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">
                <v:imagedata r:id="rId30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2016" behindDoc="0" locked="0" layoutInCell="1" allowOverlap="1" wp14:anchorId="0D7F0A3D" wp14:editId="5DB87883">
                <wp:simplePos x="0" y="0"/>
                <wp:positionH relativeFrom="column">
                  <wp:posOffset>3986984</wp:posOffset>
                </wp:positionH>
                <wp:positionV relativeFrom="paragraph">
                  <wp:posOffset>783143</wp:posOffset>
                </wp:positionV>
                <wp:extent cx="22680" cy="7560"/>
                <wp:effectExtent l="38100" t="38100" r="34925" b="31115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8">
                      <w14:nvContentPartPr>
                        <w14:cNvContentPartPr/>
                      </w14:nvContentPartPr>
                      <w14:xfrm>
                        <a:off x="0" y="0"/>
                        <a:ext cx="226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59E25" id="Ink 1554" o:spid="_x0000_s1026" type="#_x0000_t75" style="position:absolute;margin-left:312.95pt;margin-top:60.55pt;width:3.8pt;height:2.8pt;z-index:25314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">
                <v:imagedata r:id="rId30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0992" behindDoc="0" locked="0" layoutInCell="1" allowOverlap="1" wp14:anchorId="08F415D5" wp14:editId="16F6307F">
                <wp:simplePos x="0" y="0"/>
                <wp:positionH relativeFrom="column">
                  <wp:posOffset>3997784</wp:posOffset>
                </wp:positionH>
                <wp:positionV relativeFrom="paragraph">
                  <wp:posOffset>852263</wp:posOffset>
                </wp:positionV>
                <wp:extent cx="61920" cy="64800"/>
                <wp:effectExtent l="38100" t="38100" r="33655" b="30480"/>
                <wp:wrapNone/>
                <wp:docPr id="1553" name="Ink 1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0">
                      <w14:nvContentPartPr>
                        <w14:cNvContentPartPr/>
                      </w14:nvContentPartPr>
                      <w14:xfrm>
                        <a:off x="0" y="0"/>
                        <a:ext cx="6192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B6C99D" id="Ink 1553" o:spid="_x0000_s1026" type="#_x0000_t75" style="position:absolute;margin-left:313.8pt;margin-top:66.15pt;width:6.9pt;height:7pt;z-index:25314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">
                <v:imagedata r:id="rId30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9968" behindDoc="0" locked="0" layoutInCell="1" allowOverlap="1" wp14:anchorId="7DAF40BD" wp14:editId="4753933D">
                <wp:simplePos x="0" y="0"/>
                <wp:positionH relativeFrom="column">
                  <wp:posOffset>3874664</wp:posOffset>
                </wp:positionH>
                <wp:positionV relativeFrom="paragraph">
                  <wp:posOffset>674063</wp:posOffset>
                </wp:positionV>
                <wp:extent cx="61200" cy="216720"/>
                <wp:effectExtent l="38100" t="38100" r="34290" b="31115"/>
                <wp:wrapNone/>
                <wp:docPr id="1552" name="Ink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2">
                      <w14:nvContentPartPr>
                        <w14:cNvContentPartPr/>
                      </w14:nvContentPartPr>
                      <w14:xfrm>
                        <a:off x="0" y="0"/>
                        <a:ext cx="6120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07FBDA" id="Ink 1552" o:spid="_x0000_s1026" type="#_x0000_t75" style="position:absolute;margin-left:304.1pt;margin-top:52.1pt;width:6.8pt;height:19pt;z-index:25313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">
                <v:imagedata r:id="rId30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8944" behindDoc="0" locked="0" layoutInCell="1" allowOverlap="1" wp14:anchorId="6C44594F" wp14:editId="152316DA">
                <wp:simplePos x="0" y="0"/>
                <wp:positionH relativeFrom="column">
                  <wp:posOffset>3883664</wp:posOffset>
                </wp:positionH>
                <wp:positionV relativeFrom="paragraph">
                  <wp:posOffset>706823</wp:posOffset>
                </wp:positionV>
                <wp:extent cx="86760" cy="163800"/>
                <wp:effectExtent l="38100" t="38100" r="46990" b="46355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4">
                      <w14:nvContentPartPr>
                        <w14:cNvContentPartPr/>
                      </w14:nvContentPartPr>
                      <w14:xfrm>
                        <a:off x="0" y="0"/>
                        <a:ext cx="8676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1370E" id="Ink 1551" o:spid="_x0000_s1026" type="#_x0000_t75" style="position:absolute;margin-left:304.8pt;margin-top:54.65pt;width:8.85pt;height:14.9pt;z-index:2531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">
                <v:imagedata r:id="rId30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7920" behindDoc="0" locked="0" layoutInCell="1" allowOverlap="1" wp14:anchorId="7E305314" wp14:editId="1EF014B6">
                <wp:simplePos x="0" y="0"/>
                <wp:positionH relativeFrom="column">
                  <wp:posOffset>3637064</wp:posOffset>
                </wp:positionH>
                <wp:positionV relativeFrom="paragraph">
                  <wp:posOffset>638423</wp:posOffset>
                </wp:positionV>
                <wp:extent cx="60120" cy="311400"/>
                <wp:effectExtent l="38100" t="38100" r="54610" b="50800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6">
                      <w14:nvContentPartPr>
                        <w14:cNvContentPartPr/>
                      </w14:nvContentPartPr>
                      <w14:xfrm>
                        <a:off x="0" y="0"/>
                        <a:ext cx="60120" cy="31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64775" id="Ink 1550" o:spid="_x0000_s1026" type="#_x0000_t75" style="position:absolute;margin-left:285.4pt;margin-top:49.25pt;width:6.75pt;height:26.5pt;z-index:25313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">
                <v:imagedata r:id="rId30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6896" behindDoc="0" locked="0" layoutInCell="1" allowOverlap="1" wp14:anchorId="7B575A10" wp14:editId="612710BF">
                <wp:simplePos x="0" y="0"/>
                <wp:positionH relativeFrom="column">
                  <wp:posOffset>3429704</wp:posOffset>
                </wp:positionH>
                <wp:positionV relativeFrom="paragraph">
                  <wp:posOffset>613943</wp:posOffset>
                </wp:positionV>
                <wp:extent cx="90720" cy="360000"/>
                <wp:effectExtent l="38100" t="38100" r="43180" b="40640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8">
                      <w14:nvContentPartPr>
                        <w14:cNvContentPartPr/>
                      </w14:nvContentPartPr>
                      <w14:xfrm>
                        <a:off x="0" y="0"/>
                        <a:ext cx="90720" cy="36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406FFE" id="Ink 1549" o:spid="_x0000_s1026" type="#_x0000_t75" style="position:absolute;margin-left:269.05pt;margin-top:47.35pt;width:9.15pt;height:30.35pt;z-index:25313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">
                <v:imagedata r:id="rId30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5872" behindDoc="0" locked="0" layoutInCell="1" allowOverlap="1" wp14:anchorId="32BA4FD2" wp14:editId="3094FC5D">
                <wp:simplePos x="0" y="0"/>
                <wp:positionH relativeFrom="column">
                  <wp:posOffset>3581624</wp:posOffset>
                </wp:positionH>
                <wp:positionV relativeFrom="paragraph">
                  <wp:posOffset>839663</wp:posOffset>
                </wp:positionV>
                <wp:extent cx="49320" cy="66240"/>
                <wp:effectExtent l="19050" t="38100" r="46355" b="48260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0">
                      <w14:nvContentPartPr>
                        <w14:cNvContentPartPr/>
                      </w14:nvContentPartPr>
                      <w14:xfrm>
                        <a:off x="0" y="0"/>
                        <a:ext cx="4932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18154E" id="Ink 1548" o:spid="_x0000_s1026" type="#_x0000_t75" style="position:absolute;margin-left:281pt;margin-top:65.1pt;width:5.9pt;height:7.2pt;z-index:25313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">
                <v:imagedata r:id="rId30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4848" behindDoc="0" locked="0" layoutInCell="1" allowOverlap="1" wp14:anchorId="5EA243CA" wp14:editId="120F8B94">
                <wp:simplePos x="0" y="0"/>
                <wp:positionH relativeFrom="column">
                  <wp:posOffset>3479744</wp:posOffset>
                </wp:positionH>
                <wp:positionV relativeFrom="paragraph">
                  <wp:posOffset>694223</wp:posOffset>
                </wp:positionV>
                <wp:extent cx="89280" cy="163800"/>
                <wp:effectExtent l="38100" t="38100" r="44450" b="46355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2">
                      <w14:nvContentPartPr>
                        <w14:cNvContentPartPr/>
                      </w14:nvContentPartPr>
                      <w14:xfrm>
                        <a:off x="0" y="0"/>
                        <a:ext cx="8928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8F2DB1" id="Ink 1547" o:spid="_x0000_s1026" type="#_x0000_t75" style="position:absolute;margin-left:273pt;margin-top:53.65pt;width:9.05pt;height:14.9pt;z-index:2531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">
                <v:imagedata r:id="rId30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3824" behindDoc="0" locked="0" layoutInCell="1" allowOverlap="1" wp14:anchorId="796A7585" wp14:editId="042B5779">
                <wp:simplePos x="0" y="0"/>
                <wp:positionH relativeFrom="column">
                  <wp:posOffset>3492344</wp:posOffset>
                </wp:positionH>
                <wp:positionV relativeFrom="paragraph">
                  <wp:posOffset>708623</wp:posOffset>
                </wp:positionV>
                <wp:extent cx="95760" cy="169560"/>
                <wp:effectExtent l="38100" t="38100" r="38100" b="40005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4">
                      <w14:nvContentPartPr>
                        <w14:cNvContentPartPr/>
                      </w14:nvContentPartPr>
                      <w14:xfrm>
                        <a:off x="0" y="0"/>
                        <a:ext cx="9576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1CE99" id="Ink 1546" o:spid="_x0000_s1026" type="#_x0000_t75" style="position:absolute;margin-left:274pt;margin-top:54.8pt;width:9.55pt;height:15.3pt;z-index:2531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">
                <v:imagedata r:id="rId30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2800" behindDoc="0" locked="0" layoutInCell="1" allowOverlap="1" wp14:anchorId="0DC75CA8" wp14:editId="343A4624">
                <wp:simplePos x="0" y="0"/>
                <wp:positionH relativeFrom="column">
                  <wp:posOffset>3457784</wp:posOffset>
                </wp:positionH>
                <wp:positionV relativeFrom="paragraph">
                  <wp:posOffset>444383</wp:posOffset>
                </wp:positionV>
                <wp:extent cx="37800" cy="131760"/>
                <wp:effectExtent l="38100" t="38100" r="38735" b="40005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6">
                      <w14:nvContentPartPr>
                        <w14:cNvContentPartPr/>
                      </w14:nvContentPartPr>
                      <w14:xfrm>
                        <a:off x="0" y="0"/>
                        <a:ext cx="3780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B09C0" id="Ink 1545" o:spid="_x0000_s1026" type="#_x0000_t75" style="position:absolute;margin-left:271.25pt;margin-top:34pt;width:4.95pt;height:12.35pt;z-index:2531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">
                <v:imagedata r:id="rId30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1776" behindDoc="0" locked="0" layoutInCell="1" allowOverlap="1" wp14:anchorId="3AA193E4" wp14:editId="63B3703C">
                <wp:simplePos x="0" y="0"/>
                <wp:positionH relativeFrom="column">
                  <wp:posOffset>3282824</wp:posOffset>
                </wp:positionH>
                <wp:positionV relativeFrom="paragraph">
                  <wp:posOffset>653543</wp:posOffset>
                </wp:positionV>
                <wp:extent cx="116280" cy="222120"/>
                <wp:effectExtent l="38100" t="38100" r="17145" b="45085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8">
                      <w14:nvContentPartPr>
                        <w14:cNvContentPartPr/>
                      </w14:nvContentPartPr>
                      <w14:xfrm>
                        <a:off x="0" y="0"/>
                        <a:ext cx="11628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550F0B" id="Ink 1544" o:spid="_x0000_s1026" type="#_x0000_t75" style="position:absolute;margin-left:257.5pt;margin-top:50.45pt;width:11.1pt;height:19.5pt;z-index:2531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">
                <v:imagedata r:id="rId30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0752" behindDoc="0" locked="0" layoutInCell="1" allowOverlap="1" wp14:anchorId="75E5A8E7" wp14:editId="068D9078">
                <wp:simplePos x="0" y="0"/>
                <wp:positionH relativeFrom="column">
                  <wp:posOffset>2922824</wp:posOffset>
                </wp:positionH>
                <wp:positionV relativeFrom="paragraph">
                  <wp:posOffset>795383</wp:posOffset>
                </wp:positionV>
                <wp:extent cx="133920" cy="14040"/>
                <wp:effectExtent l="38100" t="38100" r="38100" b="43180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0">
                      <w14:nvContentPartPr>
                        <w14:cNvContentPartPr/>
                      </w14:nvContentPartPr>
                      <w14:xfrm>
                        <a:off x="0" y="0"/>
                        <a:ext cx="1339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73D8B" id="Ink 1543" o:spid="_x0000_s1026" type="#_x0000_t75" style="position:absolute;margin-left:229.15pt;margin-top:61.7pt;width:12.55pt;height:3pt;z-index:2531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">
                <v:imagedata r:id="rId30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9728" behindDoc="0" locked="0" layoutInCell="1" allowOverlap="1" wp14:anchorId="7FEC0A74" wp14:editId="1D5A138E">
                <wp:simplePos x="0" y="0"/>
                <wp:positionH relativeFrom="column">
                  <wp:posOffset>2991224</wp:posOffset>
                </wp:positionH>
                <wp:positionV relativeFrom="paragraph">
                  <wp:posOffset>715103</wp:posOffset>
                </wp:positionV>
                <wp:extent cx="22680" cy="155160"/>
                <wp:effectExtent l="38100" t="38100" r="53975" b="35560"/>
                <wp:wrapNone/>
                <wp:docPr id="1542" name="Ink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2">
                      <w14:nvContentPartPr>
                        <w14:cNvContentPartPr/>
                      </w14:nvContentPartPr>
                      <w14:xfrm>
                        <a:off x="0" y="0"/>
                        <a:ext cx="2268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2C2777" id="Ink 1542" o:spid="_x0000_s1026" type="#_x0000_t75" style="position:absolute;margin-left:234.55pt;margin-top:55.3pt;width:3.8pt;height:14.15pt;z-index:2531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">
                <v:imagedata r:id="rId30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8704" behindDoc="0" locked="0" layoutInCell="1" allowOverlap="1" wp14:anchorId="23ACFB8A" wp14:editId="3E3AA584">
                <wp:simplePos x="0" y="0"/>
                <wp:positionH relativeFrom="column">
                  <wp:posOffset>2669024</wp:posOffset>
                </wp:positionH>
                <wp:positionV relativeFrom="paragraph">
                  <wp:posOffset>582263</wp:posOffset>
                </wp:positionV>
                <wp:extent cx="101160" cy="457200"/>
                <wp:effectExtent l="38100" t="38100" r="51435" b="38100"/>
                <wp:wrapNone/>
                <wp:docPr id="1541" name="Ink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4">
                      <w14:nvContentPartPr>
                        <w14:cNvContentPartPr/>
                      </w14:nvContentPartPr>
                      <w14:xfrm>
                        <a:off x="0" y="0"/>
                        <a:ext cx="101160" cy="45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C43E1B" id="Ink 1541" o:spid="_x0000_s1026" type="#_x0000_t75" style="position:absolute;margin-left:209.15pt;margin-top:44.85pt;width:9.9pt;height:37.95pt;z-index:25312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">
                <v:imagedata r:id="rId30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7680" behindDoc="0" locked="0" layoutInCell="1" allowOverlap="1" wp14:anchorId="6AEC7E42" wp14:editId="0DB4AADB">
                <wp:simplePos x="0" y="0"/>
                <wp:positionH relativeFrom="column">
                  <wp:posOffset>2459144</wp:posOffset>
                </wp:positionH>
                <wp:positionV relativeFrom="paragraph">
                  <wp:posOffset>606743</wp:posOffset>
                </wp:positionV>
                <wp:extent cx="114480" cy="432720"/>
                <wp:effectExtent l="38100" t="38100" r="38100" b="43815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6">
                      <w14:nvContentPartPr>
                        <w14:cNvContentPartPr/>
                      </w14:nvContentPartPr>
                      <w14:xfrm>
                        <a:off x="0" y="0"/>
                        <a:ext cx="114480" cy="43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74FC3" id="Ink 1540" o:spid="_x0000_s1026" type="#_x0000_t75" style="position:absolute;margin-left:192.65pt;margin-top:46.8pt;width:10.95pt;height:36.05pt;z-index:25312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">
                <v:imagedata r:id="rId30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6656" behindDoc="0" locked="0" layoutInCell="1" allowOverlap="1" wp14:anchorId="670B5737" wp14:editId="391DDA02">
                <wp:simplePos x="0" y="0"/>
                <wp:positionH relativeFrom="column">
                  <wp:posOffset>2633024</wp:posOffset>
                </wp:positionH>
                <wp:positionV relativeFrom="paragraph">
                  <wp:posOffset>858023</wp:posOffset>
                </wp:positionV>
                <wp:extent cx="66600" cy="60480"/>
                <wp:effectExtent l="38100" t="38100" r="48260" b="53975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8">
                      <w14:nvContentPartPr>
                        <w14:cNvContentPartPr/>
                      </w14:nvContentPartPr>
                      <w14:xfrm>
                        <a:off x="0" y="0"/>
                        <a:ext cx="6660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E0C58" id="Ink 1539" o:spid="_x0000_s1026" type="#_x0000_t75" style="position:absolute;margin-left:206.3pt;margin-top:66.55pt;width:7.25pt;height:6.7pt;z-index:25312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">
                <v:imagedata r:id="rId30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5632" behindDoc="0" locked="0" layoutInCell="1" allowOverlap="1" wp14:anchorId="49415053" wp14:editId="69B35292">
                <wp:simplePos x="0" y="0"/>
                <wp:positionH relativeFrom="column">
                  <wp:posOffset>2519264</wp:posOffset>
                </wp:positionH>
                <wp:positionV relativeFrom="paragraph">
                  <wp:posOffset>726623</wp:posOffset>
                </wp:positionV>
                <wp:extent cx="96480" cy="169200"/>
                <wp:effectExtent l="38100" t="38100" r="37465" b="40640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0">
                      <w14:nvContentPartPr>
                        <w14:cNvContentPartPr/>
                      </w14:nvContentPartPr>
                      <w14:xfrm>
                        <a:off x="0" y="0"/>
                        <a:ext cx="9648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C01FA5" id="Ink 1538" o:spid="_x0000_s1026" type="#_x0000_t75" style="position:absolute;margin-left:197.35pt;margin-top:56.2pt;width:9.6pt;height:15.3pt;z-index:25312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">
                <v:imagedata r:id="rId30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4608" behindDoc="0" locked="0" layoutInCell="1" allowOverlap="1" wp14:anchorId="1F73A3C0" wp14:editId="325DC821">
                <wp:simplePos x="0" y="0"/>
                <wp:positionH relativeFrom="column">
                  <wp:posOffset>2549144</wp:posOffset>
                </wp:positionH>
                <wp:positionV relativeFrom="paragraph">
                  <wp:posOffset>719423</wp:posOffset>
                </wp:positionV>
                <wp:extent cx="64800" cy="146160"/>
                <wp:effectExtent l="38100" t="38100" r="49530" b="44450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2">
                      <w14:nvContentPartPr>
                        <w14:cNvContentPartPr/>
                      </w14:nvContentPartPr>
                      <w14:xfrm>
                        <a:off x="0" y="0"/>
                        <a:ext cx="6480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A7A98" id="Ink 1537" o:spid="_x0000_s1026" type="#_x0000_t75" style="position:absolute;margin-left:199.7pt;margin-top:55.65pt;width:7.05pt;height:13.45pt;z-index:25312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">
                <v:imagedata r:id="rId30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3584" behindDoc="0" locked="0" layoutInCell="1" allowOverlap="1" wp14:anchorId="52D3697D" wp14:editId="1382AF8A">
                <wp:simplePos x="0" y="0"/>
                <wp:positionH relativeFrom="column">
                  <wp:posOffset>2321624</wp:posOffset>
                </wp:positionH>
                <wp:positionV relativeFrom="paragraph">
                  <wp:posOffset>699623</wp:posOffset>
                </wp:positionV>
                <wp:extent cx="101880" cy="225720"/>
                <wp:effectExtent l="38100" t="38100" r="12700" b="41275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4">
                      <w14:nvContentPartPr>
                        <w14:cNvContentPartPr/>
                      </w14:nvContentPartPr>
                      <w14:xfrm>
                        <a:off x="0" y="0"/>
                        <a:ext cx="10188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60665" id="Ink 1536" o:spid="_x0000_s1026" type="#_x0000_t75" style="position:absolute;margin-left:181.8pt;margin-top:54.1pt;width:10pt;height:19.75pt;z-index:25312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">
                <v:imagedata r:id="rId30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2560" behindDoc="0" locked="0" layoutInCell="1" allowOverlap="1" wp14:anchorId="1794ED6B" wp14:editId="4764E2C2">
                <wp:simplePos x="0" y="0"/>
                <wp:positionH relativeFrom="column">
                  <wp:posOffset>2087264</wp:posOffset>
                </wp:positionH>
                <wp:positionV relativeFrom="paragraph">
                  <wp:posOffset>845783</wp:posOffset>
                </wp:positionV>
                <wp:extent cx="73440" cy="16200"/>
                <wp:effectExtent l="38100" t="38100" r="41275" b="41275"/>
                <wp:wrapNone/>
                <wp:docPr id="1535" name="Ink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6">
                      <w14:nvContentPartPr>
                        <w14:cNvContentPartPr/>
                      </w14:nvContentPartPr>
                      <w14:xfrm>
                        <a:off x="0" y="0"/>
                        <a:ext cx="734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B5D410" id="Ink 1535" o:spid="_x0000_s1026" type="#_x0000_t75" style="position:absolute;margin-left:163.35pt;margin-top:65.6pt;width:7.8pt;height:3.3pt;z-index:25312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">
                <v:imagedata r:id="rId30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1536" behindDoc="0" locked="0" layoutInCell="1" allowOverlap="1" wp14:anchorId="045C11DC" wp14:editId="5B25CF2E">
                <wp:simplePos x="0" y="0"/>
                <wp:positionH relativeFrom="column">
                  <wp:posOffset>2078264</wp:posOffset>
                </wp:positionH>
                <wp:positionV relativeFrom="paragraph">
                  <wp:posOffset>780983</wp:posOffset>
                </wp:positionV>
                <wp:extent cx="73800" cy="33840"/>
                <wp:effectExtent l="38100" t="38100" r="40640" b="42545"/>
                <wp:wrapNone/>
                <wp:docPr id="1534" name="Ink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8">
                      <w14:nvContentPartPr>
                        <w14:cNvContentPartPr/>
                      </w14:nvContentPartPr>
                      <w14:xfrm>
                        <a:off x="0" y="0"/>
                        <a:ext cx="7380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C95323" id="Ink 1534" o:spid="_x0000_s1026" type="#_x0000_t75" style="position:absolute;margin-left:162.65pt;margin-top:60.5pt;width:7.75pt;height:4.6pt;z-index:25312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">
                <v:imagedata r:id="rId30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0512" behindDoc="0" locked="0" layoutInCell="1" allowOverlap="1" wp14:anchorId="548A02A2" wp14:editId="4D93E268">
                <wp:simplePos x="0" y="0"/>
                <wp:positionH relativeFrom="column">
                  <wp:posOffset>1924904</wp:posOffset>
                </wp:positionH>
                <wp:positionV relativeFrom="paragraph">
                  <wp:posOffset>626183</wp:posOffset>
                </wp:positionV>
                <wp:extent cx="98280" cy="395280"/>
                <wp:effectExtent l="38100" t="38100" r="35560" b="43180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0">
                      <w14:nvContentPartPr>
                        <w14:cNvContentPartPr/>
                      </w14:nvContentPartPr>
                      <w14:xfrm>
                        <a:off x="0" y="0"/>
                        <a:ext cx="98280" cy="39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7981BC" id="Ink 1533" o:spid="_x0000_s1026" type="#_x0000_t75" style="position:absolute;margin-left:150.55pt;margin-top:48.3pt;width:9.75pt;height:33.1pt;z-index:25312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">
                <v:imagedata r:id="rId30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9488" behindDoc="0" locked="0" layoutInCell="1" allowOverlap="1" wp14:anchorId="3D619CA7" wp14:editId="64C38995">
                <wp:simplePos x="0" y="0"/>
                <wp:positionH relativeFrom="column">
                  <wp:posOffset>1639784</wp:posOffset>
                </wp:positionH>
                <wp:positionV relativeFrom="paragraph">
                  <wp:posOffset>640223</wp:posOffset>
                </wp:positionV>
                <wp:extent cx="96480" cy="438480"/>
                <wp:effectExtent l="38100" t="38100" r="37465" b="38100"/>
                <wp:wrapNone/>
                <wp:docPr id="1532" name="Ink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2">
                      <w14:nvContentPartPr>
                        <w14:cNvContentPartPr/>
                      </w14:nvContentPartPr>
                      <w14:xfrm>
                        <a:off x="0" y="0"/>
                        <a:ext cx="96480" cy="43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FB588" id="Ink 1532" o:spid="_x0000_s1026" type="#_x0000_t75" style="position:absolute;margin-left:128.1pt;margin-top:49.4pt;width:9.6pt;height:36.55pt;z-index:25311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">
                <v:imagedata r:id="rId30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8464" behindDoc="0" locked="0" layoutInCell="1" allowOverlap="1" wp14:anchorId="3C820DF1" wp14:editId="645DB735">
                <wp:simplePos x="0" y="0"/>
                <wp:positionH relativeFrom="column">
                  <wp:posOffset>1886384</wp:posOffset>
                </wp:positionH>
                <wp:positionV relativeFrom="paragraph">
                  <wp:posOffset>851903</wp:posOffset>
                </wp:positionV>
                <wp:extent cx="13680" cy="3240"/>
                <wp:effectExtent l="38100" t="38100" r="43815" b="34925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4">
                      <w14:nvContentPartPr>
                        <w14:cNvContentPartPr/>
                      </w14:nvContentPartPr>
                      <w14:xfrm>
                        <a:off x="0" y="0"/>
                        <a:ext cx="136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E21980" id="Ink 1531" o:spid="_x0000_s1026" type="#_x0000_t75" style="position:absolute;margin-left:147.55pt;margin-top:66.1pt;width:3.1pt;height:2.2pt;z-index:25311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">
                <v:imagedata r:id="rId30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7440" behindDoc="0" locked="0" layoutInCell="1" allowOverlap="1" wp14:anchorId="7A4A523A" wp14:editId="10418371">
                <wp:simplePos x="0" y="0"/>
                <wp:positionH relativeFrom="column">
                  <wp:posOffset>1825904</wp:posOffset>
                </wp:positionH>
                <wp:positionV relativeFrom="paragraph">
                  <wp:posOffset>895823</wp:posOffset>
                </wp:positionV>
                <wp:extent cx="81000" cy="89640"/>
                <wp:effectExtent l="38100" t="38100" r="33655" b="43815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6">
                      <w14:nvContentPartPr>
                        <w14:cNvContentPartPr/>
                      </w14:nvContentPartPr>
                      <w14:xfrm>
                        <a:off x="0" y="0"/>
                        <a:ext cx="8100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CA3597" id="Ink 1530" o:spid="_x0000_s1026" type="#_x0000_t75" style="position:absolute;margin-left:142.75pt;margin-top:69.55pt;width:8.4pt;height:9pt;z-index:25311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">
                <v:imagedata r:id="rId30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6416" behindDoc="0" locked="0" layoutInCell="1" allowOverlap="1" wp14:anchorId="3C5C5001" wp14:editId="3C761AEB">
                <wp:simplePos x="0" y="0"/>
                <wp:positionH relativeFrom="column">
                  <wp:posOffset>1720424</wp:posOffset>
                </wp:positionH>
                <wp:positionV relativeFrom="paragraph">
                  <wp:posOffset>744623</wp:posOffset>
                </wp:positionV>
                <wp:extent cx="85680" cy="168120"/>
                <wp:effectExtent l="38100" t="38100" r="29210" b="41910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8">
                      <w14:nvContentPartPr>
                        <w14:cNvContentPartPr/>
                      </w14:nvContentPartPr>
                      <w14:xfrm>
                        <a:off x="0" y="0"/>
                        <a:ext cx="8568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9E399" id="Ink 1529" o:spid="_x0000_s1026" type="#_x0000_t75" style="position:absolute;margin-left:134.45pt;margin-top:57.65pt;width:8.75pt;height:15.25pt;z-index:2531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">
                <v:imagedata r:id="rId30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5392" behindDoc="0" locked="0" layoutInCell="1" allowOverlap="1" wp14:anchorId="19F37A12" wp14:editId="2C9ED011">
                <wp:simplePos x="0" y="0"/>
                <wp:positionH relativeFrom="column">
                  <wp:posOffset>1704944</wp:posOffset>
                </wp:positionH>
                <wp:positionV relativeFrom="paragraph">
                  <wp:posOffset>747863</wp:posOffset>
                </wp:positionV>
                <wp:extent cx="117360" cy="146880"/>
                <wp:effectExtent l="38100" t="38100" r="35560" b="43815"/>
                <wp:wrapNone/>
                <wp:docPr id="1528" name="Ink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0">
                      <w14:nvContentPartPr>
                        <w14:cNvContentPartPr/>
                      </w14:nvContentPartPr>
                      <w14:xfrm>
                        <a:off x="0" y="0"/>
                        <a:ext cx="11736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265C3B" id="Ink 1528" o:spid="_x0000_s1026" type="#_x0000_t75" style="position:absolute;margin-left:133.25pt;margin-top:57.9pt;width:11.25pt;height:13.55pt;z-index:25311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">
                <v:imagedata r:id="rId30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4368" behindDoc="0" locked="0" layoutInCell="1" allowOverlap="1" wp14:anchorId="63A0F99C" wp14:editId="3194C2EB">
                <wp:simplePos x="0" y="0"/>
                <wp:positionH relativeFrom="column">
                  <wp:posOffset>1424864</wp:posOffset>
                </wp:positionH>
                <wp:positionV relativeFrom="paragraph">
                  <wp:posOffset>738863</wp:posOffset>
                </wp:positionV>
                <wp:extent cx="224280" cy="277920"/>
                <wp:effectExtent l="38100" t="38100" r="61595" b="46355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2">
                      <w14:nvContentPartPr>
                        <w14:cNvContentPartPr/>
                      </w14:nvContentPartPr>
                      <w14:xfrm>
                        <a:off x="0" y="0"/>
                        <a:ext cx="224280" cy="27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04B6F" id="Ink 1527" o:spid="_x0000_s1026" type="#_x0000_t75" style="position:absolute;margin-left:111.2pt;margin-top:57.2pt;width:19.6pt;height:23.9pt;z-index:2531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">
                <v:imagedata r:id="rId30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3344" behindDoc="0" locked="0" layoutInCell="1" allowOverlap="1" wp14:anchorId="330684C4" wp14:editId="1C20336A">
                <wp:simplePos x="0" y="0"/>
                <wp:positionH relativeFrom="column">
                  <wp:posOffset>3992744</wp:posOffset>
                </wp:positionH>
                <wp:positionV relativeFrom="paragraph">
                  <wp:posOffset>1842263</wp:posOffset>
                </wp:positionV>
                <wp:extent cx="360" cy="360"/>
                <wp:effectExtent l="0" t="0" r="0" b="0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3899D3" id="Ink 1526" o:spid="_x0000_s1026" type="#_x0000_t75" style="position:absolute;margin-left:313.4pt;margin-top:144.05pt;width:2.05pt;height:2.05pt;z-index:25311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">
                <v:imagedata r:id="rId868" o:title=""/>
              </v:shape>
            </w:pict>
          </mc:Fallback>
        </mc:AlternateContent>
      </w:r>
      <w:r w:rsidR="00495744">
        <w:rPr>
          <w:noProof/>
        </w:rPr>
        <w:br w:type="page"/>
      </w:r>
    </w:p>
    <w:p w14:paraId="3F56A0D9" w14:textId="77777777" w:rsidR="00CE70EA" w:rsidRDefault="00CE70EA" w:rsidP="00DE3B15">
      <w:pPr>
        <w:jc w:val="both"/>
        <w:rPr>
          <w:noProof/>
        </w:rPr>
      </w:pPr>
      <w:r>
        <w:rPr>
          <w:noProof/>
        </w:rPr>
        <w:lastRenderedPageBreak/>
        <w:t>Ε</w:t>
      </w:r>
      <w:r w:rsidR="00373F56">
        <w:rPr>
          <w:noProof/>
        </w:rPr>
        <w:t>ιδ</w:t>
      </w:r>
      <w:r>
        <w:rPr>
          <w:noProof/>
        </w:rPr>
        <w:t>ι</w:t>
      </w:r>
      <w:r w:rsidR="00373F56">
        <w:rPr>
          <w:noProof/>
        </w:rPr>
        <w:t>κότερα αποδεικνύεται ότι</w:t>
      </w:r>
      <w:r>
        <w:rPr>
          <w:noProof/>
        </w:rPr>
        <w:t>:</w:t>
      </w:r>
    </w:p>
    <w:p w14:paraId="79658C74" w14:textId="77777777" w:rsidR="0084219F" w:rsidRPr="00E731A2" w:rsidRDefault="000E4709" w:rsidP="005964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noProof/>
        </w:rPr>
      </w:pP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9600" behindDoc="0" locked="0" layoutInCell="1" allowOverlap="1" wp14:anchorId="1A6125AE" wp14:editId="1BEF3238">
                <wp:simplePos x="0" y="0"/>
                <wp:positionH relativeFrom="column">
                  <wp:posOffset>2324504</wp:posOffset>
                </wp:positionH>
                <wp:positionV relativeFrom="paragraph">
                  <wp:posOffset>237457</wp:posOffset>
                </wp:positionV>
                <wp:extent cx="2239560" cy="65160"/>
                <wp:effectExtent l="76200" t="152400" r="123190" b="144780"/>
                <wp:wrapNone/>
                <wp:docPr id="1620" name="Ink 1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5">
                      <w14:nvContentPartPr>
                        <w14:cNvContentPartPr/>
                      </w14:nvContentPartPr>
                      <w14:xfrm>
                        <a:off x="0" y="0"/>
                        <a:ext cx="223956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344986" id="Ink 1620" o:spid="_x0000_s1026" type="#_x0000_t75" style="position:absolute;margin-left:177.4pt;margin-top:7.6pt;width:187.7pt;height:27.35pt;z-index:2532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">
                <v:imagedata r:id="rId3066" o:title=""/>
              </v:shape>
            </w:pict>
          </mc:Fallback>
        </mc:AlternateContent>
      </w:r>
      <w:r w:rsidR="00CE70EA" w:rsidRPr="00CE70EA">
        <w:rPr>
          <w:b/>
          <w:noProof/>
        </w:rPr>
        <w:t>Πρόταση.</w:t>
      </w:r>
      <w:r w:rsidR="00373F56">
        <w:rPr>
          <w:noProof/>
        </w:rPr>
        <w:t xml:space="preserve"> </w:t>
      </w:r>
      <w:r w:rsidR="00596474">
        <w:rPr>
          <w:noProof/>
        </w:rPr>
        <w:t xml:space="preserve">Υποθέτοντας ότι τα </w:t>
      </w:r>
      <w:r w:rsidR="00596474" w:rsidRPr="00171058">
        <w:rPr>
          <w:noProof/>
          <w:position w:val="-12"/>
        </w:rPr>
        <w:object w:dxaOrig="1140" w:dyaOrig="380" w14:anchorId="4266560D">
          <v:shape id="_x0000_i1112" type="#_x0000_t75" style="width:56.35pt;height:18.8pt" o:ole="">
            <v:imagedata r:id="rId3067" o:title=""/>
          </v:shape>
          <o:OLEObject Type="Embed" ProgID="Equation.DSMT4" ShapeID="_x0000_i1112" DrawAspect="Content" ObjectID="_1838970194" r:id="rId3068"/>
        </w:object>
      </w:r>
      <w:r w:rsidR="00596474" w:rsidRPr="00171058">
        <w:rPr>
          <w:noProof/>
        </w:rPr>
        <w:t xml:space="preserve"> </w:t>
      </w:r>
      <w:r w:rsidR="00596474">
        <w:rPr>
          <w:noProof/>
          <w:lang w:val="en-US"/>
        </w:rPr>
        <w:t>iid</w:t>
      </w:r>
      <w:r w:rsidR="00596474" w:rsidRPr="00171058">
        <w:rPr>
          <w:noProof/>
        </w:rPr>
        <w:t xml:space="preserve"> </w:t>
      </w:r>
      <w:r w:rsidR="00596474">
        <w:rPr>
          <w:noProof/>
        </w:rPr>
        <w:t xml:space="preserve">από </w:t>
      </w:r>
      <w:r w:rsidR="00596474">
        <w:rPr>
          <w:noProof/>
          <w:u w:val="single"/>
        </w:rPr>
        <w:t xml:space="preserve">πυκνότητα </w:t>
      </w:r>
      <w:r w:rsidR="00596474" w:rsidRPr="00171058">
        <w:rPr>
          <w:noProof/>
          <w:position w:val="-12"/>
          <w:u w:val="single"/>
          <w:lang w:val="en-US"/>
        </w:rPr>
        <w:object w:dxaOrig="260" w:dyaOrig="360" w14:anchorId="6B00040A">
          <v:shape id="_x0000_i1113" type="#_x0000_t75" style="width:12.5pt;height:18.15pt" o:ole="">
            <v:imagedata r:id="rId3069" o:title=""/>
          </v:shape>
          <o:OLEObject Type="Embed" ProgID="Equation.DSMT4" ShapeID="_x0000_i1113" DrawAspect="Content" ObjectID="_1838970195" r:id="rId3070"/>
        </w:object>
      </w:r>
      <w:r w:rsidR="00596474">
        <w:rPr>
          <w:noProof/>
        </w:rPr>
        <w:t xml:space="preserve">, και επιπλέον πως </w:t>
      </w:r>
    </w:p>
    <w:p w14:paraId="47CA465C" w14:textId="77777777" w:rsidR="0084219F" w:rsidRPr="00E731A2" w:rsidRDefault="00596474" w:rsidP="005964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noProof/>
        </w:rPr>
      </w:pPr>
      <w:r>
        <w:rPr>
          <w:noProof/>
        </w:rPr>
        <w:t xml:space="preserve">α) </w:t>
      </w:r>
      <w:r w:rsidRPr="00895CAD">
        <w:rPr>
          <w:noProof/>
          <w:position w:val="-12"/>
        </w:rPr>
        <w:object w:dxaOrig="300" w:dyaOrig="380" w14:anchorId="7AA7F33C">
          <v:shape id="_x0000_i1114" type="#_x0000_t75" style="width:15.65pt;height:18.8pt" o:ole="">
            <v:imagedata r:id="rId3071" o:title=""/>
          </v:shape>
          <o:OLEObject Type="Embed" ProgID="Equation.DSMT4" ShapeID="_x0000_i1114" DrawAspect="Content" ObjectID="_1838970196" r:id="rId3072"/>
        </w:object>
      </w:r>
      <w:r w:rsidR="006576E7">
        <w:rPr>
          <w:noProof/>
          <w:position w:val="-12"/>
        </w:rPr>
        <w:t xml:space="preserve"> </w:t>
      </w:r>
      <w:r>
        <w:rPr>
          <w:noProof/>
        </w:rPr>
        <w:t xml:space="preserve">υπάρχει και είναι </w:t>
      </w:r>
      <w:r w:rsidRPr="00895CAD">
        <w:rPr>
          <w:noProof/>
          <w:lang w:val="en-US"/>
        </w:rPr>
        <w:t>Lipschitz</w:t>
      </w:r>
      <w:r w:rsidRPr="00895CAD">
        <w:rPr>
          <w:noProof/>
        </w:rPr>
        <w:t>-</w:t>
      </w:r>
      <w:r>
        <w:rPr>
          <w:noProof/>
        </w:rPr>
        <w:t xml:space="preserve">συνεχής, </w:t>
      </w:r>
    </w:p>
    <w:p w14:paraId="35FA19F4" w14:textId="77777777" w:rsidR="0084219F" w:rsidRPr="00E731A2" w:rsidRDefault="00596474" w:rsidP="005964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noProof/>
        </w:rPr>
      </w:pPr>
      <w:r>
        <w:rPr>
          <w:noProof/>
        </w:rPr>
        <w:t xml:space="preserve">β) </w:t>
      </w:r>
      <w:r w:rsidRPr="00895CAD">
        <w:rPr>
          <w:noProof/>
          <w:position w:val="-14"/>
        </w:rPr>
        <w:object w:dxaOrig="1219" w:dyaOrig="420" w14:anchorId="182B2B87">
          <v:shape id="_x0000_i1115" type="#_x0000_t75" style="width:61.35pt;height:20.65pt" o:ole="">
            <v:imagedata r:id="rId3073" o:title=""/>
          </v:shape>
          <o:OLEObject Type="Embed" ProgID="Equation.DSMT4" ShapeID="_x0000_i1115" DrawAspect="Content" ObjectID="_1838970197" r:id="rId3074"/>
        </w:object>
      </w:r>
      <w:r w:rsidR="006576E7">
        <w:rPr>
          <w:noProof/>
        </w:rPr>
        <w:t xml:space="preserve"> και</w:t>
      </w:r>
      <w:r>
        <w:rPr>
          <w:noProof/>
        </w:rPr>
        <w:t xml:space="preserve"> </w:t>
      </w:r>
    </w:p>
    <w:p w14:paraId="56C27A02" w14:textId="77777777" w:rsidR="0084219F" w:rsidRPr="00E731A2" w:rsidRDefault="00596474" w:rsidP="005964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noProof/>
        </w:rPr>
      </w:pPr>
      <w:r>
        <w:rPr>
          <w:noProof/>
        </w:rPr>
        <w:t>γ)</w:t>
      </w:r>
      <w:r w:rsidRPr="00596474">
        <w:rPr>
          <w:noProof/>
          <w:position w:val="-12"/>
        </w:rPr>
        <w:object w:dxaOrig="360" w:dyaOrig="380" w14:anchorId="4B318EB8">
          <v:shape id="_x0000_i1116" type="#_x0000_t75" style="width:18.15pt;height:18.8pt" o:ole="">
            <v:imagedata r:id="rId3075" o:title=""/>
          </v:shape>
          <o:OLEObject Type="Embed" ProgID="Equation.DSMT4" ShapeID="_x0000_i1116" DrawAspect="Content" ObjectID="_1838970198" r:id="rId3076"/>
        </w:object>
      </w:r>
      <w:r>
        <w:rPr>
          <w:noProof/>
        </w:rPr>
        <w:t xml:space="preserve">υπάρχει και είναι φραγμένη, τότε για </w:t>
      </w:r>
      <w:r w:rsidR="00373F56">
        <w:rPr>
          <w:noProof/>
        </w:rPr>
        <w:t xml:space="preserve">για </w:t>
      </w:r>
      <w:r w:rsidR="00373F56" w:rsidRPr="00171058">
        <w:rPr>
          <w:noProof/>
          <w:position w:val="-6"/>
        </w:rPr>
        <w:object w:dxaOrig="800" w:dyaOrig="240" w14:anchorId="473CF6EB">
          <v:shape id="_x0000_i1117" type="#_x0000_t75" style="width:40.05pt;height:11.9pt" o:ole="">
            <v:imagedata r:id="rId3077" o:title=""/>
          </v:shape>
          <o:OLEObject Type="Embed" ProgID="Equation.DSMT4" ShapeID="_x0000_i1117" DrawAspect="Content" ObjectID="_1838970199" r:id="rId3078"/>
        </w:object>
      </w:r>
      <w:r w:rsidR="00373F56" w:rsidRPr="00171058">
        <w:rPr>
          <w:noProof/>
        </w:rPr>
        <w:t xml:space="preserve"> </w:t>
      </w:r>
      <w:r>
        <w:rPr>
          <w:noProof/>
        </w:rPr>
        <w:t>με</w:t>
      </w:r>
      <w:r w:rsidR="00373F56" w:rsidRPr="00171058">
        <w:rPr>
          <w:noProof/>
        </w:rPr>
        <w:t xml:space="preserve"> </w:t>
      </w:r>
    </w:p>
    <w:p w14:paraId="7DCF8CCB" w14:textId="77777777" w:rsidR="0084219F" w:rsidRPr="00210C4E" w:rsidRDefault="000E4709" w:rsidP="005964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noProof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8032" behindDoc="0" locked="0" layoutInCell="1" allowOverlap="1" wp14:anchorId="08D9798E" wp14:editId="1A18EA72">
                <wp:simplePos x="0" y="0"/>
                <wp:positionH relativeFrom="column">
                  <wp:posOffset>182864</wp:posOffset>
                </wp:positionH>
                <wp:positionV relativeFrom="paragraph">
                  <wp:posOffset>391317</wp:posOffset>
                </wp:positionV>
                <wp:extent cx="616680" cy="64800"/>
                <wp:effectExtent l="38100" t="38100" r="31115" b="30480"/>
                <wp:wrapNone/>
                <wp:docPr id="1638" name="Ink 1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9">
                      <w14:nvContentPartPr>
                        <w14:cNvContentPartPr/>
                      </w14:nvContentPartPr>
                      <w14:xfrm>
                        <a:off x="0" y="0"/>
                        <a:ext cx="61668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30CAEA" id="Ink 1638" o:spid="_x0000_s1026" type="#_x0000_t75" style="position:absolute;margin-left:13.4pt;margin-top:29.8pt;width:50.5pt;height:7.05pt;z-index:2532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">
                <v:imagedata r:id="rId30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7008" behindDoc="0" locked="0" layoutInCell="1" allowOverlap="1" wp14:anchorId="48E6D12F" wp14:editId="59F3D3A3">
                <wp:simplePos x="0" y="0"/>
                <wp:positionH relativeFrom="column">
                  <wp:posOffset>181784</wp:posOffset>
                </wp:positionH>
                <wp:positionV relativeFrom="paragraph">
                  <wp:posOffset>402837</wp:posOffset>
                </wp:positionV>
                <wp:extent cx="581760" cy="48960"/>
                <wp:effectExtent l="38100" t="38100" r="27940" b="27305"/>
                <wp:wrapNone/>
                <wp:docPr id="1637" name="Ink 1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1">
                      <w14:nvContentPartPr>
                        <w14:cNvContentPartPr/>
                      </w14:nvContentPartPr>
                      <w14:xfrm>
                        <a:off x="0" y="0"/>
                        <a:ext cx="5817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02E068" id="Ink 1637" o:spid="_x0000_s1026" type="#_x0000_t75" style="position:absolute;margin-left:13.3pt;margin-top:30.7pt;width:47.75pt;height:5.8pt;z-index:2532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">
                <v:imagedata r:id="rId30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5984" behindDoc="0" locked="0" layoutInCell="1" allowOverlap="1" wp14:anchorId="7A0AECB4" wp14:editId="1027A317">
                <wp:simplePos x="0" y="0"/>
                <wp:positionH relativeFrom="column">
                  <wp:posOffset>203744</wp:posOffset>
                </wp:positionH>
                <wp:positionV relativeFrom="paragraph">
                  <wp:posOffset>375477</wp:posOffset>
                </wp:positionV>
                <wp:extent cx="538200" cy="44640"/>
                <wp:effectExtent l="38100" t="38100" r="33655" b="31750"/>
                <wp:wrapNone/>
                <wp:docPr id="1636" name="Ink 1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3">
                      <w14:nvContentPartPr>
                        <w14:cNvContentPartPr/>
                      </w14:nvContentPartPr>
                      <w14:xfrm>
                        <a:off x="0" y="0"/>
                        <a:ext cx="53820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8FFD7F" id="Ink 1636" o:spid="_x0000_s1026" type="#_x0000_t75" style="position:absolute;margin-left:15.05pt;margin-top:28.55pt;width:44.4pt;height:5.45pt;z-index:2532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">
                <v:imagedata r:id="rId30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4960" behindDoc="0" locked="0" layoutInCell="1" allowOverlap="1" wp14:anchorId="5BA859D5" wp14:editId="648B2E39">
                <wp:simplePos x="0" y="0"/>
                <wp:positionH relativeFrom="column">
                  <wp:posOffset>1809344</wp:posOffset>
                </wp:positionH>
                <wp:positionV relativeFrom="paragraph">
                  <wp:posOffset>182157</wp:posOffset>
                </wp:positionV>
                <wp:extent cx="129960" cy="199800"/>
                <wp:effectExtent l="19050" t="38100" r="22860" b="48260"/>
                <wp:wrapNone/>
                <wp:docPr id="1635" name="Ink 1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5">
                      <w14:nvContentPartPr>
                        <w14:cNvContentPartPr/>
                      </w14:nvContentPartPr>
                      <w14:xfrm>
                        <a:off x="0" y="0"/>
                        <a:ext cx="12996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542D89" id="Ink 1635" o:spid="_x0000_s1026" type="#_x0000_t75" style="position:absolute;margin-left:141.45pt;margin-top:13.35pt;width:12.25pt;height:17.75pt;z-index:2532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">
                <v:imagedata r:id="rId30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1888" behindDoc="0" locked="0" layoutInCell="1" allowOverlap="1" wp14:anchorId="4A79257C" wp14:editId="249FEBA7">
                <wp:simplePos x="0" y="0"/>
                <wp:positionH relativeFrom="column">
                  <wp:posOffset>3325304</wp:posOffset>
                </wp:positionH>
                <wp:positionV relativeFrom="paragraph">
                  <wp:posOffset>35997</wp:posOffset>
                </wp:positionV>
                <wp:extent cx="81720" cy="109440"/>
                <wp:effectExtent l="38100" t="38100" r="52070" b="43180"/>
                <wp:wrapNone/>
                <wp:docPr id="1632" name="Ink 1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7">
                      <w14:nvContentPartPr>
                        <w14:cNvContentPartPr/>
                      </w14:nvContentPartPr>
                      <w14:xfrm>
                        <a:off x="0" y="0"/>
                        <a:ext cx="817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C005FB" id="Ink 1632" o:spid="_x0000_s1026" type="#_x0000_t75" style="position:absolute;margin-left:260.85pt;margin-top:1.85pt;width:8.45pt;height:10.6pt;z-index:2532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">
                <v:imagedata r:id="rId30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0864" behindDoc="0" locked="0" layoutInCell="1" allowOverlap="1" wp14:anchorId="262024D6" wp14:editId="3A31DDF0">
                <wp:simplePos x="0" y="0"/>
                <wp:positionH relativeFrom="column">
                  <wp:posOffset>3024344</wp:posOffset>
                </wp:positionH>
                <wp:positionV relativeFrom="paragraph">
                  <wp:posOffset>80277</wp:posOffset>
                </wp:positionV>
                <wp:extent cx="244440" cy="78480"/>
                <wp:effectExtent l="38100" t="38100" r="22860" b="36195"/>
                <wp:wrapNone/>
                <wp:docPr id="1631" name="Ink 1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9">
                      <w14:nvContentPartPr>
                        <w14:cNvContentPartPr/>
                      </w14:nvContentPartPr>
                      <w14:xfrm>
                        <a:off x="0" y="0"/>
                        <a:ext cx="24444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81F32" id="Ink 1631" o:spid="_x0000_s1026" type="#_x0000_t75" style="position:absolute;margin-left:237.15pt;margin-top:5.3pt;width:21.25pt;height:8.2pt;z-index:2532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">
                <v:imagedata r:id="rId30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9840" behindDoc="0" locked="0" layoutInCell="1" allowOverlap="1" wp14:anchorId="261C22DF" wp14:editId="207280F5">
                <wp:simplePos x="0" y="0"/>
                <wp:positionH relativeFrom="column">
                  <wp:posOffset>2734184</wp:posOffset>
                </wp:positionH>
                <wp:positionV relativeFrom="paragraph">
                  <wp:posOffset>30597</wp:posOffset>
                </wp:positionV>
                <wp:extent cx="190080" cy="182160"/>
                <wp:effectExtent l="38100" t="38100" r="38735" b="27940"/>
                <wp:wrapNone/>
                <wp:docPr id="1630" name="Ink 1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1">
                      <w14:nvContentPartPr>
                        <w14:cNvContentPartPr/>
                      </w14:nvContentPartPr>
                      <w14:xfrm>
                        <a:off x="0" y="0"/>
                        <a:ext cx="19008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5C3ED0" id="Ink 1630" o:spid="_x0000_s1026" type="#_x0000_t75" style="position:absolute;margin-left:214.3pt;margin-top:1.4pt;width:16.9pt;height:16.35pt;z-index:2532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">
                <v:imagedata r:id="rId30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8816" behindDoc="0" locked="0" layoutInCell="1" allowOverlap="1" wp14:anchorId="63C9F677" wp14:editId="56012DAA">
                <wp:simplePos x="0" y="0"/>
                <wp:positionH relativeFrom="column">
                  <wp:posOffset>2673344</wp:posOffset>
                </wp:positionH>
                <wp:positionV relativeFrom="paragraph">
                  <wp:posOffset>54717</wp:posOffset>
                </wp:positionV>
                <wp:extent cx="2160" cy="2160"/>
                <wp:effectExtent l="38100" t="38100" r="36195" b="36195"/>
                <wp:wrapNone/>
                <wp:docPr id="1629" name="Ink 1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3">
                      <w14:nvContentPartPr>
                        <w14:cNvContentPartPr/>
                      </w14:nvContentPartPr>
                      <w14:xfrm>
                        <a:off x="0" y="0"/>
                        <a:ext cx="21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8BA4A" id="Ink 1629" o:spid="_x0000_s1026" type="#_x0000_t75" style="position:absolute;margin-left:209.5pt;margin-top:3.3pt;width:2.15pt;height:2.15pt;z-index:2532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">
                <v:imagedata r:id="rId30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7792" behindDoc="0" locked="0" layoutInCell="1" allowOverlap="1" wp14:anchorId="0641A4F5" wp14:editId="1F620873">
                <wp:simplePos x="0" y="0"/>
                <wp:positionH relativeFrom="column">
                  <wp:posOffset>2675144</wp:posOffset>
                </wp:positionH>
                <wp:positionV relativeFrom="paragraph">
                  <wp:posOffset>75957</wp:posOffset>
                </wp:positionV>
                <wp:extent cx="25560" cy="81000"/>
                <wp:effectExtent l="38100" t="38100" r="31750" b="33655"/>
                <wp:wrapNone/>
                <wp:docPr id="1628" name="Ink 1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5">
                      <w14:nvContentPartPr>
                        <w14:cNvContentPartPr/>
                      </w14:nvContentPartPr>
                      <w14:xfrm>
                        <a:off x="0" y="0"/>
                        <a:ext cx="2556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546F4" id="Ink 1628" o:spid="_x0000_s1026" type="#_x0000_t75" style="position:absolute;margin-left:209.65pt;margin-top:5pt;width:3.95pt;height:8.4pt;z-index:2532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">
                <v:imagedata r:id="rId30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6768" behindDoc="0" locked="0" layoutInCell="1" allowOverlap="1" wp14:anchorId="0EEAD529" wp14:editId="62002DE8">
                <wp:simplePos x="0" y="0"/>
                <wp:positionH relativeFrom="column">
                  <wp:posOffset>2494424</wp:posOffset>
                </wp:positionH>
                <wp:positionV relativeFrom="paragraph">
                  <wp:posOffset>-34203</wp:posOffset>
                </wp:positionV>
                <wp:extent cx="146880" cy="234720"/>
                <wp:effectExtent l="38100" t="38100" r="24765" b="32385"/>
                <wp:wrapNone/>
                <wp:docPr id="1627" name="Ink 1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7">
                      <w14:nvContentPartPr>
                        <w14:cNvContentPartPr/>
                      </w14:nvContentPartPr>
                      <w14:xfrm>
                        <a:off x="0" y="0"/>
                        <a:ext cx="14688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DEE230" id="Ink 1627" o:spid="_x0000_s1026" type="#_x0000_t75" style="position:absolute;margin-left:195.4pt;margin-top:-3.7pt;width:13.55pt;height:20.5pt;z-index:2532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">
                <v:imagedata r:id="rId30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5744" behindDoc="0" locked="0" layoutInCell="1" allowOverlap="1" wp14:anchorId="3BEDF6F9" wp14:editId="33287231">
                <wp:simplePos x="0" y="0"/>
                <wp:positionH relativeFrom="column">
                  <wp:posOffset>2522864</wp:posOffset>
                </wp:positionH>
                <wp:positionV relativeFrom="paragraph">
                  <wp:posOffset>-28443</wp:posOffset>
                </wp:positionV>
                <wp:extent cx="24120" cy="222480"/>
                <wp:effectExtent l="38100" t="38100" r="33655" b="44450"/>
                <wp:wrapNone/>
                <wp:docPr id="1626" name="Ink 1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9">
                      <w14:nvContentPartPr>
                        <w14:cNvContentPartPr/>
                      </w14:nvContentPartPr>
                      <w14:xfrm>
                        <a:off x="0" y="0"/>
                        <a:ext cx="2412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4C9BD" id="Ink 1626" o:spid="_x0000_s1026" type="#_x0000_t75" style="position:absolute;margin-left:197.6pt;margin-top:-3.25pt;width:4pt;height:19.5pt;z-index:2532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">
                <v:imagedata r:id="rId31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4720" behindDoc="0" locked="0" layoutInCell="1" allowOverlap="1" wp14:anchorId="31B1A36F" wp14:editId="06D7A6CE">
                <wp:simplePos x="0" y="0"/>
                <wp:positionH relativeFrom="column">
                  <wp:posOffset>1996904</wp:posOffset>
                </wp:positionH>
                <wp:positionV relativeFrom="paragraph">
                  <wp:posOffset>71637</wp:posOffset>
                </wp:positionV>
                <wp:extent cx="455760" cy="113760"/>
                <wp:effectExtent l="38100" t="38100" r="40005" b="38735"/>
                <wp:wrapNone/>
                <wp:docPr id="1625" name="Ink 1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1">
                      <w14:nvContentPartPr>
                        <w14:cNvContentPartPr/>
                      </w14:nvContentPartPr>
                      <w14:xfrm>
                        <a:off x="0" y="0"/>
                        <a:ext cx="45576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28A761" id="Ink 1625" o:spid="_x0000_s1026" type="#_x0000_t75" style="position:absolute;margin-left:156.3pt;margin-top:4.8pt;width:37.8pt;height:10.6pt;z-index:2532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">
                <v:imagedata r:id="rId31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3696" behindDoc="0" locked="0" layoutInCell="1" allowOverlap="1" wp14:anchorId="1A26D945" wp14:editId="5F69FAE4">
                <wp:simplePos x="0" y="0"/>
                <wp:positionH relativeFrom="column">
                  <wp:posOffset>1349264</wp:posOffset>
                </wp:positionH>
                <wp:positionV relativeFrom="paragraph">
                  <wp:posOffset>22677</wp:posOffset>
                </wp:positionV>
                <wp:extent cx="678600" cy="567360"/>
                <wp:effectExtent l="38100" t="38100" r="45720" b="42545"/>
                <wp:wrapNone/>
                <wp:docPr id="1624" name="Ink 1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3">
                      <w14:nvContentPartPr>
                        <w14:cNvContentPartPr/>
                      </w14:nvContentPartPr>
                      <w14:xfrm>
                        <a:off x="0" y="0"/>
                        <a:ext cx="678600" cy="56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5125B" id="Ink 1624" o:spid="_x0000_s1026" type="#_x0000_t75" style="position:absolute;margin-left:105.25pt;margin-top:.8pt;width:55.45pt;height:46.65pt;z-index:2532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">
                <v:imagedata r:id="rId31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2672" behindDoc="0" locked="0" layoutInCell="1" allowOverlap="1" wp14:anchorId="7FCAD9F6" wp14:editId="2418AA1B">
                <wp:simplePos x="0" y="0"/>
                <wp:positionH relativeFrom="column">
                  <wp:posOffset>128504</wp:posOffset>
                </wp:positionH>
                <wp:positionV relativeFrom="paragraph">
                  <wp:posOffset>47157</wp:posOffset>
                </wp:positionV>
                <wp:extent cx="1851120" cy="496800"/>
                <wp:effectExtent l="38100" t="38100" r="53975" b="36830"/>
                <wp:wrapNone/>
                <wp:docPr id="1623" name="Ink 1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5">
                      <w14:nvContentPartPr>
                        <w14:cNvContentPartPr/>
                      </w14:nvContentPartPr>
                      <w14:xfrm>
                        <a:off x="0" y="0"/>
                        <a:ext cx="1851120" cy="49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993B85" id="Ink 1623" o:spid="_x0000_s1026" type="#_x0000_t75" style="position:absolute;margin-left:9.1pt;margin-top:2.7pt;width:147.7pt;height:41.1pt;z-index:2532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">
                <v:imagedata r:id="rId3106" o:title=""/>
              </v:shape>
            </w:pict>
          </mc:Fallback>
        </mc:AlternateContent>
      </w:r>
      <w:r w:rsidR="00596474">
        <w:rPr>
          <w:noProof/>
        </w:rPr>
        <w:t xml:space="preserve">δ) </w:t>
      </w:r>
      <w:r w:rsidR="00373F56" w:rsidRPr="00171058">
        <w:rPr>
          <w:noProof/>
          <w:position w:val="-12"/>
          <w:lang w:val="en-US"/>
        </w:rPr>
        <w:object w:dxaOrig="1040" w:dyaOrig="380" w14:anchorId="61428B79">
          <v:shape id="_x0000_i1118" type="#_x0000_t75" style="width:51.35pt;height:18.8pt" o:ole="">
            <v:imagedata r:id="rId3107" o:title=""/>
          </v:shape>
          <o:OLEObject Type="Embed" ProgID="Equation.DSMT4" ShapeID="_x0000_i1118" DrawAspect="Content" ObjectID="_1838970200" r:id="rId3108"/>
        </w:object>
      </w:r>
      <w:r w:rsidR="00373F56" w:rsidRPr="00171058">
        <w:rPr>
          <w:noProof/>
        </w:rPr>
        <w:t xml:space="preserve">, </w:t>
      </w:r>
      <w:r w:rsidR="00596474">
        <w:rPr>
          <w:noProof/>
        </w:rPr>
        <w:t xml:space="preserve">και ε) </w:t>
      </w:r>
      <w:r w:rsidR="00373F56" w:rsidRPr="00171058">
        <w:rPr>
          <w:noProof/>
          <w:position w:val="-12"/>
          <w:lang w:val="en-US"/>
        </w:rPr>
        <w:object w:dxaOrig="900" w:dyaOrig="380" w14:anchorId="50ED8D9A">
          <v:shape id="_x0000_i1119" type="#_x0000_t75" style="width:45.1pt;height:18.8pt" o:ole="">
            <v:imagedata r:id="rId3109" o:title=""/>
          </v:shape>
          <o:OLEObject Type="Embed" ProgID="Equation.DSMT4" ShapeID="_x0000_i1119" DrawAspect="Content" ObjectID="_1838970201" r:id="rId3110"/>
        </w:object>
      </w:r>
      <w:r w:rsidR="00596474">
        <w:rPr>
          <w:noProof/>
        </w:rPr>
        <w:t xml:space="preserve"> </w:t>
      </w:r>
    </w:p>
    <w:p w14:paraId="1E59416F" w14:textId="77777777" w:rsidR="00373F56" w:rsidRPr="00CE70EA" w:rsidRDefault="000E4709" w:rsidP="005964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noProof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0080" behindDoc="0" locked="0" layoutInCell="1" allowOverlap="1" wp14:anchorId="445E3552" wp14:editId="6D30659A">
                <wp:simplePos x="0" y="0"/>
                <wp:positionH relativeFrom="column">
                  <wp:posOffset>-354256</wp:posOffset>
                </wp:positionH>
                <wp:positionV relativeFrom="paragraph">
                  <wp:posOffset>-13093</wp:posOffset>
                </wp:positionV>
                <wp:extent cx="629280" cy="552240"/>
                <wp:effectExtent l="38100" t="38100" r="38100" b="38735"/>
                <wp:wrapNone/>
                <wp:docPr id="1640" name="Ink 1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1">
                      <w14:nvContentPartPr>
                        <w14:cNvContentPartPr/>
                      </w14:nvContentPartPr>
                      <w14:xfrm>
                        <a:off x="0" y="0"/>
                        <a:ext cx="629280" cy="55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55C18" id="Ink 1640" o:spid="_x0000_s1026" type="#_x0000_t75" style="position:absolute;margin-left:-28.9pt;margin-top:-2.05pt;width:51.55pt;height:45.5pt;z-index:2532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">
                <v:imagedata r:id="rId31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1408" behindDoc="0" locked="0" layoutInCell="1" allowOverlap="1" wp14:anchorId="74B6A47A" wp14:editId="1DD0CCF1">
                <wp:simplePos x="0" y="0"/>
                <wp:positionH relativeFrom="column">
                  <wp:posOffset>4899944</wp:posOffset>
                </wp:positionH>
                <wp:positionV relativeFrom="paragraph">
                  <wp:posOffset>-143664</wp:posOffset>
                </wp:positionV>
                <wp:extent cx="412920" cy="293040"/>
                <wp:effectExtent l="57150" t="57150" r="6350" b="69215"/>
                <wp:wrapNone/>
                <wp:docPr id="1612" name="Ink 1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3">
                      <w14:nvContentPartPr>
                        <w14:cNvContentPartPr/>
                      </w14:nvContentPartPr>
                      <w14:xfrm>
                        <a:off x="0" y="0"/>
                        <a:ext cx="412920" cy="2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D059F" id="Ink 1612" o:spid="_x0000_s1026" type="#_x0000_t75" style="position:absolute;margin-left:384.4pt;margin-top:-12.7pt;width:35.3pt;height:25.85pt;z-index:25320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">
                <v:imagedata r:id="rId31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0384" behindDoc="0" locked="0" layoutInCell="1" allowOverlap="1" wp14:anchorId="6E52ED53" wp14:editId="7E6776B2">
                <wp:simplePos x="0" y="0"/>
                <wp:positionH relativeFrom="column">
                  <wp:posOffset>4656224</wp:posOffset>
                </wp:positionH>
                <wp:positionV relativeFrom="paragraph">
                  <wp:posOffset>43536</wp:posOffset>
                </wp:positionV>
                <wp:extent cx="101160" cy="144000"/>
                <wp:effectExtent l="57150" t="38100" r="32385" b="46990"/>
                <wp:wrapNone/>
                <wp:docPr id="1611" name="Ink 1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5">
                      <w14:nvContentPartPr>
                        <w14:cNvContentPartPr/>
                      </w14:nvContentPartPr>
                      <w14:xfrm>
                        <a:off x="0" y="0"/>
                        <a:ext cx="10116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C655E2" id="Ink 1611" o:spid="_x0000_s1026" type="#_x0000_t75" style="position:absolute;margin-left:365.25pt;margin-top:2.05pt;width:10.8pt;height:14.2pt;z-index:25320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">
                <v:imagedata r:id="rId31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9360" behindDoc="0" locked="0" layoutInCell="1" allowOverlap="1" wp14:anchorId="62417A15" wp14:editId="04F5555E">
                <wp:simplePos x="0" y="0"/>
                <wp:positionH relativeFrom="column">
                  <wp:posOffset>4510064</wp:posOffset>
                </wp:positionH>
                <wp:positionV relativeFrom="paragraph">
                  <wp:posOffset>61176</wp:posOffset>
                </wp:positionV>
                <wp:extent cx="150120" cy="210600"/>
                <wp:effectExtent l="38100" t="38100" r="21590" b="56515"/>
                <wp:wrapNone/>
                <wp:docPr id="1610" name="Ink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7">
                      <w14:nvContentPartPr>
                        <w14:cNvContentPartPr/>
                      </w14:nvContentPartPr>
                      <w14:xfrm>
                        <a:off x="0" y="0"/>
                        <a:ext cx="15012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C8CA1" id="Ink 1610" o:spid="_x0000_s1026" type="#_x0000_t75" style="position:absolute;margin-left:353.7pt;margin-top:3.4pt;width:14.6pt;height:19.45pt;z-index:2531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">
                <v:imagedata r:id="rId31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8336" behindDoc="0" locked="0" layoutInCell="1" allowOverlap="1" wp14:anchorId="52D8B38A" wp14:editId="5E6C9E68">
                <wp:simplePos x="0" y="0"/>
                <wp:positionH relativeFrom="column">
                  <wp:posOffset>4222784</wp:posOffset>
                </wp:positionH>
                <wp:positionV relativeFrom="paragraph">
                  <wp:posOffset>201216</wp:posOffset>
                </wp:positionV>
                <wp:extent cx="74160" cy="84240"/>
                <wp:effectExtent l="57150" t="57150" r="59690" b="68580"/>
                <wp:wrapNone/>
                <wp:docPr id="1609" name="Ink 1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9">
                      <w14:nvContentPartPr>
                        <w14:cNvContentPartPr/>
                      </w14:nvContentPartPr>
                      <w14:xfrm>
                        <a:off x="0" y="0"/>
                        <a:ext cx="7416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D71A96" id="Ink 1609" o:spid="_x0000_s1026" type="#_x0000_t75" style="position:absolute;margin-left:331.1pt;margin-top:14.45pt;width:8.7pt;height:9.5pt;z-index:25319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">
                <v:imagedata r:id="rId31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7312" behindDoc="0" locked="0" layoutInCell="1" allowOverlap="1" wp14:anchorId="0805DD7E" wp14:editId="640ED8DA">
                <wp:simplePos x="0" y="0"/>
                <wp:positionH relativeFrom="column">
                  <wp:posOffset>4111904</wp:posOffset>
                </wp:positionH>
                <wp:positionV relativeFrom="paragraph">
                  <wp:posOffset>285816</wp:posOffset>
                </wp:positionV>
                <wp:extent cx="95400" cy="18000"/>
                <wp:effectExtent l="38100" t="38100" r="57150" b="58420"/>
                <wp:wrapNone/>
                <wp:docPr id="1608" name="Ink 1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1">
                      <w14:nvContentPartPr>
                        <w14:cNvContentPartPr/>
                      </w14:nvContentPartPr>
                      <w14:xfrm>
                        <a:off x="0" y="0"/>
                        <a:ext cx="9540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EA0F49" id="Ink 1608" o:spid="_x0000_s1026" type="#_x0000_t75" style="position:absolute;margin-left:322.35pt;margin-top:21.1pt;width:10.3pt;height:4.15pt;z-index:2531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">
                <v:imagedata r:id="rId31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6288" behindDoc="0" locked="0" layoutInCell="1" allowOverlap="1" wp14:anchorId="28A2183C" wp14:editId="6D8884FE">
                <wp:simplePos x="0" y="0"/>
                <wp:positionH relativeFrom="column">
                  <wp:posOffset>4094624</wp:posOffset>
                </wp:positionH>
                <wp:positionV relativeFrom="paragraph">
                  <wp:posOffset>227136</wp:posOffset>
                </wp:positionV>
                <wp:extent cx="111960" cy="23400"/>
                <wp:effectExtent l="57150" t="57150" r="59690" b="72390"/>
                <wp:wrapNone/>
                <wp:docPr id="1607" name="Ink 1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3">
                      <w14:nvContentPartPr>
                        <w14:cNvContentPartPr/>
                      </w14:nvContentPartPr>
                      <w14:xfrm>
                        <a:off x="0" y="0"/>
                        <a:ext cx="1119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162963" id="Ink 1607" o:spid="_x0000_s1026" type="#_x0000_t75" style="position:absolute;margin-left:321pt;margin-top:16.5pt;width:11.65pt;height:4.7pt;z-index:2531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">
                <v:imagedata r:id="rId3124" o:title=""/>
              </v:shape>
            </w:pict>
          </mc:Fallback>
        </mc:AlternateContent>
      </w:r>
      <w:r w:rsidR="00596474">
        <w:rPr>
          <w:noProof/>
        </w:rPr>
        <w:t>έχουμε για τους</w:t>
      </w:r>
      <w:r w:rsidR="00373F56">
        <w:rPr>
          <w:noProof/>
        </w:rPr>
        <w:t xml:space="preserve"> </w:t>
      </w:r>
      <w:r w:rsidR="00373F56" w:rsidRPr="00171058">
        <w:rPr>
          <w:noProof/>
          <w:u w:val="single"/>
          <w:lang w:val="en-US"/>
        </w:rPr>
        <w:t>NW</w:t>
      </w:r>
      <w:r w:rsidR="00373F56" w:rsidRPr="00CE70EA">
        <w:rPr>
          <w:noProof/>
        </w:rPr>
        <w:t xml:space="preserve"> </w:t>
      </w:r>
      <w:r w:rsidR="00373F56" w:rsidRPr="00171058">
        <w:rPr>
          <w:noProof/>
        </w:rPr>
        <w:t>και</w:t>
      </w:r>
      <w:r w:rsidR="00373F56">
        <w:rPr>
          <w:noProof/>
        </w:rPr>
        <w:t xml:space="preserve"> τον</w:t>
      </w:r>
      <w:r w:rsidR="00373F56" w:rsidRPr="00CE70EA">
        <w:rPr>
          <w:noProof/>
        </w:rPr>
        <w:t xml:space="preserve"> </w:t>
      </w:r>
      <w:r w:rsidR="00373F56">
        <w:rPr>
          <w:noProof/>
          <w:lang w:val="en-US"/>
        </w:rPr>
        <w:t>loess</w:t>
      </w:r>
      <w:r w:rsidR="00373F56">
        <w:rPr>
          <w:noProof/>
        </w:rPr>
        <w:t xml:space="preserve"> (γραμμικό)</w:t>
      </w:r>
      <w:r w:rsidR="00596474">
        <w:rPr>
          <w:noProof/>
        </w:rPr>
        <w:t>:</w:t>
      </w:r>
    </w:p>
    <w:p w14:paraId="612FF233" w14:textId="77777777" w:rsidR="00373F56" w:rsidRDefault="00A2027F" w:rsidP="005964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noProof/>
          <w:position w:val="-38"/>
          <w:lang w:val="en-US"/>
        </w:rPr>
      </w:pPr>
      <w:r>
        <w:rPr>
          <w:noProof/>
          <w:position w:val="-26"/>
          <w:lang w:val="en-US" w:eastAsia="en-US"/>
        </w:rPr>
        <mc:AlternateContent>
          <mc:Choice Requires="wpi">
            <w:drawing>
              <wp:anchor distT="0" distB="0" distL="114300" distR="114300" simplePos="0" relativeHeight="253355008" behindDoc="0" locked="0" layoutInCell="1" allowOverlap="1" wp14:anchorId="29630441" wp14:editId="56A6EE61">
                <wp:simplePos x="0" y="0"/>
                <wp:positionH relativeFrom="column">
                  <wp:posOffset>288344</wp:posOffset>
                </wp:positionH>
                <wp:positionV relativeFrom="paragraph">
                  <wp:posOffset>437444</wp:posOffset>
                </wp:positionV>
                <wp:extent cx="171360" cy="360"/>
                <wp:effectExtent l="0" t="0" r="0" b="0"/>
                <wp:wrapNone/>
                <wp:docPr id="1762" name="Ink 1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5">
                      <w14:nvContentPartPr>
                        <w14:cNvContentPartPr/>
                      </w14:nvContentPartPr>
                      <w14:xfrm>
                        <a:off x="0" y="0"/>
                        <a:ext cx="171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4F09A" id="Ink 1762" o:spid="_x0000_s1026" type="#_x0000_t75" style="position:absolute;margin-left:21.7pt;margin-top:33.45pt;width:15.5pt;height:2.05pt;z-index:25335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">
                <v:imagedata r:id="rId3126" o:title=""/>
              </v:shape>
            </w:pict>
          </mc:Fallback>
        </mc:AlternateContent>
      </w:r>
      <w:r w:rsidR="000E4709">
        <w:rPr>
          <w:noProof/>
          <w:position w:val="-26"/>
          <w:lang w:val="en-US" w:eastAsia="en-US"/>
        </w:rPr>
        <mc:AlternateContent>
          <mc:Choice Requires="wpi">
            <w:drawing>
              <wp:anchor distT="0" distB="0" distL="114300" distR="114300" simplePos="0" relativeHeight="253235200" behindDoc="0" locked="0" layoutInCell="1" allowOverlap="1" wp14:anchorId="5D13E4FD" wp14:editId="5F44B160">
                <wp:simplePos x="0" y="0"/>
                <wp:positionH relativeFrom="column">
                  <wp:posOffset>-28096</wp:posOffset>
                </wp:positionH>
                <wp:positionV relativeFrom="paragraph">
                  <wp:posOffset>245642</wp:posOffset>
                </wp:positionV>
                <wp:extent cx="88920" cy="144360"/>
                <wp:effectExtent l="19050" t="38100" r="44450" b="46355"/>
                <wp:wrapNone/>
                <wp:docPr id="1645" name="Ink 1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7">
                      <w14:nvContentPartPr>
                        <w14:cNvContentPartPr/>
                      </w14:nvContentPartPr>
                      <w14:xfrm>
                        <a:off x="0" y="0"/>
                        <a:ext cx="8892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E2BCD" id="Ink 1645" o:spid="_x0000_s1026" type="#_x0000_t75" style="position:absolute;margin-left:-3.2pt;margin-top:18.35pt;width:8.95pt;height:13.3pt;z-index:2532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">
                <v:imagedata r:id="rId3128" o:title=""/>
              </v:shape>
            </w:pict>
          </mc:Fallback>
        </mc:AlternateContent>
      </w:r>
      <w:r w:rsidR="000E4709">
        <w:rPr>
          <w:noProof/>
          <w:position w:val="-26"/>
          <w:lang w:val="en-US" w:eastAsia="en-US"/>
        </w:rPr>
        <mc:AlternateContent>
          <mc:Choice Requires="wpi">
            <w:drawing>
              <wp:anchor distT="0" distB="0" distL="114300" distR="114300" simplePos="0" relativeHeight="253234176" behindDoc="0" locked="0" layoutInCell="1" allowOverlap="1" wp14:anchorId="69558631" wp14:editId="1109E93C">
                <wp:simplePos x="0" y="0"/>
                <wp:positionH relativeFrom="column">
                  <wp:posOffset>-159496</wp:posOffset>
                </wp:positionH>
                <wp:positionV relativeFrom="paragraph">
                  <wp:posOffset>264362</wp:posOffset>
                </wp:positionV>
                <wp:extent cx="79200" cy="99360"/>
                <wp:effectExtent l="38100" t="38100" r="35560" b="34290"/>
                <wp:wrapNone/>
                <wp:docPr id="1644" name="Ink 1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9">
                      <w14:nvContentPartPr>
                        <w14:cNvContentPartPr/>
                      </w14:nvContentPartPr>
                      <w14:xfrm>
                        <a:off x="0" y="0"/>
                        <a:ext cx="792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671A38" id="Ink 1644" o:spid="_x0000_s1026" type="#_x0000_t75" style="position:absolute;margin-left:-13.55pt;margin-top:19.8pt;width:8.25pt;height:9.8pt;z-index:2532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">
                <v:imagedata r:id="rId3130" o:title=""/>
              </v:shape>
            </w:pict>
          </mc:Fallback>
        </mc:AlternateContent>
      </w:r>
      <w:r w:rsidR="000E4709">
        <w:rPr>
          <w:noProof/>
          <w:position w:val="-26"/>
          <w:lang w:val="en-US" w:eastAsia="en-US"/>
        </w:rPr>
        <mc:AlternateContent>
          <mc:Choice Requires="wpi">
            <w:drawing>
              <wp:anchor distT="0" distB="0" distL="114300" distR="114300" simplePos="0" relativeHeight="253233152" behindDoc="0" locked="0" layoutInCell="1" allowOverlap="1" wp14:anchorId="444557B2" wp14:editId="33422AA5">
                <wp:simplePos x="0" y="0"/>
                <wp:positionH relativeFrom="column">
                  <wp:posOffset>-311416</wp:posOffset>
                </wp:positionH>
                <wp:positionV relativeFrom="paragraph">
                  <wp:posOffset>297842</wp:posOffset>
                </wp:positionV>
                <wp:extent cx="196560" cy="26280"/>
                <wp:effectExtent l="38100" t="38100" r="32385" b="50165"/>
                <wp:wrapNone/>
                <wp:docPr id="1643" name="Ink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1">
                      <w14:nvContentPartPr>
                        <w14:cNvContentPartPr/>
                      </w14:nvContentPartPr>
                      <w14:xfrm>
                        <a:off x="0" y="0"/>
                        <a:ext cx="1965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B1535" id="Ink 1643" o:spid="_x0000_s1026" type="#_x0000_t75" style="position:absolute;margin-left:-25.5pt;margin-top:22.45pt;width:17.5pt;height:4.05pt;z-index:2532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">
                <v:imagedata r:id="rId3132" o:title=""/>
              </v:shape>
            </w:pict>
          </mc:Fallback>
        </mc:AlternateContent>
      </w:r>
      <w:r w:rsidR="000E4709">
        <w:rPr>
          <w:noProof/>
          <w:position w:val="-26"/>
          <w:lang w:val="en-US" w:eastAsia="en-US"/>
        </w:rPr>
        <mc:AlternateContent>
          <mc:Choice Requires="wpi">
            <w:drawing>
              <wp:anchor distT="0" distB="0" distL="114300" distR="114300" simplePos="0" relativeHeight="253232128" behindDoc="0" locked="0" layoutInCell="1" allowOverlap="1" wp14:anchorId="0C6AD3C3" wp14:editId="794A8ED1">
                <wp:simplePos x="0" y="0"/>
                <wp:positionH relativeFrom="column">
                  <wp:posOffset>-558376</wp:posOffset>
                </wp:positionH>
                <wp:positionV relativeFrom="paragraph">
                  <wp:posOffset>230162</wp:posOffset>
                </wp:positionV>
                <wp:extent cx="192960" cy="168120"/>
                <wp:effectExtent l="38100" t="38100" r="36195" b="41910"/>
                <wp:wrapNone/>
                <wp:docPr id="1642" name="Ink 1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3">
                      <w14:nvContentPartPr>
                        <w14:cNvContentPartPr/>
                      </w14:nvContentPartPr>
                      <w14:xfrm>
                        <a:off x="0" y="0"/>
                        <a:ext cx="19296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1A2BA" id="Ink 1642" o:spid="_x0000_s1026" type="#_x0000_t75" style="position:absolute;margin-left:-44.95pt;margin-top:17.1pt;width:17.2pt;height:15.25pt;z-index:2532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">
                <v:imagedata r:id="rId3134" o:title=""/>
              </v:shape>
            </w:pict>
          </mc:Fallback>
        </mc:AlternateContent>
      </w:r>
      <w:r w:rsidR="000E4709">
        <w:rPr>
          <w:noProof/>
          <w:position w:val="-26"/>
          <w:lang w:val="en-US" w:eastAsia="en-US"/>
        </w:rPr>
        <mc:AlternateContent>
          <mc:Choice Requires="wpi">
            <w:drawing>
              <wp:anchor distT="0" distB="0" distL="114300" distR="114300" simplePos="0" relativeHeight="253231104" behindDoc="0" locked="0" layoutInCell="1" allowOverlap="1" wp14:anchorId="3C55E3DC" wp14:editId="4613332E">
                <wp:simplePos x="0" y="0"/>
                <wp:positionH relativeFrom="column">
                  <wp:posOffset>-711016</wp:posOffset>
                </wp:positionH>
                <wp:positionV relativeFrom="paragraph">
                  <wp:posOffset>236642</wp:posOffset>
                </wp:positionV>
                <wp:extent cx="108000" cy="169920"/>
                <wp:effectExtent l="38100" t="38100" r="44450" b="40005"/>
                <wp:wrapNone/>
                <wp:docPr id="1641" name="Ink 1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5">
                      <w14:nvContentPartPr>
                        <w14:cNvContentPartPr/>
                      </w14:nvContentPartPr>
                      <w14:xfrm>
                        <a:off x="0" y="0"/>
                        <a:ext cx="10800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B0D03" id="Ink 1641" o:spid="_x0000_s1026" type="#_x0000_t75" style="position:absolute;margin-left:-57pt;margin-top:17.65pt;width:10.45pt;height:15.4pt;z-index:2532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">
                <v:imagedata r:id="rId3136" o:title=""/>
              </v:shape>
            </w:pict>
          </mc:Fallback>
        </mc:AlternateContent>
      </w:r>
      <w:r w:rsidR="000E4709">
        <w:rPr>
          <w:noProof/>
          <w:position w:val="-26"/>
          <w:lang w:val="en-US" w:eastAsia="en-US"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 wp14:anchorId="699F57C1" wp14:editId="20F68478">
                <wp:simplePos x="0" y="0"/>
                <wp:positionH relativeFrom="column">
                  <wp:posOffset>1760384</wp:posOffset>
                </wp:positionH>
                <wp:positionV relativeFrom="paragraph">
                  <wp:posOffset>195962</wp:posOffset>
                </wp:positionV>
                <wp:extent cx="237600" cy="285480"/>
                <wp:effectExtent l="38100" t="38100" r="29210" b="38735"/>
                <wp:wrapNone/>
                <wp:docPr id="1634" name="Ink 1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7">
                      <w14:nvContentPartPr>
                        <w14:cNvContentPartPr/>
                      </w14:nvContentPartPr>
                      <w14:xfrm>
                        <a:off x="0" y="0"/>
                        <a:ext cx="23760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3243E" id="Ink 1634" o:spid="_x0000_s1026" type="#_x0000_t75" style="position:absolute;margin-left:137.6pt;margin-top:14.45pt;width:20.65pt;height:24.5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">
                <v:imagedata r:id="rId3138" o:title=""/>
              </v:shape>
            </w:pict>
          </mc:Fallback>
        </mc:AlternateContent>
      </w:r>
      <w:r w:rsidR="000E4709">
        <w:rPr>
          <w:noProof/>
          <w:position w:val="-26"/>
          <w:lang w:val="en-US" w:eastAsia="en-US"/>
        </w:rPr>
        <mc:AlternateContent>
          <mc:Choice Requires="wpi">
            <w:drawing>
              <wp:anchor distT="0" distB="0" distL="114300" distR="114300" simplePos="0" relativeHeight="253208576" behindDoc="0" locked="0" layoutInCell="1" allowOverlap="1" wp14:anchorId="2C44C503" wp14:editId="6546E0A0">
                <wp:simplePos x="0" y="0"/>
                <wp:positionH relativeFrom="column">
                  <wp:posOffset>3713384</wp:posOffset>
                </wp:positionH>
                <wp:positionV relativeFrom="paragraph">
                  <wp:posOffset>385648</wp:posOffset>
                </wp:positionV>
                <wp:extent cx="122400" cy="95400"/>
                <wp:effectExtent l="76200" t="152400" r="106680" b="152400"/>
                <wp:wrapNone/>
                <wp:docPr id="1619" name="Ink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9">
                      <w14:nvContentPartPr>
                        <w14:cNvContentPartPr/>
                      </w14:nvContentPartPr>
                      <w14:xfrm>
                        <a:off x="0" y="0"/>
                        <a:ext cx="1224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BB0D63" id="Ink 1619" o:spid="_x0000_s1026" type="#_x0000_t75" style="position:absolute;margin-left:286.75pt;margin-top:19.2pt;width:21pt;height:29.8pt;z-index:2532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">
                <v:imagedata r:id="rId3140" o:title=""/>
              </v:shape>
            </w:pict>
          </mc:Fallback>
        </mc:AlternateContent>
      </w:r>
      <w:r w:rsidR="000E4709">
        <w:rPr>
          <w:noProof/>
          <w:position w:val="-26"/>
          <w:lang w:val="en-US" w:eastAsia="en-US"/>
        </w:rPr>
        <mc:AlternateContent>
          <mc:Choice Requires="wpi">
            <w:drawing>
              <wp:anchor distT="0" distB="0" distL="114300" distR="114300" simplePos="0" relativeHeight="253207552" behindDoc="0" locked="0" layoutInCell="1" allowOverlap="1" wp14:anchorId="6B24407A" wp14:editId="68CA66CD">
                <wp:simplePos x="0" y="0"/>
                <wp:positionH relativeFrom="column">
                  <wp:posOffset>3019304</wp:posOffset>
                </wp:positionH>
                <wp:positionV relativeFrom="paragraph">
                  <wp:posOffset>410128</wp:posOffset>
                </wp:positionV>
                <wp:extent cx="101520" cy="78120"/>
                <wp:effectExtent l="95250" t="95250" r="108585" b="150495"/>
                <wp:wrapNone/>
                <wp:docPr id="1618" name="Ink 1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1">
                      <w14:nvContentPartPr>
                        <w14:cNvContentPartPr/>
                      </w14:nvContentPartPr>
                      <w14:xfrm>
                        <a:off x="0" y="0"/>
                        <a:ext cx="1015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55DC9D" id="Ink 1618" o:spid="_x0000_s1026" type="#_x0000_t75" style="position:absolute;margin-left:232.05pt;margin-top:21pt;width:19.4pt;height:28.7pt;z-index:2532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">
                <v:imagedata r:id="rId3142" o:title=""/>
              </v:shape>
            </w:pict>
          </mc:Fallback>
        </mc:AlternateContent>
      </w:r>
      <w:r w:rsidR="000E4709">
        <w:rPr>
          <w:noProof/>
          <w:position w:val="-26"/>
          <w:lang w:val="en-US" w:eastAsia="en-US"/>
        </w:rPr>
        <mc:AlternateContent>
          <mc:Choice Requires="wpi">
            <w:drawing>
              <wp:anchor distT="0" distB="0" distL="114300" distR="114300" simplePos="0" relativeHeight="253206528" behindDoc="0" locked="0" layoutInCell="1" allowOverlap="1" wp14:anchorId="37D6C8A0" wp14:editId="45DB6928">
                <wp:simplePos x="0" y="0"/>
                <wp:positionH relativeFrom="column">
                  <wp:posOffset>1814024</wp:posOffset>
                </wp:positionH>
                <wp:positionV relativeFrom="paragraph">
                  <wp:posOffset>199168</wp:posOffset>
                </wp:positionV>
                <wp:extent cx="141840" cy="211680"/>
                <wp:effectExtent l="95250" t="171450" r="125095" b="188595"/>
                <wp:wrapNone/>
                <wp:docPr id="1617" name="Ink 1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3">
                      <w14:nvContentPartPr>
                        <w14:cNvContentPartPr/>
                      </w14:nvContentPartPr>
                      <w14:xfrm>
                        <a:off x="0" y="0"/>
                        <a:ext cx="14184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93C98B" id="Ink 1617" o:spid="_x0000_s1026" type="#_x0000_t75" style="position:absolute;margin-left:137.15pt;margin-top:4.4pt;width:22.5pt;height:39.25pt;z-index:2532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">
                <v:imagedata r:id="rId3144" o:title=""/>
              </v:shape>
            </w:pict>
          </mc:Fallback>
        </mc:AlternateContent>
      </w:r>
      <w:r w:rsidR="000E4709">
        <w:rPr>
          <w:noProof/>
          <w:position w:val="-26"/>
          <w:lang w:val="en-US" w:eastAsia="en-US"/>
        </w:rPr>
        <mc:AlternateContent>
          <mc:Choice Requires="wpi">
            <w:drawing>
              <wp:anchor distT="0" distB="0" distL="114300" distR="114300" simplePos="0" relativeHeight="253205504" behindDoc="0" locked="0" layoutInCell="1" allowOverlap="1" wp14:anchorId="0D5E04DE" wp14:editId="6AED6A40">
                <wp:simplePos x="0" y="0"/>
                <wp:positionH relativeFrom="column">
                  <wp:posOffset>1661384</wp:posOffset>
                </wp:positionH>
                <wp:positionV relativeFrom="paragraph">
                  <wp:posOffset>125511</wp:posOffset>
                </wp:positionV>
                <wp:extent cx="329760" cy="586440"/>
                <wp:effectExtent l="57150" t="57150" r="51435" b="61595"/>
                <wp:wrapNone/>
                <wp:docPr id="1616" name="Ink 1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5">
                      <w14:nvContentPartPr>
                        <w14:cNvContentPartPr/>
                      </w14:nvContentPartPr>
                      <w14:xfrm>
                        <a:off x="0" y="0"/>
                        <a:ext cx="329760" cy="58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DC5125" id="Ink 1616" o:spid="_x0000_s1026" type="#_x0000_t75" style="position:absolute;margin-left:129.4pt;margin-top:8.5pt;width:28.75pt;height:49.05pt;z-index:2532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">
                <v:imagedata r:id="rId3146" o:title=""/>
              </v:shape>
            </w:pict>
          </mc:Fallback>
        </mc:AlternateContent>
      </w:r>
      <w:r w:rsidR="000E4709">
        <w:rPr>
          <w:noProof/>
          <w:position w:val="-26"/>
          <w:lang w:val="en-US" w:eastAsia="en-US"/>
        </w:rPr>
        <mc:AlternateContent>
          <mc:Choice Requires="wpi">
            <w:drawing>
              <wp:anchor distT="0" distB="0" distL="114300" distR="114300" simplePos="0" relativeHeight="253203456" behindDoc="0" locked="0" layoutInCell="1" allowOverlap="1" wp14:anchorId="3111FC88" wp14:editId="1A11BACF">
                <wp:simplePos x="0" y="0"/>
                <wp:positionH relativeFrom="column">
                  <wp:posOffset>2930384</wp:posOffset>
                </wp:positionH>
                <wp:positionV relativeFrom="paragraph">
                  <wp:posOffset>171591</wp:posOffset>
                </wp:positionV>
                <wp:extent cx="496800" cy="590400"/>
                <wp:effectExtent l="57150" t="38100" r="55880" b="57785"/>
                <wp:wrapNone/>
                <wp:docPr id="1614" name="Ink 1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7">
                      <w14:nvContentPartPr>
                        <w14:cNvContentPartPr/>
                      </w14:nvContentPartPr>
                      <w14:xfrm>
                        <a:off x="0" y="0"/>
                        <a:ext cx="496800" cy="59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F00E7" id="Ink 1614" o:spid="_x0000_s1026" type="#_x0000_t75" style="position:absolute;margin-left:229.35pt;margin-top:12.1pt;width:41.95pt;height:49.35pt;z-index:2532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">
                <v:imagedata r:id="rId3148" o:title=""/>
              </v:shape>
            </w:pict>
          </mc:Fallback>
        </mc:AlternateContent>
      </w:r>
      <w:r w:rsidR="000E4709">
        <w:rPr>
          <w:noProof/>
          <w:position w:val="-26"/>
          <w:lang w:val="en-US" w:eastAsia="en-US"/>
        </w:rPr>
        <mc:AlternateContent>
          <mc:Choice Requires="wpi">
            <w:drawing>
              <wp:anchor distT="0" distB="0" distL="114300" distR="114300" simplePos="0" relativeHeight="253195264" behindDoc="0" locked="0" layoutInCell="1" allowOverlap="1" wp14:anchorId="35386307" wp14:editId="4F3BD67D">
                <wp:simplePos x="0" y="0"/>
                <wp:positionH relativeFrom="column">
                  <wp:posOffset>3593504</wp:posOffset>
                </wp:positionH>
                <wp:positionV relativeFrom="paragraph">
                  <wp:posOffset>-113169</wp:posOffset>
                </wp:positionV>
                <wp:extent cx="997560" cy="837720"/>
                <wp:effectExtent l="57150" t="57150" r="69850" b="76835"/>
                <wp:wrapNone/>
                <wp:docPr id="1606" name="Ink 1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9">
                      <w14:nvContentPartPr>
                        <w14:cNvContentPartPr/>
                      </w14:nvContentPartPr>
                      <w14:xfrm>
                        <a:off x="0" y="0"/>
                        <a:ext cx="997560" cy="83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DCD9A" id="Ink 1606" o:spid="_x0000_s1026" type="#_x0000_t75" style="position:absolute;margin-left:281.55pt;margin-top:-10.3pt;width:81.4pt;height:68.75pt;z-index:2531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">
                <v:imagedata r:id="rId3150" o:title=""/>
              </v:shape>
            </w:pict>
          </mc:Fallback>
        </mc:AlternateContent>
      </w:r>
      <w:r w:rsidR="000E4709">
        <w:rPr>
          <w:noProof/>
          <w:position w:val="-26"/>
          <w:lang w:val="en-US" w:eastAsia="en-US"/>
        </w:rPr>
        <mc:AlternateContent>
          <mc:Choice Requires="wpi">
            <w:drawing>
              <wp:anchor distT="0" distB="0" distL="114300" distR="114300" simplePos="0" relativeHeight="253194240" behindDoc="0" locked="0" layoutInCell="1" allowOverlap="1" wp14:anchorId="45A0562C" wp14:editId="3316AAE1">
                <wp:simplePos x="0" y="0"/>
                <wp:positionH relativeFrom="column">
                  <wp:posOffset>3637784</wp:posOffset>
                </wp:positionH>
                <wp:positionV relativeFrom="paragraph">
                  <wp:posOffset>30111</wp:posOffset>
                </wp:positionV>
                <wp:extent cx="881640" cy="766080"/>
                <wp:effectExtent l="57150" t="57150" r="71120" b="72390"/>
                <wp:wrapNone/>
                <wp:docPr id="1605" name="Ink 1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1">
                      <w14:nvContentPartPr>
                        <w14:cNvContentPartPr/>
                      </w14:nvContentPartPr>
                      <w14:xfrm>
                        <a:off x="0" y="0"/>
                        <a:ext cx="881640" cy="76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A0D47F" id="Ink 1605" o:spid="_x0000_s1026" type="#_x0000_t75" style="position:absolute;margin-left:285.05pt;margin-top:.95pt;width:72.25pt;height:63.15pt;z-index:25319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">
                <v:imagedata r:id="rId3152" o:title=""/>
              </v:shape>
            </w:pict>
          </mc:Fallback>
        </mc:AlternateContent>
      </w:r>
      <w:r w:rsidR="000E4709">
        <w:rPr>
          <w:noProof/>
          <w:position w:val="-26"/>
          <w:lang w:val="en-US" w:eastAsia="en-US"/>
        </w:rPr>
        <mc:AlternateContent>
          <mc:Choice Requires="wpi">
            <w:drawing>
              <wp:anchor distT="0" distB="0" distL="114300" distR="114300" simplePos="0" relativeHeight="253193216" behindDoc="0" locked="0" layoutInCell="1" allowOverlap="1" wp14:anchorId="07A64BDD" wp14:editId="11B913C3">
                <wp:simplePos x="0" y="0"/>
                <wp:positionH relativeFrom="column">
                  <wp:posOffset>1880264</wp:posOffset>
                </wp:positionH>
                <wp:positionV relativeFrom="paragraph">
                  <wp:posOffset>782151</wp:posOffset>
                </wp:positionV>
                <wp:extent cx="2925360" cy="43920"/>
                <wp:effectExtent l="0" t="57150" r="46990" b="70485"/>
                <wp:wrapNone/>
                <wp:docPr id="1604" name="Ink 1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3">
                      <w14:nvContentPartPr>
                        <w14:cNvContentPartPr/>
                      </w14:nvContentPartPr>
                      <w14:xfrm>
                        <a:off x="0" y="0"/>
                        <a:ext cx="292536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F7D95B" id="Ink 1604" o:spid="_x0000_s1026" type="#_x0000_t75" style="position:absolute;margin-left:146.65pt;margin-top:60.2pt;width:233.2pt;height:6.25pt;z-index:25319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">
                <v:imagedata r:id="rId3154" o:title=""/>
              </v:shape>
            </w:pict>
          </mc:Fallback>
        </mc:AlternateContent>
      </w:r>
      <w:r w:rsidR="000E4709">
        <w:rPr>
          <w:noProof/>
          <w:position w:val="-26"/>
          <w:lang w:val="en-US" w:eastAsia="en-US"/>
        </w:rPr>
        <mc:AlternateContent>
          <mc:Choice Requires="wpi">
            <w:drawing>
              <wp:anchor distT="0" distB="0" distL="114300" distR="114300" simplePos="0" relativeHeight="253192192" behindDoc="0" locked="0" layoutInCell="1" allowOverlap="1" wp14:anchorId="0437D558" wp14:editId="6D00389A">
                <wp:simplePos x="0" y="0"/>
                <wp:positionH relativeFrom="column">
                  <wp:posOffset>574904</wp:posOffset>
                </wp:positionH>
                <wp:positionV relativeFrom="paragraph">
                  <wp:posOffset>641534</wp:posOffset>
                </wp:positionV>
                <wp:extent cx="997560" cy="60840"/>
                <wp:effectExtent l="38100" t="57150" r="69850" b="73025"/>
                <wp:wrapNone/>
                <wp:docPr id="1603" name="Ink 1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5">
                      <w14:nvContentPartPr>
                        <w14:cNvContentPartPr/>
                      </w14:nvContentPartPr>
                      <w14:xfrm>
                        <a:off x="0" y="0"/>
                        <a:ext cx="99756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9B610D" id="Ink 1603" o:spid="_x0000_s1026" type="#_x0000_t75" style="position:absolute;margin-left:43.85pt;margin-top:49.05pt;width:81.4pt;height:7.65pt;z-index:25319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">
                <v:imagedata r:id="rId3156" o:title=""/>
              </v:shape>
            </w:pict>
          </mc:Fallback>
        </mc:AlternateContent>
      </w:r>
      <w:r w:rsidR="001035F0" w:rsidRPr="00895CAD">
        <w:rPr>
          <w:noProof/>
          <w:position w:val="-26"/>
          <w:lang w:val="en-US"/>
        </w:rPr>
        <w:object w:dxaOrig="3620" w:dyaOrig="740" w14:anchorId="3C886F85">
          <v:shape id="_x0000_i1120" type="#_x0000_t75" style="width:180.95pt;height:36.95pt" o:ole="">
            <v:imagedata r:id="rId3157" o:title=""/>
          </v:shape>
          <o:OLEObject Type="Embed" ProgID="Equation.DSMT4" ShapeID="_x0000_i1120" DrawAspect="Content" ObjectID="_1838970202" r:id="rId3158"/>
        </w:object>
      </w:r>
      <w:r w:rsidR="00B172FE" w:rsidRPr="00895CAD">
        <w:rPr>
          <w:noProof/>
          <w:position w:val="-38"/>
          <w:lang w:val="en-US"/>
        </w:rPr>
        <w:object w:dxaOrig="4040" w:dyaOrig="960" w14:anchorId="592B19A8">
          <v:shape id="_x0000_i1121" type="#_x0000_t75" style="width:201.6pt;height:48.2pt" o:ole="">
            <v:imagedata r:id="rId3159" o:title=""/>
          </v:shape>
          <o:OLEObject Type="Embed" ProgID="Equation.DSMT4" ShapeID="_x0000_i1121" DrawAspect="Content" ObjectID="_1838970203" r:id="rId3160"/>
        </w:object>
      </w:r>
    </w:p>
    <w:p w14:paraId="076B752F" w14:textId="77777777" w:rsidR="00596474" w:rsidRDefault="00A2027F" w:rsidP="005964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noProof/>
          <w:lang w:val="en-US"/>
        </w:rPr>
      </w:pPr>
      <w:r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3356032" behindDoc="0" locked="0" layoutInCell="1" allowOverlap="1" wp14:anchorId="658421CA" wp14:editId="19112178">
                <wp:simplePos x="0" y="0"/>
                <wp:positionH relativeFrom="column">
                  <wp:posOffset>354584</wp:posOffset>
                </wp:positionH>
                <wp:positionV relativeFrom="paragraph">
                  <wp:posOffset>366649</wp:posOffset>
                </wp:positionV>
                <wp:extent cx="176760" cy="360"/>
                <wp:effectExtent l="0" t="0" r="0" b="0"/>
                <wp:wrapNone/>
                <wp:docPr id="1763" name="Ink 1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1">
                      <w14:nvContentPartPr>
                        <w14:cNvContentPartPr/>
                      </w14:nvContentPartPr>
                      <w14:xfrm>
                        <a:off x="0" y="0"/>
                        <a:ext cx="1767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CF2F4" id="Ink 1763" o:spid="_x0000_s1026" type="#_x0000_t75" style="position:absolute;margin-left:26.9pt;margin-top:27.85pt;width:15.85pt;height:2.05pt;z-index:2533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">
                <v:imagedata r:id="rId3162" o:title=""/>
              </v:shape>
            </w:pict>
          </mc:Fallback>
        </mc:AlternateContent>
      </w:r>
      <w:r w:rsidR="000E4709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3229056" behindDoc="0" locked="0" layoutInCell="1" allowOverlap="1" wp14:anchorId="413DBF54" wp14:editId="78E1BEF9">
                <wp:simplePos x="0" y="0"/>
                <wp:positionH relativeFrom="column">
                  <wp:posOffset>1858304</wp:posOffset>
                </wp:positionH>
                <wp:positionV relativeFrom="paragraph">
                  <wp:posOffset>429727</wp:posOffset>
                </wp:positionV>
                <wp:extent cx="354960" cy="325800"/>
                <wp:effectExtent l="38100" t="38100" r="26670" b="36195"/>
                <wp:wrapNone/>
                <wp:docPr id="1639" name="Ink 1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3">
                      <w14:nvContentPartPr>
                        <w14:cNvContentPartPr/>
                      </w14:nvContentPartPr>
                      <w14:xfrm>
                        <a:off x="0" y="0"/>
                        <a:ext cx="354960" cy="32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EA737" id="Ink 1639" o:spid="_x0000_s1026" type="#_x0000_t75" style="position:absolute;margin-left:145.3pt;margin-top:32.85pt;width:29.95pt;height:27.6pt;z-index:2532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">
                <v:imagedata r:id="rId3164" o:title=""/>
              </v:shape>
            </w:pict>
          </mc:Fallback>
        </mc:AlternateContent>
      </w:r>
      <w:r w:rsidR="000E4709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3222912" behindDoc="0" locked="0" layoutInCell="1" allowOverlap="1" wp14:anchorId="07683EE9" wp14:editId="45422C36">
                <wp:simplePos x="0" y="0"/>
                <wp:positionH relativeFrom="column">
                  <wp:posOffset>3782864</wp:posOffset>
                </wp:positionH>
                <wp:positionV relativeFrom="paragraph">
                  <wp:posOffset>612967</wp:posOffset>
                </wp:positionV>
                <wp:extent cx="360" cy="360"/>
                <wp:effectExtent l="0" t="0" r="0" b="0"/>
                <wp:wrapNone/>
                <wp:docPr id="1633" name="Ink 1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5CBE0" id="Ink 1633" o:spid="_x0000_s1026" type="#_x0000_t75" style="position:absolute;margin-left:296.85pt;margin-top:47.25pt;width:2.05pt;height:2.05pt;z-index:2532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">
                <v:imagedata r:id="rId868" o:title=""/>
              </v:shape>
            </w:pict>
          </mc:Fallback>
        </mc:AlternateContent>
      </w:r>
      <w:r w:rsidR="000E4709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3211648" behindDoc="0" locked="0" layoutInCell="1" allowOverlap="1" wp14:anchorId="16A6FCF8" wp14:editId="1F437868">
                <wp:simplePos x="0" y="0"/>
                <wp:positionH relativeFrom="column">
                  <wp:posOffset>1979624</wp:posOffset>
                </wp:positionH>
                <wp:positionV relativeFrom="paragraph">
                  <wp:posOffset>333716</wp:posOffset>
                </wp:positionV>
                <wp:extent cx="146880" cy="220680"/>
                <wp:effectExtent l="114300" t="171450" r="120015" b="198755"/>
                <wp:wrapNone/>
                <wp:docPr id="1622" name="Ink 1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6">
                      <w14:nvContentPartPr>
                        <w14:cNvContentPartPr/>
                      </w14:nvContentPartPr>
                      <w14:xfrm>
                        <a:off x="0" y="0"/>
                        <a:ext cx="14688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4D36B6" id="Ink 1622" o:spid="_x0000_s1026" type="#_x0000_t75" style="position:absolute;margin-left:150.4pt;margin-top:14.95pt;width:22.6pt;height:40.1pt;z-index:25321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">
                <v:imagedata r:id="rId3167" o:title=""/>
              </v:shape>
            </w:pict>
          </mc:Fallback>
        </mc:AlternateContent>
      </w:r>
      <w:r w:rsidR="000E4709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3210624" behindDoc="0" locked="0" layoutInCell="1" allowOverlap="1" wp14:anchorId="7A6EFE1A" wp14:editId="0F1720DC">
                <wp:simplePos x="0" y="0"/>
                <wp:positionH relativeFrom="column">
                  <wp:posOffset>762104</wp:posOffset>
                </wp:positionH>
                <wp:positionV relativeFrom="paragraph">
                  <wp:posOffset>360967</wp:posOffset>
                </wp:positionV>
                <wp:extent cx="892800" cy="22680"/>
                <wp:effectExtent l="114300" t="171450" r="136525" b="206375"/>
                <wp:wrapNone/>
                <wp:docPr id="1621" name="Ink 1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8">
                      <w14:nvContentPartPr>
                        <w14:cNvContentPartPr/>
                      </w14:nvContentPartPr>
                      <w14:xfrm>
                        <a:off x="0" y="0"/>
                        <a:ext cx="8928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FF0591" id="Ink 1621" o:spid="_x0000_s1026" type="#_x0000_t75" style="position:absolute;margin-left:54.35pt;margin-top:16.9pt;width:81.65pt;height:24.85pt;z-index:2532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">
                <v:imagedata r:id="rId3169" o:title=""/>
              </v:shape>
            </w:pict>
          </mc:Fallback>
        </mc:AlternateContent>
      </w:r>
      <w:r w:rsidR="000E4709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3204480" behindDoc="0" locked="0" layoutInCell="1" allowOverlap="1" wp14:anchorId="055463AE" wp14:editId="1180AFD4">
                <wp:simplePos x="0" y="0"/>
                <wp:positionH relativeFrom="column">
                  <wp:posOffset>4138904</wp:posOffset>
                </wp:positionH>
                <wp:positionV relativeFrom="paragraph">
                  <wp:posOffset>254156</wp:posOffset>
                </wp:positionV>
                <wp:extent cx="360" cy="360"/>
                <wp:effectExtent l="0" t="0" r="0" b="0"/>
                <wp:wrapNone/>
                <wp:docPr id="1615" name="Ink 1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18A16" id="Ink 1615" o:spid="_x0000_s1026" type="#_x0000_t75" style="position:absolute;margin-left:324.5pt;margin-top:18.6pt;width:2.9pt;height:2.9pt;z-index:2532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">
                <v:imagedata r:id="rId3171" o:title=""/>
              </v:shape>
            </w:pict>
          </mc:Fallback>
        </mc:AlternateContent>
      </w:r>
      <w:r w:rsidR="000E4709">
        <w:rPr>
          <w:noProof/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3202432" behindDoc="0" locked="0" layoutInCell="1" allowOverlap="1" wp14:anchorId="10E6128A" wp14:editId="6561E649">
                <wp:simplePos x="0" y="0"/>
                <wp:positionH relativeFrom="column">
                  <wp:posOffset>5714984</wp:posOffset>
                </wp:positionH>
                <wp:positionV relativeFrom="paragraph">
                  <wp:posOffset>284756</wp:posOffset>
                </wp:positionV>
                <wp:extent cx="360" cy="360"/>
                <wp:effectExtent l="0" t="0" r="0" b="0"/>
                <wp:wrapNone/>
                <wp:docPr id="1613" name="Ink 1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498A38" id="Ink 1613" o:spid="_x0000_s1026" type="#_x0000_t75" style="position:absolute;margin-left:448.6pt;margin-top:21pt;width:2.9pt;height:2.9pt;z-index:25320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">
                <v:imagedata r:id="rId3171" o:title=""/>
              </v:shape>
            </w:pict>
          </mc:Fallback>
        </mc:AlternateContent>
      </w:r>
      <w:r w:rsidR="001035F0" w:rsidRPr="003C3F6E">
        <w:rPr>
          <w:noProof/>
          <w:position w:val="-36"/>
        </w:rPr>
        <w:object w:dxaOrig="7080" w:dyaOrig="859" w14:anchorId="77CC7A86">
          <v:shape id="_x0000_i1122" type="#_x0000_t75" style="width:353.75pt;height:42.55pt" o:ole="">
            <v:imagedata r:id="rId3173" o:title=""/>
          </v:shape>
          <o:OLEObject Type="Embed" ProgID="Equation.DSMT4" ShapeID="_x0000_i1122" DrawAspect="Content" ObjectID="_1838970204" r:id="rId3174"/>
        </w:object>
      </w:r>
    </w:p>
    <w:p w14:paraId="407B39B5" w14:textId="77777777" w:rsidR="0084219F" w:rsidRDefault="0084219F" w:rsidP="00DE3B15">
      <w:pPr>
        <w:jc w:val="both"/>
        <w:rPr>
          <w:noProof/>
          <w:lang w:val="en-US"/>
        </w:rPr>
      </w:pPr>
    </w:p>
    <w:p w14:paraId="52619FFB" w14:textId="77777777" w:rsidR="00373F56" w:rsidRPr="00EC3B11" w:rsidRDefault="00373F56" w:rsidP="0084219F">
      <w:pPr>
        <w:pStyle w:val="ListParagraph"/>
        <w:numPr>
          <w:ilvl w:val="0"/>
          <w:numId w:val="15"/>
        </w:numPr>
        <w:jc w:val="both"/>
        <w:rPr>
          <w:noProof/>
        </w:rPr>
      </w:pPr>
      <w:r>
        <w:rPr>
          <w:noProof/>
        </w:rPr>
        <w:t xml:space="preserve">Ο όρος </w:t>
      </w:r>
      <w:r w:rsidRPr="00895CAD">
        <w:rPr>
          <w:noProof/>
          <w:position w:val="-36"/>
        </w:rPr>
        <w:object w:dxaOrig="1480" w:dyaOrig="840" w14:anchorId="7A85581E">
          <v:shape id="_x0000_i1123" type="#_x0000_t75" style="width:73.9pt;height:41.95pt" o:ole="">
            <v:imagedata r:id="rId3175" o:title=""/>
          </v:shape>
          <o:OLEObject Type="Embed" ProgID="Equation.DSMT4" ShapeID="_x0000_i1123" DrawAspect="Content" ObjectID="_1838970205" r:id="rId3176"/>
        </w:object>
      </w:r>
      <w:r>
        <w:rPr>
          <w:noProof/>
        </w:rPr>
        <w:t xml:space="preserve"> </w:t>
      </w:r>
      <w:r w:rsidR="00596474">
        <w:rPr>
          <w:noProof/>
        </w:rPr>
        <w:t xml:space="preserve">του </w:t>
      </w:r>
      <w:r w:rsidR="001035F0" w:rsidRPr="001035F0">
        <w:rPr>
          <w:noProof/>
          <w:position w:val="-18"/>
          <w:lang w:val="en-US"/>
        </w:rPr>
        <w:object w:dxaOrig="1600" w:dyaOrig="499" w14:anchorId="68927766">
          <v:shape id="_x0000_i1124" type="#_x0000_t75" style="width:80.15pt;height:24.4pt" o:ole="">
            <v:imagedata r:id="rId3177" o:title=""/>
          </v:shape>
          <o:OLEObject Type="Embed" ProgID="Equation.DSMT4" ShapeID="_x0000_i1124" DrawAspect="Content" ObjectID="_1838970206" r:id="rId3178"/>
        </w:object>
      </w:r>
      <w:r w:rsidR="00596474" w:rsidRPr="00596474">
        <w:rPr>
          <w:noProof/>
        </w:rPr>
        <w:t xml:space="preserve"> </w:t>
      </w:r>
      <w:r w:rsidRPr="0084219F">
        <w:rPr>
          <w:b/>
          <w:noProof/>
          <w:color w:val="FF0000"/>
          <w:highlight w:val="lightGray"/>
        </w:rPr>
        <w:t xml:space="preserve">μηδενίζεται για τον </w:t>
      </w:r>
      <w:r w:rsidRPr="0084219F">
        <w:rPr>
          <w:b/>
          <w:noProof/>
          <w:color w:val="FF0000"/>
          <w:highlight w:val="lightGray"/>
          <w:lang w:val="en-US"/>
        </w:rPr>
        <w:t>loess</w:t>
      </w:r>
      <w:r>
        <w:rPr>
          <w:noProof/>
        </w:rPr>
        <w:t xml:space="preserve">, και αφορά τη μεροληψία που ορίζεται στην κατανομή των </w:t>
      </w:r>
      <w:r w:rsidRPr="00895CAD">
        <w:rPr>
          <w:noProof/>
          <w:position w:val="-14"/>
        </w:rPr>
        <w:object w:dxaOrig="499" w:dyaOrig="420" w14:anchorId="55FB71AC">
          <v:shape id="_x0000_i1125" type="#_x0000_t75" style="width:24.4pt;height:20.65pt" o:ole="">
            <v:imagedata r:id="rId3179" o:title=""/>
          </v:shape>
          <o:OLEObject Type="Embed" ProgID="Equation.DSMT4" ShapeID="_x0000_i1125" DrawAspect="Content" ObjectID="_1838970207" r:id="rId3180"/>
        </w:object>
      </w:r>
      <w:r w:rsidRPr="00895CAD">
        <w:rPr>
          <w:noProof/>
        </w:rPr>
        <w:t xml:space="preserve"> : </w:t>
      </w:r>
      <w:r w:rsidRPr="0084219F">
        <w:rPr>
          <w:b/>
          <w:noProof/>
          <w:color w:val="FF0000"/>
          <w:highlight w:val="lightGray"/>
          <w:lang w:val="en-US"/>
        </w:rPr>
        <w:t>boundary</w:t>
      </w:r>
      <w:r w:rsidRPr="0084219F">
        <w:rPr>
          <w:b/>
          <w:noProof/>
          <w:color w:val="FF0000"/>
          <w:highlight w:val="lightGray"/>
        </w:rPr>
        <w:t xml:space="preserve"> </w:t>
      </w:r>
      <w:r w:rsidRPr="0084219F">
        <w:rPr>
          <w:b/>
          <w:noProof/>
          <w:color w:val="FF0000"/>
          <w:highlight w:val="lightGray"/>
          <w:lang w:val="en-US"/>
        </w:rPr>
        <w:t>bias</w:t>
      </w:r>
      <w:r w:rsidRPr="0084219F">
        <w:rPr>
          <w:b/>
          <w:noProof/>
          <w:color w:val="FF0000"/>
          <w:highlight w:val="lightGray"/>
        </w:rPr>
        <w:t xml:space="preserve"> και </w:t>
      </w:r>
      <w:r w:rsidRPr="0084219F">
        <w:rPr>
          <w:b/>
          <w:noProof/>
          <w:color w:val="FF0000"/>
          <w:highlight w:val="lightGray"/>
          <w:lang w:val="en-US"/>
        </w:rPr>
        <w:t>design</w:t>
      </w:r>
      <w:r w:rsidRPr="0084219F">
        <w:rPr>
          <w:b/>
          <w:noProof/>
          <w:color w:val="FF0000"/>
          <w:highlight w:val="lightGray"/>
        </w:rPr>
        <w:t xml:space="preserve"> </w:t>
      </w:r>
      <w:r w:rsidRPr="0084219F">
        <w:rPr>
          <w:b/>
          <w:noProof/>
          <w:color w:val="FF0000"/>
          <w:highlight w:val="lightGray"/>
          <w:lang w:val="en-US"/>
        </w:rPr>
        <w:t>bias</w:t>
      </w:r>
    </w:p>
    <w:p w14:paraId="0643481D" w14:textId="77777777" w:rsidR="00373F56" w:rsidRDefault="00373F56" w:rsidP="0084219F">
      <w:pPr>
        <w:pStyle w:val="ListParagraph"/>
        <w:numPr>
          <w:ilvl w:val="0"/>
          <w:numId w:val="15"/>
        </w:numPr>
        <w:jc w:val="both"/>
        <w:rPr>
          <w:noProof/>
        </w:rPr>
      </w:pPr>
      <w:r>
        <w:rPr>
          <w:noProof/>
        </w:rPr>
        <w:t xml:space="preserve">Πάντως </w:t>
      </w:r>
      <w:r w:rsidRPr="0084219F">
        <w:rPr>
          <w:b/>
          <w:noProof/>
          <w:color w:val="FF0000"/>
          <w:highlight w:val="lightGray"/>
        </w:rPr>
        <w:t xml:space="preserve">το </w:t>
      </w:r>
      <w:r w:rsidRPr="0084219F">
        <w:rPr>
          <w:b/>
          <w:noProof/>
          <w:color w:val="FF0000"/>
          <w:highlight w:val="lightGray"/>
          <w:lang w:val="en-US"/>
        </w:rPr>
        <w:t>bias</w:t>
      </w:r>
      <w:r w:rsidRPr="0084219F">
        <w:rPr>
          <w:b/>
          <w:noProof/>
          <w:color w:val="FF0000"/>
          <w:highlight w:val="lightGray"/>
        </w:rPr>
        <w:t xml:space="preserve"> παραμένει </w:t>
      </w:r>
      <w:r w:rsidRPr="0084219F">
        <w:rPr>
          <w:b/>
          <w:noProof/>
          <w:color w:val="FF0000"/>
          <w:position w:val="-14"/>
          <w:highlight w:val="lightGray"/>
        </w:rPr>
        <w:object w:dxaOrig="1300" w:dyaOrig="440" w14:anchorId="2A44C9B9">
          <v:shape id="_x0000_i1126" type="#_x0000_t75" style="width:65.1pt;height:21.9pt" o:ole="">
            <v:imagedata r:id="rId3181" o:title=""/>
          </v:shape>
          <o:OLEObject Type="Embed" ProgID="Equation.DSMT4" ShapeID="_x0000_i1126" DrawAspect="Content" ObjectID="_1838970208" r:id="rId3182"/>
        </w:object>
      </w:r>
      <w:r w:rsidRPr="0084219F">
        <w:rPr>
          <w:b/>
          <w:noProof/>
          <w:color w:val="FF0000"/>
          <w:highlight w:val="lightGray"/>
        </w:rPr>
        <w:t xml:space="preserve"> για κατάλληλο </w:t>
      </w:r>
      <w:r w:rsidRPr="0084219F">
        <w:rPr>
          <w:b/>
          <w:noProof/>
          <w:color w:val="FF0000"/>
          <w:position w:val="-14"/>
          <w:highlight w:val="lightGray"/>
        </w:rPr>
        <w:object w:dxaOrig="820" w:dyaOrig="420" w14:anchorId="2BFB89D0">
          <v:shape id="_x0000_i1127" type="#_x0000_t75" style="width:41.3pt;height:20.65pt" o:ole="">
            <v:imagedata r:id="rId3183" o:title=""/>
          </v:shape>
          <o:OLEObject Type="Embed" ProgID="Equation.DSMT4" ShapeID="_x0000_i1127" DrawAspect="Content" ObjectID="_1838970209" r:id="rId3184"/>
        </w:object>
      </w:r>
      <w:r w:rsidR="005236D9" w:rsidRPr="0084219F">
        <w:rPr>
          <w:b/>
          <w:noProof/>
          <w:color w:val="FF0000"/>
          <w:position w:val="-14"/>
          <w:highlight w:val="lightGray"/>
        </w:rPr>
        <w:t xml:space="preserve"> </w:t>
      </w:r>
      <w:r w:rsidR="005236D9" w:rsidRPr="0084219F">
        <w:rPr>
          <w:b/>
          <w:noProof/>
          <w:color w:val="FF0000"/>
          <w:highlight w:val="lightGray"/>
        </w:rPr>
        <w:t xml:space="preserve">για </w:t>
      </w:r>
      <w:r w:rsidR="005236D9" w:rsidRPr="0084219F">
        <w:rPr>
          <w:b/>
          <w:noProof/>
          <w:color w:val="FF0000"/>
          <w:highlight w:val="lightGray"/>
          <w:lang w:val="en-US"/>
        </w:rPr>
        <w:t>NW</w:t>
      </w:r>
      <w:r w:rsidR="005236D9" w:rsidRPr="0084219F">
        <w:rPr>
          <w:b/>
          <w:noProof/>
          <w:color w:val="FF0000"/>
          <w:highlight w:val="lightGray"/>
        </w:rPr>
        <w:t xml:space="preserve"> και </w:t>
      </w:r>
      <w:r w:rsidR="005236D9" w:rsidRPr="0084219F">
        <w:rPr>
          <w:b/>
          <w:noProof/>
          <w:color w:val="FF0000"/>
          <w:highlight w:val="lightGray"/>
          <w:lang w:val="en-US"/>
        </w:rPr>
        <w:t>Loess</w:t>
      </w:r>
      <w:r w:rsidR="005236D9" w:rsidRPr="0084219F">
        <w:rPr>
          <w:noProof/>
          <w:color w:val="FF0000"/>
        </w:rPr>
        <w:t xml:space="preserve"> </w:t>
      </w:r>
      <w:r w:rsidR="005236D9">
        <w:rPr>
          <w:noProof/>
        </w:rPr>
        <w:t xml:space="preserve">(με διαφορετικές σταθερές </w:t>
      </w:r>
      <w:r w:rsidR="005236D9" w:rsidRPr="005236D9">
        <w:rPr>
          <w:noProof/>
          <w:position w:val="-12"/>
        </w:rPr>
        <w:object w:dxaOrig="300" w:dyaOrig="380" w14:anchorId="6BE2AE9A">
          <v:shape id="_x0000_i1128" type="#_x0000_t75" style="width:15.65pt;height:18.8pt" o:ole="">
            <v:imagedata r:id="rId3185" o:title=""/>
          </v:shape>
          <o:OLEObject Type="Embed" ProgID="Equation.DSMT4" ShapeID="_x0000_i1128" DrawAspect="Content" ObjectID="_1838970210" r:id="rId3186"/>
        </w:object>
      </w:r>
      <w:r w:rsidR="005236D9">
        <w:rPr>
          <w:noProof/>
        </w:rPr>
        <w:t xml:space="preserve"> για το καθένα.</w:t>
      </w:r>
    </w:p>
    <w:p w14:paraId="5E323189" w14:textId="77777777" w:rsidR="00D30478" w:rsidRDefault="000E4709" w:rsidP="00D30478">
      <w:pPr>
        <w:jc w:val="both"/>
        <w:rPr>
          <w:noProof/>
          <w:position w:val="-76"/>
        </w:rPr>
      </w:pPr>
      <w:r>
        <w:rPr>
          <w:b/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3244416" behindDoc="0" locked="0" layoutInCell="1" allowOverlap="1" wp14:anchorId="72513311" wp14:editId="30210D63">
                <wp:simplePos x="0" y="0"/>
                <wp:positionH relativeFrom="column">
                  <wp:posOffset>1013024</wp:posOffset>
                </wp:positionH>
                <wp:positionV relativeFrom="paragraph">
                  <wp:posOffset>513254</wp:posOffset>
                </wp:positionV>
                <wp:extent cx="77760" cy="90000"/>
                <wp:effectExtent l="38100" t="38100" r="36830" b="43815"/>
                <wp:wrapNone/>
                <wp:docPr id="1654" name="Ink 1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7">
                      <w14:nvContentPartPr>
                        <w14:cNvContentPartPr/>
                      </w14:nvContentPartPr>
                      <w14:xfrm>
                        <a:off x="0" y="0"/>
                        <a:ext cx="7776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283BF" id="Ink 1654" o:spid="_x0000_s1026" type="#_x0000_t75" style="position:absolute;margin-left:78.75pt;margin-top:39.4pt;width:8.1pt;height:9.1pt;z-index:2532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">
                <v:imagedata r:id="rId318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3392" behindDoc="0" locked="0" layoutInCell="1" allowOverlap="1" wp14:anchorId="7F0B4C54" wp14:editId="6F7C29A6">
                <wp:simplePos x="0" y="0"/>
                <wp:positionH relativeFrom="column">
                  <wp:posOffset>1017344</wp:posOffset>
                </wp:positionH>
                <wp:positionV relativeFrom="paragraph">
                  <wp:posOffset>493814</wp:posOffset>
                </wp:positionV>
                <wp:extent cx="75240" cy="108000"/>
                <wp:effectExtent l="38100" t="38100" r="39370" b="44450"/>
                <wp:wrapNone/>
                <wp:docPr id="1653" name="Ink 1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9">
                      <w14:nvContentPartPr>
                        <w14:cNvContentPartPr/>
                      </w14:nvContentPartPr>
                      <w14:xfrm>
                        <a:off x="0" y="0"/>
                        <a:ext cx="752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F6FCE" id="Ink 1653" o:spid="_x0000_s1026" type="#_x0000_t75" style="position:absolute;margin-left:79.1pt;margin-top:37.9pt;width:7.9pt;height:10.45pt;z-index:2532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">
                <v:imagedata r:id="rId319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2368" behindDoc="0" locked="0" layoutInCell="1" allowOverlap="1" wp14:anchorId="0956BE51" wp14:editId="5FCFEA63">
                <wp:simplePos x="0" y="0"/>
                <wp:positionH relativeFrom="column">
                  <wp:posOffset>1101944</wp:posOffset>
                </wp:positionH>
                <wp:positionV relativeFrom="paragraph">
                  <wp:posOffset>953174</wp:posOffset>
                </wp:positionV>
                <wp:extent cx="109440" cy="109800"/>
                <wp:effectExtent l="38100" t="38100" r="43180" b="43180"/>
                <wp:wrapNone/>
                <wp:docPr id="1652" name="Ink 1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1">
                      <w14:nvContentPartPr>
                        <w14:cNvContentPartPr/>
                      </w14:nvContentPartPr>
                      <w14:xfrm>
                        <a:off x="0" y="0"/>
                        <a:ext cx="1094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8A9366" id="Ink 1652" o:spid="_x0000_s1026" type="#_x0000_t75" style="position:absolute;margin-left:85.8pt;margin-top:74.05pt;width:10.55pt;height:10.65pt;z-index:2532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">
                <v:imagedata r:id="rId319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1344" behindDoc="0" locked="0" layoutInCell="1" allowOverlap="1" wp14:anchorId="465FC450" wp14:editId="62FAFD90">
                <wp:simplePos x="0" y="0"/>
                <wp:positionH relativeFrom="column">
                  <wp:posOffset>1107344</wp:posOffset>
                </wp:positionH>
                <wp:positionV relativeFrom="paragraph">
                  <wp:posOffset>937334</wp:posOffset>
                </wp:positionV>
                <wp:extent cx="67320" cy="119160"/>
                <wp:effectExtent l="38100" t="38100" r="46990" b="52705"/>
                <wp:wrapNone/>
                <wp:docPr id="1651" name="Ink 1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3">
                      <w14:nvContentPartPr>
                        <w14:cNvContentPartPr/>
                      </w14:nvContentPartPr>
                      <w14:xfrm>
                        <a:off x="0" y="0"/>
                        <a:ext cx="6732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DC5351" id="Ink 1651" o:spid="_x0000_s1026" type="#_x0000_t75" style="position:absolute;margin-left:86.2pt;margin-top:72.8pt;width:7.25pt;height:11.4pt;z-index:2532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">
                <v:imagedata r:id="rId319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0320" behindDoc="0" locked="0" layoutInCell="1" allowOverlap="1" wp14:anchorId="51DE689C" wp14:editId="5C6006B5">
                <wp:simplePos x="0" y="0"/>
                <wp:positionH relativeFrom="column">
                  <wp:posOffset>1091864</wp:posOffset>
                </wp:positionH>
                <wp:positionV relativeFrom="paragraph">
                  <wp:posOffset>951014</wp:posOffset>
                </wp:positionV>
                <wp:extent cx="88560" cy="84240"/>
                <wp:effectExtent l="38100" t="38100" r="45085" b="49530"/>
                <wp:wrapNone/>
                <wp:docPr id="1650" name="Ink 1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5">
                      <w14:nvContentPartPr>
                        <w14:cNvContentPartPr/>
                      </w14:nvContentPartPr>
                      <w14:xfrm>
                        <a:off x="0" y="0"/>
                        <a:ext cx="8856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95E12E" id="Ink 1650" o:spid="_x0000_s1026" type="#_x0000_t75" style="position:absolute;margin-left:84.95pt;margin-top:73.9pt;width:8.95pt;height:8.65pt;z-index:2532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">
                <v:imagedata r:id="rId319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9296" behindDoc="0" locked="0" layoutInCell="1" allowOverlap="1" wp14:anchorId="6AEE2604" wp14:editId="4D35669B">
                <wp:simplePos x="0" y="0"/>
                <wp:positionH relativeFrom="column">
                  <wp:posOffset>1456904</wp:posOffset>
                </wp:positionH>
                <wp:positionV relativeFrom="paragraph">
                  <wp:posOffset>973694</wp:posOffset>
                </wp:positionV>
                <wp:extent cx="126360" cy="82800"/>
                <wp:effectExtent l="38100" t="38100" r="45720" b="50800"/>
                <wp:wrapNone/>
                <wp:docPr id="1649" name="Ink 1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7">
                      <w14:nvContentPartPr>
                        <w14:cNvContentPartPr/>
                      </w14:nvContentPartPr>
                      <w14:xfrm>
                        <a:off x="0" y="0"/>
                        <a:ext cx="1263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CCEEEF" id="Ink 1649" o:spid="_x0000_s1026" type="#_x0000_t75" style="position:absolute;margin-left:113.7pt;margin-top:75.65pt;width:11.95pt;height:8.5pt;z-index:2532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">
                <v:imagedata r:id="rId319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8272" behindDoc="0" locked="0" layoutInCell="1" allowOverlap="1" wp14:anchorId="14AE2B97" wp14:editId="78CB0D2E">
                <wp:simplePos x="0" y="0"/>
                <wp:positionH relativeFrom="column">
                  <wp:posOffset>1492184</wp:posOffset>
                </wp:positionH>
                <wp:positionV relativeFrom="paragraph">
                  <wp:posOffset>965774</wp:posOffset>
                </wp:positionV>
                <wp:extent cx="78120" cy="92520"/>
                <wp:effectExtent l="38100" t="38100" r="55245" b="41275"/>
                <wp:wrapNone/>
                <wp:docPr id="1648" name="Ink 1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9">
                      <w14:nvContentPartPr>
                        <w14:cNvContentPartPr/>
                      </w14:nvContentPartPr>
                      <w14:xfrm>
                        <a:off x="0" y="0"/>
                        <a:ext cx="781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7AF1F" id="Ink 1648" o:spid="_x0000_s1026" type="#_x0000_t75" style="position:absolute;margin-left:116.5pt;margin-top:75.05pt;width:8.1pt;height:9.3pt;z-index:2532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">
                <v:imagedata r:id="rId320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7248" behindDoc="0" locked="0" layoutInCell="1" allowOverlap="1" wp14:anchorId="20C588F0" wp14:editId="55230FF7">
                <wp:simplePos x="0" y="0"/>
                <wp:positionH relativeFrom="column">
                  <wp:posOffset>1376984</wp:posOffset>
                </wp:positionH>
                <wp:positionV relativeFrom="paragraph">
                  <wp:posOffset>526214</wp:posOffset>
                </wp:positionV>
                <wp:extent cx="68760" cy="75600"/>
                <wp:effectExtent l="38100" t="38100" r="45720" b="57785"/>
                <wp:wrapNone/>
                <wp:docPr id="1647" name="Ink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1">
                      <w14:nvContentPartPr>
                        <w14:cNvContentPartPr/>
                      </w14:nvContentPartPr>
                      <w14:xfrm>
                        <a:off x="0" y="0"/>
                        <a:ext cx="6876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9F24B" id="Ink 1647" o:spid="_x0000_s1026" type="#_x0000_t75" style="position:absolute;margin-left:107.4pt;margin-top:40.45pt;width:7.35pt;height:7.9pt;z-index:25323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">
                <v:imagedata r:id="rId320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6224" behindDoc="0" locked="0" layoutInCell="1" allowOverlap="1" wp14:anchorId="3D285A16" wp14:editId="5014D249">
                <wp:simplePos x="0" y="0"/>
                <wp:positionH relativeFrom="column">
                  <wp:posOffset>1395344</wp:posOffset>
                </wp:positionH>
                <wp:positionV relativeFrom="paragraph">
                  <wp:posOffset>509654</wp:posOffset>
                </wp:positionV>
                <wp:extent cx="53640" cy="104760"/>
                <wp:effectExtent l="57150" t="38100" r="60960" b="48260"/>
                <wp:wrapNone/>
                <wp:docPr id="1646" name="Ink 1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3">
                      <w14:nvContentPartPr>
                        <w14:cNvContentPartPr/>
                      </w14:nvContentPartPr>
                      <w14:xfrm>
                        <a:off x="0" y="0"/>
                        <a:ext cx="536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FF441" id="Ink 1646" o:spid="_x0000_s1026" type="#_x0000_t75" style="position:absolute;margin-left:108.85pt;margin-top:39.15pt;width:6.2pt;height:10.3pt;z-index:2532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">
                <v:imagedata r:id="rId3204" o:title=""/>
              </v:shape>
            </w:pict>
          </mc:Fallback>
        </mc:AlternateContent>
      </w:r>
      <w:r w:rsidR="00D30478" w:rsidRPr="00FF5799">
        <w:rPr>
          <w:b/>
          <w:noProof/>
        </w:rPr>
        <w:t>Ενδεικτκή απόδειξη</w:t>
      </w:r>
      <w:r w:rsidR="00D30478">
        <w:rPr>
          <w:noProof/>
        </w:rPr>
        <w:t>: η</w:t>
      </w:r>
      <w:r w:rsidR="00D30478" w:rsidRPr="00EC3B11">
        <w:rPr>
          <w:noProof/>
        </w:rPr>
        <w:t xml:space="preserve"> </w:t>
      </w:r>
      <w:r w:rsidR="00D30478">
        <w:rPr>
          <w:noProof/>
        </w:rPr>
        <w:t xml:space="preserve"> </w:t>
      </w:r>
      <w:r w:rsidR="001035F0" w:rsidRPr="00E731A2">
        <w:rPr>
          <w:noProof/>
          <w:position w:val="-18"/>
          <w:highlight w:val="yellow"/>
        </w:rPr>
        <w:object w:dxaOrig="1480" w:dyaOrig="499" w14:anchorId="49D4219F">
          <v:shape id="_x0000_i1129" type="#_x0000_t75" style="width:73.9pt;height:24.4pt" o:ole="">
            <v:imagedata r:id="rId3205" o:title=""/>
          </v:shape>
          <o:OLEObject Type="Embed" ProgID="Equation.DSMT4" ShapeID="_x0000_i1129" DrawAspect="Content" ObjectID="_1838970211" r:id="rId3206"/>
        </w:object>
      </w:r>
      <w:r w:rsidR="00D30478">
        <w:rPr>
          <w:noProof/>
        </w:rPr>
        <w:t xml:space="preserve"> </w:t>
      </w:r>
      <w:r w:rsidR="00D30478" w:rsidRPr="0084219F">
        <w:rPr>
          <w:b/>
          <w:noProof/>
          <w:color w:val="FF0000"/>
          <w:highlight w:val="lightGray"/>
        </w:rPr>
        <w:t xml:space="preserve">για τον </w:t>
      </w:r>
      <w:r w:rsidR="00D30478" w:rsidRPr="0084219F">
        <w:rPr>
          <w:b/>
          <w:noProof/>
          <w:color w:val="FF0000"/>
          <w:highlight w:val="lightGray"/>
          <w:lang w:val="en-US"/>
        </w:rPr>
        <w:t>NW</w:t>
      </w:r>
      <w:r w:rsidR="00D30478">
        <w:rPr>
          <w:noProof/>
        </w:rPr>
        <w:t>,</w:t>
      </w:r>
      <w:r w:rsidR="00D30478" w:rsidRPr="00EC3B11">
        <w:rPr>
          <w:noProof/>
        </w:rPr>
        <w:t xml:space="preserve"> </w:t>
      </w:r>
      <w:r w:rsidR="00D30478">
        <w:rPr>
          <w:noProof/>
        </w:rPr>
        <w:t xml:space="preserve">δηλ </w:t>
      </w:r>
      <w:r w:rsidR="005236D9">
        <w:rPr>
          <w:noProof/>
        </w:rPr>
        <w:t>με</w:t>
      </w:r>
      <w:r w:rsidR="00D30478" w:rsidRPr="00EC3B11">
        <w:rPr>
          <w:noProof/>
        </w:rPr>
        <w:t xml:space="preserve"> </w:t>
      </w:r>
      <w:r w:rsidR="00D30478" w:rsidRPr="00EC3B11">
        <w:rPr>
          <w:noProof/>
          <w:position w:val="-76"/>
        </w:rPr>
        <w:object w:dxaOrig="2840" w:dyaOrig="1579" w14:anchorId="6A1AA833">
          <v:shape id="_x0000_i1130" type="#_x0000_t75" style="width:142.1pt;height:78.9pt" o:ole="">
            <v:imagedata r:id="rId3207" o:title=""/>
          </v:shape>
          <o:OLEObject Type="Embed" ProgID="Equation.DSMT4" ShapeID="_x0000_i1130" DrawAspect="Content" ObjectID="_1838970212" r:id="rId3208"/>
        </w:object>
      </w:r>
    </w:p>
    <w:p w14:paraId="46A34D08" w14:textId="77777777" w:rsidR="005236D9" w:rsidRPr="00EC3B11" w:rsidRDefault="000E4709" w:rsidP="00D30478">
      <w:pPr>
        <w:jc w:val="both"/>
        <w:rPr>
          <w:noProof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5680" behindDoc="0" locked="0" layoutInCell="1" allowOverlap="1" wp14:anchorId="1BB3ABC2" wp14:editId="56D0F549">
                <wp:simplePos x="0" y="0"/>
                <wp:positionH relativeFrom="column">
                  <wp:posOffset>6135104</wp:posOffset>
                </wp:positionH>
                <wp:positionV relativeFrom="paragraph">
                  <wp:posOffset>669871</wp:posOffset>
                </wp:positionV>
                <wp:extent cx="138960" cy="247680"/>
                <wp:effectExtent l="38100" t="38100" r="33020" b="38100"/>
                <wp:wrapNone/>
                <wp:docPr id="1665" name="Ink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9">
                      <w14:nvContentPartPr>
                        <w14:cNvContentPartPr/>
                      </w14:nvContentPartPr>
                      <w14:xfrm>
                        <a:off x="0" y="0"/>
                        <a:ext cx="13896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C83E7B" id="Ink 1665" o:spid="_x0000_s1026" type="#_x0000_t75" style="position:absolute;margin-left:482.1pt;margin-top:51.75pt;width:12.95pt;height:21.45pt;z-index:2532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">
                <v:imagedata r:id="rId32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2608" behindDoc="0" locked="0" layoutInCell="1" allowOverlap="1" wp14:anchorId="295EDA1F" wp14:editId="36E2A09E">
                <wp:simplePos x="0" y="0"/>
                <wp:positionH relativeFrom="column">
                  <wp:posOffset>5599064</wp:posOffset>
                </wp:positionH>
                <wp:positionV relativeFrom="paragraph">
                  <wp:posOffset>705511</wp:posOffset>
                </wp:positionV>
                <wp:extent cx="262800" cy="28800"/>
                <wp:effectExtent l="38100" t="38100" r="42545" b="28575"/>
                <wp:wrapNone/>
                <wp:docPr id="1662" name="Ink 1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1">
                      <w14:nvContentPartPr>
                        <w14:cNvContentPartPr/>
                      </w14:nvContentPartPr>
                      <w14:xfrm>
                        <a:off x="0" y="0"/>
                        <a:ext cx="2628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D4515" id="Ink 1662" o:spid="_x0000_s1026" type="#_x0000_t75" style="position:absolute;margin-left:439.85pt;margin-top:54.6pt;width:22.7pt;height:4.2pt;z-index:2532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">
                <v:imagedata r:id="rId32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1584" behindDoc="0" locked="0" layoutInCell="1" allowOverlap="1" wp14:anchorId="2F38A092" wp14:editId="2A74CC58">
                <wp:simplePos x="0" y="0"/>
                <wp:positionH relativeFrom="column">
                  <wp:posOffset>5666024</wp:posOffset>
                </wp:positionH>
                <wp:positionV relativeFrom="paragraph">
                  <wp:posOffset>768871</wp:posOffset>
                </wp:positionV>
                <wp:extent cx="81000" cy="65160"/>
                <wp:effectExtent l="38100" t="38100" r="33655" b="30480"/>
                <wp:wrapNone/>
                <wp:docPr id="1661" name="Ink 1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3">
                      <w14:nvContentPartPr>
                        <w14:cNvContentPartPr/>
                      </w14:nvContentPartPr>
                      <w14:xfrm>
                        <a:off x="0" y="0"/>
                        <a:ext cx="8100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9715E" id="Ink 1661" o:spid="_x0000_s1026" type="#_x0000_t75" style="position:absolute;margin-left:445.15pt;margin-top:59.55pt;width:8.4pt;height:7.15pt;z-index:2532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">
                <v:imagedata r:id="rId32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0560" behindDoc="0" locked="0" layoutInCell="1" allowOverlap="1" wp14:anchorId="5DD0147F" wp14:editId="12AF45C0">
                <wp:simplePos x="0" y="0"/>
                <wp:positionH relativeFrom="column">
                  <wp:posOffset>5648384</wp:posOffset>
                </wp:positionH>
                <wp:positionV relativeFrom="paragraph">
                  <wp:posOffset>722791</wp:posOffset>
                </wp:positionV>
                <wp:extent cx="98640" cy="208800"/>
                <wp:effectExtent l="38100" t="38100" r="34925" b="39370"/>
                <wp:wrapNone/>
                <wp:docPr id="1660" name="Ink 1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5">
                      <w14:nvContentPartPr>
                        <w14:cNvContentPartPr/>
                      </w14:nvContentPartPr>
                      <w14:xfrm>
                        <a:off x="0" y="0"/>
                        <a:ext cx="9864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76336" id="Ink 1660" o:spid="_x0000_s1026" type="#_x0000_t75" style="position:absolute;margin-left:443.75pt;margin-top:55.9pt;width:9.75pt;height:18.45pt;z-index:2532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">
                <v:imagedata r:id="rId32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8512" behindDoc="0" locked="0" layoutInCell="1" allowOverlap="1" wp14:anchorId="691382A8" wp14:editId="2C8851CE">
                <wp:simplePos x="0" y="0"/>
                <wp:positionH relativeFrom="column">
                  <wp:posOffset>1736624</wp:posOffset>
                </wp:positionH>
                <wp:positionV relativeFrom="paragraph">
                  <wp:posOffset>-268614</wp:posOffset>
                </wp:positionV>
                <wp:extent cx="435600" cy="1672200"/>
                <wp:effectExtent l="38100" t="38100" r="41275" b="23495"/>
                <wp:wrapNone/>
                <wp:docPr id="1658" name="Ink 1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7">
                      <w14:nvContentPartPr>
                        <w14:cNvContentPartPr/>
                      </w14:nvContentPartPr>
                      <w14:xfrm>
                        <a:off x="0" y="0"/>
                        <a:ext cx="435600" cy="167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C7392" id="Ink 1658" o:spid="_x0000_s1026" type="#_x0000_t75" style="position:absolute;margin-left:135.75pt;margin-top:-22.15pt;width:36.3pt;height:133.65pt;z-index:2532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">
                <v:imagedata r:id="rId3218" o:title=""/>
              </v:shape>
            </w:pict>
          </mc:Fallback>
        </mc:AlternateContent>
      </w:r>
      <w:r w:rsidR="005236D9">
        <w:rPr>
          <w:noProof/>
        </w:rPr>
        <w:t>Με «</w:t>
      </w:r>
      <w:r w:rsidR="005236D9" w:rsidRPr="005236D9">
        <w:rPr>
          <w:noProof/>
          <w:position w:val="-12"/>
        </w:rPr>
        <w:object w:dxaOrig="540" w:dyaOrig="380" w14:anchorId="04B71F76">
          <v:shape id="_x0000_i1131" type="#_x0000_t75" style="width:26.9pt;height:18.8pt" o:ole="">
            <v:imagedata r:id="rId3219" o:title=""/>
          </v:shape>
          <o:OLEObject Type="Embed" ProgID="Equation.DSMT4" ShapeID="_x0000_i1131" DrawAspect="Content" ObjectID="_1838970213" r:id="rId3220"/>
        </w:object>
      </w:r>
      <w:r w:rsidR="005236D9">
        <w:rPr>
          <w:noProof/>
        </w:rPr>
        <w:t xml:space="preserve">» να συμβολίζει τη διακύμανση που προέρχεται από τα </w:t>
      </w:r>
      <w:r w:rsidR="0084219F" w:rsidRPr="003C3F6E">
        <w:rPr>
          <w:noProof/>
          <w:position w:val="-12"/>
        </w:rPr>
        <w:object w:dxaOrig="240" w:dyaOrig="380" w14:anchorId="003E9A42">
          <v:shape id="_x0000_i1132" type="#_x0000_t75" style="width:12.5pt;height:18.8pt" o:ole="">
            <v:imagedata r:id="rId3221" o:title=""/>
          </v:shape>
          <o:OLEObject Type="Embed" ProgID="Equation.DSMT4" ShapeID="_x0000_i1132" DrawAspect="Content" ObjectID="_1838970214" r:id="rId3222"/>
        </w:object>
      </w:r>
      <w:r w:rsidR="005236D9" w:rsidRPr="005236D9">
        <w:rPr>
          <w:noProof/>
        </w:rPr>
        <w:t>,</w:t>
      </w:r>
      <w:r w:rsidR="005236D9" w:rsidRPr="003C3F6E">
        <w:rPr>
          <w:noProof/>
        </w:rPr>
        <w:t xml:space="preserve"> </w:t>
      </w:r>
      <w:r w:rsidR="005236D9">
        <w:rPr>
          <w:noProof/>
        </w:rPr>
        <w:t xml:space="preserve">και </w:t>
      </w:r>
      <w:r w:rsidR="005236D9" w:rsidRPr="005236D9">
        <w:rPr>
          <w:noProof/>
          <w:position w:val="-12"/>
        </w:rPr>
        <w:object w:dxaOrig="380" w:dyaOrig="380" w14:anchorId="7CB085C7">
          <v:shape id="_x0000_i1133" type="#_x0000_t75" style="width:18.8pt;height:18.8pt" o:ole="">
            <v:imagedata r:id="rId3223" o:title=""/>
          </v:shape>
          <o:OLEObject Type="Embed" ProgID="Equation.DSMT4" ShapeID="_x0000_i1133" DrawAspect="Content" ObjectID="_1838970215" r:id="rId3224"/>
        </w:object>
      </w:r>
      <w:r w:rsidR="005236D9">
        <w:rPr>
          <w:noProof/>
        </w:rPr>
        <w:t xml:space="preserve"> να συμβολίζει αμαμενόμενη τιμή πάνω στα </w:t>
      </w:r>
      <w:r w:rsidR="005236D9" w:rsidRPr="003C3F6E">
        <w:rPr>
          <w:noProof/>
          <w:position w:val="-12"/>
        </w:rPr>
        <w:object w:dxaOrig="260" w:dyaOrig="380" w14:anchorId="1B091F27">
          <v:shape id="_x0000_i1134" type="#_x0000_t75" style="width:12.5pt;height:18.8pt" o:ole="">
            <v:imagedata r:id="rId3225" o:title=""/>
          </v:shape>
          <o:OLEObject Type="Embed" ProgID="Equation.DSMT4" ShapeID="_x0000_i1134" DrawAspect="Content" ObjectID="_1838970216" r:id="rId3226"/>
        </w:object>
      </w:r>
      <w:r w:rsidR="005236D9">
        <w:rPr>
          <w:noProof/>
        </w:rPr>
        <w:t>, έχουμε:</w:t>
      </w:r>
    </w:p>
    <w:p w14:paraId="01CEF3D7" w14:textId="77777777" w:rsidR="00D30478" w:rsidRPr="005236D9" w:rsidRDefault="00C203E2" w:rsidP="00D30478">
      <w:pPr>
        <w:jc w:val="both"/>
        <w:rPr>
          <w:noProof/>
        </w:rPr>
      </w:pP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321216" behindDoc="0" locked="0" layoutInCell="1" allowOverlap="1" wp14:anchorId="47FCE6C5" wp14:editId="4C2DF7F8">
                <wp:simplePos x="0" y="0"/>
                <wp:positionH relativeFrom="column">
                  <wp:posOffset>3695024</wp:posOffset>
                </wp:positionH>
                <wp:positionV relativeFrom="paragraph">
                  <wp:posOffset>874153</wp:posOffset>
                </wp:positionV>
                <wp:extent cx="54000" cy="152280"/>
                <wp:effectExtent l="95250" t="152400" r="117475" b="172085"/>
                <wp:wrapNone/>
                <wp:docPr id="1729" name="Ink 1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7">
                      <w14:nvContentPartPr>
                        <w14:cNvContentPartPr/>
                      </w14:nvContentPartPr>
                      <w14:xfrm>
                        <a:off x="0" y="0"/>
                        <a:ext cx="540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8ACF4" id="Ink 1729" o:spid="_x0000_s1026" type="#_x0000_t75" style="position:absolute;margin-left:285.45pt;margin-top:57.5pt;width:15.25pt;height:34.75pt;z-index:2533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">
                <v:imagedata r:id="rId3228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320192" behindDoc="0" locked="0" layoutInCell="1" allowOverlap="1" wp14:anchorId="1A8ECE39" wp14:editId="738A0E1C">
                <wp:simplePos x="0" y="0"/>
                <wp:positionH relativeFrom="column">
                  <wp:posOffset>3767024</wp:posOffset>
                </wp:positionH>
                <wp:positionV relativeFrom="paragraph">
                  <wp:posOffset>899713</wp:posOffset>
                </wp:positionV>
                <wp:extent cx="360" cy="360"/>
                <wp:effectExtent l="0" t="0" r="0" b="0"/>
                <wp:wrapNone/>
                <wp:docPr id="1728" name="Ink 1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851BA2" id="Ink 1728" o:spid="_x0000_s1026" type="#_x0000_t75" style="position:absolute;margin-left:290.95pt;margin-top:59.5pt;width:11.4pt;height:22.75pt;z-index:2533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">
                <v:imagedata r:id="rId3230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318144" behindDoc="0" locked="0" layoutInCell="1" allowOverlap="1" wp14:anchorId="124C4B39" wp14:editId="13EE97B6">
                <wp:simplePos x="0" y="0"/>
                <wp:positionH relativeFrom="column">
                  <wp:posOffset>3960704</wp:posOffset>
                </wp:positionH>
                <wp:positionV relativeFrom="paragraph">
                  <wp:posOffset>740233</wp:posOffset>
                </wp:positionV>
                <wp:extent cx="1129680" cy="308880"/>
                <wp:effectExtent l="95250" t="152400" r="127635" b="167640"/>
                <wp:wrapNone/>
                <wp:docPr id="1726" name="Ink 1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1">
                      <w14:nvContentPartPr>
                        <w14:cNvContentPartPr/>
                      </w14:nvContentPartPr>
                      <w14:xfrm>
                        <a:off x="0" y="0"/>
                        <a:ext cx="1129680" cy="3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90DD5A" id="Ink 1726" o:spid="_x0000_s1026" type="#_x0000_t75" style="position:absolute;margin-left:306.2pt;margin-top:46.95pt;width:100.25pt;height:47pt;z-index:2533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">
                <v:imagedata r:id="rId3232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279232" behindDoc="0" locked="0" layoutInCell="1" allowOverlap="1" wp14:anchorId="433ED7F7" wp14:editId="5CEFF712">
                <wp:simplePos x="0" y="0"/>
                <wp:positionH relativeFrom="column">
                  <wp:posOffset>4372544</wp:posOffset>
                </wp:positionH>
                <wp:positionV relativeFrom="paragraph">
                  <wp:posOffset>658765</wp:posOffset>
                </wp:positionV>
                <wp:extent cx="791640" cy="24840"/>
                <wp:effectExtent l="19050" t="38100" r="46990" b="32385"/>
                <wp:wrapNone/>
                <wp:docPr id="1688" name="Ink 1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3">
                      <w14:nvContentPartPr>
                        <w14:cNvContentPartPr/>
                      </w14:nvContentPartPr>
                      <w14:xfrm>
                        <a:off x="0" y="0"/>
                        <a:ext cx="7916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62059" id="Ink 1688" o:spid="_x0000_s1026" type="#_x0000_t75" style="position:absolute;margin-left:343.3pt;margin-top:50.85pt;width:64.35pt;height:3.95pt;z-index:2532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">
                <v:imagedata r:id="rId3234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278208" behindDoc="0" locked="0" layoutInCell="1" allowOverlap="1" wp14:anchorId="7CE64D4B" wp14:editId="2A303BB2">
                <wp:simplePos x="0" y="0"/>
                <wp:positionH relativeFrom="column">
                  <wp:posOffset>4365344</wp:posOffset>
                </wp:positionH>
                <wp:positionV relativeFrom="paragraph">
                  <wp:posOffset>618445</wp:posOffset>
                </wp:positionV>
                <wp:extent cx="688680" cy="57960"/>
                <wp:effectExtent l="38100" t="38100" r="35560" b="37465"/>
                <wp:wrapNone/>
                <wp:docPr id="1687" name="Ink 1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5">
                      <w14:nvContentPartPr>
                        <w14:cNvContentPartPr/>
                      </w14:nvContentPartPr>
                      <w14:xfrm>
                        <a:off x="0" y="0"/>
                        <a:ext cx="68868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BC69A" id="Ink 1687" o:spid="_x0000_s1026" type="#_x0000_t75" style="position:absolute;margin-left:342.75pt;margin-top:47.7pt;width:56.25pt;height:6.5pt;z-index:2532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">
                <v:imagedata r:id="rId3236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274112" behindDoc="0" locked="0" layoutInCell="1" allowOverlap="1" wp14:anchorId="176EE279" wp14:editId="13F30863">
                <wp:simplePos x="0" y="0"/>
                <wp:positionH relativeFrom="column">
                  <wp:posOffset>1543664</wp:posOffset>
                </wp:positionH>
                <wp:positionV relativeFrom="paragraph">
                  <wp:posOffset>1273645</wp:posOffset>
                </wp:positionV>
                <wp:extent cx="180000" cy="24840"/>
                <wp:effectExtent l="38100" t="38100" r="48895" b="51435"/>
                <wp:wrapNone/>
                <wp:docPr id="1683" name="Ink 1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7">
                      <w14:nvContentPartPr>
                        <w14:cNvContentPartPr/>
                      </w14:nvContentPartPr>
                      <w14:xfrm>
                        <a:off x="0" y="0"/>
                        <a:ext cx="1800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24D54" id="Ink 1683" o:spid="_x0000_s1026" type="#_x0000_t75" style="position:absolute;margin-left:120.55pt;margin-top:99.3pt;width:16.15pt;height:3.9pt;z-index:2532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">
                <v:imagedata r:id="rId3238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273088" behindDoc="0" locked="0" layoutInCell="1" allowOverlap="1" wp14:anchorId="6D957BEE" wp14:editId="1AC03B9F">
                <wp:simplePos x="0" y="0"/>
                <wp:positionH relativeFrom="column">
                  <wp:posOffset>1580384</wp:posOffset>
                </wp:positionH>
                <wp:positionV relativeFrom="paragraph">
                  <wp:posOffset>910405</wp:posOffset>
                </wp:positionV>
                <wp:extent cx="70920" cy="533160"/>
                <wp:effectExtent l="19050" t="38100" r="43815" b="38735"/>
                <wp:wrapNone/>
                <wp:docPr id="1682" name="Ink 1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9">
                      <w14:nvContentPartPr>
                        <w14:cNvContentPartPr/>
                      </w14:nvContentPartPr>
                      <w14:xfrm>
                        <a:off x="0" y="0"/>
                        <a:ext cx="70920" cy="53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36BAD9" id="Ink 1682" o:spid="_x0000_s1026" type="#_x0000_t75" style="position:absolute;margin-left:123.45pt;margin-top:70.7pt;width:7.55pt;height:44pt;z-index:2532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">
                <v:imagedata r:id="rId3240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272064" behindDoc="0" locked="0" layoutInCell="1" allowOverlap="1" wp14:anchorId="5BBBF470" wp14:editId="549D56EF">
                <wp:simplePos x="0" y="0"/>
                <wp:positionH relativeFrom="column">
                  <wp:posOffset>1331624</wp:posOffset>
                </wp:positionH>
                <wp:positionV relativeFrom="paragraph">
                  <wp:posOffset>1162765</wp:posOffset>
                </wp:positionV>
                <wp:extent cx="119160" cy="91800"/>
                <wp:effectExtent l="38100" t="38100" r="52705" b="41910"/>
                <wp:wrapNone/>
                <wp:docPr id="1681" name="Ink 1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1">
                      <w14:nvContentPartPr>
                        <w14:cNvContentPartPr/>
                      </w14:nvContentPartPr>
                      <w14:xfrm>
                        <a:off x="0" y="0"/>
                        <a:ext cx="1191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A94EB" id="Ink 1681" o:spid="_x0000_s1026" type="#_x0000_t75" style="position:absolute;margin-left:103.85pt;margin-top:90.55pt;width:11.4pt;height:9.25pt;z-index:2532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">
                <v:imagedata r:id="rId3242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271040" behindDoc="0" locked="0" layoutInCell="1" allowOverlap="1" wp14:anchorId="331CFE65" wp14:editId="7A582DEC">
                <wp:simplePos x="0" y="0"/>
                <wp:positionH relativeFrom="column">
                  <wp:posOffset>1225064</wp:posOffset>
                </wp:positionH>
                <wp:positionV relativeFrom="paragraph">
                  <wp:posOffset>1223245</wp:posOffset>
                </wp:positionV>
                <wp:extent cx="6840" cy="2880"/>
                <wp:effectExtent l="38100" t="38100" r="31750" b="35560"/>
                <wp:wrapNone/>
                <wp:docPr id="1680" name="Ink 1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3">
                      <w14:nvContentPartPr>
                        <w14:cNvContentPartPr/>
                      </w14:nvContentPartPr>
                      <w14:xfrm>
                        <a:off x="0" y="0"/>
                        <a:ext cx="68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D27D8" id="Ink 1680" o:spid="_x0000_s1026" type="#_x0000_t75" style="position:absolute;margin-left:95.45pt;margin-top:95pt;width:2.55pt;height:2.9pt;z-index:2532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">
                <v:imagedata r:id="rId3244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268992" behindDoc="0" locked="0" layoutInCell="1" allowOverlap="1" wp14:anchorId="23E6B0A5" wp14:editId="641371CC">
                <wp:simplePos x="0" y="0"/>
                <wp:positionH relativeFrom="column">
                  <wp:posOffset>1000784</wp:posOffset>
                </wp:positionH>
                <wp:positionV relativeFrom="paragraph">
                  <wp:posOffset>1085725</wp:posOffset>
                </wp:positionV>
                <wp:extent cx="134280" cy="307080"/>
                <wp:effectExtent l="38100" t="38100" r="37465" b="36195"/>
                <wp:wrapNone/>
                <wp:docPr id="1678" name="Ink 1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5">
                      <w14:nvContentPartPr>
                        <w14:cNvContentPartPr/>
                      </w14:nvContentPartPr>
                      <w14:xfrm>
                        <a:off x="0" y="0"/>
                        <a:ext cx="134280" cy="30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5874A" id="Ink 1678" o:spid="_x0000_s1026" type="#_x0000_t75" style="position:absolute;margin-left:77.8pt;margin-top:84.5pt;width:12.55pt;height:26.2pt;z-index:2532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">
                <v:imagedata r:id="rId3246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267968" behindDoc="0" locked="0" layoutInCell="1" allowOverlap="1" wp14:anchorId="5901805D" wp14:editId="29A66726">
                <wp:simplePos x="0" y="0"/>
                <wp:positionH relativeFrom="column">
                  <wp:posOffset>981704</wp:posOffset>
                </wp:positionH>
                <wp:positionV relativeFrom="paragraph">
                  <wp:posOffset>1029925</wp:posOffset>
                </wp:positionV>
                <wp:extent cx="176760" cy="297360"/>
                <wp:effectExtent l="38100" t="38100" r="33020" b="45720"/>
                <wp:wrapNone/>
                <wp:docPr id="1677" name="Ink 1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7">
                      <w14:nvContentPartPr>
                        <w14:cNvContentPartPr/>
                      </w14:nvContentPartPr>
                      <w14:xfrm>
                        <a:off x="0" y="0"/>
                        <a:ext cx="176760" cy="29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91480" id="Ink 1677" o:spid="_x0000_s1026" type="#_x0000_t75" style="position:absolute;margin-left:76.3pt;margin-top:80.1pt;width:15.85pt;height:25.35pt;z-index:2532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">
                <v:imagedata r:id="rId3248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266944" behindDoc="0" locked="0" layoutInCell="1" allowOverlap="1" wp14:anchorId="6FCFDDD7" wp14:editId="147E746C">
                <wp:simplePos x="0" y="0"/>
                <wp:positionH relativeFrom="column">
                  <wp:posOffset>3623024</wp:posOffset>
                </wp:positionH>
                <wp:positionV relativeFrom="paragraph">
                  <wp:posOffset>1257445</wp:posOffset>
                </wp:positionV>
                <wp:extent cx="360" cy="360"/>
                <wp:effectExtent l="0" t="0" r="0" b="0"/>
                <wp:wrapNone/>
                <wp:docPr id="1676" name="Ink 1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993CE4" id="Ink 1676" o:spid="_x0000_s1026" type="#_x0000_t75" style="position:absolute;margin-left:284.3pt;margin-top:98pt;width:2.05pt;height:2.05pt;z-index:2532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">
                <v:imagedata r:id="rId868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265920" behindDoc="0" locked="0" layoutInCell="1" allowOverlap="1" wp14:anchorId="52451BB0" wp14:editId="40442194">
                <wp:simplePos x="0" y="0"/>
                <wp:positionH relativeFrom="column">
                  <wp:posOffset>4227824</wp:posOffset>
                </wp:positionH>
                <wp:positionV relativeFrom="paragraph">
                  <wp:posOffset>161245</wp:posOffset>
                </wp:positionV>
                <wp:extent cx="951840" cy="470520"/>
                <wp:effectExtent l="38100" t="38100" r="39370" b="44450"/>
                <wp:wrapNone/>
                <wp:docPr id="1675" name="Ink 1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0">
                      <w14:nvContentPartPr>
                        <w14:cNvContentPartPr/>
                      </w14:nvContentPartPr>
                      <w14:xfrm>
                        <a:off x="0" y="0"/>
                        <a:ext cx="951840" cy="47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B4001" id="Ink 1675" o:spid="_x0000_s1026" type="#_x0000_t75" style="position:absolute;margin-left:331.9pt;margin-top:11.7pt;width:76.95pt;height:39.05pt;z-index:2532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">
                <v:imagedata r:id="rId3251" o:title=""/>
              </v:shape>
            </w:pict>
          </mc:Fallback>
        </mc:AlternateContent>
      </w:r>
      <w:r w:rsidR="000E4709"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264896" behindDoc="0" locked="0" layoutInCell="1" allowOverlap="1" wp14:anchorId="10C90129" wp14:editId="0A3E45EF">
                <wp:simplePos x="0" y="0"/>
                <wp:positionH relativeFrom="column">
                  <wp:posOffset>6280184</wp:posOffset>
                </wp:positionH>
                <wp:positionV relativeFrom="paragraph">
                  <wp:posOffset>1191096</wp:posOffset>
                </wp:positionV>
                <wp:extent cx="10080" cy="49320"/>
                <wp:effectExtent l="38100" t="38100" r="47625" b="46355"/>
                <wp:wrapNone/>
                <wp:docPr id="1674" name="Ink 1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2">
                      <w14:nvContentPartPr>
                        <w14:cNvContentPartPr/>
                      </w14:nvContentPartPr>
                      <w14:xfrm>
                        <a:off x="0" y="0"/>
                        <a:ext cx="1008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16300" id="Ink 1674" o:spid="_x0000_s1026" type="#_x0000_t75" style="position:absolute;margin-left:493.5pt;margin-top:92.8pt;width:2.8pt;height:5.9pt;z-index:2532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">
                <v:imagedata r:id="rId3253" o:title=""/>
              </v:shape>
            </w:pict>
          </mc:Fallback>
        </mc:AlternateContent>
      </w:r>
      <w:r w:rsidR="000E4709"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263872" behindDoc="0" locked="0" layoutInCell="1" allowOverlap="1" wp14:anchorId="120D929B" wp14:editId="2DBE014D">
                <wp:simplePos x="0" y="0"/>
                <wp:positionH relativeFrom="column">
                  <wp:posOffset>6207824</wp:posOffset>
                </wp:positionH>
                <wp:positionV relativeFrom="paragraph">
                  <wp:posOffset>845496</wp:posOffset>
                </wp:positionV>
                <wp:extent cx="113400" cy="240840"/>
                <wp:effectExtent l="38100" t="38100" r="39370" b="45085"/>
                <wp:wrapNone/>
                <wp:docPr id="1673" name="Ink 1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4">
                      <w14:nvContentPartPr>
                        <w14:cNvContentPartPr/>
                      </w14:nvContentPartPr>
                      <w14:xfrm>
                        <a:off x="0" y="0"/>
                        <a:ext cx="11340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98125" id="Ink 1673" o:spid="_x0000_s1026" type="#_x0000_t75" style="position:absolute;margin-left:487.8pt;margin-top:65.55pt;width:10.95pt;height:20.9pt;z-index:2532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">
                <v:imagedata r:id="rId3255" o:title=""/>
              </v:shape>
            </w:pict>
          </mc:Fallback>
        </mc:AlternateContent>
      </w:r>
      <w:r w:rsidR="000E4709"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262848" behindDoc="0" locked="0" layoutInCell="1" allowOverlap="1" wp14:anchorId="6D44BB44" wp14:editId="00D106CF">
                <wp:simplePos x="0" y="0"/>
                <wp:positionH relativeFrom="column">
                  <wp:posOffset>6014864</wp:posOffset>
                </wp:positionH>
                <wp:positionV relativeFrom="paragraph">
                  <wp:posOffset>1084896</wp:posOffset>
                </wp:positionV>
                <wp:extent cx="28800" cy="20520"/>
                <wp:effectExtent l="38100" t="38100" r="28575" b="36830"/>
                <wp:wrapNone/>
                <wp:docPr id="1672" name="Ink 1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6">
                      <w14:nvContentPartPr>
                        <w14:cNvContentPartPr/>
                      </w14:nvContentPartPr>
                      <w14:xfrm>
                        <a:off x="0" y="0"/>
                        <a:ext cx="288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1C4457" id="Ink 1672" o:spid="_x0000_s1026" type="#_x0000_t75" style="position:absolute;margin-left:472.6pt;margin-top:84.4pt;width:4.2pt;height:3.55pt;z-index:2532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">
                <v:imagedata r:id="rId3257" o:title=""/>
              </v:shape>
            </w:pict>
          </mc:Fallback>
        </mc:AlternateContent>
      </w:r>
      <w:r w:rsidR="000E4709"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261824" behindDoc="0" locked="0" layoutInCell="1" allowOverlap="1" wp14:anchorId="6DFEE446" wp14:editId="668850A8">
                <wp:simplePos x="0" y="0"/>
                <wp:positionH relativeFrom="column">
                  <wp:posOffset>6018104</wp:posOffset>
                </wp:positionH>
                <wp:positionV relativeFrom="paragraph">
                  <wp:posOffset>1015776</wp:posOffset>
                </wp:positionV>
                <wp:extent cx="125640" cy="29880"/>
                <wp:effectExtent l="38100" t="38100" r="46355" b="27305"/>
                <wp:wrapNone/>
                <wp:docPr id="1671" name="Ink 1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8">
                      <w14:nvContentPartPr>
                        <w14:cNvContentPartPr/>
                      </w14:nvContentPartPr>
                      <w14:xfrm>
                        <a:off x="0" y="0"/>
                        <a:ext cx="1256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59A6CD" id="Ink 1671" o:spid="_x0000_s1026" type="#_x0000_t75" style="position:absolute;margin-left:472.85pt;margin-top:79pt;width:11.9pt;height:4.3pt;z-index:2532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">
                <v:imagedata r:id="rId3259" o:title=""/>
              </v:shape>
            </w:pict>
          </mc:Fallback>
        </mc:AlternateContent>
      </w:r>
      <w:r w:rsidR="000E4709"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260800" behindDoc="0" locked="0" layoutInCell="1" allowOverlap="1" wp14:anchorId="168B32BF" wp14:editId="75268A92">
                <wp:simplePos x="0" y="0"/>
                <wp:positionH relativeFrom="column">
                  <wp:posOffset>5780504</wp:posOffset>
                </wp:positionH>
                <wp:positionV relativeFrom="paragraph">
                  <wp:posOffset>910656</wp:posOffset>
                </wp:positionV>
                <wp:extent cx="184320" cy="34920"/>
                <wp:effectExtent l="38100" t="38100" r="44450" b="41910"/>
                <wp:wrapNone/>
                <wp:docPr id="1670" name="Ink 1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0">
                      <w14:nvContentPartPr>
                        <w14:cNvContentPartPr/>
                      </w14:nvContentPartPr>
                      <w14:xfrm>
                        <a:off x="0" y="0"/>
                        <a:ext cx="18432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DD1A11" id="Ink 1670" o:spid="_x0000_s1026" type="#_x0000_t75" style="position:absolute;margin-left:454.15pt;margin-top:70.7pt;width:16.45pt;height:4.75pt;z-index:2532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">
                <v:imagedata r:id="rId3261" o:title=""/>
              </v:shape>
            </w:pict>
          </mc:Fallback>
        </mc:AlternateContent>
      </w:r>
      <w:r w:rsidR="000E4709"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259776" behindDoc="0" locked="0" layoutInCell="1" allowOverlap="1" wp14:anchorId="629F044A" wp14:editId="09747177">
                <wp:simplePos x="0" y="0"/>
                <wp:positionH relativeFrom="column">
                  <wp:posOffset>5763584</wp:posOffset>
                </wp:positionH>
                <wp:positionV relativeFrom="paragraph">
                  <wp:posOffset>988056</wp:posOffset>
                </wp:positionV>
                <wp:extent cx="194400" cy="85680"/>
                <wp:effectExtent l="38100" t="38100" r="34290" b="29210"/>
                <wp:wrapNone/>
                <wp:docPr id="1669" name="Ink 1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2">
                      <w14:nvContentPartPr>
                        <w14:cNvContentPartPr/>
                      </w14:nvContentPartPr>
                      <w14:xfrm>
                        <a:off x="0" y="0"/>
                        <a:ext cx="19440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4CC360" id="Ink 1669" o:spid="_x0000_s1026" type="#_x0000_t75" style="position:absolute;margin-left:452.85pt;margin-top:76.8pt;width:17.25pt;height:8.75pt;z-index:2532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">
                <v:imagedata r:id="rId3263" o:title=""/>
              </v:shape>
            </w:pict>
          </mc:Fallback>
        </mc:AlternateContent>
      </w:r>
      <w:r w:rsidR="000E4709"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258752" behindDoc="0" locked="0" layoutInCell="1" allowOverlap="1" wp14:anchorId="533188E5" wp14:editId="2E5D888B">
                <wp:simplePos x="0" y="0"/>
                <wp:positionH relativeFrom="column">
                  <wp:posOffset>5828384</wp:posOffset>
                </wp:positionH>
                <wp:positionV relativeFrom="paragraph">
                  <wp:posOffset>904896</wp:posOffset>
                </wp:positionV>
                <wp:extent cx="97200" cy="327960"/>
                <wp:effectExtent l="38100" t="38100" r="36195" b="53340"/>
                <wp:wrapNone/>
                <wp:docPr id="1668" name="Ink 1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4">
                      <w14:nvContentPartPr>
                        <w14:cNvContentPartPr/>
                      </w14:nvContentPartPr>
                      <w14:xfrm>
                        <a:off x="0" y="0"/>
                        <a:ext cx="97200" cy="32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0909E4" id="Ink 1668" o:spid="_x0000_s1026" type="#_x0000_t75" style="position:absolute;margin-left:457.95pt;margin-top:70.25pt;width:9.6pt;height:27.8pt;z-index:2532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">
                <v:imagedata r:id="rId3265" o:title=""/>
              </v:shape>
            </w:pict>
          </mc:Fallback>
        </mc:AlternateContent>
      </w:r>
      <w:r w:rsidR="000E4709"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257728" behindDoc="0" locked="0" layoutInCell="1" allowOverlap="1" wp14:anchorId="554BFDAF" wp14:editId="5F4FFD76">
                <wp:simplePos x="0" y="0"/>
                <wp:positionH relativeFrom="column">
                  <wp:posOffset>5315744</wp:posOffset>
                </wp:positionH>
                <wp:positionV relativeFrom="paragraph">
                  <wp:posOffset>938736</wp:posOffset>
                </wp:positionV>
                <wp:extent cx="392040" cy="218160"/>
                <wp:effectExtent l="38100" t="38100" r="46355" b="48895"/>
                <wp:wrapNone/>
                <wp:docPr id="1667" name="Ink 1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6">
                      <w14:nvContentPartPr>
                        <w14:cNvContentPartPr/>
                      </w14:nvContentPartPr>
                      <w14:xfrm>
                        <a:off x="0" y="0"/>
                        <a:ext cx="39204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8F9DC1" id="Ink 1667" o:spid="_x0000_s1026" type="#_x0000_t75" style="position:absolute;margin-left:417.55pt;margin-top:72.9pt;width:32.85pt;height:19.2pt;z-index:2532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">
                <v:imagedata r:id="rId3267" o:title=""/>
              </v:shape>
            </w:pict>
          </mc:Fallback>
        </mc:AlternateContent>
      </w:r>
      <w:r w:rsidR="000E4709"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256704" behindDoc="0" locked="0" layoutInCell="1" allowOverlap="1" wp14:anchorId="1ABB7E5F" wp14:editId="25EBC892">
                <wp:simplePos x="0" y="0"/>
                <wp:positionH relativeFrom="column">
                  <wp:posOffset>6199544</wp:posOffset>
                </wp:positionH>
                <wp:positionV relativeFrom="paragraph">
                  <wp:posOffset>176256</wp:posOffset>
                </wp:positionV>
                <wp:extent cx="70560" cy="70560"/>
                <wp:effectExtent l="38100" t="38100" r="43815" b="43815"/>
                <wp:wrapNone/>
                <wp:docPr id="1666" name="Ink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8">
                      <w14:nvContentPartPr>
                        <w14:cNvContentPartPr/>
                      </w14:nvContentPartPr>
                      <w14:xfrm>
                        <a:off x="0" y="0"/>
                        <a:ext cx="7056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0E546" id="Ink 1666" o:spid="_x0000_s1026" type="#_x0000_t75" style="position:absolute;margin-left:487.15pt;margin-top:12.9pt;width:7.5pt;height:7.5pt;z-index:2532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">
                <v:imagedata r:id="rId3269" o:title=""/>
              </v:shape>
            </w:pict>
          </mc:Fallback>
        </mc:AlternateContent>
      </w:r>
      <w:r w:rsidR="000E4709"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254656" behindDoc="0" locked="0" layoutInCell="1" allowOverlap="1" wp14:anchorId="617A5C82" wp14:editId="2E3BCE67">
                <wp:simplePos x="0" y="0"/>
                <wp:positionH relativeFrom="column">
                  <wp:posOffset>5967704</wp:posOffset>
                </wp:positionH>
                <wp:positionV relativeFrom="paragraph">
                  <wp:posOffset>135576</wp:posOffset>
                </wp:positionV>
                <wp:extent cx="110880" cy="11880"/>
                <wp:effectExtent l="38100" t="38100" r="41910" b="45720"/>
                <wp:wrapNone/>
                <wp:docPr id="1664" name="Ink 1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0">
                      <w14:nvContentPartPr>
                        <w14:cNvContentPartPr/>
                      </w14:nvContentPartPr>
                      <w14:xfrm>
                        <a:off x="0" y="0"/>
                        <a:ext cx="1108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484A21" id="Ink 1664" o:spid="_x0000_s1026" type="#_x0000_t75" style="position:absolute;margin-left:468.9pt;margin-top:9.7pt;width:10.75pt;height:3pt;z-index:2532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">
                <v:imagedata r:id="rId3271" o:title=""/>
              </v:shape>
            </w:pict>
          </mc:Fallback>
        </mc:AlternateContent>
      </w:r>
      <w:r w:rsidR="000E4709"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253632" behindDoc="0" locked="0" layoutInCell="1" allowOverlap="1" wp14:anchorId="476A23D4" wp14:editId="4DED50C2">
                <wp:simplePos x="0" y="0"/>
                <wp:positionH relativeFrom="column">
                  <wp:posOffset>5974904</wp:posOffset>
                </wp:positionH>
                <wp:positionV relativeFrom="paragraph">
                  <wp:posOffset>80136</wp:posOffset>
                </wp:positionV>
                <wp:extent cx="74160" cy="11520"/>
                <wp:effectExtent l="38100" t="38100" r="40640" b="45720"/>
                <wp:wrapNone/>
                <wp:docPr id="1663" name="Ink 1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2">
                      <w14:nvContentPartPr>
                        <w14:cNvContentPartPr/>
                      </w14:nvContentPartPr>
                      <w14:xfrm>
                        <a:off x="0" y="0"/>
                        <a:ext cx="741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F976C6" id="Ink 1663" o:spid="_x0000_s1026" type="#_x0000_t75" style="position:absolute;margin-left:469.45pt;margin-top:5.35pt;width:7.85pt;height:2.8pt;z-index:2532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">
                <v:imagedata r:id="rId3273" o:title=""/>
              </v:shape>
            </w:pict>
          </mc:Fallback>
        </mc:AlternateContent>
      </w:r>
      <w:r w:rsidR="000E4709"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249536" behindDoc="0" locked="0" layoutInCell="1" allowOverlap="1" wp14:anchorId="24400D07" wp14:editId="48408442">
                <wp:simplePos x="0" y="0"/>
                <wp:positionH relativeFrom="column">
                  <wp:posOffset>5208464</wp:posOffset>
                </wp:positionH>
                <wp:positionV relativeFrom="paragraph">
                  <wp:posOffset>139896</wp:posOffset>
                </wp:positionV>
                <wp:extent cx="636120" cy="250560"/>
                <wp:effectExtent l="38100" t="38100" r="31115" b="35560"/>
                <wp:wrapNone/>
                <wp:docPr id="1659" name="Ink 1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4">
                      <w14:nvContentPartPr>
                        <w14:cNvContentPartPr/>
                      </w14:nvContentPartPr>
                      <w14:xfrm>
                        <a:off x="0" y="0"/>
                        <a:ext cx="63612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09DD7D" id="Ink 1659" o:spid="_x0000_s1026" type="#_x0000_t75" style="position:absolute;margin-left:409.1pt;margin-top:10pt;width:52.1pt;height:21.75pt;z-index:2532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">
                <v:imagedata r:id="rId3275" o:title=""/>
              </v:shape>
            </w:pict>
          </mc:Fallback>
        </mc:AlternateContent>
      </w:r>
      <w:r w:rsidR="000E4709"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247488" behindDoc="0" locked="0" layoutInCell="1" allowOverlap="1" wp14:anchorId="6E1EB316" wp14:editId="2AC94E67">
                <wp:simplePos x="0" y="0"/>
                <wp:positionH relativeFrom="column">
                  <wp:posOffset>1373024</wp:posOffset>
                </wp:positionH>
                <wp:positionV relativeFrom="paragraph">
                  <wp:posOffset>874908</wp:posOffset>
                </wp:positionV>
                <wp:extent cx="490680" cy="40320"/>
                <wp:effectExtent l="38100" t="38100" r="43180" b="36195"/>
                <wp:wrapNone/>
                <wp:docPr id="1657" name="Ink 1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6">
                      <w14:nvContentPartPr>
                        <w14:cNvContentPartPr/>
                      </w14:nvContentPartPr>
                      <w14:xfrm>
                        <a:off x="0" y="0"/>
                        <a:ext cx="49068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FF333" id="Ink 1657" o:spid="_x0000_s1026" type="#_x0000_t75" style="position:absolute;margin-left:107.1pt;margin-top:67.9pt;width:40.65pt;height:5.15pt;z-index:2532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">
                <v:imagedata r:id="rId3277" o:title=""/>
              </v:shape>
            </w:pict>
          </mc:Fallback>
        </mc:AlternateContent>
      </w:r>
      <w:r w:rsidR="000E4709"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246464" behindDoc="0" locked="0" layoutInCell="1" allowOverlap="1" wp14:anchorId="07D17F31" wp14:editId="0B093001">
                <wp:simplePos x="0" y="0"/>
                <wp:positionH relativeFrom="column">
                  <wp:posOffset>1100504</wp:posOffset>
                </wp:positionH>
                <wp:positionV relativeFrom="paragraph">
                  <wp:posOffset>404028</wp:posOffset>
                </wp:positionV>
                <wp:extent cx="284400" cy="406440"/>
                <wp:effectExtent l="38100" t="38100" r="40005" b="31750"/>
                <wp:wrapNone/>
                <wp:docPr id="1656" name="Ink 1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8">
                      <w14:nvContentPartPr>
                        <w14:cNvContentPartPr/>
                      </w14:nvContentPartPr>
                      <w14:xfrm>
                        <a:off x="0" y="0"/>
                        <a:ext cx="284400" cy="40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098C70" id="Ink 1656" o:spid="_x0000_s1026" type="#_x0000_t75" style="position:absolute;margin-left:85.65pt;margin-top:30.8pt;width:24.4pt;height:33.95pt;z-index:2532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">
                <v:imagedata r:id="rId3279" o:title=""/>
              </v:shape>
            </w:pict>
          </mc:Fallback>
        </mc:AlternateContent>
      </w:r>
      <w:r w:rsidR="000E4709"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3245440" behindDoc="0" locked="0" layoutInCell="1" allowOverlap="1" wp14:anchorId="7A83487D" wp14:editId="1980D11C">
                <wp:simplePos x="0" y="0"/>
                <wp:positionH relativeFrom="column">
                  <wp:posOffset>50384</wp:posOffset>
                </wp:positionH>
                <wp:positionV relativeFrom="paragraph">
                  <wp:posOffset>806508</wp:posOffset>
                </wp:positionV>
                <wp:extent cx="783720" cy="28800"/>
                <wp:effectExtent l="38100" t="38100" r="35560" b="47625"/>
                <wp:wrapNone/>
                <wp:docPr id="1655" name="Ink 1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0">
                      <w14:nvContentPartPr>
                        <w14:cNvContentPartPr/>
                      </w14:nvContentPartPr>
                      <w14:xfrm>
                        <a:off x="0" y="0"/>
                        <a:ext cx="7837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7081B" id="Ink 1655" o:spid="_x0000_s1026" type="#_x0000_t75" style="position:absolute;margin-left:2.95pt;margin-top:62.5pt;width:63.65pt;height:4.2pt;z-index:2532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">
                <v:imagedata r:id="rId3281" o:title=""/>
              </v:shape>
            </w:pict>
          </mc:Fallback>
        </mc:AlternateContent>
      </w:r>
      <w:r w:rsidR="001035F0" w:rsidRPr="00EC3B11">
        <w:rPr>
          <w:noProof/>
          <w:position w:val="-86"/>
          <w:lang w:val="en-US"/>
        </w:rPr>
        <w:object w:dxaOrig="8360" w:dyaOrig="1680" w14:anchorId="7DE2CFA6">
          <v:shape id="_x0000_i1135" type="#_x0000_t75" style="width:416.95pt;height:83.9pt" o:ole="">
            <v:imagedata r:id="rId3282" o:title=""/>
          </v:shape>
          <o:OLEObject Type="Embed" ProgID="Equation.DSMT4" ShapeID="_x0000_i1135" DrawAspect="Content" ObjectID="_1838970217" r:id="rId3283"/>
        </w:object>
      </w:r>
    </w:p>
    <w:p w14:paraId="7B6D40F7" w14:textId="77777777" w:rsidR="00D30478" w:rsidRDefault="00C203E2" w:rsidP="00D30478">
      <w:pPr>
        <w:jc w:val="both"/>
        <w:rPr>
          <w:noProof/>
          <w:lang w:val="en-US"/>
        </w:rPr>
      </w:pP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317120" behindDoc="0" locked="0" layoutInCell="1" allowOverlap="1" wp14:anchorId="01450127" wp14:editId="4F49F3BC">
                <wp:simplePos x="0" y="0"/>
                <wp:positionH relativeFrom="column">
                  <wp:posOffset>4655864</wp:posOffset>
                </wp:positionH>
                <wp:positionV relativeFrom="paragraph">
                  <wp:posOffset>382158</wp:posOffset>
                </wp:positionV>
                <wp:extent cx="14760" cy="23040"/>
                <wp:effectExtent l="19050" t="19050" r="23495" b="34290"/>
                <wp:wrapNone/>
                <wp:docPr id="1725" name="Ink 1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4">
                      <w14:nvContentPartPr>
                        <w14:cNvContentPartPr/>
                      </w14:nvContentPartPr>
                      <w14:xfrm>
                        <a:off x="0" y="0"/>
                        <a:ext cx="147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68CD8" id="Ink 1725" o:spid="_x0000_s1026" type="#_x0000_t75" style="position:absolute;margin-left:365.6pt;margin-top:29.1pt;width:3.1pt;height:3.75pt;z-index:2533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">
                <v:imagedata r:id="rId3285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300736" behindDoc="0" locked="0" layoutInCell="1" allowOverlap="1" wp14:anchorId="63184079" wp14:editId="346E4AB5">
                <wp:simplePos x="0" y="0"/>
                <wp:positionH relativeFrom="column">
                  <wp:posOffset>6237704</wp:posOffset>
                </wp:positionH>
                <wp:positionV relativeFrom="paragraph">
                  <wp:posOffset>595638</wp:posOffset>
                </wp:positionV>
                <wp:extent cx="61560" cy="132840"/>
                <wp:effectExtent l="38100" t="38100" r="53340" b="38735"/>
                <wp:wrapNone/>
                <wp:docPr id="1709" name="Ink 1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6">
                      <w14:nvContentPartPr>
                        <w14:cNvContentPartPr/>
                      </w14:nvContentPartPr>
                      <w14:xfrm>
                        <a:off x="0" y="0"/>
                        <a:ext cx="615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13A32C" id="Ink 1709" o:spid="_x0000_s1026" type="#_x0000_t75" style="position:absolute;margin-left:490.15pt;margin-top:45.9pt;width:6.9pt;height:12.4pt;z-index:2533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">
                <v:imagedata r:id="rId3287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299712" behindDoc="0" locked="0" layoutInCell="1" allowOverlap="1" wp14:anchorId="0634D90D" wp14:editId="34776C4A">
                <wp:simplePos x="0" y="0"/>
                <wp:positionH relativeFrom="column">
                  <wp:posOffset>6085064</wp:posOffset>
                </wp:positionH>
                <wp:positionV relativeFrom="paragraph">
                  <wp:posOffset>575118</wp:posOffset>
                </wp:positionV>
                <wp:extent cx="37800" cy="42120"/>
                <wp:effectExtent l="38100" t="38100" r="38735" b="34290"/>
                <wp:wrapNone/>
                <wp:docPr id="1708" name="Ink 1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8">
                      <w14:nvContentPartPr>
                        <w14:cNvContentPartPr/>
                      </w14:nvContentPartPr>
                      <w14:xfrm>
                        <a:off x="0" y="0"/>
                        <a:ext cx="3780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C1D132" id="Ink 1708" o:spid="_x0000_s1026" type="#_x0000_t75" style="position:absolute;margin-left:478.15pt;margin-top:44.3pt;width:5pt;height:5.25pt;z-index:2532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">
                <v:imagedata r:id="rId3289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298688" behindDoc="0" locked="0" layoutInCell="1" allowOverlap="1" wp14:anchorId="64821EEF" wp14:editId="6EE99EAC">
                <wp:simplePos x="0" y="0"/>
                <wp:positionH relativeFrom="column">
                  <wp:posOffset>6065264</wp:posOffset>
                </wp:positionH>
                <wp:positionV relativeFrom="paragraph">
                  <wp:posOffset>670158</wp:posOffset>
                </wp:positionV>
                <wp:extent cx="134640" cy="74520"/>
                <wp:effectExtent l="38100" t="38100" r="36830" b="40005"/>
                <wp:wrapNone/>
                <wp:docPr id="1707" name="Ink 1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0">
                      <w14:nvContentPartPr>
                        <w14:cNvContentPartPr/>
                      </w14:nvContentPartPr>
                      <w14:xfrm>
                        <a:off x="0" y="0"/>
                        <a:ext cx="13464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AEDC4" id="Ink 1707" o:spid="_x0000_s1026" type="#_x0000_t75" style="position:absolute;margin-left:476.6pt;margin-top:51.75pt;width:12.55pt;height:7.85pt;z-index:2532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">
                <v:imagedata r:id="rId3291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297664" behindDoc="0" locked="0" layoutInCell="1" allowOverlap="1" wp14:anchorId="13792340" wp14:editId="2949FDFB">
                <wp:simplePos x="0" y="0"/>
                <wp:positionH relativeFrom="column">
                  <wp:posOffset>5846744</wp:posOffset>
                </wp:positionH>
                <wp:positionV relativeFrom="paragraph">
                  <wp:posOffset>568998</wp:posOffset>
                </wp:positionV>
                <wp:extent cx="179640" cy="186840"/>
                <wp:effectExtent l="38100" t="38100" r="49530" b="41910"/>
                <wp:wrapNone/>
                <wp:docPr id="1706" name="Ink 1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2">
                      <w14:nvContentPartPr>
                        <w14:cNvContentPartPr/>
                      </w14:nvContentPartPr>
                      <w14:xfrm>
                        <a:off x="0" y="0"/>
                        <a:ext cx="17964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14A95" id="Ink 1706" o:spid="_x0000_s1026" type="#_x0000_t75" style="position:absolute;margin-left:459.35pt;margin-top:43.8pt;width:16.15pt;height:16.65pt;z-index:2532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">
                <v:imagedata r:id="rId3293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296640" behindDoc="0" locked="0" layoutInCell="1" allowOverlap="1" wp14:anchorId="16A154B6" wp14:editId="463B8B61">
                <wp:simplePos x="0" y="0"/>
                <wp:positionH relativeFrom="column">
                  <wp:posOffset>5735144</wp:posOffset>
                </wp:positionH>
                <wp:positionV relativeFrom="paragraph">
                  <wp:posOffset>570078</wp:posOffset>
                </wp:positionV>
                <wp:extent cx="110160" cy="265680"/>
                <wp:effectExtent l="38100" t="38100" r="42545" b="39370"/>
                <wp:wrapNone/>
                <wp:docPr id="1705" name="Ink 1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4">
                      <w14:nvContentPartPr>
                        <w14:cNvContentPartPr/>
                      </w14:nvContentPartPr>
                      <w14:xfrm>
                        <a:off x="0" y="0"/>
                        <a:ext cx="11016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995E31" id="Ink 1705" o:spid="_x0000_s1026" type="#_x0000_t75" style="position:absolute;margin-left:450.6pt;margin-top:43.9pt;width:10.65pt;height:22.9pt;z-index:2532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">
                <v:imagedata r:id="rId3295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283328" behindDoc="0" locked="0" layoutInCell="1" allowOverlap="1" wp14:anchorId="755EEA17" wp14:editId="55477D19">
                <wp:simplePos x="0" y="0"/>
                <wp:positionH relativeFrom="column">
                  <wp:posOffset>3941984</wp:posOffset>
                </wp:positionH>
                <wp:positionV relativeFrom="paragraph">
                  <wp:posOffset>526050</wp:posOffset>
                </wp:positionV>
                <wp:extent cx="603000" cy="27360"/>
                <wp:effectExtent l="38100" t="38100" r="45085" b="48895"/>
                <wp:wrapNone/>
                <wp:docPr id="1692" name="Ink 1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6">
                      <w14:nvContentPartPr>
                        <w14:cNvContentPartPr/>
                      </w14:nvContentPartPr>
                      <w14:xfrm>
                        <a:off x="0" y="0"/>
                        <a:ext cx="6030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E9054" id="Ink 1692" o:spid="_x0000_s1026" type="#_x0000_t75" style="position:absolute;margin-left:309.4pt;margin-top:40.4pt;width:49.5pt;height:4.1pt;z-index:2532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">
                <v:imagedata r:id="rId3297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282304" behindDoc="0" locked="0" layoutInCell="1" allowOverlap="1" wp14:anchorId="329714F4" wp14:editId="690BAB8E">
                <wp:simplePos x="0" y="0"/>
                <wp:positionH relativeFrom="column">
                  <wp:posOffset>4550384</wp:posOffset>
                </wp:positionH>
                <wp:positionV relativeFrom="paragraph">
                  <wp:posOffset>240570</wp:posOffset>
                </wp:positionV>
                <wp:extent cx="171360" cy="287280"/>
                <wp:effectExtent l="38100" t="38100" r="38735" b="36830"/>
                <wp:wrapNone/>
                <wp:docPr id="1691" name="Ink 1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8">
                      <w14:nvContentPartPr>
                        <w14:cNvContentPartPr/>
                      </w14:nvContentPartPr>
                      <w14:xfrm>
                        <a:off x="0" y="0"/>
                        <a:ext cx="17136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7A15AD" id="Ink 1691" o:spid="_x0000_s1026" type="#_x0000_t75" style="position:absolute;margin-left:357.3pt;margin-top:17.95pt;width:15.5pt;height:24.6pt;z-index:2532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">
                <v:imagedata r:id="rId3299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281280" behindDoc="0" locked="0" layoutInCell="1" allowOverlap="1" wp14:anchorId="7FC15B65" wp14:editId="37DC38B7">
                <wp:simplePos x="0" y="0"/>
                <wp:positionH relativeFrom="column">
                  <wp:posOffset>1732304</wp:posOffset>
                </wp:positionH>
                <wp:positionV relativeFrom="paragraph">
                  <wp:posOffset>636570</wp:posOffset>
                </wp:positionV>
                <wp:extent cx="429480" cy="32040"/>
                <wp:effectExtent l="38100" t="38100" r="27940" b="25400"/>
                <wp:wrapNone/>
                <wp:docPr id="1690" name="Ink 1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0">
                      <w14:nvContentPartPr>
                        <w14:cNvContentPartPr/>
                      </w14:nvContentPartPr>
                      <w14:xfrm>
                        <a:off x="0" y="0"/>
                        <a:ext cx="4294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E7F61B" id="Ink 1690" o:spid="_x0000_s1026" type="#_x0000_t75" style="position:absolute;margin-left:135.4pt;margin-top:49.1pt;width:35.75pt;height:4.5pt;z-index:2532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">
                <v:imagedata r:id="rId3301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280256" behindDoc="0" locked="0" layoutInCell="1" allowOverlap="1" wp14:anchorId="1678843F" wp14:editId="28762E78">
                <wp:simplePos x="0" y="0"/>
                <wp:positionH relativeFrom="column">
                  <wp:posOffset>2316224</wp:posOffset>
                </wp:positionH>
                <wp:positionV relativeFrom="paragraph">
                  <wp:posOffset>607410</wp:posOffset>
                </wp:positionV>
                <wp:extent cx="429480" cy="26280"/>
                <wp:effectExtent l="38100" t="38100" r="46990" b="50165"/>
                <wp:wrapNone/>
                <wp:docPr id="1689" name="Ink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2">
                      <w14:nvContentPartPr>
                        <w14:cNvContentPartPr/>
                      </w14:nvContentPartPr>
                      <w14:xfrm>
                        <a:off x="0" y="0"/>
                        <a:ext cx="42948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4184F" id="Ink 1689" o:spid="_x0000_s1026" type="#_x0000_t75" style="position:absolute;margin-left:181.4pt;margin-top:46.85pt;width:35.75pt;height:4.05pt;z-index:2532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">
                <v:imagedata r:id="rId3303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277184" behindDoc="0" locked="0" layoutInCell="1" allowOverlap="1" wp14:anchorId="58E1734E" wp14:editId="5C115CA3">
                <wp:simplePos x="0" y="0"/>
                <wp:positionH relativeFrom="column">
                  <wp:posOffset>2324864</wp:posOffset>
                </wp:positionH>
                <wp:positionV relativeFrom="paragraph">
                  <wp:posOffset>535410</wp:posOffset>
                </wp:positionV>
                <wp:extent cx="373680" cy="28800"/>
                <wp:effectExtent l="38100" t="38100" r="45720" b="47625"/>
                <wp:wrapNone/>
                <wp:docPr id="1686" name="Ink 1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4">
                      <w14:nvContentPartPr>
                        <w14:cNvContentPartPr/>
                      </w14:nvContentPartPr>
                      <w14:xfrm>
                        <a:off x="0" y="0"/>
                        <a:ext cx="37368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E991E" id="Ink 1686" o:spid="_x0000_s1026" type="#_x0000_t75" style="position:absolute;margin-left:182.05pt;margin-top:41.15pt;width:31.4pt;height:4.2pt;z-index:2532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">
                <v:imagedata r:id="rId3305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276160" behindDoc="0" locked="0" layoutInCell="1" allowOverlap="1" wp14:anchorId="211BC93C" wp14:editId="4203CB7A">
                <wp:simplePos x="0" y="0"/>
                <wp:positionH relativeFrom="column">
                  <wp:posOffset>1470944</wp:posOffset>
                </wp:positionH>
                <wp:positionV relativeFrom="paragraph">
                  <wp:posOffset>535410</wp:posOffset>
                </wp:positionV>
                <wp:extent cx="805680" cy="160560"/>
                <wp:effectExtent l="38100" t="38100" r="33020" b="49530"/>
                <wp:wrapNone/>
                <wp:docPr id="1685" name="Ink 1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6">
                      <w14:nvContentPartPr>
                        <w14:cNvContentPartPr/>
                      </w14:nvContentPartPr>
                      <w14:xfrm>
                        <a:off x="0" y="0"/>
                        <a:ext cx="80568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B6667" id="Ink 1685" o:spid="_x0000_s1026" type="#_x0000_t75" style="position:absolute;margin-left:114.8pt;margin-top:41.15pt;width:65.45pt;height:14.65pt;z-index:2532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">
                <v:imagedata r:id="rId3307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275136" behindDoc="0" locked="0" layoutInCell="1" allowOverlap="1" wp14:anchorId="26A1E881" wp14:editId="2C6166E5">
                <wp:simplePos x="0" y="0"/>
                <wp:positionH relativeFrom="column">
                  <wp:posOffset>1237304</wp:posOffset>
                </wp:positionH>
                <wp:positionV relativeFrom="paragraph">
                  <wp:posOffset>211410</wp:posOffset>
                </wp:positionV>
                <wp:extent cx="160200" cy="455760"/>
                <wp:effectExtent l="38100" t="38100" r="30480" b="40005"/>
                <wp:wrapNone/>
                <wp:docPr id="1684" name="Ink 1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8">
                      <w14:nvContentPartPr>
                        <w14:cNvContentPartPr/>
                      </w14:nvContentPartPr>
                      <w14:xfrm>
                        <a:off x="0" y="0"/>
                        <a:ext cx="160200" cy="45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6A0B7" id="Ink 1684" o:spid="_x0000_s1026" type="#_x0000_t75" style="position:absolute;margin-left:96.45pt;margin-top:15.65pt;width:14.55pt;height:37.9pt;z-index:2532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">
                <v:imagedata r:id="rId3309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270016" behindDoc="0" locked="0" layoutInCell="1" allowOverlap="1" wp14:anchorId="2FB5245A" wp14:editId="53405D45">
                <wp:simplePos x="0" y="0"/>
                <wp:positionH relativeFrom="column">
                  <wp:posOffset>1216424</wp:posOffset>
                </wp:positionH>
                <wp:positionV relativeFrom="paragraph">
                  <wp:posOffset>-26910</wp:posOffset>
                </wp:positionV>
                <wp:extent cx="42480" cy="86400"/>
                <wp:effectExtent l="38100" t="38100" r="34290" b="46990"/>
                <wp:wrapNone/>
                <wp:docPr id="1679" name="Ink 1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0">
                      <w14:nvContentPartPr>
                        <w14:cNvContentPartPr/>
                      </w14:nvContentPartPr>
                      <w14:xfrm>
                        <a:off x="0" y="0"/>
                        <a:ext cx="424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20AA9C" id="Ink 1679" o:spid="_x0000_s1026" type="#_x0000_t75" style="position:absolute;margin-left:94.8pt;margin-top:-3.1pt;width:5.4pt;height:8.75pt;z-index:2532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">
                <v:imagedata r:id="rId3311" o:title=""/>
              </v:shape>
            </w:pict>
          </mc:Fallback>
        </mc:AlternateContent>
      </w:r>
      <w:r w:rsidR="00F14439" w:rsidRPr="00F14439">
        <w:rPr>
          <w:position w:val="-14"/>
          <w:highlight w:val="yellow"/>
        </w:rPr>
        <w:object w:dxaOrig="1820" w:dyaOrig="420" w14:anchorId="67471254">
          <v:shape id="_x0000_i1136" type="#_x0000_t75" style="width:90.8pt;height:20.65pt" o:ole="">
            <v:imagedata r:id="rId3312" o:title=""/>
          </v:shape>
          <o:OLEObject Type="Embed" ProgID="Equation.DSMT4" ShapeID="_x0000_i1136" DrawAspect="Content" ObjectID="_1838970218" r:id="rId3313"/>
        </w:object>
      </w:r>
      <w:r w:rsidR="005D592B" w:rsidRPr="00584BA3">
        <w:rPr>
          <w:noProof/>
          <w:position w:val="-32"/>
          <w:lang w:val="en-US"/>
        </w:rPr>
        <w:object w:dxaOrig="6240" w:dyaOrig="780" w14:anchorId="2C9720CB">
          <v:shape id="_x0000_i1137" type="#_x0000_t75" style="width:311.15pt;height:38.8pt" o:ole="">
            <v:imagedata r:id="rId3314" o:title=""/>
          </v:shape>
          <o:OLEObject Type="Embed" ProgID="Equation.DSMT4" ShapeID="_x0000_i1137" DrawAspect="Content" ObjectID="_1838970219" r:id="rId3315"/>
        </w:object>
      </w:r>
    </w:p>
    <w:p w14:paraId="296236F9" w14:textId="77777777" w:rsidR="00D30478" w:rsidRDefault="00C203E2" w:rsidP="00D30478">
      <w:pPr>
        <w:ind w:left="2160"/>
        <w:jc w:val="both"/>
        <w:rPr>
          <w:noProof/>
          <w:lang w:val="en-US"/>
        </w:rPr>
      </w:pP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316096" behindDoc="0" locked="0" layoutInCell="1" allowOverlap="1" wp14:anchorId="3CD1E463" wp14:editId="5B337F3B">
                <wp:simplePos x="0" y="0"/>
                <wp:positionH relativeFrom="column">
                  <wp:posOffset>3077984</wp:posOffset>
                </wp:positionH>
                <wp:positionV relativeFrom="paragraph">
                  <wp:posOffset>86183</wp:posOffset>
                </wp:positionV>
                <wp:extent cx="497880" cy="477000"/>
                <wp:effectExtent l="38100" t="38100" r="35560" b="37465"/>
                <wp:wrapNone/>
                <wp:docPr id="1724" name="Ink 1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6">
                      <w14:nvContentPartPr>
                        <w14:cNvContentPartPr/>
                      </w14:nvContentPartPr>
                      <w14:xfrm>
                        <a:off x="0" y="0"/>
                        <a:ext cx="497880" cy="47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CB7877" id="Ink 1724" o:spid="_x0000_s1026" type="#_x0000_t75" style="position:absolute;margin-left:241.35pt;margin-top:5.8pt;width:41.15pt;height:39.5pt;z-index:2533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">
                <v:imagedata r:id="rId3317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315072" behindDoc="0" locked="0" layoutInCell="1" allowOverlap="1" wp14:anchorId="61A4EF65" wp14:editId="0F80E44A">
                <wp:simplePos x="0" y="0"/>
                <wp:positionH relativeFrom="column">
                  <wp:posOffset>1664984</wp:posOffset>
                </wp:positionH>
                <wp:positionV relativeFrom="paragraph">
                  <wp:posOffset>443663</wp:posOffset>
                </wp:positionV>
                <wp:extent cx="383760" cy="55440"/>
                <wp:effectExtent l="38100" t="38100" r="35560" b="40005"/>
                <wp:wrapNone/>
                <wp:docPr id="1723" name="Ink 1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8">
                      <w14:nvContentPartPr>
                        <w14:cNvContentPartPr/>
                      </w14:nvContentPartPr>
                      <w14:xfrm>
                        <a:off x="0" y="0"/>
                        <a:ext cx="38376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5A72E2" id="Ink 1723" o:spid="_x0000_s1026" type="#_x0000_t75" style="position:absolute;margin-left:130.1pt;margin-top:33.95pt;width:32.15pt;height:6.3pt;z-index:2533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">
                <v:imagedata r:id="rId3319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314048" behindDoc="0" locked="0" layoutInCell="1" allowOverlap="1" wp14:anchorId="5EC2A241" wp14:editId="6BD77A5E">
                <wp:simplePos x="0" y="0"/>
                <wp:positionH relativeFrom="column">
                  <wp:posOffset>5747384</wp:posOffset>
                </wp:positionH>
                <wp:positionV relativeFrom="paragraph">
                  <wp:posOffset>158903</wp:posOffset>
                </wp:positionV>
                <wp:extent cx="188640" cy="158760"/>
                <wp:effectExtent l="38100" t="38100" r="40005" b="50800"/>
                <wp:wrapNone/>
                <wp:docPr id="1722" name="Ink 1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0">
                      <w14:nvContentPartPr>
                        <w14:cNvContentPartPr/>
                      </w14:nvContentPartPr>
                      <w14:xfrm>
                        <a:off x="0" y="0"/>
                        <a:ext cx="18864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0BA32" id="Ink 1722" o:spid="_x0000_s1026" type="#_x0000_t75" style="position:absolute;margin-left:451.55pt;margin-top:11.5pt;width:16.8pt;height:14.45pt;z-index:2533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">
                <v:imagedata r:id="rId3321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313024" behindDoc="0" locked="0" layoutInCell="1" allowOverlap="1" wp14:anchorId="447E516C" wp14:editId="3D067E04">
                <wp:simplePos x="0" y="0"/>
                <wp:positionH relativeFrom="column">
                  <wp:posOffset>5658104</wp:posOffset>
                </wp:positionH>
                <wp:positionV relativeFrom="paragraph">
                  <wp:posOffset>257183</wp:posOffset>
                </wp:positionV>
                <wp:extent cx="105120" cy="223200"/>
                <wp:effectExtent l="38100" t="38100" r="47625" b="43815"/>
                <wp:wrapNone/>
                <wp:docPr id="1721" name="Ink 1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2">
                      <w14:nvContentPartPr>
                        <w14:cNvContentPartPr/>
                      </w14:nvContentPartPr>
                      <w14:xfrm>
                        <a:off x="0" y="0"/>
                        <a:ext cx="10512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160D2" id="Ink 1721" o:spid="_x0000_s1026" type="#_x0000_t75" style="position:absolute;margin-left:444.5pt;margin-top:19.25pt;width:10.25pt;height:19.55pt;z-index:2533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">
                <v:imagedata r:id="rId3323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312000" behindDoc="0" locked="0" layoutInCell="1" allowOverlap="1" wp14:anchorId="3D1D3ADE" wp14:editId="25682134">
                <wp:simplePos x="0" y="0"/>
                <wp:positionH relativeFrom="column">
                  <wp:posOffset>5516984</wp:posOffset>
                </wp:positionH>
                <wp:positionV relativeFrom="paragraph">
                  <wp:posOffset>342143</wp:posOffset>
                </wp:positionV>
                <wp:extent cx="44280" cy="31680"/>
                <wp:effectExtent l="38100" t="38100" r="32385" b="26035"/>
                <wp:wrapNone/>
                <wp:docPr id="1720" name="Ink 1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4">
                      <w14:nvContentPartPr>
                        <w14:cNvContentPartPr/>
                      </w14:nvContentPartPr>
                      <w14:xfrm>
                        <a:off x="0" y="0"/>
                        <a:ext cx="4428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0A45BB" id="Ink 1720" o:spid="_x0000_s1026" type="#_x0000_t75" style="position:absolute;margin-left:433.4pt;margin-top:25.95pt;width:5.5pt;height:4.55pt;z-index:2533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">
                <v:imagedata r:id="rId3325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310976" behindDoc="0" locked="0" layoutInCell="1" allowOverlap="1" wp14:anchorId="26CE9777" wp14:editId="5E958652">
                <wp:simplePos x="0" y="0"/>
                <wp:positionH relativeFrom="column">
                  <wp:posOffset>5521304</wp:posOffset>
                </wp:positionH>
                <wp:positionV relativeFrom="paragraph">
                  <wp:posOffset>316943</wp:posOffset>
                </wp:positionV>
                <wp:extent cx="41400" cy="74520"/>
                <wp:effectExtent l="38100" t="38100" r="34925" b="40005"/>
                <wp:wrapNone/>
                <wp:docPr id="1719" name="Ink 1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6">
                      <w14:nvContentPartPr>
                        <w14:cNvContentPartPr/>
                      </w14:nvContentPartPr>
                      <w14:xfrm>
                        <a:off x="0" y="0"/>
                        <a:ext cx="4140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7501B3" id="Ink 1719" o:spid="_x0000_s1026" type="#_x0000_t75" style="position:absolute;margin-left:433.75pt;margin-top:23.95pt;width:5.2pt;height:7.8pt;z-index:2533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">
                <v:imagedata r:id="rId3327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309952" behindDoc="0" locked="0" layoutInCell="1" allowOverlap="1" wp14:anchorId="294EECAE" wp14:editId="53DA9079">
                <wp:simplePos x="0" y="0"/>
                <wp:positionH relativeFrom="column">
                  <wp:posOffset>5450744</wp:posOffset>
                </wp:positionH>
                <wp:positionV relativeFrom="paragraph">
                  <wp:posOffset>396863</wp:posOffset>
                </wp:positionV>
                <wp:extent cx="51480" cy="55440"/>
                <wp:effectExtent l="38100" t="38100" r="43815" b="40005"/>
                <wp:wrapNone/>
                <wp:docPr id="1718" name="Ink 1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8">
                      <w14:nvContentPartPr>
                        <w14:cNvContentPartPr/>
                      </w14:nvContentPartPr>
                      <w14:xfrm>
                        <a:off x="0" y="0"/>
                        <a:ext cx="5148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DAD92A" id="Ink 1718" o:spid="_x0000_s1026" type="#_x0000_t75" style="position:absolute;margin-left:428.2pt;margin-top:30.25pt;width:6pt;height:6.3pt;z-index:2533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">
                <v:imagedata r:id="rId3329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308928" behindDoc="0" locked="0" layoutInCell="1" allowOverlap="1" wp14:anchorId="02E553D1" wp14:editId="32CD34F2">
                <wp:simplePos x="0" y="0"/>
                <wp:positionH relativeFrom="column">
                  <wp:posOffset>5379464</wp:posOffset>
                </wp:positionH>
                <wp:positionV relativeFrom="paragraph">
                  <wp:posOffset>321263</wp:posOffset>
                </wp:positionV>
                <wp:extent cx="19800" cy="132120"/>
                <wp:effectExtent l="38100" t="38100" r="37465" b="39370"/>
                <wp:wrapNone/>
                <wp:docPr id="1717" name="Ink 1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0">
                      <w14:nvContentPartPr>
                        <w14:cNvContentPartPr/>
                      </w14:nvContentPartPr>
                      <w14:xfrm>
                        <a:off x="0" y="0"/>
                        <a:ext cx="198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E5E08" id="Ink 1717" o:spid="_x0000_s1026" type="#_x0000_t75" style="position:absolute;margin-left:422.65pt;margin-top:24.3pt;width:3.5pt;height:12.35pt;z-index:2533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">
                <v:imagedata r:id="rId3331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307904" behindDoc="0" locked="0" layoutInCell="1" allowOverlap="1" wp14:anchorId="0574EE5A" wp14:editId="71E8B348">
                <wp:simplePos x="0" y="0"/>
                <wp:positionH relativeFrom="column">
                  <wp:posOffset>5309264</wp:posOffset>
                </wp:positionH>
                <wp:positionV relativeFrom="paragraph">
                  <wp:posOffset>346103</wp:posOffset>
                </wp:positionV>
                <wp:extent cx="113760" cy="94320"/>
                <wp:effectExtent l="38100" t="38100" r="38735" b="39370"/>
                <wp:wrapNone/>
                <wp:docPr id="1716" name="Ink 1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2">
                      <w14:nvContentPartPr>
                        <w14:cNvContentPartPr/>
                      </w14:nvContentPartPr>
                      <w14:xfrm>
                        <a:off x="0" y="0"/>
                        <a:ext cx="11376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2F2BA6" id="Ink 1716" o:spid="_x0000_s1026" type="#_x0000_t75" style="position:absolute;margin-left:417.2pt;margin-top:26.35pt;width:10.65pt;height:9.25pt;z-index:2533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">
                <v:imagedata r:id="rId3333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306880" behindDoc="0" locked="0" layoutInCell="1" allowOverlap="1" wp14:anchorId="0732C107" wp14:editId="4123E45D">
                <wp:simplePos x="0" y="0"/>
                <wp:positionH relativeFrom="column">
                  <wp:posOffset>5111624</wp:posOffset>
                </wp:positionH>
                <wp:positionV relativeFrom="paragraph">
                  <wp:posOffset>450503</wp:posOffset>
                </wp:positionV>
                <wp:extent cx="67680" cy="31320"/>
                <wp:effectExtent l="38100" t="38100" r="46990" b="45085"/>
                <wp:wrapNone/>
                <wp:docPr id="1715" name="Ink 1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4">
                      <w14:nvContentPartPr>
                        <w14:cNvContentPartPr/>
                      </w14:nvContentPartPr>
                      <w14:xfrm>
                        <a:off x="0" y="0"/>
                        <a:ext cx="6768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BBC5BB" id="Ink 1715" o:spid="_x0000_s1026" type="#_x0000_t75" style="position:absolute;margin-left:401.5pt;margin-top:34.45pt;width:7.35pt;height:4.4pt;z-index:2533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">
                <v:imagedata r:id="rId3335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305856" behindDoc="0" locked="0" layoutInCell="1" allowOverlap="1" wp14:anchorId="18FC8DD1" wp14:editId="2BD95016">
                <wp:simplePos x="0" y="0"/>
                <wp:positionH relativeFrom="column">
                  <wp:posOffset>5085704</wp:posOffset>
                </wp:positionH>
                <wp:positionV relativeFrom="paragraph">
                  <wp:posOffset>412703</wp:posOffset>
                </wp:positionV>
                <wp:extent cx="74880" cy="52920"/>
                <wp:effectExtent l="38100" t="38100" r="40005" b="42545"/>
                <wp:wrapNone/>
                <wp:docPr id="1714" name="Ink 1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6">
                      <w14:nvContentPartPr>
                        <w14:cNvContentPartPr/>
                      </w14:nvContentPartPr>
                      <w14:xfrm>
                        <a:off x="0" y="0"/>
                        <a:ext cx="7488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F6ADB" id="Ink 1714" o:spid="_x0000_s1026" type="#_x0000_t75" style="position:absolute;margin-left:399.45pt;margin-top:31.5pt;width:7.9pt;height:6.15pt;z-index:2533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">
                <v:imagedata r:id="rId3337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304832" behindDoc="0" locked="0" layoutInCell="1" allowOverlap="1" wp14:anchorId="4AE22892" wp14:editId="613B34F1">
                <wp:simplePos x="0" y="0"/>
                <wp:positionH relativeFrom="column">
                  <wp:posOffset>4984904</wp:posOffset>
                </wp:positionH>
                <wp:positionV relativeFrom="paragraph">
                  <wp:posOffset>499463</wp:posOffset>
                </wp:positionV>
                <wp:extent cx="17640" cy="4680"/>
                <wp:effectExtent l="38100" t="38100" r="40005" b="33655"/>
                <wp:wrapNone/>
                <wp:docPr id="1713" name="Ink 1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8">
                      <w14:nvContentPartPr>
                        <w14:cNvContentPartPr/>
                      </w14:nvContentPartPr>
                      <w14:xfrm>
                        <a:off x="0" y="0"/>
                        <a:ext cx="176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1F7C71" id="Ink 1713" o:spid="_x0000_s1026" type="#_x0000_t75" style="position:absolute;margin-left:391.5pt;margin-top:38.3pt;width:3.45pt;height:2.5pt;z-index:2533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">
                <v:imagedata r:id="rId3339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302784" behindDoc="0" locked="0" layoutInCell="1" allowOverlap="1" wp14:anchorId="376ADB77" wp14:editId="19723CE0">
                <wp:simplePos x="0" y="0"/>
                <wp:positionH relativeFrom="column">
                  <wp:posOffset>4928384</wp:posOffset>
                </wp:positionH>
                <wp:positionV relativeFrom="paragraph">
                  <wp:posOffset>453743</wp:posOffset>
                </wp:positionV>
                <wp:extent cx="16560" cy="101880"/>
                <wp:effectExtent l="38100" t="38100" r="40640" b="50800"/>
                <wp:wrapNone/>
                <wp:docPr id="1711" name="Ink 1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0">
                      <w14:nvContentPartPr>
                        <w14:cNvContentPartPr/>
                      </w14:nvContentPartPr>
                      <w14:xfrm>
                        <a:off x="0" y="0"/>
                        <a:ext cx="165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3C061B" id="Ink 1711" o:spid="_x0000_s1026" type="#_x0000_t75" style="position:absolute;margin-left:387.05pt;margin-top:34.8pt;width:3.25pt;height:9.95pt;z-index:2533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">
                <v:imagedata r:id="rId3341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301760" behindDoc="0" locked="0" layoutInCell="1" allowOverlap="1" wp14:anchorId="4E960C48" wp14:editId="6D61F4C1">
                <wp:simplePos x="0" y="0"/>
                <wp:positionH relativeFrom="column">
                  <wp:posOffset>4869704</wp:posOffset>
                </wp:positionH>
                <wp:positionV relativeFrom="paragraph">
                  <wp:posOffset>458783</wp:posOffset>
                </wp:positionV>
                <wp:extent cx="136440" cy="87840"/>
                <wp:effectExtent l="38100" t="38100" r="35560" b="26670"/>
                <wp:wrapNone/>
                <wp:docPr id="1710" name="Ink 1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2">
                      <w14:nvContentPartPr>
                        <w14:cNvContentPartPr/>
                      </w14:nvContentPartPr>
                      <w14:xfrm>
                        <a:off x="0" y="0"/>
                        <a:ext cx="13644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D915D7" id="Ink 1710" o:spid="_x0000_s1026" type="#_x0000_t75" style="position:absolute;margin-left:382.45pt;margin-top:35.1pt;width:12.75pt;height:8.9pt;z-index:2533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">
                <v:imagedata r:id="rId3343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295616" behindDoc="0" locked="0" layoutInCell="1" allowOverlap="1" wp14:anchorId="61F77EB5" wp14:editId="6EC4C37D">
                <wp:simplePos x="0" y="0"/>
                <wp:positionH relativeFrom="column">
                  <wp:posOffset>5472344</wp:posOffset>
                </wp:positionH>
                <wp:positionV relativeFrom="paragraph">
                  <wp:posOffset>-26137</wp:posOffset>
                </wp:positionV>
                <wp:extent cx="249840" cy="151920"/>
                <wp:effectExtent l="38100" t="38100" r="36195" b="38735"/>
                <wp:wrapNone/>
                <wp:docPr id="1704" name="Ink 1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4">
                      <w14:nvContentPartPr>
                        <w14:cNvContentPartPr/>
                      </w14:nvContentPartPr>
                      <w14:xfrm>
                        <a:off x="0" y="0"/>
                        <a:ext cx="24984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99B94" id="Ink 1704" o:spid="_x0000_s1026" type="#_x0000_t75" style="position:absolute;margin-left:429.9pt;margin-top:-3.05pt;width:21.65pt;height:13.9pt;z-index:2532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">
                <v:imagedata r:id="rId3345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294592" behindDoc="0" locked="0" layoutInCell="1" allowOverlap="1" wp14:anchorId="0D8C752B" wp14:editId="6077B5AE">
                <wp:simplePos x="0" y="0"/>
                <wp:positionH relativeFrom="column">
                  <wp:posOffset>5458664</wp:posOffset>
                </wp:positionH>
                <wp:positionV relativeFrom="paragraph">
                  <wp:posOffset>2303</wp:posOffset>
                </wp:positionV>
                <wp:extent cx="46440" cy="136440"/>
                <wp:effectExtent l="38100" t="38100" r="29845" b="35560"/>
                <wp:wrapNone/>
                <wp:docPr id="1703" name="Ink 1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6">
                      <w14:nvContentPartPr>
                        <w14:cNvContentPartPr/>
                      </w14:nvContentPartPr>
                      <w14:xfrm>
                        <a:off x="0" y="0"/>
                        <a:ext cx="464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154570" id="Ink 1703" o:spid="_x0000_s1026" type="#_x0000_t75" style="position:absolute;margin-left:428.8pt;margin-top:-.8pt;width:5.6pt;height:12.75pt;z-index:2532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">
                <v:imagedata r:id="rId3347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293568" behindDoc="0" locked="0" layoutInCell="1" allowOverlap="1" wp14:anchorId="6B81C3DA" wp14:editId="6C4374C2">
                <wp:simplePos x="0" y="0"/>
                <wp:positionH relativeFrom="column">
                  <wp:posOffset>5295584</wp:posOffset>
                </wp:positionH>
                <wp:positionV relativeFrom="paragraph">
                  <wp:posOffset>-74737</wp:posOffset>
                </wp:positionV>
                <wp:extent cx="115920" cy="304200"/>
                <wp:effectExtent l="38100" t="38100" r="55880" b="38735"/>
                <wp:wrapNone/>
                <wp:docPr id="1702" name="Ink 1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8">
                      <w14:nvContentPartPr>
                        <w14:cNvContentPartPr/>
                      </w14:nvContentPartPr>
                      <w14:xfrm>
                        <a:off x="0" y="0"/>
                        <a:ext cx="115920" cy="30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CA3F8" id="Ink 1702" o:spid="_x0000_s1026" type="#_x0000_t75" style="position:absolute;margin-left:416pt;margin-top:-6.9pt;width:11.15pt;height:25.9pt;z-index:2532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">
                <v:imagedata r:id="rId3349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292544" behindDoc="0" locked="0" layoutInCell="1" allowOverlap="1" wp14:anchorId="72E32C56" wp14:editId="1028D4CF">
                <wp:simplePos x="0" y="0"/>
                <wp:positionH relativeFrom="column">
                  <wp:posOffset>5371904</wp:posOffset>
                </wp:positionH>
                <wp:positionV relativeFrom="paragraph">
                  <wp:posOffset>67463</wp:posOffset>
                </wp:positionV>
                <wp:extent cx="71280" cy="29880"/>
                <wp:effectExtent l="38100" t="38100" r="43180" b="46355"/>
                <wp:wrapNone/>
                <wp:docPr id="1701" name="Ink 1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0">
                      <w14:nvContentPartPr>
                        <w14:cNvContentPartPr/>
                      </w14:nvContentPartPr>
                      <w14:xfrm>
                        <a:off x="0" y="0"/>
                        <a:ext cx="712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F63C77" id="Ink 1701" o:spid="_x0000_s1026" type="#_x0000_t75" style="position:absolute;margin-left:422pt;margin-top:4.3pt;width:7.55pt;height:4.3pt;z-index:2532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">
                <v:imagedata r:id="rId3351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291520" behindDoc="0" locked="0" layoutInCell="1" allowOverlap="1" wp14:anchorId="0978BC87" wp14:editId="77E54AC6">
                <wp:simplePos x="0" y="0"/>
                <wp:positionH relativeFrom="column">
                  <wp:posOffset>5018024</wp:posOffset>
                </wp:positionH>
                <wp:positionV relativeFrom="paragraph">
                  <wp:posOffset>-10297</wp:posOffset>
                </wp:positionV>
                <wp:extent cx="49320" cy="70200"/>
                <wp:effectExtent l="38100" t="38100" r="46355" b="44450"/>
                <wp:wrapNone/>
                <wp:docPr id="1700" name="Ink 1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2">
                      <w14:nvContentPartPr>
                        <w14:cNvContentPartPr/>
                      </w14:nvContentPartPr>
                      <w14:xfrm>
                        <a:off x="0" y="0"/>
                        <a:ext cx="4932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7CCE90" id="Ink 1700" o:spid="_x0000_s1026" type="#_x0000_t75" style="position:absolute;margin-left:394.1pt;margin-top:-1.8pt;width:5.9pt;height:7.55pt;z-index:2532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">
                <v:imagedata r:id="rId3353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290496" behindDoc="0" locked="0" layoutInCell="1" allowOverlap="1" wp14:anchorId="327295ED" wp14:editId="70EE72A5">
                <wp:simplePos x="0" y="0"/>
                <wp:positionH relativeFrom="column">
                  <wp:posOffset>4920824</wp:posOffset>
                </wp:positionH>
                <wp:positionV relativeFrom="paragraph">
                  <wp:posOffset>81143</wp:posOffset>
                </wp:positionV>
                <wp:extent cx="221040" cy="267840"/>
                <wp:effectExtent l="38100" t="38100" r="26670" b="37465"/>
                <wp:wrapNone/>
                <wp:docPr id="1699" name="Ink 1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4">
                      <w14:nvContentPartPr>
                        <w14:cNvContentPartPr/>
                      </w14:nvContentPartPr>
                      <w14:xfrm>
                        <a:off x="0" y="0"/>
                        <a:ext cx="22104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F3F90" id="Ink 1699" o:spid="_x0000_s1026" type="#_x0000_t75" style="position:absolute;margin-left:386.45pt;margin-top:5.4pt;width:19.35pt;height:23.1pt;z-index:2532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">
                <v:imagedata r:id="rId3355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289472" behindDoc="0" locked="0" layoutInCell="1" allowOverlap="1" wp14:anchorId="06B12413" wp14:editId="54C19164">
                <wp:simplePos x="0" y="0"/>
                <wp:positionH relativeFrom="column">
                  <wp:posOffset>4805624</wp:posOffset>
                </wp:positionH>
                <wp:positionV relativeFrom="paragraph">
                  <wp:posOffset>122903</wp:posOffset>
                </wp:positionV>
                <wp:extent cx="83160" cy="104760"/>
                <wp:effectExtent l="38100" t="38100" r="50800" b="29210"/>
                <wp:wrapNone/>
                <wp:docPr id="1698" name="Ink 1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6">
                      <w14:nvContentPartPr>
                        <w14:cNvContentPartPr/>
                      </w14:nvContentPartPr>
                      <w14:xfrm>
                        <a:off x="0" y="0"/>
                        <a:ext cx="831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FF6D7F" id="Ink 1698" o:spid="_x0000_s1026" type="#_x0000_t75" style="position:absolute;margin-left:377.4pt;margin-top:8.7pt;width:8.55pt;height:10.25pt;z-index:2532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">
                <v:imagedata r:id="rId3357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288448" behindDoc="0" locked="0" layoutInCell="1" allowOverlap="1" wp14:anchorId="20F394C7" wp14:editId="3B9F5BE7">
                <wp:simplePos x="0" y="0"/>
                <wp:positionH relativeFrom="column">
                  <wp:posOffset>4686464</wp:posOffset>
                </wp:positionH>
                <wp:positionV relativeFrom="paragraph">
                  <wp:posOffset>18863</wp:posOffset>
                </wp:positionV>
                <wp:extent cx="117720" cy="200160"/>
                <wp:effectExtent l="38100" t="38100" r="34925" b="47625"/>
                <wp:wrapNone/>
                <wp:docPr id="1697" name="Ink 1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8">
                      <w14:nvContentPartPr>
                        <w14:cNvContentPartPr/>
                      </w14:nvContentPartPr>
                      <w14:xfrm>
                        <a:off x="0" y="0"/>
                        <a:ext cx="11772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0FD251" id="Ink 1697" o:spid="_x0000_s1026" type="#_x0000_t75" style="position:absolute;margin-left:368pt;margin-top:.5pt;width:11.2pt;height:17.7pt;z-index:2532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">
                <v:imagedata r:id="rId3359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287424" behindDoc="0" locked="0" layoutInCell="1" allowOverlap="1" wp14:anchorId="6B957CF0" wp14:editId="60E70317">
                <wp:simplePos x="0" y="0"/>
                <wp:positionH relativeFrom="column">
                  <wp:posOffset>4588184</wp:posOffset>
                </wp:positionH>
                <wp:positionV relativeFrom="paragraph">
                  <wp:posOffset>35783</wp:posOffset>
                </wp:positionV>
                <wp:extent cx="126000" cy="213840"/>
                <wp:effectExtent l="38100" t="38100" r="45720" b="34290"/>
                <wp:wrapNone/>
                <wp:docPr id="1696" name="Ink 1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0">
                      <w14:nvContentPartPr>
                        <w14:cNvContentPartPr/>
                      </w14:nvContentPartPr>
                      <w14:xfrm>
                        <a:off x="0" y="0"/>
                        <a:ext cx="12600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48F82D" id="Ink 1696" o:spid="_x0000_s1026" type="#_x0000_t75" style="position:absolute;margin-left:360.25pt;margin-top:1.8pt;width:11.9pt;height:18.85pt;z-index:2532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">
                <v:imagedata r:id="rId3361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286400" behindDoc="0" locked="0" layoutInCell="1" allowOverlap="1" wp14:anchorId="196E6598" wp14:editId="3B3C42B3">
                <wp:simplePos x="0" y="0"/>
                <wp:positionH relativeFrom="column">
                  <wp:posOffset>4527704</wp:posOffset>
                </wp:positionH>
                <wp:positionV relativeFrom="paragraph">
                  <wp:posOffset>163943</wp:posOffset>
                </wp:positionV>
                <wp:extent cx="113040" cy="104400"/>
                <wp:effectExtent l="38100" t="38100" r="39370" b="29210"/>
                <wp:wrapNone/>
                <wp:docPr id="1695" name="Ink 1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2">
                      <w14:nvContentPartPr>
                        <w14:cNvContentPartPr/>
                      </w14:nvContentPartPr>
                      <w14:xfrm>
                        <a:off x="0" y="0"/>
                        <a:ext cx="1130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1CF2D0" id="Ink 1695" o:spid="_x0000_s1026" type="#_x0000_t75" style="position:absolute;margin-left:355.5pt;margin-top:11.9pt;width:10.85pt;height:10.2pt;z-index:2532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">
                <v:imagedata r:id="rId3363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285376" behindDoc="0" locked="0" layoutInCell="1" allowOverlap="1" wp14:anchorId="11D795A3" wp14:editId="16944211">
                <wp:simplePos x="0" y="0"/>
                <wp:positionH relativeFrom="column">
                  <wp:posOffset>3047384</wp:posOffset>
                </wp:positionH>
                <wp:positionV relativeFrom="paragraph">
                  <wp:posOffset>-247177</wp:posOffset>
                </wp:positionV>
                <wp:extent cx="1411560" cy="532800"/>
                <wp:effectExtent l="38100" t="38100" r="0" b="38735"/>
                <wp:wrapNone/>
                <wp:docPr id="1694" name="Ink 1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4">
                      <w14:nvContentPartPr>
                        <w14:cNvContentPartPr/>
                      </w14:nvContentPartPr>
                      <w14:xfrm>
                        <a:off x="0" y="0"/>
                        <a:ext cx="1411560" cy="53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3669CC" id="Ink 1694" o:spid="_x0000_s1026" type="#_x0000_t75" style="position:absolute;margin-left:238.95pt;margin-top:-20.45pt;width:113.15pt;height:43.9pt;z-index:2532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">
                <v:imagedata r:id="rId3365" o:title=""/>
              </v:shape>
            </w:pict>
          </mc:Fallback>
        </mc:AlternateContent>
      </w:r>
      <w:r w:rsidR="00D30478" w:rsidRPr="00F14439">
        <w:rPr>
          <w:noProof/>
          <w:position w:val="-18"/>
          <w:highlight w:val="yellow"/>
          <w:lang w:val="en-US"/>
        </w:rPr>
        <w:object w:dxaOrig="3460" w:dyaOrig="499" w14:anchorId="50B75453">
          <v:shape id="_x0000_i1138" type="#_x0000_t75" style="width:173.45pt;height:24.4pt" o:ole="">
            <v:imagedata r:id="rId3366" o:title=""/>
          </v:shape>
          <o:OLEObject Type="Embed" ProgID="Equation.DSMT4" ShapeID="_x0000_i1138" DrawAspect="Content" ObjectID="_1838970220" r:id="rId3367"/>
        </w:object>
      </w:r>
    </w:p>
    <w:p w14:paraId="37E3C6F3" w14:textId="77777777" w:rsidR="00D30478" w:rsidRDefault="00C203E2" w:rsidP="00D30478">
      <w:pPr>
        <w:jc w:val="both"/>
        <w:rPr>
          <w:noProof/>
          <w:position w:val="-48"/>
        </w:rPr>
      </w:pPr>
      <w:r>
        <w:rPr>
          <w:noProof/>
          <w:position w:val="-22"/>
          <w:lang w:val="en-US" w:eastAsia="en-US"/>
        </w:rPr>
        <mc:AlternateContent>
          <mc:Choice Requires="wpi">
            <w:drawing>
              <wp:anchor distT="0" distB="0" distL="114300" distR="114300" simplePos="0" relativeHeight="253319168" behindDoc="0" locked="0" layoutInCell="1" allowOverlap="1" wp14:anchorId="242ADF4D" wp14:editId="1BC55D13">
                <wp:simplePos x="0" y="0"/>
                <wp:positionH relativeFrom="column">
                  <wp:posOffset>2266904</wp:posOffset>
                </wp:positionH>
                <wp:positionV relativeFrom="paragraph">
                  <wp:posOffset>387560</wp:posOffset>
                </wp:positionV>
                <wp:extent cx="12600" cy="45000"/>
                <wp:effectExtent l="76200" t="114300" r="102235" b="146050"/>
                <wp:wrapNone/>
                <wp:docPr id="1727" name="Ink 1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8">
                      <w14:nvContentPartPr>
                        <w14:cNvContentPartPr/>
                      </w14:nvContentPartPr>
                      <w14:xfrm>
                        <a:off x="0" y="0"/>
                        <a:ext cx="1260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1DC95" id="Ink 1727" o:spid="_x0000_s1026" type="#_x0000_t75" style="position:absolute;margin-left:172.65pt;margin-top:18.9pt;width:12.7pt;height:26.8pt;z-index:2533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">
                <v:imagedata r:id="rId3369" o:title=""/>
              </v:shape>
            </w:pict>
          </mc:Fallback>
        </mc:AlternateContent>
      </w:r>
      <w:r>
        <w:rPr>
          <w:noProof/>
          <w:position w:val="-22"/>
          <w:lang w:val="en-US" w:eastAsia="en-US"/>
        </w:rPr>
        <mc:AlternateContent>
          <mc:Choice Requires="wpi">
            <w:drawing>
              <wp:anchor distT="0" distB="0" distL="114300" distR="114300" simplePos="0" relativeHeight="253303808" behindDoc="0" locked="0" layoutInCell="1" allowOverlap="1" wp14:anchorId="7D905C0B" wp14:editId="26281067">
                <wp:simplePos x="0" y="0"/>
                <wp:positionH relativeFrom="column">
                  <wp:posOffset>5014424</wp:posOffset>
                </wp:positionH>
                <wp:positionV relativeFrom="paragraph">
                  <wp:posOffset>-33497</wp:posOffset>
                </wp:positionV>
                <wp:extent cx="35280" cy="65880"/>
                <wp:effectExtent l="38100" t="38100" r="41275" b="29845"/>
                <wp:wrapNone/>
                <wp:docPr id="1712" name="Ink 1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0">
                      <w14:nvContentPartPr>
                        <w14:cNvContentPartPr/>
                      </w14:nvContentPartPr>
                      <w14:xfrm>
                        <a:off x="0" y="0"/>
                        <a:ext cx="3528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06DAC" id="Ink 1712" o:spid="_x0000_s1026" type="#_x0000_t75" style="position:absolute;margin-left:393.85pt;margin-top:-3.65pt;width:4.75pt;height:7.2pt;z-index:2533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">
                <v:imagedata r:id="rId3371" o:title=""/>
              </v:shape>
            </w:pict>
          </mc:Fallback>
        </mc:AlternateContent>
      </w:r>
      <w:r>
        <w:rPr>
          <w:noProof/>
          <w:position w:val="-22"/>
          <w:lang w:val="en-US" w:eastAsia="en-US"/>
        </w:rPr>
        <mc:AlternateContent>
          <mc:Choice Requires="wpi">
            <w:drawing>
              <wp:anchor distT="0" distB="0" distL="114300" distR="114300" simplePos="0" relativeHeight="253284352" behindDoc="0" locked="0" layoutInCell="1" allowOverlap="1" wp14:anchorId="6A0A0360" wp14:editId="1D30706A">
                <wp:simplePos x="0" y="0"/>
                <wp:positionH relativeFrom="column">
                  <wp:posOffset>5809304</wp:posOffset>
                </wp:positionH>
                <wp:positionV relativeFrom="paragraph">
                  <wp:posOffset>70543</wp:posOffset>
                </wp:positionV>
                <wp:extent cx="360" cy="360"/>
                <wp:effectExtent l="0" t="0" r="0" b="0"/>
                <wp:wrapNone/>
                <wp:docPr id="1693" name="Ink 1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129AB" id="Ink 1693" o:spid="_x0000_s1026" type="#_x0000_t75" style="position:absolute;margin-left:456.45pt;margin-top:4.55pt;width:2.05pt;height:2.05pt;z-index:2532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">
                <v:imagedata r:id="rId868" o:title=""/>
              </v:shape>
            </w:pict>
          </mc:Fallback>
        </mc:AlternateContent>
      </w:r>
      <w:r w:rsidR="00F14439" w:rsidRPr="00F14439">
        <w:rPr>
          <w:position w:val="-22"/>
          <w:highlight w:val="yellow"/>
        </w:rPr>
        <w:object w:dxaOrig="4020" w:dyaOrig="580" w14:anchorId="6655539E">
          <v:shape id="_x0000_i1139" type="#_x0000_t75" style="width:200.35pt;height:29.45pt" o:ole="">
            <v:imagedata r:id="rId3373" o:title=""/>
          </v:shape>
          <o:OLEObject Type="Embed" ProgID="Equation.DSMT4" ShapeID="_x0000_i1139" DrawAspect="Content" ObjectID="_1838970221" r:id="rId3374"/>
        </w:object>
      </w:r>
      <w:r w:rsidR="00F14439" w:rsidRPr="00D30478">
        <w:rPr>
          <w:noProof/>
          <w:position w:val="-32"/>
          <w:lang w:val="en-US"/>
        </w:rPr>
        <w:object w:dxaOrig="2860" w:dyaOrig="780" w14:anchorId="7275CEAE">
          <v:shape id="_x0000_i1140" type="#_x0000_t75" style="width:142.75pt;height:38.8pt" o:ole="">
            <v:imagedata r:id="rId3375" o:title=""/>
          </v:shape>
          <o:OLEObject Type="Embed" ProgID="Equation.DSMT4" ShapeID="_x0000_i1140" DrawAspect="Content" ObjectID="_1838970222" r:id="rId3376"/>
        </w:object>
      </w:r>
    </w:p>
    <w:p w14:paraId="38541F9C" w14:textId="77777777" w:rsidR="00D30478" w:rsidRDefault="00A2027F" w:rsidP="00D30478">
      <w:pPr>
        <w:ind w:left="2160"/>
        <w:jc w:val="both"/>
        <w:rPr>
          <w:noProof/>
          <w:position w:val="-48"/>
        </w:rPr>
      </w:pPr>
      <w:r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3358080" behindDoc="0" locked="0" layoutInCell="1" allowOverlap="1" wp14:anchorId="2C86D3D6" wp14:editId="4B797E80">
                <wp:simplePos x="0" y="0"/>
                <wp:positionH relativeFrom="column">
                  <wp:posOffset>5416904</wp:posOffset>
                </wp:positionH>
                <wp:positionV relativeFrom="paragraph">
                  <wp:posOffset>641665</wp:posOffset>
                </wp:positionV>
                <wp:extent cx="360" cy="360"/>
                <wp:effectExtent l="0" t="0" r="0" b="0"/>
                <wp:wrapNone/>
                <wp:docPr id="1765" name="Ink 1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CED8A" id="Ink 1765" o:spid="_x0000_s1026" type="#_x0000_t75" style="position:absolute;margin-left:425.55pt;margin-top:49.5pt;width:2.05pt;height:2.05pt;z-index:2533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">
                <v:imagedata r:id="rId868" o:title=""/>
              </v:shape>
            </w:pict>
          </mc:Fallback>
        </mc:AlternateContent>
      </w:r>
      <w:r w:rsidR="00D30478" w:rsidRPr="00F14439">
        <w:rPr>
          <w:noProof/>
          <w:position w:val="-48"/>
          <w:highlight w:val="yellow"/>
        </w:rPr>
        <w:object w:dxaOrig="3460" w:dyaOrig="800" w14:anchorId="0EF6D277">
          <v:shape id="_x0000_i1141" type="#_x0000_t75" style="width:172.8pt;height:40.05pt" o:ole="">
            <v:imagedata r:id="rId3378" o:title=""/>
          </v:shape>
          <o:OLEObject Type="Embed" ProgID="Equation.DSMT4" ShapeID="_x0000_i1141" DrawAspect="Content" ObjectID="_1838970223" r:id="rId3379"/>
        </w:object>
      </w:r>
    </w:p>
    <w:p w14:paraId="0E4D7A84" w14:textId="77777777" w:rsidR="00D30478" w:rsidRDefault="00D30478" w:rsidP="00D30478">
      <w:pPr>
        <w:jc w:val="both"/>
        <w:rPr>
          <w:noProof/>
        </w:rPr>
      </w:pPr>
      <w:r>
        <w:rPr>
          <w:noProof/>
        </w:rPr>
        <w:t xml:space="preserve">Άρα (αν οι </w:t>
      </w:r>
      <w:r>
        <w:rPr>
          <w:noProof/>
          <w:lang w:val="en-US"/>
        </w:rPr>
        <w:t>var</w:t>
      </w:r>
      <w:r w:rsidRPr="00584BA3">
        <w:rPr>
          <w:noProof/>
        </w:rPr>
        <w:t xml:space="preserve"> </w:t>
      </w:r>
      <w:r>
        <w:rPr>
          <w:noProof/>
        </w:rPr>
        <w:t xml:space="preserve">αριθμητή &amp; παρανομαστή </w:t>
      </w:r>
      <w:r w:rsidRPr="00584BA3">
        <w:rPr>
          <w:noProof/>
          <w:position w:val="-6"/>
        </w:rPr>
        <w:object w:dxaOrig="540" w:dyaOrig="300" w14:anchorId="2DF4CA2A">
          <v:shape id="_x0000_i1142" type="#_x0000_t75" style="width:26.9pt;height:15.65pt" o:ole="">
            <v:imagedata r:id="rId3380" o:title=""/>
          </v:shape>
          <o:OLEObject Type="Embed" ProgID="Equation.DSMT4" ShapeID="_x0000_i1142" DrawAspect="Content" ObjectID="_1838970224" r:id="rId3381"/>
        </w:object>
      </w:r>
      <w:r>
        <w:rPr>
          <w:noProof/>
        </w:rPr>
        <w:t xml:space="preserve"> ) παίρνουμε</w:t>
      </w:r>
    </w:p>
    <w:p w14:paraId="4D61E16F" w14:textId="77777777" w:rsidR="00D30478" w:rsidRDefault="00D30478" w:rsidP="00D30478">
      <w:pPr>
        <w:jc w:val="both"/>
        <w:rPr>
          <w:noProof/>
          <w:position w:val="-36"/>
        </w:rPr>
      </w:pPr>
    </w:p>
    <w:p w14:paraId="3F12441A" w14:textId="77777777" w:rsidR="00D30478" w:rsidRDefault="00C203E2" w:rsidP="00D30478">
      <w:pPr>
        <w:jc w:val="both"/>
        <w:rPr>
          <w:noProof/>
          <w:lang w:val="en-US"/>
        </w:rPr>
      </w:pP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322240" behindDoc="0" locked="0" layoutInCell="1" allowOverlap="1" wp14:anchorId="22FC8A2C" wp14:editId="4D4D7673">
                <wp:simplePos x="0" y="0"/>
                <wp:positionH relativeFrom="column">
                  <wp:posOffset>1728344</wp:posOffset>
                </wp:positionH>
                <wp:positionV relativeFrom="paragraph">
                  <wp:posOffset>552620</wp:posOffset>
                </wp:positionV>
                <wp:extent cx="17280" cy="95760"/>
                <wp:effectExtent l="76200" t="152400" r="116205" b="171450"/>
                <wp:wrapNone/>
                <wp:docPr id="1730" name="Ink 1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2">
                      <w14:nvContentPartPr>
                        <w14:cNvContentPartPr/>
                      </w14:nvContentPartPr>
                      <w14:xfrm>
                        <a:off x="0" y="0"/>
                        <a:ext cx="172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CC2FC6" id="Ink 1730" o:spid="_x0000_s1026" type="#_x0000_t75" style="position:absolute;margin-left:130.3pt;margin-top:32.15pt;width:12.9pt;height:30.25pt;z-index:2533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">
                <v:imagedata r:id="rId3383" o:title=""/>
              </v:shape>
            </w:pict>
          </mc:Fallback>
        </mc:AlternateContent>
      </w:r>
      <w:r w:rsidR="00F14439" w:rsidRPr="00F14439">
        <w:rPr>
          <w:position w:val="-18"/>
          <w:highlight w:val="yellow"/>
        </w:rPr>
        <w:object w:dxaOrig="1820" w:dyaOrig="499" w14:anchorId="2FC60A05">
          <v:shape id="_x0000_i1143" type="#_x0000_t75" style="width:90.8pt;height:24.4pt" o:ole="">
            <v:imagedata r:id="rId3384" o:title=""/>
          </v:shape>
          <o:OLEObject Type="Embed" ProgID="Equation.DSMT4" ShapeID="_x0000_i1143" DrawAspect="Content" ObjectID="_1838970225" r:id="rId3385"/>
        </w:object>
      </w:r>
      <w:r w:rsidR="00F14439" w:rsidRPr="00584BA3">
        <w:rPr>
          <w:noProof/>
          <w:position w:val="-36"/>
        </w:rPr>
        <w:object w:dxaOrig="2780" w:dyaOrig="920" w14:anchorId="5B7B3F67">
          <v:shape id="_x0000_i1144" type="#_x0000_t75" style="width:139pt;height:46.35pt" o:ole="">
            <v:imagedata r:id="rId3386" o:title=""/>
          </v:shape>
          <o:OLEObject Type="Embed" ProgID="Equation.DSMT4" ShapeID="_x0000_i1144" DrawAspect="Content" ObjectID="_1838970226" r:id="rId3387"/>
        </w:object>
      </w:r>
      <w:r w:rsidR="00F14439" w:rsidRPr="00F14439">
        <w:rPr>
          <w:position w:val="-36"/>
          <w:highlight w:val="yellow"/>
        </w:rPr>
        <w:object w:dxaOrig="2040" w:dyaOrig="920" w14:anchorId="223C273D">
          <v:shape id="_x0000_i1145" type="#_x0000_t75" style="width:102.05pt;height:46.35pt" o:ole="">
            <v:imagedata r:id="rId3388" o:title=""/>
          </v:shape>
          <o:OLEObject Type="Embed" ProgID="Equation.DSMT4" ShapeID="_x0000_i1145" DrawAspect="Content" ObjectID="_1838970227" r:id="rId3389"/>
        </w:object>
      </w:r>
    </w:p>
    <w:p w14:paraId="3ACB7F0C" w14:textId="77777777" w:rsidR="00D30478" w:rsidRPr="0099258A" w:rsidRDefault="00D30478" w:rsidP="00DE3B15">
      <w:pPr>
        <w:jc w:val="both"/>
        <w:rPr>
          <w:noProof/>
        </w:rPr>
      </w:pPr>
    </w:p>
    <w:p w14:paraId="2BD5D4E4" w14:textId="77777777" w:rsidR="00FF5799" w:rsidRPr="005236D9" w:rsidRDefault="00FF5799" w:rsidP="00D30478">
      <w:pPr>
        <w:keepNext/>
        <w:keepLines/>
        <w:jc w:val="both"/>
        <w:rPr>
          <w:noProof/>
        </w:rPr>
      </w:pPr>
      <w:r>
        <w:rPr>
          <w:noProof/>
        </w:rPr>
        <w:t>Τέλος</w:t>
      </w:r>
      <w:r w:rsidRPr="00FF5799">
        <w:rPr>
          <w:noProof/>
        </w:rPr>
        <w:t xml:space="preserve">, </w:t>
      </w:r>
      <w:r>
        <w:rPr>
          <w:noProof/>
        </w:rPr>
        <w:t>με «</w:t>
      </w:r>
      <w:r w:rsidRPr="00FF5799">
        <w:rPr>
          <w:noProof/>
          <w:position w:val="-14"/>
        </w:rPr>
        <w:object w:dxaOrig="540" w:dyaOrig="400" w14:anchorId="78BA1A4F">
          <v:shape id="_x0000_i1146" type="#_x0000_t75" style="width:26.9pt;height:20.65pt" o:ole="">
            <v:imagedata r:id="rId3390" o:title=""/>
          </v:shape>
          <o:OLEObject Type="Embed" ProgID="Equation.DSMT4" ShapeID="_x0000_i1146" DrawAspect="Content" ObjectID="_1838970228" r:id="rId3391"/>
        </w:object>
      </w:r>
      <w:r>
        <w:rPr>
          <w:noProof/>
        </w:rPr>
        <w:t>» να συμβολίζει α</w:t>
      </w:r>
      <w:r w:rsidR="005236D9">
        <w:rPr>
          <w:noProof/>
        </w:rPr>
        <w:t>ν</w:t>
      </w:r>
      <w:r>
        <w:rPr>
          <w:noProof/>
        </w:rPr>
        <w:t xml:space="preserve">αμενόμενη τιμή πάνω στα </w:t>
      </w:r>
      <w:r w:rsidRPr="003C3F6E">
        <w:rPr>
          <w:noProof/>
          <w:position w:val="-12"/>
        </w:rPr>
        <w:object w:dxaOrig="279" w:dyaOrig="380" w14:anchorId="16905006">
          <v:shape id="_x0000_i1147" type="#_x0000_t75" style="width:14.4pt;height:18.8pt" o:ole="">
            <v:imagedata r:id="rId3392" o:title=""/>
          </v:shape>
          <o:OLEObject Type="Embed" ProgID="Equation.DSMT4" ShapeID="_x0000_i1147" DrawAspect="Content" ObjectID="_1838970229" r:id="rId3393"/>
        </w:object>
      </w:r>
      <w:r w:rsidRPr="003C3F6E">
        <w:rPr>
          <w:noProof/>
        </w:rPr>
        <w:t xml:space="preserve"> </w:t>
      </w:r>
      <w:r>
        <w:rPr>
          <w:noProof/>
        </w:rPr>
        <w:t xml:space="preserve">ΚΑΙ στα </w:t>
      </w:r>
      <w:r w:rsidRPr="003C3F6E">
        <w:rPr>
          <w:noProof/>
          <w:position w:val="-12"/>
        </w:rPr>
        <w:object w:dxaOrig="260" w:dyaOrig="380" w14:anchorId="395AAB74">
          <v:shape id="_x0000_i1148" type="#_x0000_t75" style="width:12.5pt;height:18.8pt" o:ole="">
            <v:imagedata r:id="rId3225" o:title=""/>
          </v:shape>
          <o:OLEObject Type="Embed" ProgID="Equation.DSMT4" ShapeID="_x0000_i1148" DrawAspect="Content" ObjectID="_1838970230" r:id="rId3394"/>
        </w:object>
      </w:r>
      <w:r w:rsidR="005236D9" w:rsidRPr="005236D9">
        <w:rPr>
          <w:noProof/>
        </w:rPr>
        <w:t xml:space="preserve">, </w:t>
      </w:r>
      <w:r w:rsidR="005236D9">
        <w:rPr>
          <w:noProof/>
        </w:rPr>
        <w:t>έχουμε την ακόλουθη πρόταση,</w:t>
      </w:r>
      <w:r w:rsidR="005236D9" w:rsidRPr="005236D9">
        <w:rPr>
          <w:noProof/>
        </w:rPr>
        <w:t xml:space="preserve"> με</w:t>
      </w:r>
      <w:r w:rsidRPr="005236D9">
        <w:rPr>
          <w:noProof/>
        </w:rPr>
        <w:t>:</w:t>
      </w:r>
    </w:p>
    <w:p w14:paraId="4554E706" w14:textId="77777777" w:rsidR="00373F56" w:rsidRDefault="00C203E2" w:rsidP="00DE3B15">
      <w:pPr>
        <w:jc w:val="both"/>
        <w:rPr>
          <w:noProof/>
          <w:position w:val="-56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7360" behindDoc="0" locked="0" layoutInCell="1" allowOverlap="1" wp14:anchorId="66706099" wp14:editId="0036B729">
                <wp:simplePos x="0" y="0"/>
                <wp:positionH relativeFrom="column">
                  <wp:posOffset>3064304</wp:posOffset>
                </wp:positionH>
                <wp:positionV relativeFrom="paragraph">
                  <wp:posOffset>565147</wp:posOffset>
                </wp:positionV>
                <wp:extent cx="129600" cy="28440"/>
                <wp:effectExtent l="57150" t="38100" r="60960" b="48260"/>
                <wp:wrapNone/>
                <wp:docPr id="1735" name="Ink 1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5">
                      <w14:nvContentPartPr>
                        <w14:cNvContentPartPr/>
                      </w14:nvContentPartPr>
                      <w14:xfrm>
                        <a:off x="0" y="0"/>
                        <a:ext cx="1296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18F16" id="Ink 1735" o:spid="_x0000_s1026" type="#_x0000_t75" style="position:absolute;margin-left:239.9pt;margin-top:43.1pt;width:13pt;height:5.05pt;z-index:2533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">
                <v:imagedata r:id="rId3396" o:title=""/>
              </v:shape>
            </w:pict>
          </mc:Fallback>
        </mc:AlternateContent>
      </w:r>
      <w:r w:rsidR="00373F56">
        <w:rPr>
          <w:noProof/>
        </w:rPr>
        <w:t xml:space="preserve"> </w:t>
      </w:r>
      <w:r w:rsidR="001035F0" w:rsidRPr="00FF5799">
        <w:rPr>
          <w:noProof/>
          <w:position w:val="-34"/>
        </w:rPr>
        <w:object w:dxaOrig="9360" w:dyaOrig="880" w14:anchorId="4E1D50BF">
          <v:shape id="_x0000_i1149" type="#_x0000_t75" style="width:468.95pt;height:43.2pt" o:ole="">
            <v:imagedata r:id="rId3397" o:title=""/>
          </v:shape>
          <o:OLEObject Type="Embed" ProgID="Equation.DSMT4" ShapeID="_x0000_i1149" DrawAspect="Content" ObjectID="_1838970231" r:id="rId3398"/>
        </w:object>
      </w:r>
    </w:p>
    <w:p w14:paraId="652FB3DC" w14:textId="77777777" w:rsidR="00FF5799" w:rsidRPr="00FF5799" w:rsidRDefault="00C203E2" w:rsidP="00FF57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noProof/>
        </w:rPr>
      </w:pP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2720" behindDoc="0" locked="0" layoutInCell="1" allowOverlap="1" wp14:anchorId="55AF99B6" wp14:editId="4CA8B9AD">
                <wp:simplePos x="0" y="0"/>
                <wp:positionH relativeFrom="column">
                  <wp:posOffset>5460464</wp:posOffset>
                </wp:positionH>
                <wp:positionV relativeFrom="paragraph">
                  <wp:posOffset>327222</wp:posOffset>
                </wp:positionV>
                <wp:extent cx="86760" cy="395280"/>
                <wp:effectExtent l="38100" t="38100" r="27940" b="43180"/>
                <wp:wrapNone/>
                <wp:docPr id="1750" name="Ink 1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9">
                      <w14:nvContentPartPr>
                        <w14:cNvContentPartPr/>
                      </w14:nvContentPartPr>
                      <w14:xfrm>
                        <a:off x="0" y="0"/>
                        <a:ext cx="86760" cy="39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9AC76" id="Ink 1750" o:spid="_x0000_s1026" type="#_x0000_t75" style="position:absolute;margin-left:428.95pt;margin-top:24.75pt;width:8.85pt;height:33.1pt;z-index:2533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">
                <v:imagedata r:id="rId340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1696" behindDoc="0" locked="0" layoutInCell="1" allowOverlap="1" wp14:anchorId="7FE80486" wp14:editId="0302915A">
                <wp:simplePos x="0" y="0"/>
                <wp:positionH relativeFrom="column">
                  <wp:posOffset>5388464</wp:posOffset>
                </wp:positionH>
                <wp:positionV relativeFrom="paragraph">
                  <wp:posOffset>386622</wp:posOffset>
                </wp:positionV>
                <wp:extent cx="49320" cy="324360"/>
                <wp:effectExtent l="19050" t="19050" r="27305" b="19050"/>
                <wp:wrapNone/>
                <wp:docPr id="1749" name="Ink 1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1">
                      <w14:nvContentPartPr>
                        <w14:cNvContentPartPr/>
                      </w14:nvContentPartPr>
                      <w14:xfrm>
                        <a:off x="0" y="0"/>
                        <a:ext cx="49320" cy="32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E6B920" id="Ink 1749" o:spid="_x0000_s1026" type="#_x0000_t75" style="position:absolute;margin-left:423.3pt;margin-top:29.45pt;width:5.9pt;height:27.55pt;z-index:2533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">
                <v:imagedata r:id="rId340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0672" behindDoc="0" locked="0" layoutInCell="1" allowOverlap="1" wp14:anchorId="148EE92A" wp14:editId="49939DF7">
                <wp:simplePos x="0" y="0"/>
                <wp:positionH relativeFrom="column">
                  <wp:posOffset>5398544</wp:posOffset>
                </wp:positionH>
                <wp:positionV relativeFrom="paragraph">
                  <wp:posOffset>433422</wp:posOffset>
                </wp:positionV>
                <wp:extent cx="106560" cy="204840"/>
                <wp:effectExtent l="38100" t="38100" r="8255" b="43180"/>
                <wp:wrapNone/>
                <wp:docPr id="1748" name="Ink 1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3">
                      <w14:nvContentPartPr>
                        <w14:cNvContentPartPr/>
                      </w14:nvContentPartPr>
                      <w14:xfrm>
                        <a:off x="0" y="0"/>
                        <a:ext cx="10656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7BB454" id="Ink 1748" o:spid="_x0000_s1026" type="#_x0000_t75" style="position:absolute;margin-left:424.1pt;margin-top:33.15pt;width:10.4pt;height:18.15pt;z-index:2533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">
                <v:imagedata r:id="rId340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9648" behindDoc="0" locked="0" layoutInCell="1" allowOverlap="1" wp14:anchorId="3F1FF5EE" wp14:editId="482A8633">
                <wp:simplePos x="0" y="0"/>
                <wp:positionH relativeFrom="column">
                  <wp:posOffset>5235824</wp:posOffset>
                </wp:positionH>
                <wp:positionV relativeFrom="paragraph">
                  <wp:posOffset>537462</wp:posOffset>
                </wp:positionV>
                <wp:extent cx="128160" cy="225360"/>
                <wp:effectExtent l="38100" t="38100" r="5715" b="41910"/>
                <wp:wrapNone/>
                <wp:docPr id="1747" name="Ink 1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5">
                      <w14:nvContentPartPr>
                        <w14:cNvContentPartPr/>
                      </w14:nvContentPartPr>
                      <w14:xfrm>
                        <a:off x="0" y="0"/>
                        <a:ext cx="12816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BCFA22" id="Ink 1747" o:spid="_x0000_s1026" type="#_x0000_t75" style="position:absolute;margin-left:411.25pt;margin-top:41.3pt;width:12.1pt;height:19.75pt;z-index:2533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">
                <v:imagedata r:id="rId340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8624" behindDoc="0" locked="0" layoutInCell="1" allowOverlap="1" wp14:anchorId="226B2B18" wp14:editId="04610606">
                <wp:simplePos x="0" y="0"/>
                <wp:positionH relativeFrom="column">
                  <wp:posOffset>5125304</wp:posOffset>
                </wp:positionH>
                <wp:positionV relativeFrom="paragraph">
                  <wp:posOffset>570582</wp:posOffset>
                </wp:positionV>
                <wp:extent cx="79560" cy="61560"/>
                <wp:effectExtent l="38100" t="38100" r="34925" b="34290"/>
                <wp:wrapNone/>
                <wp:docPr id="1746" name="Ink 1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7">
                      <w14:nvContentPartPr>
                        <w14:cNvContentPartPr/>
                      </w14:nvContentPartPr>
                      <w14:xfrm>
                        <a:off x="0" y="0"/>
                        <a:ext cx="7956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A6387" id="Ink 1746" o:spid="_x0000_s1026" type="#_x0000_t75" style="position:absolute;margin-left:402.55pt;margin-top:43.95pt;width:8.2pt;height:6.85pt;z-index:2533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">
                <v:imagedata r:id="rId340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7600" behindDoc="0" locked="0" layoutInCell="1" allowOverlap="1" wp14:anchorId="1930C08A" wp14:editId="7E5735FC">
                <wp:simplePos x="0" y="0"/>
                <wp:positionH relativeFrom="column">
                  <wp:posOffset>5108744</wp:posOffset>
                </wp:positionH>
                <wp:positionV relativeFrom="paragraph">
                  <wp:posOffset>645462</wp:posOffset>
                </wp:positionV>
                <wp:extent cx="99360" cy="86040"/>
                <wp:effectExtent l="38100" t="38100" r="34290" b="28575"/>
                <wp:wrapNone/>
                <wp:docPr id="1745" name="Ink 1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9">
                      <w14:nvContentPartPr>
                        <w14:cNvContentPartPr/>
                      </w14:nvContentPartPr>
                      <w14:xfrm>
                        <a:off x="0" y="0"/>
                        <a:ext cx="9936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B2B62F" id="Ink 1745" o:spid="_x0000_s1026" type="#_x0000_t75" style="position:absolute;margin-left:401.25pt;margin-top:49.8pt;width:9.8pt;height:8.75pt;z-index:2533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">
                <v:imagedata r:id="rId341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6576" behindDoc="0" locked="0" layoutInCell="1" allowOverlap="1" wp14:anchorId="72BF0C2A" wp14:editId="26429EC5">
                <wp:simplePos x="0" y="0"/>
                <wp:positionH relativeFrom="column">
                  <wp:posOffset>5111624</wp:posOffset>
                </wp:positionH>
                <wp:positionV relativeFrom="paragraph">
                  <wp:posOffset>565542</wp:posOffset>
                </wp:positionV>
                <wp:extent cx="101520" cy="255240"/>
                <wp:effectExtent l="38100" t="38100" r="13335" b="31115"/>
                <wp:wrapNone/>
                <wp:docPr id="1744" name="Ink 1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1">
                      <w14:nvContentPartPr>
                        <w14:cNvContentPartPr/>
                      </w14:nvContentPartPr>
                      <w14:xfrm>
                        <a:off x="0" y="0"/>
                        <a:ext cx="10152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2C91AF" id="Ink 1744" o:spid="_x0000_s1026" type="#_x0000_t75" style="position:absolute;margin-left:401.5pt;margin-top:43.55pt;width:10pt;height:22.1pt;z-index:2533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">
                <v:imagedata r:id="rId341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5552" behindDoc="0" locked="0" layoutInCell="1" allowOverlap="1" wp14:anchorId="64D1BA9D" wp14:editId="5CF10B13">
                <wp:simplePos x="0" y="0"/>
                <wp:positionH relativeFrom="column">
                  <wp:posOffset>4975904</wp:posOffset>
                </wp:positionH>
                <wp:positionV relativeFrom="paragraph">
                  <wp:posOffset>702702</wp:posOffset>
                </wp:positionV>
                <wp:extent cx="130680" cy="38160"/>
                <wp:effectExtent l="38100" t="38100" r="41275" b="38100"/>
                <wp:wrapNone/>
                <wp:docPr id="1743" name="Ink 1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3">
                      <w14:nvContentPartPr>
                        <w14:cNvContentPartPr/>
                      </w14:nvContentPartPr>
                      <w14:xfrm>
                        <a:off x="0" y="0"/>
                        <a:ext cx="1306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2B2A5" id="Ink 1743" o:spid="_x0000_s1026" type="#_x0000_t75" style="position:absolute;margin-left:390.8pt;margin-top:54.35pt;width:12.3pt;height:4.95pt;z-index:2533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">
                <v:imagedata r:id="rId341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4528" behindDoc="0" locked="0" layoutInCell="1" allowOverlap="1" wp14:anchorId="2642C347" wp14:editId="6A4A396E">
                <wp:simplePos x="0" y="0"/>
                <wp:positionH relativeFrom="column">
                  <wp:posOffset>4989944</wp:posOffset>
                </wp:positionH>
                <wp:positionV relativeFrom="paragraph">
                  <wp:posOffset>540342</wp:posOffset>
                </wp:positionV>
                <wp:extent cx="105120" cy="327960"/>
                <wp:effectExtent l="38100" t="38100" r="47625" b="34290"/>
                <wp:wrapNone/>
                <wp:docPr id="1742" name="Ink 1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5">
                      <w14:nvContentPartPr>
                        <w14:cNvContentPartPr/>
                      </w14:nvContentPartPr>
                      <w14:xfrm>
                        <a:off x="0" y="0"/>
                        <a:ext cx="105120" cy="32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CA8CF4" id="Ink 1742" o:spid="_x0000_s1026" type="#_x0000_t75" style="position:absolute;margin-left:391.9pt;margin-top:41.55pt;width:10.3pt;height:27.8pt;z-index:2533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">
                <v:imagedata r:id="rId341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3504" behindDoc="0" locked="0" layoutInCell="1" allowOverlap="1" wp14:anchorId="3C8A2B78" wp14:editId="1BB273C3">
                <wp:simplePos x="0" y="0"/>
                <wp:positionH relativeFrom="column">
                  <wp:posOffset>5554784</wp:posOffset>
                </wp:positionH>
                <wp:positionV relativeFrom="paragraph">
                  <wp:posOffset>603702</wp:posOffset>
                </wp:positionV>
                <wp:extent cx="173160" cy="406080"/>
                <wp:effectExtent l="38100" t="38100" r="36830" b="32385"/>
                <wp:wrapNone/>
                <wp:docPr id="1741" name="Ink 1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7">
                      <w14:nvContentPartPr>
                        <w14:cNvContentPartPr/>
                      </w14:nvContentPartPr>
                      <w14:xfrm>
                        <a:off x="0" y="0"/>
                        <a:ext cx="173160" cy="40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C4C41" id="Ink 1741" o:spid="_x0000_s1026" type="#_x0000_t75" style="position:absolute;margin-left:436.4pt;margin-top:46.55pt;width:15.65pt;height:33.95pt;z-index:2533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">
                <v:imagedata r:id="rId341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2480" behindDoc="0" locked="0" layoutInCell="1" allowOverlap="1" wp14:anchorId="280FB929" wp14:editId="7E3F3202">
                <wp:simplePos x="0" y="0"/>
                <wp:positionH relativeFrom="column">
                  <wp:posOffset>5626784</wp:posOffset>
                </wp:positionH>
                <wp:positionV relativeFrom="paragraph">
                  <wp:posOffset>460062</wp:posOffset>
                </wp:positionV>
                <wp:extent cx="767520" cy="797760"/>
                <wp:effectExtent l="38100" t="38100" r="33020" b="40640"/>
                <wp:wrapNone/>
                <wp:docPr id="1740" name="Ink 1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9">
                      <w14:nvContentPartPr>
                        <w14:cNvContentPartPr/>
                      </w14:nvContentPartPr>
                      <w14:xfrm>
                        <a:off x="0" y="0"/>
                        <a:ext cx="767520" cy="79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411551" id="Ink 1740" o:spid="_x0000_s1026" type="#_x0000_t75" style="position:absolute;margin-left:442.05pt;margin-top:35.25pt;width:62.45pt;height:64.8pt;z-index:2533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">
                <v:imagedata r:id="rId342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5312" behindDoc="0" locked="0" layoutInCell="1" allowOverlap="1" wp14:anchorId="596E67F1" wp14:editId="7B967412">
                <wp:simplePos x="0" y="0"/>
                <wp:positionH relativeFrom="column">
                  <wp:posOffset>325784</wp:posOffset>
                </wp:positionH>
                <wp:positionV relativeFrom="paragraph">
                  <wp:posOffset>895662</wp:posOffset>
                </wp:positionV>
                <wp:extent cx="153360" cy="37800"/>
                <wp:effectExtent l="38100" t="38100" r="56515" b="57785"/>
                <wp:wrapNone/>
                <wp:docPr id="1733" name="Ink 1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1">
                      <w14:nvContentPartPr>
                        <w14:cNvContentPartPr/>
                      </w14:nvContentPartPr>
                      <w14:xfrm>
                        <a:off x="0" y="0"/>
                        <a:ext cx="15336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E8661" id="Ink 1733" o:spid="_x0000_s1026" type="#_x0000_t75" style="position:absolute;margin-left:24.25pt;margin-top:69.1pt;width:14.95pt;height:5.85pt;z-index:2533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">
                <v:imagedata r:id="rId342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3264" behindDoc="0" locked="0" layoutInCell="1" allowOverlap="1" wp14:anchorId="55EFC97A" wp14:editId="6B113FBC">
                <wp:simplePos x="0" y="0"/>
                <wp:positionH relativeFrom="column">
                  <wp:posOffset>650864</wp:posOffset>
                </wp:positionH>
                <wp:positionV relativeFrom="paragraph">
                  <wp:posOffset>807822</wp:posOffset>
                </wp:positionV>
                <wp:extent cx="372600" cy="390240"/>
                <wp:effectExtent l="57150" t="38100" r="46990" b="48260"/>
                <wp:wrapNone/>
                <wp:docPr id="1731" name="Ink 1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3">
                      <w14:nvContentPartPr>
                        <w14:cNvContentPartPr/>
                      </w14:nvContentPartPr>
                      <w14:xfrm>
                        <a:off x="0" y="0"/>
                        <a:ext cx="372600" cy="39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16A76" id="Ink 1731" o:spid="_x0000_s1026" type="#_x0000_t75" style="position:absolute;margin-left:49.85pt;margin-top:62.2pt;width:32.2pt;height:33.6pt;z-index:2533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">
                <v:imagedata r:id="rId3424" o:title=""/>
              </v:shape>
            </w:pict>
          </mc:Fallback>
        </mc:AlternateContent>
      </w:r>
      <w:r w:rsidR="00FF5799" w:rsidRPr="00CE70EA">
        <w:rPr>
          <w:b/>
          <w:noProof/>
        </w:rPr>
        <w:t>Πρόταση.</w:t>
      </w:r>
      <w:r w:rsidR="00FF5799">
        <w:rPr>
          <w:b/>
          <w:noProof/>
        </w:rPr>
        <w:t xml:space="preserve"> </w:t>
      </w:r>
      <w:r w:rsidR="00FF5799" w:rsidRPr="00FF5799">
        <w:rPr>
          <w:noProof/>
        </w:rPr>
        <w:t xml:space="preserve">Υπό τις </w:t>
      </w:r>
      <w:r w:rsidR="00566C62">
        <w:rPr>
          <w:noProof/>
        </w:rPr>
        <w:t>π</w:t>
      </w:r>
      <w:r w:rsidR="00FF5799">
        <w:rPr>
          <w:noProof/>
        </w:rPr>
        <w:t xml:space="preserve">ρουποθέσεις και </w:t>
      </w:r>
      <w:r w:rsidR="00566C62">
        <w:rPr>
          <w:noProof/>
        </w:rPr>
        <w:t>υποθέτοντας πως</w:t>
      </w:r>
      <w:r w:rsidR="00FF5799">
        <w:rPr>
          <w:noProof/>
        </w:rPr>
        <w:t xml:space="preserve"> </w:t>
      </w:r>
      <w:r w:rsidR="00566C62">
        <w:rPr>
          <w:noProof/>
          <w:lang w:val="en-US"/>
        </w:rPr>
        <w:t>bias</w:t>
      </w:r>
      <w:r w:rsidR="00566C62" w:rsidRPr="00895CAD">
        <w:rPr>
          <w:noProof/>
        </w:rPr>
        <w:t xml:space="preserve"> </w:t>
      </w:r>
      <w:r w:rsidR="00566C62" w:rsidRPr="005D592B">
        <w:rPr>
          <w:noProof/>
          <w:position w:val="-14"/>
          <w:highlight w:val="magenta"/>
        </w:rPr>
        <w:object w:dxaOrig="1300" w:dyaOrig="440" w14:anchorId="0FC6F727">
          <v:shape id="_x0000_i1150" type="#_x0000_t75" style="width:65.1pt;height:21.9pt" o:ole="">
            <v:imagedata r:id="rId3425" o:title=""/>
          </v:shape>
          <o:OLEObject Type="Embed" ProgID="Equation.DSMT4" ShapeID="_x0000_i1150" DrawAspect="Content" ObjectID="_1838970232" r:id="rId3426"/>
        </w:object>
      </w:r>
      <w:r w:rsidR="00566C62" w:rsidRPr="00895CAD">
        <w:rPr>
          <w:noProof/>
        </w:rPr>
        <w:t xml:space="preserve"> </w:t>
      </w:r>
      <w:r w:rsidR="00566C62">
        <w:rPr>
          <w:noProof/>
        </w:rPr>
        <w:t xml:space="preserve">και πως </w:t>
      </w:r>
      <w:r w:rsidR="00566C62">
        <w:rPr>
          <w:noProof/>
          <w:lang w:val="en-US"/>
        </w:rPr>
        <w:t>var</w:t>
      </w:r>
      <w:r w:rsidR="00566C62" w:rsidRPr="00566C62">
        <w:rPr>
          <w:noProof/>
        </w:rPr>
        <w:t xml:space="preserve"> </w:t>
      </w:r>
      <w:r w:rsidR="00566C62" w:rsidRPr="00F14439">
        <w:rPr>
          <w:noProof/>
          <w:position w:val="-34"/>
          <w:highlight w:val="lightGray"/>
        </w:rPr>
        <w:object w:dxaOrig="1500" w:dyaOrig="780" w14:anchorId="5F043D5A">
          <v:shape id="_x0000_i1151" type="#_x0000_t75" style="width:75.15pt;height:38.8pt" o:ole="">
            <v:imagedata r:id="rId3427" o:title=""/>
          </v:shape>
          <o:OLEObject Type="Embed" ProgID="Equation.DSMT4" ShapeID="_x0000_i1151" DrawAspect="Content" ObjectID="_1838970233" r:id="rId3428"/>
        </w:object>
      </w:r>
      <w:r w:rsidR="00FF5799">
        <w:rPr>
          <w:noProof/>
        </w:rPr>
        <w:t xml:space="preserve"> παίρνουμε:</w:t>
      </w:r>
    </w:p>
    <w:p w14:paraId="7213E13A" w14:textId="77777777" w:rsidR="00373F56" w:rsidRDefault="00C203E2" w:rsidP="00FF57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noProof/>
          <w:lang w:val="en-US"/>
        </w:rPr>
      </w:pP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348864" behindDoc="0" locked="0" layoutInCell="1" allowOverlap="1" wp14:anchorId="40B289A6" wp14:editId="1C578AFC">
                <wp:simplePos x="0" y="0"/>
                <wp:positionH relativeFrom="column">
                  <wp:posOffset>6059864</wp:posOffset>
                </wp:positionH>
                <wp:positionV relativeFrom="paragraph">
                  <wp:posOffset>287497</wp:posOffset>
                </wp:positionV>
                <wp:extent cx="72360" cy="132840"/>
                <wp:effectExtent l="19050" t="38100" r="42545" b="38735"/>
                <wp:wrapNone/>
                <wp:docPr id="1756" name="Ink 1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9">
                      <w14:nvContentPartPr>
                        <w14:cNvContentPartPr/>
                      </w14:nvContentPartPr>
                      <w14:xfrm>
                        <a:off x="0" y="0"/>
                        <a:ext cx="723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C8F9B7" id="Ink 1756" o:spid="_x0000_s1026" type="#_x0000_t75" style="position:absolute;margin-left:476.15pt;margin-top:21.65pt;width:7.7pt;height:12.4pt;z-index:2533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">
                <v:imagedata r:id="rId3430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347840" behindDoc="0" locked="0" layoutInCell="1" allowOverlap="1" wp14:anchorId="657BABAE" wp14:editId="54760CA6">
                <wp:simplePos x="0" y="0"/>
                <wp:positionH relativeFrom="column">
                  <wp:posOffset>6062024</wp:posOffset>
                </wp:positionH>
                <wp:positionV relativeFrom="paragraph">
                  <wp:posOffset>327457</wp:posOffset>
                </wp:positionV>
                <wp:extent cx="72720" cy="59760"/>
                <wp:effectExtent l="38100" t="38100" r="41910" b="35560"/>
                <wp:wrapNone/>
                <wp:docPr id="1755" name="Ink 1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1">
                      <w14:nvContentPartPr>
                        <w14:cNvContentPartPr/>
                      </w14:nvContentPartPr>
                      <w14:xfrm>
                        <a:off x="0" y="0"/>
                        <a:ext cx="7272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DBA1DC" id="Ink 1755" o:spid="_x0000_s1026" type="#_x0000_t75" style="position:absolute;margin-left:476.3pt;margin-top:24.8pt;width:7.7pt;height:6.65pt;z-index:2533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">
                <v:imagedata r:id="rId3432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346816" behindDoc="0" locked="0" layoutInCell="1" allowOverlap="1" wp14:anchorId="4FD01F5C" wp14:editId="7E4FEB34">
                <wp:simplePos x="0" y="0"/>
                <wp:positionH relativeFrom="column">
                  <wp:posOffset>5988944</wp:posOffset>
                </wp:positionH>
                <wp:positionV relativeFrom="paragraph">
                  <wp:posOffset>375697</wp:posOffset>
                </wp:positionV>
                <wp:extent cx="128160" cy="260640"/>
                <wp:effectExtent l="19050" t="38100" r="43815" b="25400"/>
                <wp:wrapNone/>
                <wp:docPr id="1754" name="Ink 1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3">
                      <w14:nvContentPartPr>
                        <w14:cNvContentPartPr/>
                      </w14:nvContentPartPr>
                      <w14:xfrm>
                        <a:off x="0" y="0"/>
                        <a:ext cx="12816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9C896" id="Ink 1754" o:spid="_x0000_s1026" type="#_x0000_t75" style="position:absolute;margin-left:470.55pt;margin-top:28.6pt;width:12.1pt;height:22.5pt;z-index:2533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">
                <v:imagedata r:id="rId3434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345792" behindDoc="0" locked="0" layoutInCell="1" allowOverlap="1" wp14:anchorId="5AFF217A" wp14:editId="08B41B44">
                <wp:simplePos x="0" y="0"/>
                <wp:positionH relativeFrom="column">
                  <wp:posOffset>6015584</wp:posOffset>
                </wp:positionH>
                <wp:positionV relativeFrom="paragraph">
                  <wp:posOffset>163297</wp:posOffset>
                </wp:positionV>
                <wp:extent cx="3600" cy="50040"/>
                <wp:effectExtent l="19050" t="19050" r="34925" b="26670"/>
                <wp:wrapNone/>
                <wp:docPr id="1753" name="Ink 1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5">
                      <w14:nvContentPartPr>
                        <w14:cNvContentPartPr/>
                      </w14:nvContentPartPr>
                      <w14:xfrm>
                        <a:off x="0" y="0"/>
                        <a:ext cx="360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C127F" id="Ink 1753" o:spid="_x0000_s1026" type="#_x0000_t75" style="position:absolute;margin-left:472.55pt;margin-top:11.85pt;width:2.5pt;height:5.95pt;z-index:2533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">
                <v:imagedata r:id="rId3436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344768" behindDoc="0" locked="0" layoutInCell="1" allowOverlap="1" wp14:anchorId="0086C04C" wp14:editId="4C8BC6C0">
                <wp:simplePos x="0" y="0"/>
                <wp:positionH relativeFrom="column">
                  <wp:posOffset>5785904</wp:posOffset>
                </wp:positionH>
                <wp:positionV relativeFrom="paragraph">
                  <wp:posOffset>200737</wp:posOffset>
                </wp:positionV>
                <wp:extent cx="730800" cy="58320"/>
                <wp:effectExtent l="38100" t="38100" r="31750" b="37465"/>
                <wp:wrapNone/>
                <wp:docPr id="1752" name="Ink 1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7">
                      <w14:nvContentPartPr>
                        <w14:cNvContentPartPr/>
                      </w14:nvContentPartPr>
                      <w14:xfrm>
                        <a:off x="0" y="0"/>
                        <a:ext cx="73080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5A589E" id="Ink 1752" o:spid="_x0000_s1026" type="#_x0000_t75" style="position:absolute;margin-left:454.6pt;margin-top:14.8pt;width:59.55pt;height:6.55pt;z-index:2533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">
                <v:imagedata r:id="rId3438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343744" behindDoc="0" locked="0" layoutInCell="1" allowOverlap="1" wp14:anchorId="295494DC" wp14:editId="2CDF8A73">
                <wp:simplePos x="0" y="0"/>
                <wp:positionH relativeFrom="column">
                  <wp:posOffset>5996864</wp:posOffset>
                </wp:positionH>
                <wp:positionV relativeFrom="paragraph">
                  <wp:posOffset>20737</wp:posOffset>
                </wp:positionV>
                <wp:extent cx="12960" cy="171000"/>
                <wp:effectExtent l="38100" t="38100" r="44450" b="38735"/>
                <wp:wrapNone/>
                <wp:docPr id="1751" name="Ink 1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9">
                      <w14:nvContentPartPr>
                        <w14:cNvContentPartPr/>
                      </w14:nvContentPartPr>
                      <w14:xfrm>
                        <a:off x="0" y="0"/>
                        <a:ext cx="1296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75504" id="Ink 1751" o:spid="_x0000_s1026" type="#_x0000_t75" style="position:absolute;margin-left:471.2pt;margin-top:.65pt;width:3pt;height:15.4pt;z-index:2533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">
                <v:imagedata r:id="rId3440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331456" behindDoc="0" locked="0" layoutInCell="1" allowOverlap="1" wp14:anchorId="16CF1F0B" wp14:editId="22E6A47E">
                <wp:simplePos x="0" y="0"/>
                <wp:positionH relativeFrom="column">
                  <wp:posOffset>2847944</wp:posOffset>
                </wp:positionH>
                <wp:positionV relativeFrom="paragraph">
                  <wp:posOffset>71857</wp:posOffset>
                </wp:positionV>
                <wp:extent cx="196200" cy="849600"/>
                <wp:effectExtent l="38100" t="38100" r="52070" b="46355"/>
                <wp:wrapNone/>
                <wp:docPr id="1739" name="Ink 1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1">
                      <w14:nvContentPartPr>
                        <w14:cNvContentPartPr/>
                      </w14:nvContentPartPr>
                      <w14:xfrm>
                        <a:off x="0" y="0"/>
                        <a:ext cx="196200" cy="84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9DF10" id="Ink 1739" o:spid="_x0000_s1026" type="#_x0000_t75" style="position:absolute;margin-left:223.25pt;margin-top:4.65pt;width:17.45pt;height:68.9pt;z-index:2533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">
                <v:imagedata r:id="rId3442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330432" behindDoc="0" locked="0" layoutInCell="1" allowOverlap="1" wp14:anchorId="054131CB" wp14:editId="311FFF2E">
                <wp:simplePos x="0" y="0"/>
                <wp:positionH relativeFrom="column">
                  <wp:posOffset>2840384</wp:posOffset>
                </wp:positionH>
                <wp:positionV relativeFrom="paragraph">
                  <wp:posOffset>83377</wp:posOffset>
                </wp:positionV>
                <wp:extent cx="47880" cy="509040"/>
                <wp:effectExtent l="38100" t="38100" r="28575" b="24765"/>
                <wp:wrapNone/>
                <wp:docPr id="1738" name="Ink 1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3">
                      <w14:nvContentPartPr>
                        <w14:cNvContentPartPr/>
                      </w14:nvContentPartPr>
                      <w14:xfrm>
                        <a:off x="0" y="0"/>
                        <a:ext cx="47880" cy="50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304148" id="Ink 1738" o:spid="_x0000_s1026" type="#_x0000_t75" style="position:absolute;margin-left:222.65pt;margin-top:5.55pt;width:5.75pt;height:42.1pt;z-index:2533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">
                <v:imagedata r:id="rId3444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329408" behindDoc="0" locked="0" layoutInCell="1" allowOverlap="1" wp14:anchorId="338D57A9" wp14:editId="5068C0F7">
                <wp:simplePos x="0" y="0"/>
                <wp:positionH relativeFrom="column">
                  <wp:posOffset>1120304</wp:posOffset>
                </wp:positionH>
                <wp:positionV relativeFrom="paragraph">
                  <wp:posOffset>108937</wp:posOffset>
                </wp:positionV>
                <wp:extent cx="259200" cy="592560"/>
                <wp:effectExtent l="38100" t="38100" r="45720" b="36195"/>
                <wp:wrapNone/>
                <wp:docPr id="1737" name="Ink 1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5">
                      <w14:nvContentPartPr>
                        <w14:cNvContentPartPr/>
                      </w14:nvContentPartPr>
                      <w14:xfrm>
                        <a:off x="0" y="0"/>
                        <a:ext cx="259200" cy="59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98616D" id="Ink 1737" o:spid="_x0000_s1026" type="#_x0000_t75" style="position:absolute;margin-left:87.2pt;margin-top:7.6pt;width:22.35pt;height:48.6pt;z-index:2533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">
                <v:imagedata r:id="rId3446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328384" behindDoc="0" locked="0" layoutInCell="1" allowOverlap="1" wp14:anchorId="5DBFA403" wp14:editId="1C03F097">
                <wp:simplePos x="0" y="0"/>
                <wp:positionH relativeFrom="column">
                  <wp:posOffset>3718064</wp:posOffset>
                </wp:positionH>
                <wp:positionV relativeFrom="paragraph">
                  <wp:posOffset>593497</wp:posOffset>
                </wp:positionV>
                <wp:extent cx="295200" cy="54720"/>
                <wp:effectExtent l="57150" t="38100" r="48260" b="59690"/>
                <wp:wrapNone/>
                <wp:docPr id="1736" name="Ink 1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7">
                      <w14:nvContentPartPr>
                        <w14:cNvContentPartPr/>
                      </w14:nvContentPartPr>
                      <w14:xfrm>
                        <a:off x="0" y="0"/>
                        <a:ext cx="29520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6E82ED" id="Ink 1736" o:spid="_x0000_s1026" type="#_x0000_t75" style="position:absolute;margin-left:291.35pt;margin-top:45.3pt;width:26.1pt;height:7.15pt;z-index:2533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">
                <v:imagedata r:id="rId3448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326336" behindDoc="0" locked="0" layoutInCell="1" allowOverlap="1" wp14:anchorId="5E31A11A" wp14:editId="30FE50E4">
                <wp:simplePos x="0" y="0"/>
                <wp:positionH relativeFrom="column">
                  <wp:posOffset>3265184</wp:posOffset>
                </wp:positionH>
                <wp:positionV relativeFrom="paragraph">
                  <wp:posOffset>537697</wp:posOffset>
                </wp:positionV>
                <wp:extent cx="259560" cy="34920"/>
                <wp:effectExtent l="57150" t="38100" r="26670" b="60960"/>
                <wp:wrapNone/>
                <wp:docPr id="1734" name="Ink 1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9">
                      <w14:nvContentPartPr>
                        <w14:cNvContentPartPr/>
                      </w14:nvContentPartPr>
                      <w14:xfrm>
                        <a:off x="0" y="0"/>
                        <a:ext cx="25956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2E940" id="Ink 1734" o:spid="_x0000_s1026" type="#_x0000_t75" style="position:absolute;margin-left:255.7pt;margin-top:40.9pt;width:23.3pt;height:5.65pt;z-index:2533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">
                <v:imagedata r:id="rId3450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3324288" behindDoc="0" locked="0" layoutInCell="1" allowOverlap="1" wp14:anchorId="27720AA1" wp14:editId="5D0E871F">
                <wp:simplePos x="0" y="0"/>
                <wp:positionH relativeFrom="column">
                  <wp:posOffset>2831024</wp:posOffset>
                </wp:positionH>
                <wp:positionV relativeFrom="paragraph">
                  <wp:posOffset>461377</wp:posOffset>
                </wp:positionV>
                <wp:extent cx="250560" cy="344880"/>
                <wp:effectExtent l="57150" t="38100" r="35560" b="55245"/>
                <wp:wrapNone/>
                <wp:docPr id="1732" name="Ink 1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1">
                      <w14:nvContentPartPr>
                        <w14:cNvContentPartPr/>
                      </w14:nvContentPartPr>
                      <w14:xfrm>
                        <a:off x="0" y="0"/>
                        <a:ext cx="250560" cy="34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A5017" id="Ink 1732" o:spid="_x0000_s1026" type="#_x0000_t75" style="position:absolute;margin-left:221.5pt;margin-top:34.95pt;width:22.6pt;height:29.95pt;z-index:2533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">
                <v:imagedata r:id="rId3452" o:title=""/>
              </v:shape>
            </w:pict>
          </mc:Fallback>
        </mc:AlternateContent>
      </w:r>
      <w:r w:rsidR="00FF5799" w:rsidRPr="00F14439">
        <w:rPr>
          <w:noProof/>
          <w:position w:val="-14"/>
          <w:highlight w:val="yellow"/>
          <w:lang w:val="en-US"/>
        </w:rPr>
        <w:object w:dxaOrig="980" w:dyaOrig="420" w14:anchorId="116298CA">
          <v:shape id="_x0000_i1152" type="#_x0000_t75" style="width:48.85pt;height:20.65pt" o:ole="">
            <v:imagedata r:id="rId3453" o:title=""/>
          </v:shape>
          <o:OLEObject Type="Embed" ProgID="Equation.DSMT4" ShapeID="_x0000_i1152" DrawAspect="Content" ObjectID="_1838970234" r:id="rId3454"/>
        </w:object>
      </w:r>
      <w:r w:rsidR="005D592B" w:rsidRPr="00210C4E">
        <w:rPr>
          <w:position w:val="-18"/>
          <w:highlight w:val="magenta"/>
        </w:rPr>
        <w:object w:dxaOrig="2600" w:dyaOrig="499" w14:anchorId="0E8C3FC6">
          <v:shape id="_x0000_i1153" type="#_x0000_t75" style="width:129.6pt;height:24.4pt" o:ole="">
            <v:imagedata r:id="rId3455" o:title=""/>
          </v:shape>
          <o:OLEObject Type="Embed" ProgID="Equation.DSMT4" ShapeID="_x0000_i1153" DrawAspect="Content" ObjectID="_1838970235" r:id="rId3456"/>
        </w:object>
      </w:r>
      <w:r w:rsidR="005D592B" w:rsidRPr="00210C4E">
        <w:rPr>
          <w:position w:val="-34"/>
          <w:highlight w:val="lightGray"/>
        </w:rPr>
        <w:object w:dxaOrig="2740" w:dyaOrig="780" w14:anchorId="35773FDC">
          <v:shape id="_x0000_i1154" type="#_x0000_t75" style="width:137.1pt;height:38.8pt" o:ole="">
            <v:imagedata r:id="rId3457" o:title=""/>
          </v:shape>
          <o:OLEObject Type="Embed" ProgID="Equation.DSMT4" ShapeID="_x0000_i1154" DrawAspect="Content" ObjectID="_1838970236" r:id="rId3458"/>
        </w:object>
      </w:r>
      <w:r w:rsidR="00210C4E" w:rsidRPr="00210C4E">
        <w:rPr>
          <w:position w:val="-18"/>
          <w:highlight w:val="magenta"/>
        </w:rPr>
        <w:object w:dxaOrig="880" w:dyaOrig="499" w14:anchorId="3AD9A5DA">
          <v:shape id="_x0000_i1155" type="#_x0000_t75" style="width:44.45pt;height:24.4pt" o:ole="">
            <v:imagedata r:id="rId3459" o:title=""/>
          </v:shape>
          <o:OLEObject Type="Embed" ProgID="Equation.DSMT4" ShapeID="_x0000_i1155" DrawAspect="Content" ObjectID="_1838970237" r:id="rId3460"/>
        </w:object>
      </w:r>
      <w:r w:rsidR="00210C4E" w:rsidRPr="00210C4E">
        <w:rPr>
          <w:noProof/>
          <w:position w:val="-36"/>
          <w:highlight w:val="lightGray"/>
          <w:lang w:val="en-US"/>
        </w:rPr>
        <w:object w:dxaOrig="1100" w:dyaOrig="859" w14:anchorId="4ABC683F">
          <v:shape id="_x0000_i1156" type="#_x0000_t75" style="width:54.45pt;height:42.55pt" o:ole="">
            <v:imagedata r:id="rId3461" o:title=""/>
          </v:shape>
          <o:OLEObject Type="Embed" ProgID="Equation.DSMT4" ShapeID="_x0000_i1156" DrawAspect="Content" ObjectID="_1838970238" r:id="rId3462"/>
        </w:object>
      </w:r>
    </w:p>
    <w:p w14:paraId="7FB453E5" w14:textId="77777777" w:rsidR="00373F56" w:rsidRDefault="00373F56" w:rsidP="00FF57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/>
        <w:jc w:val="both"/>
        <w:rPr>
          <w:noProof/>
        </w:rPr>
      </w:pPr>
      <w:r>
        <w:rPr>
          <w:noProof/>
        </w:rPr>
        <w:t xml:space="preserve">Το </w:t>
      </w:r>
      <w:r w:rsidRPr="003C3F6E">
        <w:rPr>
          <w:noProof/>
          <w:position w:val="-12"/>
        </w:rPr>
        <w:object w:dxaOrig="300" w:dyaOrig="420" w14:anchorId="38F820BD">
          <v:shape id="_x0000_i1157" type="#_x0000_t75" style="width:15.65pt;height:20.65pt" o:ole="">
            <v:imagedata r:id="rId3463" o:title=""/>
          </v:shape>
          <o:OLEObject Type="Embed" ProgID="Equation.DSMT4" ShapeID="_x0000_i1157" DrawAspect="Content" ObjectID="_1838970239" r:id="rId3464"/>
        </w:object>
      </w:r>
      <w:r>
        <w:rPr>
          <w:noProof/>
        </w:rPr>
        <w:t xml:space="preserve"> που ελαχιστοποιεί την </w:t>
      </w:r>
      <w:r w:rsidRPr="003C3F6E">
        <w:rPr>
          <w:noProof/>
          <w:position w:val="-14"/>
        </w:rPr>
        <w:object w:dxaOrig="980" w:dyaOrig="420" w14:anchorId="220CC30F">
          <v:shape id="_x0000_i1158" type="#_x0000_t75" style="width:48.85pt;height:20.65pt" o:ole="">
            <v:imagedata r:id="rId3465" o:title=""/>
          </v:shape>
          <o:OLEObject Type="Embed" ProgID="Equation.DSMT4" ShapeID="_x0000_i1158" DrawAspect="Content" ObjectID="_1838970240" r:id="rId3466"/>
        </w:object>
      </w:r>
      <w:r>
        <w:rPr>
          <w:noProof/>
        </w:rPr>
        <w:t xml:space="preserve"> δίνεται από </w:t>
      </w:r>
    </w:p>
    <w:p w14:paraId="440372B3" w14:textId="77777777" w:rsidR="00373F56" w:rsidRPr="002A672E" w:rsidRDefault="00C203E2" w:rsidP="00FF57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/>
        <w:jc w:val="center"/>
        <w:rPr>
          <w:noProof/>
        </w:rPr>
      </w:pP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3351936" behindDoc="0" locked="0" layoutInCell="1" allowOverlap="1" wp14:anchorId="5EA3EC77" wp14:editId="51B37F26">
                <wp:simplePos x="0" y="0"/>
                <wp:positionH relativeFrom="column">
                  <wp:posOffset>4693664</wp:posOffset>
                </wp:positionH>
                <wp:positionV relativeFrom="paragraph">
                  <wp:posOffset>-42241</wp:posOffset>
                </wp:positionV>
                <wp:extent cx="477000" cy="762840"/>
                <wp:effectExtent l="38100" t="38100" r="37465" b="37465"/>
                <wp:wrapNone/>
                <wp:docPr id="1759" name="Ink 1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7">
                      <w14:nvContentPartPr>
                        <w14:cNvContentPartPr/>
                      </w14:nvContentPartPr>
                      <w14:xfrm>
                        <a:off x="0" y="0"/>
                        <a:ext cx="477000" cy="76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BFC37" id="Ink 1759" o:spid="_x0000_s1026" type="#_x0000_t75" style="position:absolute;margin-left:368.6pt;margin-top:-4.35pt;width:39.5pt;height:62pt;z-index:25335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">
                <v:imagedata r:id="rId3468" o:title=""/>
              </v:shape>
            </w:pict>
          </mc:Fallback>
        </mc:AlternateContent>
      </w: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3350912" behindDoc="0" locked="0" layoutInCell="1" allowOverlap="1" wp14:anchorId="6E21C08D" wp14:editId="1FE4C2B5">
                <wp:simplePos x="0" y="0"/>
                <wp:positionH relativeFrom="column">
                  <wp:posOffset>1590104</wp:posOffset>
                </wp:positionH>
                <wp:positionV relativeFrom="paragraph">
                  <wp:posOffset>537359</wp:posOffset>
                </wp:positionV>
                <wp:extent cx="2741760" cy="523800"/>
                <wp:effectExtent l="38100" t="38100" r="40005" b="48260"/>
                <wp:wrapNone/>
                <wp:docPr id="1758" name="Ink 1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9">
                      <w14:nvContentPartPr>
                        <w14:cNvContentPartPr/>
                      </w14:nvContentPartPr>
                      <w14:xfrm>
                        <a:off x="0" y="0"/>
                        <a:ext cx="2741760" cy="52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0BF0D" id="Ink 1758" o:spid="_x0000_s1026" type="#_x0000_t75" style="position:absolute;margin-left:124.2pt;margin-top:41.3pt;width:217.9pt;height:43.25pt;z-index:2533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">
                <v:imagedata r:id="rId3470" o:title=""/>
              </v:shape>
            </w:pict>
          </mc:Fallback>
        </mc:AlternateContent>
      </w: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3349888" behindDoc="0" locked="0" layoutInCell="1" allowOverlap="1" wp14:anchorId="260E595F" wp14:editId="0F874D28">
                <wp:simplePos x="0" y="0"/>
                <wp:positionH relativeFrom="column">
                  <wp:posOffset>1296344</wp:posOffset>
                </wp:positionH>
                <wp:positionV relativeFrom="paragraph">
                  <wp:posOffset>-55058</wp:posOffset>
                </wp:positionV>
                <wp:extent cx="489600" cy="798480"/>
                <wp:effectExtent l="38100" t="38100" r="43815" b="40005"/>
                <wp:wrapNone/>
                <wp:docPr id="1757" name="Ink 1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1">
                      <w14:nvContentPartPr>
                        <w14:cNvContentPartPr/>
                      </w14:nvContentPartPr>
                      <w14:xfrm>
                        <a:off x="0" y="0"/>
                        <a:ext cx="489600" cy="79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9CD70" id="Ink 1757" o:spid="_x0000_s1026" type="#_x0000_t75" style="position:absolute;margin-left:101.05pt;margin-top:-5.35pt;width:40.5pt;height:64.85pt;z-index:2533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">
                <v:imagedata r:id="rId3472" o:title=""/>
              </v:shape>
            </w:pict>
          </mc:Fallback>
        </mc:AlternateContent>
      </w:r>
      <w:r w:rsidR="00801165" w:rsidRPr="00F14439">
        <w:rPr>
          <w:noProof/>
          <w:position w:val="-46"/>
          <w:highlight w:val="yellow"/>
        </w:rPr>
        <w:object w:dxaOrig="3960" w:dyaOrig="1200" w14:anchorId="54A7C17C">
          <v:shape id="_x0000_i1159" type="#_x0000_t75" style="width:200.35pt;height:60.1pt" o:ole="">
            <v:imagedata r:id="rId3473" o:title=""/>
          </v:shape>
          <o:OLEObject Type="Embed" ProgID="Equation.DSMT4" ShapeID="_x0000_i1159" DrawAspect="Content" ObjectID="_1838970241" r:id="rId3474"/>
        </w:object>
      </w:r>
      <w:r w:rsidR="00373F56" w:rsidRPr="002A672E">
        <w:rPr>
          <w:noProof/>
        </w:rPr>
        <w:t xml:space="preserve"> </w:t>
      </w:r>
      <w:r w:rsidR="00373F56">
        <w:rPr>
          <w:noProof/>
        </w:rPr>
        <w:t xml:space="preserve">και </w:t>
      </w:r>
      <w:r w:rsidR="00373F56" w:rsidRPr="00F14439">
        <w:rPr>
          <w:noProof/>
          <w:position w:val="-18"/>
          <w:highlight w:val="yellow"/>
          <w:lang w:val="en-US"/>
        </w:rPr>
        <w:object w:dxaOrig="1719" w:dyaOrig="660" w14:anchorId="42B6969A">
          <v:shape id="_x0000_i1160" type="#_x0000_t75" style="width:86.4pt;height:33.2pt" o:ole="">
            <v:imagedata r:id="rId3475" o:title=""/>
          </v:shape>
          <o:OLEObject Type="Embed" ProgID="Equation.DSMT4" ShapeID="_x0000_i1160" DrawAspect="Content" ObjectID="_1838970242" r:id="rId3476"/>
        </w:object>
      </w:r>
    </w:p>
    <w:p w14:paraId="53541644" w14:textId="77777777" w:rsidR="00210C4E" w:rsidRPr="0024222F" w:rsidRDefault="00373F56" w:rsidP="00DE3B15">
      <w:pPr>
        <w:jc w:val="both"/>
        <w:rPr>
          <w:noProof/>
        </w:rPr>
      </w:pPr>
      <w:r w:rsidRPr="00584BA3">
        <w:rPr>
          <w:noProof/>
          <w:u w:val="single"/>
        </w:rPr>
        <w:t>Παρατήρηση</w:t>
      </w:r>
      <w:r>
        <w:rPr>
          <w:noProof/>
          <w:u w:val="single"/>
        </w:rPr>
        <w:t>:</w:t>
      </w:r>
      <w:r w:rsidRPr="00584BA3">
        <w:rPr>
          <w:noProof/>
          <w:u w:val="single"/>
        </w:rPr>
        <w:t xml:space="preserve"> </w:t>
      </w:r>
      <w:r>
        <w:rPr>
          <w:noProof/>
        </w:rPr>
        <w:t xml:space="preserve">η τάξη </w:t>
      </w:r>
      <w:r w:rsidRPr="003B3607">
        <w:rPr>
          <w:noProof/>
          <w:position w:val="-6"/>
          <w:lang w:val="en-US"/>
        </w:rPr>
        <w:object w:dxaOrig="420" w:dyaOrig="540" w14:anchorId="71BC62A4">
          <v:shape id="_x0000_i1161" type="#_x0000_t75" style="width:20.65pt;height:26.9pt" o:ole="">
            <v:imagedata r:id="rId3477" o:title=""/>
          </v:shape>
          <o:OLEObject Type="Embed" ProgID="Equation.DSMT4" ShapeID="_x0000_i1161" DrawAspect="Content" ObjectID="_1838970243" r:id="rId3478"/>
        </w:object>
      </w:r>
      <w:r w:rsidRPr="003B3607">
        <w:rPr>
          <w:noProof/>
        </w:rPr>
        <w:t xml:space="preserve"> </w:t>
      </w:r>
      <w:r>
        <w:rPr>
          <w:noProof/>
        </w:rPr>
        <w:t>του</w:t>
      </w:r>
      <w:r w:rsidRPr="003B3607">
        <w:rPr>
          <w:noProof/>
        </w:rPr>
        <w:t xml:space="preserve"> </w:t>
      </w:r>
      <w:r>
        <w:rPr>
          <w:noProof/>
          <w:lang w:val="en-US"/>
        </w:rPr>
        <w:t>AEL</w:t>
      </w:r>
      <w:r>
        <w:rPr>
          <w:noProof/>
        </w:rPr>
        <w:t xml:space="preserve"> είναι χειρότερη απ’ ότι σε παραμετρικά προβλήματα στα οποία είναι </w:t>
      </w:r>
      <w:r w:rsidRPr="003B3607">
        <w:rPr>
          <w:noProof/>
          <w:position w:val="-6"/>
        </w:rPr>
        <w:object w:dxaOrig="380" w:dyaOrig="360" w14:anchorId="63211F78">
          <v:shape id="_x0000_i1162" type="#_x0000_t75" style="width:18.8pt;height:18.15pt" o:ole="">
            <v:imagedata r:id="rId3479" o:title=""/>
          </v:shape>
          <o:OLEObject Type="Embed" ProgID="Equation.DSMT4" ShapeID="_x0000_i1162" DrawAspect="Content" ObjectID="_1838970244" r:id="rId3480"/>
        </w:object>
      </w:r>
      <w:r>
        <w:rPr>
          <w:noProof/>
        </w:rPr>
        <w:t xml:space="preserve">. </w:t>
      </w:r>
    </w:p>
    <w:p w14:paraId="5BE7155A" w14:textId="77777777" w:rsidR="00373F56" w:rsidRPr="002A672E" w:rsidRDefault="005C2738" w:rsidP="00DE3B15">
      <w:pPr>
        <w:jc w:val="both"/>
        <w:rPr>
          <w:noProof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0064" behindDoc="0" locked="0" layoutInCell="1" allowOverlap="1" wp14:anchorId="08C11C08" wp14:editId="735D25C9">
                <wp:simplePos x="0" y="0"/>
                <wp:positionH relativeFrom="column">
                  <wp:posOffset>6300704</wp:posOffset>
                </wp:positionH>
                <wp:positionV relativeFrom="paragraph">
                  <wp:posOffset>2046567</wp:posOffset>
                </wp:positionV>
                <wp:extent cx="124920" cy="44640"/>
                <wp:effectExtent l="38100" t="38100" r="46990" b="50800"/>
                <wp:wrapNone/>
                <wp:docPr id="2181" name="Ink 2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1">
                      <w14:nvContentPartPr>
                        <w14:cNvContentPartPr/>
                      </w14:nvContentPartPr>
                      <w14:xfrm>
                        <a:off x="0" y="0"/>
                        <a:ext cx="12492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4A97A3" id="Ink 2181" o:spid="_x0000_s1026" type="#_x0000_t75" style="position:absolute;margin-left:495.1pt;margin-top:160.15pt;width:11.85pt;height:5.45pt;z-index:2534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">
                <v:imagedata r:id="rId34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9040" behindDoc="0" locked="0" layoutInCell="1" allowOverlap="1" wp14:anchorId="577F89C7" wp14:editId="52D57793">
                <wp:simplePos x="0" y="0"/>
                <wp:positionH relativeFrom="column">
                  <wp:posOffset>6265784</wp:posOffset>
                </wp:positionH>
                <wp:positionV relativeFrom="paragraph">
                  <wp:posOffset>2071407</wp:posOffset>
                </wp:positionV>
                <wp:extent cx="84960" cy="129960"/>
                <wp:effectExtent l="38100" t="38100" r="48895" b="41910"/>
                <wp:wrapNone/>
                <wp:docPr id="2180" name="Ink 2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3">
                      <w14:nvContentPartPr>
                        <w14:cNvContentPartPr/>
                      </w14:nvContentPartPr>
                      <w14:xfrm>
                        <a:off x="0" y="0"/>
                        <a:ext cx="849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95F961" id="Ink 2180" o:spid="_x0000_s1026" type="#_x0000_t75" style="position:absolute;margin-left:492.35pt;margin-top:162.1pt;width:8.7pt;height:12.25pt;z-index:2533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">
                <v:imagedata r:id="rId34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8016" behindDoc="0" locked="0" layoutInCell="1" allowOverlap="1" wp14:anchorId="62592BE6" wp14:editId="11F60D2B">
                <wp:simplePos x="0" y="0"/>
                <wp:positionH relativeFrom="column">
                  <wp:posOffset>6174704</wp:posOffset>
                </wp:positionH>
                <wp:positionV relativeFrom="paragraph">
                  <wp:posOffset>1930287</wp:posOffset>
                </wp:positionV>
                <wp:extent cx="137520" cy="280080"/>
                <wp:effectExtent l="38100" t="38100" r="34290" b="43815"/>
                <wp:wrapNone/>
                <wp:docPr id="2179" name="Ink 2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5">
                      <w14:nvContentPartPr>
                        <w14:cNvContentPartPr/>
                      </w14:nvContentPartPr>
                      <w14:xfrm>
                        <a:off x="0" y="0"/>
                        <a:ext cx="13752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9C238" id="Ink 2179" o:spid="_x0000_s1026" type="#_x0000_t75" style="position:absolute;margin-left:485.2pt;margin-top:151pt;width:12.8pt;height:24pt;z-index:2533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">
                <v:imagedata r:id="rId34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6992" behindDoc="0" locked="0" layoutInCell="1" allowOverlap="1" wp14:anchorId="2763F2B4" wp14:editId="4062B331">
                <wp:simplePos x="0" y="0"/>
                <wp:positionH relativeFrom="column">
                  <wp:posOffset>6146264</wp:posOffset>
                </wp:positionH>
                <wp:positionV relativeFrom="paragraph">
                  <wp:posOffset>1991127</wp:posOffset>
                </wp:positionV>
                <wp:extent cx="11160" cy="142200"/>
                <wp:effectExtent l="38100" t="38100" r="46355" b="48895"/>
                <wp:wrapNone/>
                <wp:docPr id="2178" name="Ink 2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7">
                      <w14:nvContentPartPr>
                        <w14:cNvContentPartPr/>
                      </w14:nvContentPartPr>
                      <w14:xfrm>
                        <a:off x="0" y="0"/>
                        <a:ext cx="1116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62DB23" id="Ink 2178" o:spid="_x0000_s1026" type="#_x0000_t75" style="position:absolute;margin-left:482.9pt;margin-top:155.8pt;width:2.95pt;height:13.2pt;z-index:2533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">
                <v:imagedata r:id="rId34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5968" behindDoc="0" locked="0" layoutInCell="1" allowOverlap="1" wp14:anchorId="25812370" wp14:editId="663941D9">
                <wp:simplePos x="0" y="0"/>
                <wp:positionH relativeFrom="column">
                  <wp:posOffset>6081104</wp:posOffset>
                </wp:positionH>
                <wp:positionV relativeFrom="paragraph">
                  <wp:posOffset>1987887</wp:posOffset>
                </wp:positionV>
                <wp:extent cx="102600" cy="78120"/>
                <wp:effectExtent l="38100" t="38100" r="50165" b="36195"/>
                <wp:wrapNone/>
                <wp:docPr id="2177" name="Ink 2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9">
                      <w14:nvContentPartPr>
                        <w14:cNvContentPartPr/>
                      </w14:nvContentPartPr>
                      <w14:xfrm>
                        <a:off x="0" y="0"/>
                        <a:ext cx="10260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6F953D" id="Ink 2177" o:spid="_x0000_s1026" type="#_x0000_t75" style="position:absolute;margin-left:477.85pt;margin-top:155.55pt;width:10.1pt;height:8.1pt;z-index:2533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">
                <v:imagedata r:id="rId34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4944" behindDoc="0" locked="0" layoutInCell="1" allowOverlap="1" wp14:anchorId="3DA00A95" wp14:editId="3FC2CD6C">
                <wp:simplePos x="0" y="0"/>
                <wp:positionH relativeFrom="column">
                  <wp:posOffset>5896424</wp:posOffset>
                </wp:positionH>
                <wp:positionV relativeFrom="paragraph">
                  <wp:posOffset>2141247</wp:posOffset>
                </wp:positionV>
                <wp:extent cx="115560" cy="28800"/>
                <wp:effectExtent l="38100" t="38100" r="37465" b="47625"/>
                <wp:wrapNone/>
                <wp:docPr id="2176" name="Ink 2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1">
                      <w14:nvContentPartPr>
                        <w14:cNvContentPartPr/>
                      </w14:nvContentPartPr>
                      <w14:xfrm>
                        <a:off x="0" y="0"/>
                        <a:ext cx="11556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6D21FA" id="Ink 2176" o:spid="_x0000_s1026" type="#_x0000_t75" style="position:absolute;margin-left:463.3pt;margin-top:167.6pt;width:11.1pt;height:4.25pt;z-index:2533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">
                <v:imagedata r:id="rId34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3920" behindDoc="0" locked="0" layoutInCell="1" allowOverlap="1" wp14:anchorId="2F4F732A" wp14:editId="1601DE50">
                <wp:simplePos x="0" y="0"/>
                <wp:positionH relativeFrom="column">
                  <wp:posOffset>5790944</wp:posOffset>
                </wp:positionH>
                <wp:positionV relativeFrom="paragraph">
                  <wp:posOffset>2284167</wp:posOffset>
                </wp:positionV>
                <wp:extent cx="177480" cy="198360"/>
                <wp:effectExtent l="38100" t="38100" r="32385" b="49530"/>
                <wp:wrapNone/>
                <wp:docPr id="2175" name="Ink 2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3">
                      <w14:nvContentPartPr>
                        <w14:cNvContentPartPr/>
                      </w14:nvContentPartPr>
                      <w14:xfrm>
                        <a:off x="0" y="0"/>
                        <a:ext cx="17748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C14478" id="Ink 2175" o:spid="_x0000_s1026" type="#_x0000_t75" style="position:absolute;margin-left:455.05pt;margin-top:178.85pt;width:15.85pt;height:17.55pt;z-index:2533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">
                <v:imagedata r:id="rId34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2896" behindDoc="0" locked="0" layoutInCell="1" allowOverlap="1" wp14:anchorId="60BA648C" wp14:editId="69B0459E">
                <wp:simplePos x="0" y="0"/>
                <wp:positionH relativeFrom="column">
                  <wp:posOffset>5473424</wp:posOffset>
                </wp:positionH>
                <wp:positionV relativeFrom="paragraph">
                  <wp:posOffset>2361207</wp:posOffset>
                </wp:positionV>
                <wp:extent cx="148320" cy="88920"/>
                <wp:effectExtent l="38100" t="38100" r="42545" b="44450"/>
                <wp:wrapNone/>
                <wp:docPr id="2174" name="Ink 2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5">
                      <w14:nvContentPartPr>
                        <w14:cNvContentPartPr/>
                      </w14:nvContentPartPr>
                      <w14:xfrm>
                        <a:off x="0" y="0"/>
                        <a:ext cx="1483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8F23D" id="Ink 2174" o:spid="_x0000_s1026" type="#_x0000_t75" style="position:absolute;margin-left:430pt;margin-top:184.9pt;width:13.7pt;height:8.95pt;z-index:2533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">
                <v:imagedata r:id="rId34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1872" behindDoc="0" locked="0" layoutInCell="1" allowOverlap="1" wp14:anchorId="2A6BBAC8" wp14:editId="01E95238">
                <wp:simplePos x="0" y="0"/>
                <wp:positionH relativeFrom="column">
                  <wp:posOffset>4862144</wp:posOffset>
                </wp:positionH>
                <wp:positionV relativeFrom="paragraph">
                  <wp:posOffset>2462007</wp:posOffset>
                </wp:positionV>
                <wp:extent cx="469440" cy="136800"/>
                <wp:effectExtent l="38100" t="38100" r="26035" b="34925"/>
                <wp:wrapNone/>
                <wp:docPr id="2173" name="Ink 2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7">
                      <w14:nvContentPartPr>
                        <w14:cNvContentPartPr/>
                      </w14:nvContentPartPr>
                      <w14:xfrm>
                        <a:off x="0" y="0"/>
                        <a:ext cx="4694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0DD7D" id="Ink 2173" o:spid="_x0000_s1026" type="#_x0000_t75" style="position:absolute;margin-left:381.85pt;margin-top:192.85pt;width:38.9pt;height:12.7pt;z-index:2533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">
                <v:imagedata r:id="rId34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0848" behindDoc="0" locked="0" layoutInCell="1" allowOverlap="1" wp14:anchorId="6F03CD5D" wp14:editId="7FEA4A44">
                <wp:simplePos x="0" y="0"/>
                <wp:positionH relativeFrom="column">
                  <wp:posOffset>4714544</wp:posOffset>
                </wp:positionH>
                <wp:positionV relativeFrom="paragraph">
                  <wp:posOffset>2434430</wp:posOffset>
                </wp:positionV>
                <wp:extent cx="114480" cy="329760"/>
                <wp:effectExtent l="38100" t="38100" r="38100" b="51435"/>
                <wp:wrapNone/>
                <wp:docPr id="2172" name="Ink 2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9">
                      <w14:nvContentPartPr>
                        <w14:cNvContentPartPr/>
                      </w14:nvContentPartPr>
                      <w14:xfrm>
                        <a:off x="0" y="0"/>
                        <a:ext cx="114480" cy="32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7A03D" id="Ink 2172" o:spid="_x0000_s1026" type="#_x0000_t75" style="position:absolute;margin-left:370.2pt;margin-top:190.7pt;width:11pt;height:27.9pt;z-index:2533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">
                <v:imagedata r:id="rId35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9824" behindDoc="0" locked="0" layoutInCell="1" allowOverlap="1" wp14:anchorId="5A300F9B" wp14:editId="00D3A5B9">
                <wp:simplePos x="0" y="0"/>
                <wp:positionH relativeFrom="column">
                  <wp:posOffset>2294264</wp:posOffset>
                </wp:positionH>
                <wp:positionV relativeFrom="paragraph">
                  <wp:posOffset>1741430</wp:posOffset>
                </wp:positionV>
                <wp:extent cx="128160" cy="68760"/>
                <wp:effectExtent l="38100" t="38100" r="43815" b="45720"/>
                <wp:wrapNone/>
                <wp:docPr id="2171" name="Ink 2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1">
                      <w14:nvContentPartPr>
                        <w14:cNvContentPartPr/>
                      </w14:nvContentPartPr>
                      <w14:xfrm>
                        <a:off x="0" y="0"/>
                        <a:ext cx="12816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F7D77" id="Ink 2171" o:spid="_x0000_s1026" type="#_x0000_t75" style="position:absolute;margin-left:179.65pt;margin-top:136.1pt;width:12.1pt;height:7.35pt;z-index:2533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">
                <v:imagedata r:id="rId35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8800" behindDoc="0" locked="0" layoutInCell="1" allowOverlap="1" wp14:anchorId="528959B6" wp14:editId="7A437B19">
                <wp:simplePos x="0" y="0"/>
                <wp:positionH relativeFrom="column">
                  <wp:posOffset>2276264</wp:posOffset>
                </wp:positionH>
                <wp:positionV relativeFrom="paragraph">
                  <wp:posOffset>1787150</wp:posOffset>
                </wp:positionV>
                <wp:extent cx="64800" cy="162360"/>
                <wp:effectExtent l="38100" t="38100" r="49530" b="47625"/>
                <wp:wrapNone/>
                <wp:docPr id="2170" name="Ink 2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3">
                      <w14:nvContentPartPr>
                        <w14:cNvContentPartPr/>
                      </w14:nvContentPartPr>
                      <w14:xfrm>
                        <a:off x="0" y="0"/>
                        <a:ext cx="6480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BF222" id="Ink 2170" o:spid="_x0000_s1026" type="#_x0000_t75" style="position:absolute;margin-left:178.25pt;margin-top:139.7pt;width:7.05pt;height:14.8pt;z-index:2533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">
                <v:imagedata r:id="rId35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7776" behindDoc="0" locked="0" layoutInCell="1" allowOverlap="1" wp14:anchorId="09D66D8A" wp14:editId="0234F990">
                <wp:simplePos x="0" y="0"/>
                <wp:positionH relativeFrom="column">
                  <wp:posOffset>2191664</wp:posOffset>
                </wp:positionH>
                <wp:positionV relativeFrom="paragraph">
                  <wp:posOffset>1647830</wp:posOffset>
                </wp:positionV>
                <wp:extent cx="96120" cy="262440"/>
                <wp:effectExtent l="38100" t="38100" r="37465" b="42545"/>
                <wp:wrapNone/>
                <wp:docPr id="2169" name="Ink 2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5">
                      <w14:nvContentPartPr>
                        <w14:cNvContentPartPr/>
                      </w14:nvContentPartPr>
                      <w14:xfrm>
                        <a:off x="0" y="0"/>
                        <a:ext cx="9612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5ADC5" id="Ink 2169" o:spid="_x0000_s1026" type="#_x0000_t75" style="position:absolute;margin-left:171.55pt;margin-top:128.75pt;width:9.5pt;height:22.6pt;z-index:2533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">
                <v:imagedata r:id="rId35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6752" behindDoc="0" locked="0" layoutInCell="1" allowOverlap="1" wp14:anchorId="4556C627" wp14:editId="2CFCB2E5">
                <wp:simplePos x="0" y="0"/>
                <wp:positionH relativeFrom="column">
                  <wp:posOffset>2164664</wp:posOffset>
                </wp:positionH>
                <wp:positionV relativeFrom="paragraph">
                  <wp:posOffset>1675190</wp:posOffset>
                </wp:positionV>
                <wp:extent cx="21960" cy="107640"/>
                <wp:effectExtent l="38100" t="38100" r="35560" b="45085"/>
                <wp:wrapNone/>
                <wp:docPr id="2168" name="Ink 2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7">
                      <w14:nvContentPartPr>
                        <w14:cNvContentPartPr/>
                      </w14:nvContentPartPr>
                      <w14:xfrm>
                        <a:off x="0" y="0"/>
                        <a:ext cx="2196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1E742C" id="Ink 2168" o:spid="_x0000_s1026" type="#_x0000_t75" style="position:absolute;margin-left:169.45pt;margin-top:130.9pt;width:3.75pt;height:10.5pt;z-index:2533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">
                <v:imagedata r:id="rId35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5728" behindDoc="0" locked="0" layoutInCell="1" allowOverlap="1" wp14:anchorId="7567B4CF" wp14:editId="26905D31">
                <wp:simplePos x="0" y="0"/>
                <wp:positionH relativeFrom="column">
                  <wp:posOffset>2035064</wp:posOffset>
                </wp:positionH>
                <wp:positionV relativeFrom="paragraph">
                  <wp:posOffset>1827470</wp:posOffset>
                </wp:positionV>
                <wp:extent cx="90720" cy="9360"/>
                <wp:effectExtent l="38100" t="38100" r="43180" b="29210"/>
                <wp:wrapNone/>
                <wp:docPr id="2167" name="Ink 2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9">
                      <w14:nvContentPartPr>
                        <w14:cNvContentPartPr/>
                      </w14:nvContentPartPr>
                      <w14:xfrm>
                        <a:off x="0" y="0"/>
                        <a:ext cx="907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C08D5" id="Ink 2167" o:spid="_x0000_s1026" type="#_x0000_t75" style="position:absolute;margin-left:159.25pt;margin-top:142.9pt;width:9.15pt;height:2.75pt;z-index:2533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">
                <v:imagedata r:id="rId35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4704" behindDoc="0" locked="0" layoutInCell="1" allowOverlap="1" wp14:anchorId="0B53DB2C" wp14:editId="2B0BED92">
                <wp:simplePos x="0" y="0"/>
                <wp:positionH relativeFrom="column">
                  <wp:posOffset>1954784</wp:posOffset>
                </wp:positionH>
                <wp:positionV relativeFrom="paragraph">
                  <wp:posOffset>1997750</wp:posOffset>
                </wp:positionV>
                <wp:extent cx="259920" cy="268920"/>
                <wp:effectExtent l="38100" t="38100" r="26035" b="55245"/>
                <wp:wrapNone/>
                <wp:docPr id="2166" name="Ink 2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1">
                      <w14:nvContentPartPr>
                        <w14:cNvContentPartPr/>
                      </w14:nvContentPartPr>
                      <w14:xfrm>
                        <a:off x="0" y="0"/>
                        <a:ext cx="259920" cy="26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8DD08C" id="Ink 2166" o:spid="_x0000_s1026" type="#_x0000_t75" style="position:absolute;margin-left:152.9pt;margin-top:156.3pt;width:22.4pt;height:23.15pt;z-index:25338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">
                <v:imagedata r:id="rId35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3680" behindDoc="0" locked="0" layoutInCell="1" allowOverlap="1" wp14:anchorId="03A5B191" wp14:editId="0699ABA5">
                <wp:simplePos x="0" y="0"/>
                <wp:positionH relativeFrom="column">
                  <wp:posOffset>1729784</wp:posOffset>
                </wp:positionH>
                <wp:positionV relativeFrom="paragraph">
                  <wp:posOffset>2067590</wp:posOffset>
                </wp:positionV>
                <wp:extent cx="149040" cy="158400"/>
                <wp:effectExtent l="38100" t="38100" r="41910" b="51435"/>
                <wp:wrapNone/>
                <wp:docPr id="2165" name="Ink 2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3">
                      <w14:nvContentPartPr>
                        <w14:cNvContentPartPr/>
                      </w14:nvContentPartPr>
                      <w14:xfrm>
                        <a:off x="0" y="0"/>
                        <a:ext cx="14904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6D04E" id="Ink 2165" o:spid="_x0000_s1026" type="#_x0000_t75" style="position:absolute;margin-left:135.2pt;margin-top:161.8pt;width:13.75pt;height:14.45pt;z-index:25338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">
                <v:imagedata r:id="rId35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2656" behindDoc="0" locked="0" layoutInCell="1" allowOverlap="1" wp14:anchorId="505A939C" wp14:editId="3DDDAA21">
                <wp:simplePos x="0" y="0"/>
                <wp:positionH relativeFrom="column">
                  <wp:posOffset>1783424</wp:posOffset>
                </wp:positionH>
                <wp:positionV relativeFrom="paragraph">
                  <wp:posOffset>2139950</wp:posOffset>
                </wp:positionV>
                <wp:extent cx="46080" cy="11520"/>
                <wp:effectExtent l="38100" t="38100" r="30480" b="26670"/>
                <wp:wrapNone/>
                <wp:docPr id="2164" name="Ink 2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5">
                      <w14:nvContentPartPr>
                        <w14:cNvContentPartPr/>
                      </w14:nvContentPartPr>
                      <w14:xfrm>
                        <a:off x="0" y="0"/>
                        <a:ext cx="460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3D91A1" id="Ink 2164" o:spid="_x0000_s1026" type="#_x0000_t75" style="position:absolute;margin-left:139.45pt;margin-top:167.5pt;width:5.65pt;height:2.85pt;z-index:2533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">
                <v:imagedata r:id="rId35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1632" behindDoc="0" locked="0" layoutInCell="1" allowOverlap="1" wp14:anchorId="7BD48163" wp14:editId="2274A528">
                <wp:simplePos x="0" y="0"/>
                <wp:positionH relativeFrom="column">
                  <wp:posOffset>2359064</wp:posOffset>
                </wp:positionH>
                <wp:positionV relativeFrom="paragraph">
                  <wp:posOffset>1922870</wp:posOffset>
                </wp:positionV>
                <wp:extent cx="1667880" cy="975600"/>
                <wp:effectExtent l="38100" t="38100" r="46990" b="34290"/>
                <wp:wrapNone/>
                <wp:docPr id="2163" name="Ink 2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7">
                      <w14:nvContentPartPr>
                        <w14:cNvContentPartPr/>
                      </w14:nvContentPartPr>
                      <w14:xfrm>
                        <a:off x="0" y="0"/>
                        <a:ext cx="1667880" cy="9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828A8" id="Ink 2163" o:spid="_x0000_s1026" type="#_x0000_t75" style="position:absolute;margin-left:184.75pt;margin-top:150.4pt;width:133.35pt;height:78.8pt;z-index:2533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">
                <v:imagedata r:id="rId35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0608" behindDoc="0" locked="0" layoutInCell="1" allowOverlap="1" wp14:anchorId="6FF0C279" wp14:editId="02619F16">
                <wp:simplePos x="0" y="0"/>
                <wp:positionH relativeFrom="column">
                  <wp:posOffset>3216944</wp:posOffset>
                </wp:positionH>
                <wp:positionV relativeFrom="paragraph">
                  <wp:posOffset>2850590</wp:posOffset>
                </wp:positionV>
                <wp:extent cx="108000" cy="131400"/>
                <wp:effectExtent l="38100" t="38100" r="44450" b="40640"/>
                <wp:wrapNone/>
                <wp:docPr id="2162" name="Ink 2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9">
                      <w14:nvContentPartPr>
                        <w14:cNvContentPartPr/>
                      </w14:nvContentPartPr>
                      <w14:xfrm>
                        <a:off x="0" y="0"/>
                        <a:ext cx="10800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7671B1" id="Ink 2162" o:spid="_x0000_s1026" type="#_x0000_t75" style="position:absolute;margin-left:252.3pt;margin-top:223.45pt;width:10.45pt;height:12.35pt;z-index:2533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">
                <v:imagedata r:id="rId35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9584" behindDoc="0" locked="0" layoutInCell="1" allowOverlap="1" wp14:anchorId="7620BDAB" wp14:editId="61194F8B">
                <wp:simplePos x="0" y="0"/>
                <wp:positionH relativeFrom="column">
                  <wp:posOffset>3354824</wp:posOffset>
                </wp:positionH>
                <wp:positionV relativeFrom="paragraph">
                  <wp:posOffset>2302670</wp:posOffset>
                </wp:positionV>
                <wp:extent cx="39240" cy="776160"/>
                <wp:effectExtent l="38100" t="38100" r="37465" b="43180"/>
                <wp:wrapNone/>
                <wp:docPr id="2161" name="Ink 2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1">
                      <w14:nvContentPartPr>
                        <w14:cNvContentPartPr/>
                      </w14:nvContentPartPr>
                      <w14:xfrm>
                        <a:off x="0" y="0"/>
                        <a:ext cx="39240" cy="77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92ED70" id="Ink 2161" o:spid="_x0000_s1026" type="#_x0000_t75" style="position:absolute;margin-left:263.15pt;margin-top:180.3pt;width:5.1pt;height:63.05pt;z-index:2533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">
                <v:imagedata r:id="rId35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8560" behindDoc="0" locked="0" layoutInCell="1" allowOverlap="1" wp14:anchorId="230D732C" wp14:editId="56081322">
                <wp:simplePos x="0" y="0"/>
                <wp:positionH relativeFrom="column">
                  <wp:posOffset>4998224</wp:posOffset>
                </wp:positionH>
                <wp:positionV relativeFrom="paragraph">
                  <wp:posOffset>2790362</wp:posOffset>
                </wp:positionV>
                <wp:extent cx="3240" cy="2520"/>
                <wp:effectExtent l="38100" t="38100" r="34925" b="36195"/>
                <wp:wrapNone/>
                <wp:docPr id="2160" name="Ink 2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3">
                      <w14:nvContentPartPr>
                        <w14:cNvContentPartPr/>
                      </w14:nvContentPartPr>
                      <w14:xfrm>
                        <a:off x="0" y="0"/>
                        <a:ext cx="32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90ABA5" id="Ink 2160" o:spid="_x0000_s1026" type="#_x0000_t75" style="position:absolute;margin-left:392.75pt;margin-top:218.55pt;width:1.85pt;height:2.55pt;z-index:2533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">
                <v:imagedata r:id="rId35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7536" behindDoc="0" locked="0" layoutInCell="1" allowOverlap="1" wp14:anchorId="0ED2E961" wp14:editId="4C4FE28A">
                <wp:simplePos x="0" y="0"/>
                <wp:positionH relativeFrom="column">
                  <wp:posOffset>4846664</wp:posOffset>
                </wp:positionH>
                <wp:positionV relativeFrom="paragraph">
                  <wp:posOffset>2736362</wp:posOffset>
                </wp:positionV>
                <wp:extent cx="108720" cy="96840"/>
                <wp:effectExtent l="38100" t="38100" r="24765" b="36830"/>
                <wp:wrapNone/>
                <wp:docPr id="2159" name="Ink 2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5">
                      <w14:nvContentPartPr>
                        <w14:cNvContentPartPr/>
                      </w14:nvContentPartPr>
                      <w14:xfrm>
                        <a:off x="0" y="0"/>
                        <a:ext cx="10872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2AD18" id="Ink 2159" o:spid="_x0000_s1026" type="#_x0000_t75" style="position:absolute;margin-left:380.65pt;margin-top:214.45pt;width:10.5pt;height:9.65pt;z-index:25337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">
                <v:imagedata r:id="rId35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6512" behindDoc="0" locked="0" layoutInCell="1" allowOverlap="1" wp14:anchorId="2FB299BB" wp14:editId="71C06D5A">
                <wp:simplePos x="0" y="0"/>
                <wp:positionH relativeFrom="column">
                  <wp:posOffset>4873304</wp:posOffset>
                </wp:positionH>
                <wp:positionV relativeFrom="paragraph">
                  <wp:posOffset>2745002</wp:posOffset>
                </wp:positionV>
                <wp:extent cx="46080" cy="54360"/>
                <wp:effectExtent l="38100" t="38100" r="49530" b="41275"/>
                <wp:wrapNone/>
                <wp:docPr id="2158" name="Ink 2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7">
                      <w14:nvContentPartPr>
                        <w14:cNvContentPartPr/>
                      </w14:nvContentPartPr>
                      <w14:xfrm>
                        <a:off x="0" y="0"/>
                        <a:ext cx="4608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D376E" id="Ink 2158" o:spid="_x0000_s1026" type="#_x0000_t75" style="position:absolute;margin-left:382.7pt;margin-top:215.15pt;width:5.6pt;height:6.3pt;z-index:2533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">
                <v:imagedata r:id="rId35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5488" behindDoc="0" locked="0" layoutInCell="1" allowOverlap="1" wp14:anchorId="7E300E67" wp14:editId="14A5773D">
                <wp:simplePos x="0" y="0"/>
                <wp:positionH relativeFrom="column">
                  <wp:posOffset>4737584</wp:posOffset>
                </wp:positionH>
                <wp:positionV relativeFrom="paragraph">
                  <wp:posOffset>2746082</wp:posOffset>
                </wp:positionV>
                <wp:extent cx="142560" cy="219960"/>
                <wp:effectExtent l="38100" t="38100" r="29210" b="46990"/>
                <wp:wrapNone/>
                <wp:docPr id="2157" name="Ink 2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9">
                      <w14:nvContentPartPr>
                        <w14:cNvContentPartPr/>
                      </w14:nvContentPartPr>
                      <w14:xfrm>
                        <a:off x="0" y="0"/>
                        <a:ext cx="14256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20D48" id="Ink 2157" o:spid="_x0000_s1026" type="#_x0000_t75" style="position:absolute;margin-left:372.05pt;margin-top:215.25pt;width:13.2pt;height:19.25pt;z-index:2533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">
                <v:imagedata r:id="rId35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4464" behindDoc="0" locked="0" layoutInCell="1" allowOverlap="1" wp14:anchorId="2ADC0F57" wp14:editId="57454E93">
                <wp:simplePos x="0" y="0"/>
                <wp:positionH relativeFrom="column">
                  <wp:posOffset>3459224</wp:posOffset>
                </wp:positionH>
                <wp:positionV relativeFrom="paragraph">
                  <wp:posOffset>2781722</wp:posOffset>
                </wp:positionV>
                <wp:extent cx="977760" cy="174960"/>
                <wp:effectExtent l="38100" t="38100" r="51435" b="34925"/>
                <wp:wrapNone/>
                <wp:docPr id="2156" name="Ink 2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1">
                      <w14:nvContentPartPr>
                        <w14:cNvContentPartPr/>
                      </w14:nvContentPartPr>
                      <w14:xfrm>
                        <a:off x="0" y="0"/>
                        <a:ext cx="97776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CA6B5" id="Ink 2156" o:spid="_x0000_s1026" type="#_x0000_t75" style="position:absolute;margin-left:271.4pt;margin-top:218.05pt;width:79pt;height:15.75pt;z-index:2533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">
                <v:imagedata r:id="rId35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3440" behindDoc="0" locked="0" layoutInCell="1" allowOverlap="1" wp14:anchorId="18E452AB" wp14:editId="0A4427DE">
                <wp:simplePos x="0" y="0"/>
                <wp:positionH relativeFrom="column">
                  <wp:posOffset>4595744</wp:posOffset>
                </wp:positionH>
                <wp:positionV relativeFrom="paragraph">
                  <wp:posOffset>2737082</wp:posOffset>
                </wp:positionV>
                <wp:extent cx="68040" cy="105480"/>
                <wp:effectExtent l="38100" t="38100" r="46355" b="46990"/>
                <wp:wrapNone/>
                <wp:docPr id="2155" name="Ink 2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3">
                      <w14:nvContentPartPr>
                        <w14:cNvContentPartPr/>
                      </w14:nvContentPartPr>
                      <w14:xfrm>
                        <a:off x="0" y="0"/>
                        <a:ext cx="680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A36CC" id="Ink 2155" o:spid="_x0000_s1026" type="#_x0000_t75" style="position:absolute;margin-left:360.85pt;margin-top:214.5pt;width:7.3pt;height:10.25pt;z-index:2533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">
                <v:imagedata r:id="rId35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2416" behindDoc="0" locked="0" layoutInCell="1" allowOverlap="1" wp14:anchorId="73BA1689" wp14:editId="44FF6A06">
                <wp:simplePos x="0" y="0"/>
                <wp:positionH relativeFrom="column">
                  <wp:posOffset>4608344</wp:posOffset>
                </wp:positionH>
                <wp:positionV relativeFrom="paragraph">
                  <wp:posOffset>2408762</wp:posOffset>
                </wp:positionV>
                <wp:extent cx="28800" cy="427320"/>
                <wp:effectExtent l="38100" t="38100" r="66675" b="49530"/>
                <wp:wrapNone/>
                <wp:docPr id="2154" name="Ink 2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5">
                      <w14:nvContentPartPr>
                        <w14:cNvContentPartPr/>
                      </w14:nvContentPartPr>
                      <w14:xfrm>
                        <a:off x="0" y="0"/>
                        <a:ext cx="28800" cy="42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911A72" id="Ink 2154" o:spid="_x0000_s1026" type="#_x0000_t75" style="position:absolute;margin-left:361.85pt;margin-top:188.65pt;width:4.25pt;height:35.65pt;z-index:2533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">
                <v:imagedata r:id="rId35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1392" behindDoc="0" locked="0" layoutInCell="1" allowOverlap="1" wp14:anchorId="15934385" wp14:editId="4D9208E7">
                <wp:simplePos x="0" y="0"/>
                <wp:positionH relativeFrom="column">
                  <wp:posOffset>6176504</wp:posOffset>
                </wp:positionH>
                <wp:positionV relativeFrom="paragraph">
                  <wp:posOffset>2912042</wp:posOffset>
                </wp:positionV>
                <wp:extent cx="47160" cy="40320"/>
                <wp:effectExtent l="38100" t="38100" r="29210" b="36195"/>
                <wp:wrapNone/>
                <wp:docPr id="2153" name="Ink 2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7">
                      <w14:nvContentPartPr>
                        <w14:cNvContentPartPr/>
                      </w14:nvContentPartPr>
                      <w14:xfrm>
                        <a:off x="0" y="0"/>
                        <a:ext cx="4716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9B72B" id="Ink 2153" o:spid="_x0000_s1026" type="#_x0000_t75" style="position:absolute;margin-left:485.35pt;margin-top:228.3pt;width:5.65pt;height:5.15pt;z-index:2533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">
                <v:imagedata r:id="rId35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0368" behindDoc="0" locked="0" layoutInCell="1" allowOverlap="1" wp14:anchorId="766C599C" wp14:editId="35B6B1C1">
                <wp:simplePos x="0" y="0"/>
                <wp:positionH relativeFrom="column">
                  <wp:posOffset>5942504</wp:posOffset>
                </wp:positionH>
                <wp:positionV relativeFrom="paragraph">
                  <wp:posOffset>2710442</wp:posOffset>
                </wp:positionV>
                <wp:extent cx="220680" cy="296640"/>
                <wp:effectExtent l="38100" t="38100" r="46355" b="46355"/>
                <wp:wrapNone/>
                <wp:docPr id="2152" name="Ink 2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9">
                      <w14:nvContentPartPr>
                        <w14:cNvContentPartPr/>
                      </w14:nvContentPartPr>
                      <w14:xfrm>
                        <a:off x="0" y="0"/>
                        <a:ext cx="22068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2D3CE8" id="Ink 2152" o:spid="_x0000_s1026" type="#_x0000_t75" style="position:absolute;margin-left:466.9pt;margin-top:212.4pt;width:19.4pt;height:25.3pt;z-index:2533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">
                <v:imagedata r:id="rId35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9344" behindDoc="0" locked="0" layoutInCell="1" allowOverlap="1" wp14:anchorId="3CCE0B29" wp14:editId="478EF9C3">
                <wp:simplePos x="0" y="0"/>
                <wp:positionH relativeFrom="column">
                  <wp:posOffset>3126944</wp:posOffset>
                </wp:positionH>
                <wp:positionV relativeFrom="paragraph">
                  <wp:posOffset>2682362</wp:posOffset>
                </wp:positionV>
                <wp:extent cx="3483720" cy="115560"/>
                <wp:effectExtent l="38100" t="38100" r="40640" b="37465"/>
                <wp:wrapNone/>
                <wp:docPr id="2151" name="Ink 2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1">
                      <w14:nvContentPartPr>
                        <w14:cNvContentPartPr/>
                      </w14:nvContentPartPr>
                      <w14:xfrm>
                        <a:off x="0" y="0"/>
                        <a:ext cx="348372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627C6" id="Ink 2151" o:spid="_x0000_s1026" type="#_x0000_t75" style="position:absolute;margin-left:245.2pt;margin-top:210.2pt;width:276.25pt;height:11.1pt;z-index:25336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">
                <v:imagedata r:id="rId35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8320" behindDoc="0" locked="0" layoutInCell="1" allowOverlap="1" wp14:anchorId="53108DD2" wp14:editId="3D1DA547">
                <wp:simplePos x="0" y="0"/>
                <wp:positionH relativeFrom="column">
                  <wp:posOffset>6236984</wp:posOffset>
                </wp:positionH>
                <wp:positionV relativeFrom="paragraph">
                  <wp:posOffset>1449722</wp:posOffset>
                </wp:positionV>
                <wp:extent cx="114480" cy="364680"/>
                <wp:effectExtent l="38100" t="38100" r="38100" b="35560"/>
                <wp:wrapNone/>
                <wp:docPr id="2150" name="Ink 2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3">
                      <w14:nvContentPartPr>
                        <w14:cNvContentPartPr/>
                      </w14:nvContentPartPr>
                      <w14:xfrm>
                        <a:off x="0" y="0"/>
                        <a:ext cx="114480" cy="36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55039" id="Ink 2150" o:spid="_x0000_s1026" type="#_x0000_t75" style="position:absolute;margin-left:490.1pt;margin-top:113.15pt;width:10.95pt;height:30.65pt;z-index:2533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">
                <v:imagedata r:id="rId35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7296" behindDoc="0" locked="0" layoutInCell="1" allowOverlap="1" wp14:anchorId="355A7587" wp14:editId="6A5B82A0">
                <wp:simplePos x="0" y="0"/>
                <wp:positionH relativeFrom="column">
                  <wp:posOffset>6099824</wp:posOffset>
                </wp:positionH>
                <wp:positionV relativeFrom="paragraph">
                  <wp:posOffset>1470602</wp:posOffset>
                </wp:positionV>
                <wp:extent cx="172080" cy="306720"/>
                <wp:effectExtent l="38100" t="38100" r="38100" b="36195"/>
                <wp:wrapNone/>
                <wp:docPr id="2149" name="Ink 2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5">
                      <w14:nvContentPartPr>
                        <w14:cNvContentPartPr/>
                      </w14:nvContentPartPr>
                      <w14:xfrm>
                        <a:off x="0" y="0"/>
                        <a:ext cx="172080" cy="30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4F5B10" id="Ink 2149" o:spid="_x0000_s1026" type="#_x0000_t75" style="position:absolute;margin-left:479.3pt;margin-top:114.8pt;width:15.55pt;height:26.1pt;z-index:2533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">
                <v:imagedata r:id="rId35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6272" behindDoc="0" locked="0" layoutInCell="1" allowOverlap="1" wp14:anchorId="53AF1202" wp14:editId="7E52C76A">
                <wp:simplePos x="0" y="0"/>
                <wp:positionH relativeFrom="column">
                  <wp:posOffset>6049064</wp:posOffset>
                </wp:positionH>
                <wp:positionV relativeFrom="paragraph">
                  <wp:posOffset>1514882</wp:posOffset>
                </wp:positionV>
                <wp:extent cx="61200" cy="296280"/>
                <wp:effectExtent l="38100" t="38100" r="34290" b="46990"/>
                <wp:wrapNone/>
                <wp:docPr id="2148" name="Ink 2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7">
                      <w14:nvContentPartPr>
                        <w14:cNvContentPartPr/>
                      </w14:nvContentPartPr>
                      <w14:xfrm>
                        <a:off x="0" y="0"/>
                        <a:ext cx="6120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81342" id="Ink 2148" o:spid="_x0000_s1026" type="#_x0000_t75" style="position:absolute;margin-left:475.3pt;margin-top:118.35pt;width:6.8pt;height:25.25pt;z-index:2533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">
                <v:imagedata r:id="rId35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5248" behindDoc="0" locked="0" layoutInCell="1" allowOverlap="1" wp14:anchorId="48B934E7" wp14:editId="042F6474">
                <wp:simplePos x="0" y="0"/>
                <wp:positionH relativeFrom="column">
                  <wp:posOffset>5829464</wp:posOffset>
                </wp:positionH>
                <wp:positionV relativeFrom="paragraph">
                  <wp:posOffset>1541882</wp:posOffset>
                </wp:positionV>
                <wp:extent cx="200880" cy="262440"/>
                <wp:effectExtent l="38100" t="38100" r="27940" b="42545"/>
                <wp:wrapNone/>
                <wp:docPr id="2147" name="Ink 2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9">
                      <w14:nvContentPartPr>
                        <w14:cNvContentPartPr/>
                      </w14:nvContentPartPr>
                      <w14:xfrm>
                        <a:off x="0" y="0"/>
                        <a:ext cx="20088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F906AA" id="Ink 2147" o:spid="_x0000_s1026" type="#_x0000_t75" style="position:absolute;margin-left:458pt;margin-top:120.4pt;width:17.75pt;height:22.6pt;z-index:25336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">
                <v:imagedata r:id="rId35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4224" behindDoc="0" locked="0" layoutInCell="1" allowOverlap="1" wp14:anchorId="292D6426" wp14:editId="4D67CD83">
                <wp:simplePos x="0" y="0"/>
                <wp:positionH relativeFrom="column">
                  <wp:posOffset>5637224</wp:posOffset>
                </wp:positionH>
                <wp:positionV relativeFrom="paragraph">
                  <wp:posOffset>1581482</wp:posOffset>
                </wp:positionV>
                <wp:extent cx="130320" cy="35640"/>
                <wp:effectExtent l="38100" t="38100" r="41275" b="40640"/>
                <wp:wrapNone/>
                <wp:docPr id="2146" name="Ink 2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1">
                      <w14:nvContentPartPr>
                        <w14:cNvContentPartPr/>
                      </w14:nvContentPartPr>
                      <w14:xfrm>
                        <a:off x="0" y="0"/>
                        <a:ext cx="13032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B640E" id="Ink 2146" o:spid="_x0000_s1026" type="#_x0000_t75" style="position:absolute;margin-left:442.9pt;margin-top:123.55pt;width:12.2pt;height:4.75pt;z-index:25336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">
                <v:imagedata r:id="rId35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3200" behindDoc="0" locked="0" layoutInCell="1" allowOverlap="1" wp14:anchorId="2243EDEA" wp14:editId="230ADCE3">
                <wp:simplePos x="0" y="0"/>
                <wp:positionH relativeFrom="column">
                  <wp:posOffset>5641184</wp:posOffset>
                </wp:positionH>
                <wp:positionV relativeFrom="paragraph">
                  <wp:posOffset>1638002</wp:posOffset>
                </wp:positionV>
                <wp:extent cx="130680" cy="102600"/>
                <wp:effectExtent l="38100" t="38100" r="41275" b="50165"/>
                <wp:wrapNone/>
                <wp:docPr id="2145" name="Ink 2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3">
                      <w14:nvContentPartPr>
                        <w14:cNvContentPartPr/>
                      </w14:nvContentPartPr>
                      <w14:xfrm>
                        <a:off x="0" y="0"/>
                        <a:ext cx="13068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CFC0B9" id="Ink 2145" o:spid="_x0000_s1026" type="#_x0000_t75" style="position:absolute;margin-left:443.2pt;margin-top:128pt;width:12.3pt;height:10.1pt;z-index:2533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">
                <v:imagedata r:id="rId35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2176" behindDoc="0" locked="0" layoutInCell="1" allowOverlap="1" wp14:anchorId="72C8B0C0" wp14:editId="1831B01C">
                <wp:simplePos x="0" y="0"/>
                <wp:positionH relativeFrom="column">
                  <wp:posOffset>5648024</wp:posOffset>
                </wp:positionH>
                <wp:positionV relativeFrom="paragraph">
                  <wp:posOffset>1609562</wp:posOffset>
                </wp:positionV>
                <wp:extent cx="101160" cy="214200"/>
                <wp:effectExtent l="38100" t="38100" r="32385" b="52705"/>
                <wp:wrapNone/>
                <wp:docPr id="2144" name="Ink 2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5">
                      <w14:nvContentPartPr>
                        <w14:cNvContentPartPr/>
                      </w14:nvContentPartPr>
                      <w14:xfrm>
                        <a:off x="0" y="0"/>
                        <a:ext cx="10116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5F32DA" id="Ink 2144" o:spid="_x0000_s1026" type="#_x0000_t75" style="position:absolute;margin-left:443.75pt;margin-top:125.75pt;width:9.9pt;height:18.8pt;z-index:2533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">
                <v:imagedata r:id="rId35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1152" behindDoc="0" locked="0" layoutInCell="1" allowOverlap="1" wp14:anchorId="453DED7A" wp14:editId="73CC29D9">
                <wp:simplePos x="0" y="0"/>
                <wp:positionH relativeFrom="column">
                  <wp:posOffset>5444984</wp:posOffset>
                </wp:positionH>
                <wp:positionV relativeFrom="paragraph">
                  <wp:posOffset>1715762</wp:posOffset>
                </wp:positionV>
                <wp:extent cx="176760" cy="39240"/>
                <wp:effectExtent l="38100" t="38100" r="33020" b="37465"/>
                <wp:wrapNone/>
                <wp:docPr id="2143" name="Ink 2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7">
                      <w14:nvContentPartPr>
                        <w14:cNvContentPartPr/>
                      </w14:nvContentPartPr>
                      <w14:xfrm>
                        <a:off x="0" y="0"/>
                        <a:ext cx="17676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899CE6" id="Ink 2143" o:spid="_x0000_s1026" type="#_x0000_t75" style="position:absolute;margin-left:427.75pt;margin-top:134.1pt;width:15.9pt;height:5.1pt;z-index:25336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">
                <v:imagedata r:id="rId35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0128" behindDoc="0" locked="0" layoutInCell="1" allowOverlap="1" wp14:anchorId="7A6E6370" wp14:editId="77E9B865">
                <wp:simplePos x="0" y="0"/>
                <wp:positionH relativeFrom="column">
                  <wp:posOffset>5458304</wp:posOffset>
                </wp:positionH>
                <wp:positionV relativeFrom="paragraph">
                  <wp:posOffset>1582922</wp:posOffset>
                </wp:positionV>
                <wp:extent cx="137880" cy="272160"/>
                <wp:effectExtent l="38100" t="38100" r="52705" b="52070"/>
                <wp:wrapNone/>
                <wp:docPr id="2142" name="Ink 2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9">
                      <w14:nvContentPartPr>
                        <w14:cNvContentPartPr/>
                      </w14:nvContentPartPr>
                      <w14:xfrm>
                        <a:off x="0" y="0"/>
                        <a:ext cx="13788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D29B3" id="Ink 2142" o:spid="_x0000_s1026" type="#_x0000_t75" style="position:absolute;margin-left:428.8pt;margin-top:123.65pt;width:12.8pt;height:23.45pt;z-index:2533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">
                <v:imagedata r:id="rId35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9104" behindDoc="0" locked="0" layoutInCell="1" allowOverlap="1" wp14:anchorId="5C53EC82" wp14:editId="1AA50DC5">
                <wp:simplePos x="0" y="0"/>
                <wp:positionH relativeFrom="column">
                  <wp:posOffset>3460664</wp:posOffset>
                </wp:positionH>
                <wp:positionV relativeFrom="paragraph">
                  <wp:posOffset>1085402</wp:posOffset>
                </wp:positionV>
                <wp:extent cx="1854000" cy="1347120"/>
                <wp:effectExtent l="38100" t="38100" r="51435" b="43815"/>
                <wp:wrapNone/>
                <wp:docPr id="2141" name="Ink 2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1">
                      <w14:nvContentPartPr>
                        <w14:cNvContentPartPr/>
                      </w14:nvContentPartPr>
                      <w14:xfrm>
                        <a:off x="0" y="0"/>
                        <a:ext cx="1854000" cy="134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5DED8D" id="Ink 2141" o:spid="_x0000_s1026" type="#_x0000_t75" style="position:absolute;margin-left:271.5pt;margin-top:84.45pt;width:148pt;height:108.05pt;z-index:2533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">
                <v:imagedata r:id="rId3562" o:title=""/>
              </v:shape>
            </w:pict>
          </mc:Fallback>
        </mc:AlternateContent>
      </w:r>
      <w:r w:rsidR="00A2027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7056" behindDoc="0" locked="0" layoutInCell="1" allowOverlap="1" wp14:anchorId="490E108A" wp14:editId="3B9D4D08">
                <wp:simplePos x="0" y="0"/>
                <wp:positionH relativeFrom="column">
                  <wp:posOffset>7130144</wp:posOffset>
                </wp:positionH>
                <wp:positionV relativeFrom="paragraph">
                  <wp:posOffset>1041795</wp:posOffset>
                </wp:positionV>
                <wp:extent cx="360" cy="360"/>
                <wp:effectExtent l="0" t="0" r="0" b="0"/>
                <wp:wrapNone/>
                <wp:docPr id="1764" name="Ink 1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6359E6" id="Ink 1764" o:spid="_x0000_s1026" type="#_x0000_t75" style="position:absolute;margin-left:560.45pt;margin-top:81.05pt;width:2.05pt;height:2.05pt;z-index:2533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">
                <v:imagedata r:id="rId868" o:title=""/>
              </v:shape>
            </w:pict>
          </mc:Fallback>
        </mc:AlternateContent>
      </w:r>
      <w:r w:rsidR="00A2027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3984" behindDoc="0" locked="0" layoutInCell="1" allowOverlap="1" wp14:anchorId="1CA11003" wp14:editId="69F01057">
                <wp:simplePos x="0" y="0"/>
                <wp:positionH relativeFrom="column">
                  <wp:posOffset>5064464</wp:posOffset>
                </wp:positionH>
                <wp:positionV relativeFrom="paragraph">
                  <wp:posOffset>380783</wp:posOffset>
                </wp:positionV>
                <wp:extent cx="121320" cy="360"/>
                <wp:effectExtent l="0" t="0" r="0" b="0"/>
                <wp:wrapNone/>
                <wp:docPr id="1761" name="Ink 1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4">
                      <w14:nvContentPartPr>
                        <w14:cNvContentPartPr/>
                      </w14:nvContentPartPr>
                      <w14:xfrm>
                        <a:off x="0" y="0"/>
                        <a:ext cx="1213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6135C" id="Ink 1761" o:spid="_x0000_s1026" type="#_x0000_t75" style="position:absolute;margin-left:397.8pt;margin-top:29pt;width:11.5pt;height:2.05pt;z-index:2533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">
                <v:imagedata r:id="rId3565" o:title=""/>
              </v:shape>
            </w:pict>
          </mc:Fallback>
        </mc:AlternateContent>
      </w:r>
      <w:r w:rsidR="00A2027F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2960" behindDoc="0" locked="0" layoutInCell="1" allowOverlap="1" wp14:anchorId="39AFBDDC" wp14:editId="26137C1D">
                <wp:simplePos x="0" y="0"/>
                <wp:positionH relativeFrom="column">
                  <wp:posOffset>1589384</wp:posOffset>
                </wp:positionH>
                <wp:positionV relativeFrom="paragraph">
                  <wp:posOffset>379703</wp:posOffset>
                </wp:positionV>
                <wp:extent cx="1855800" cy="56520"/>
                <wp:effectExtent l="38100" t="38100" r="49530" b="57785"/>
                <wp:wrapNone/>
                <wp:docPr id="1760" name="Ink 1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6">
                      <w14:nvContentPartPr>
                        <w14:cNvContentPartPr/>
                      </w14:nvContentPartPr>
                      <w14:xfrm>
                        <a:off x="0" y="0"/>
                        <a:ext cx="185580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84FD94" id="Ink 1760" o:spid="_x0000_s1026" type="#_x0000_t75" style="position:absolute;margin-left:124.15pt;margin-top:28.9pt;width:148.15pt;height:6.4pt;z-index:2533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">
                <v:imagedata r:id="rId3567" o:title=""/>
              </v:shape>
            </w:pict>
          </mc:Fallback>
        </mc:AlternateContent>
      </w:r>
      <w:r w:rsidR="00373F56">
        <w:rPr>
          <w:noProof/>
        </w:rPr>
        <w:t>Αν πάρουμε τοπική πολυωνυμική παλινδρόμηση με πολ/μα βαθμού</w:t>
      </w:r>
      <w:r w:rsidR="00373F56" w:rsidRPr="003B3607">
        <w:rPr>
          <w:noProof/>
        </w:rPr>
        <w:t xml:space="preserve"> </w:t>
      </w:r>
      <w:r w:rsidR="00373F56" w:rsidRPr="003B3607">
        <w:rPr>
          <w:noProof/>
          <w:position w:val="-6"/>
        </w:rPr>
        <w:object w:dxaOrig="240" w:dyaOrig="300" w14:anchorId="548D1A2F">
          <v:shape id="_x0000_i1163" type="#_x0000_t75" style="width:11.9pt;height:15.65pt" o:ole="">
            <v:imagedata r:id="rId3568" o:title=""/>
          </v:shape>
          <o:OLEObject Type="Embed" ProgID="Equation.DSMT4" ShapeID="_x0000_i1163" DrawAspect="Content" ObjectID="_1838970245" r:id="rId3569"/>
        </w:object>
      </w:r>
      <w:r w:rsidR="00373F56">
        <w:rPr>
          <w:noProof/>
        </w:rPr>
        <w:t xml:space="preserve"> η τάξη του </w:t>
      </w:r>
      <w:r w:rsidR="00373F56">
        <w:rPr>
          <w:noProof/>
          <w:lang w:val="en-US"/>
        </w:rPr>
        <w:t>Bias</w:t>
      </w:r>
      <w:r w:rsidR="00373F56" w:rsidRPr="003B3607">
        <w:rPr>
          <w:noProof/>
        </w:rPr>
        <w:t xml:space="preserve"> </w:t>
      </w:r>
      <w:r w:rsidR="00373F56">
        <w:rPr>
          <w:noProof/>
        </w:rPr>
        <w:t xml:space="preserve">γίνεται </w:t>
      </w:r>
      <w:r w:rsidR="00373F56" w:rsidRPr="003B3607">
        <w:rPr>
          <w:noProof/>
          <w:position w:val="-6"/>
        </w:rPr>
        <w:object w:dxaOrig="600" w:dyaOrig="380" w14:anchorId="44325903">
          <v:shape id="_x0000_i1164" type="#_x0000_t75" style="width:30.05pt;height:18.8pt" o:ole="">
            <v:imagedata r:id="rId3570" o:title=""/>
          </v:shape>
          <o:OLEObject Type="Embed" ProgID="Equation.DSMT4" ShapeID="_x0000_i1164" DrawAspect="Content" ObjectID="_1838970246" r:id="rId3571"/>
        </w:object>
      </w:r>
      <w:r w:rsidR="00373F56">
        <w:rPr>
          <w:noProof/>
        </w:rPr>
        <w:t>.</w:t>
      </w:r>
      <w:r w:rsidR="00373F56" w:rsidRPr="003B3607">
        <w:rPr>
          <w:noProof/>
        </w:rPr>
        <w:t xml:space="preserve"> </w:t>
      </w:r>
      <w:r w:rsidR="00373F56">
        <w:rPr>
          <w:noProof/>
        </w:rPr>
        <w:t>Τότε</w:t>
      </w:r>
      <w:r w:rsidR="00D30478">
        <w:rPr>
          <w:noProof/>
        </w:rPr>
        <w:t xml:space="preserve"> </w:t>
      </w:r>
      <w:r w:rsidR="00373F56" w:rsidRPr="003B3607">
        <w:rPr>
          <w:noProof/>
          <w:position w:val="-32"/>
        </w:rPr>
        <w:object w:dxaOrig="1460" w:dyaOrig="940" w14:anchorId="5A8D9D0F">
          <v:shape id="_x0000_i1165" type="#_x0000_t75" style="width:72.65pt;height:47.6pt" o:ole="">
            <v:imagedata r:id="rId3572" o:title=""/>
          </v:shape>
          <o:OLEObject Type="Embed" ProgID="Equation.DSMT4" ShapeID="_x0000_i1165" DrawAspect="Content" ObjectID="_1838970247" r:id="rId3573"/>
        </w:object>
      </w:r>
      <w:r w:rsidR="00373F56">
        <w:rPr>
          <w:noProof/>
        </w:rPr>
        <w:t xml:space="preserve"> και </w:t>
      </w:r>
      <w:r w:rsidR="00373F56" w:rsidRPr="003B3607">
        <w:rPr>
          <w:noProof/>
          <w:position w:val="-18"/>
        </w:rPr>
        <w:object w:dxaOrig="2000" w:dyaOrig="660" w14:anchorId="05CF218B">
          <v:shape id="_x0000_i1166" type="#_x0000_t75" style="width:100.15pt;height:33.2pt" o:ole="">
            <v:imagedata r:id="rId3574" o:title=""/>
          </v:shape>
          <o:OLEObject Type="Embed" ProgID="Equation.DSMT4" ShapeID="_x0000_i1166" DrawAspect="Content" ObjectID="_1838970248" r:id="rId3575"/>
        </w:object>
      </w:r>
      <w:r w:rsidR="00373F56">
        <w:rPr>
          <w:noProof/>
        </w:rPr>
        <w:t xml:space="preserve">που για μεγάλο </w:t>
      </w:r>
      <w:r w:rsidR="00373F56" w:rsidRPr="003B3607">
        <w:rPr>
          <w:noProof/>
          <w:position w:val="-6"/>
        </w:rPr>
        <w:object w:dxaOrig="240" w:dyaOrig="300" w14:anchorId="764683D8">
          <v:shape id="_x0000_i1167" type="#_x0000_t75" style="width:11.9pt;height:15.65pt" o:ole="">
            <v:imagedata r:id="rId3576" o:title=""/>
          </v:shape>
          <o:OLEObject Type="Embed" ProgID="Equation.DSMT4" ShapeID="_x0000_i1167" DrawAspect="Content" ObjectID="_1838970249" r:id="rId3577"/>
        </w:object>
      </w:r>
      <w:r w:rsidR="00373F56" w:rsidRPr="002A672E">
        <w:rPr>
          <w:noProof/>
        </w:rPr>
        <w:t xml:space="preserve"> </w:t>
      </w:r>
      <w:r w:rsidR="00373F56">
        <w:rPr>
          <w:noProof/>
        </w:rPr>
        <w:t>πλησιάζει το</w:t>
      </w:r>
      <w:r w:rsidR="00373F56" w:rsidRPr="002A672E">
        <w:rPr>
          <w:noProof/>
        </w:rPr>
        <w:t xml:space="preserve"> </w:t>
      </w:r>
      <w:r w:rsidR="00373F56" w:rsidRPr="003B3607">
        <w:rPr>
          <w:noProof/>
          <w:position w:val="-6"/>
          <w:lang w:val="en-US"/>
        </w:rPr>
        <w:object w:dxaOrig="380" w:dyaOrig="360" w14:anchorId="0A3CF813">
          <v:shape id="_x0000_i1168" type="#_x0000_t75" style="width:18.8pt;height:18.15pt" o:ole="">
            <v:imagedata r:id="rId3578" o:title=""/>
          </v:shape>
          <o:OLEObject Type="Embed" ProgID="Equation.DSMT4" ShapeID="_x0000_i1168" DrawAspect="Content" ObjectID="_1838970250" r:id="rId3579"/>
        </w:object>
      </w:r>
      <w:r w:rsidR="00373F56" w:rsidRPr="002A672E">
        <w:rPr>
          <w:noProof/>
        </w:rPr>
        <w:t xml:space="preserve"> (</w:t>
      </w:r>
      <w:r w:rsidR="00373F56">
        <w:rPr>
          <w:noProof/>
        </w:rPr>
        <w:t xml:space="preserve">παραμετρική </w:t>
      </w:r>
      <w:r w:rsidR="00373F56">
        <w:rPr>
          <w:noProof/>
          <w:lang w:val="en-US"/>
        </w:rPr>
        <w:t>AEL</w:t>
      </w:r>
      <w:r w:rsidR="00373F56" w:rsidRPr="002A672E">
        <w:rPr>
          <w:noProof/>
        </w:rPr>
        <w:t>)</w:t>
      </w:r>
    </w:p>
    <w:p w14:paraId="4B2B180E" w14:textId="77777777" w:rsidR="00373F56" w:rsidRPr="00643C27" w:rsidRDefault="003C5007" w:rsidP="00D30478">
      <w:pPr>
        <w:pStyle w:val="Heading3"/>
        <w:keepLines/>
        <w:rPr>
          <w:noProof/>
          <w:lang w:val="el-GR"/>
        </w:rPr>
      </w:pPr>
      <w:bookmarkStart w:id="3" w:name="_Toc515533624"/>
      <w:r>
        <w:rPr>
          <w:noProof/>
          <w:lang w:eastAsia="en-US"/>
        </w:rPr>
        <w:lastRenderedPageBreak/>
        <mc:AlternateContent>
          <mc:Choice Requires="wpi">
            <w:drawing>
              <wp:anchor distT="0" distB="0" distL="114300" distR="114300" simplePos="0" relativeHeight="253442048" behindDoc="0" locked="0" layoutInCell="1" allowOverlap="1" wp14:anchorId="60059517" wp14:editId="5135894B">
                <wp:simplePos x="0" y="0"/>
                <wp:positionH relativeFrom="column">
                  <wp:posOffset>5761064</wp:posOffset>
                </wp:positionH>
                <wp:positionV relativeFrom="paragraph">
                  <wp:posOffset>230567</wp:posOffset>
                </wp:positionV>
                <wp:extent cx="450000" cy="29880"/>
                <wp:effectExtent l="19050" t="19050" r="26670" b="27305"/>
                <wp:wrapNone/>
                <wp:docPr id="2222" name="Ink 2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0">
                      <w14:nvContentPartPr>
                        <w14:cNvContentPartPr/>
                      </w14:nvContentPartPr>
                      <w14:xfrm>
                        <a:off x="0" y="0"/>
                        <a:ext cx="4500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D3868" id="Ink 2222" o:spid="_x0000_s1026" type="#_x0000_t75" style="position:absolute;margin-left:452.65pt;margin-top:17.15pt;width:37.45pt;height:4.3pt;z-index:25344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">
                <v:imagedata r:id="rId3581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41024" behindDoc="0" locked="0" layoutInCell="1" allowOverlap="1" wp14:anchorId="16221C9F" wp14:editId="35B0B21D">
                <wp:simplePos x="0" y="0"/>
                <wp:positionH relativeFrom="column">
                  <wp:posOffset>5699144</wp:posOffset>
                </wp:positionH>
                <wp:positionV relativeFrom="paragraph">
                  <wp:posOffset>218687</wp:posOffset>
                </wp:positionV>
                <wp:extent cx="661320" cy="52200"/>
                <wp:effectExtent l="38100" t="38100" r="43815" b="43180"/>
                <wp:wrapNone/>
                <wp:docPr id="2221" name="Ink 2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2">
                      <w14:nvContentPartPr>
                        <w14:cNvContentPartPr/>
                      </w14:nvContentPartPr>
                      <w14:xfrm>
                        <a:off x="0" y="0"/>
                        <a:ext cx="66132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99963" id="Ink 2221" o:spid="_x0000_s1026" type="#_x0000_t75" style="position:absolute;margin-left:447.75pt;margin-top:16.2pt;width:54.05pt;height:6.05pt;z-index:25344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">
                <v:imagedata r:id="rId3583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36928" behindDoc="0" locked="0" layoutInCell="1" allowOverlap="1" wp14:anchorId="56ADDEC5" wp14:editId="67481C68">
                <wp:simplePos x="0" y="0"/>
                <wp:positionH relativeFrom="column">
                  <wp:posOffset>5863664</wp:posOffset>
                </wp:positionH>
                <wp:positionV relativeFrom="paragraph">
                  <wp:posOffset>114539</wp:posOffset>
                </wp:positionV>
                <wp:extent cx="353520" cy="15480"/>
                <wp:effectExtent l="38100" t="38100" r="27940" b="41910"/>
                <wp:wrapNone/>
                <wp:docPr id="2217" name="Ink 2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4">
                      <w14:nvContentPartPr>
                        <w14:cNvContentPartPr/>
                      </w14:nvContentPartPr>
                      <w14:xfrm>
                        <a:off x="0" y="0"/>
                        <a:ext cx="3535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960E45" id="Ink 2217" o:spid="_x0000_s1026" type="#_x0000_t75" style="position:absolute;margin-left:460.7pt;margin-top:8pt;width:29.85pt;height:3.15pt;z-index:2534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">
                <v:imagedata r:id="rId3585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33856" behindDoc="0" locked="0" layoutInCell="1" allowOverlap="1" wp14:anchorId="5476B0C0" wp14:editId="68678FF6">
                <wp:simplePos x="0" y="0"/>
                <wp:positionH relativeFrom="column">
                  <wp:posOffset>6594824</wp:posOffset>
                </wp:positionH>
                <wp:positionV relativeFrom="paragraph">
                  <wp:posOffset>-641821</wp:posOffset>
                </wp:positionV>
                <wp:extent cx="121320" cy="86400"/>
                <wp:effectExtent l="38100" t="38100" r="50165" b="46990"/>
                <wp:wrapNone/>
                <wp:docPr id="2214" name="Ink 2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6">
                      <w14:nvContentPartPr>
                        <w14:cNvContentPartPr/>
                      </w14:nvContentPartPr>
                      <w14:xfrm>
                        <a:off x="0" y="0"/>
                        <a:ext cx="1213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CC77B3" id="Ink 2214" o:spid="_x0000_s1026" type="#_x0000_t75" style="position:absolute;margin-left:518.3pt;margin-top:-51.55pt;width:11.5pt;height:8.75pt;z-index:25343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">
                <v:imagedata r:id="rId3587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32832" behindDoc="0" locked="0" layoutInCell="1" allowOverlap="1" wp14:anchorId="680AC4E1" wp14:editId="002FD6E4">
                <wp:simplePos x="0" y="0"/>
                <wp:positionH relativeFrom="column">
                  <wp:posOffset>6398984</wp:posOffset>
                </wp:positionH>
                <wp:positionV relativeFrom="paragraph">
                  <wp:posOffset>-559021</wp:posOffset>
                </wp:positionV>
                <wp:extent cx="167040" cy="736560"/>
                <wp:effectExtent l="38100" t="38100" r="42545" b="45085"/>
                <wp:wrapNone/>
                <wp:docPr id="2213" name="Ink 2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8">
                      <w14:nvContentPartPr>
                        <w14:cNvContentPartPr/>
                      </w14:nvContentPartPr>
                      <w14:xfrm>
                        <a:off x="0" y="0"/>
                        <a:ext cx="167040" cy="73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3A62B" id="Ink 2213" o:spid="_x0000_s1026" type="#_x0000_t75" style="position:absolute;margin-left:502.85pt;margin-top:-45pt;width:15.1pt;height:60pt;z-index:25343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">
                <v:imagedata r:id="rId3589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31808" behindDoc="0" locked="0" layoutInCell="1" allowOverlap="1" wp14:anchorId="46539290" wp14:editId="0F2A7ED3">
                <wp:simplePos x="0" y="0"/>
                <wp:positionH relativeFrom="column">
                  <wp:posOffset>5411144</wp:posOffset>
                </wp:positionH>
                <wp:positionV relativeFrom="paragraph">
                  <wp:posOffset>-514741</wp:posOffset>
                </wp:positionV>
                <wp:extent cx="236520" cy="809640"/>
                <wp:effectExtent l="38100" t="38100" r="30480" b="47625"/>
                <wp:wrapNone/>
                <wp:docPr id="2212" name="Ink 2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0">
                      <w14:nvContentPartPr>
                        <w14:cNvContentPartPr/>
                      </w14:nvContentPartPr>
                      <w14:xfrm>
                        <a:off x="0" y="0"/>
                        <a:ext cx="236520" cy="80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17612" id="Ink 2212" o:spid="_x0000_s1026" type="#_x0000_t75" style="position:absolute;margin-left:425.05pt;margin-top:-41.55pt;width:20.6pt;height:65.7pt;z-index:2534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">
                <v:imagedata r:id="rId3591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30784" behindDoc="0" locked="0" layoutInCell="1" allowOverlap="1" wp14:anchorId="6C5024B7" wp14:editId="599D65EF">
                <wp:simplePos x="0" y="0"/>
                <wp:positionH relativeFrom="column">
                  <wp:posOffset>6443984</wp:posOffset>
                </wp:positionH>
                <wp:positionV relativeFrom="paragraph">
                  <wp:posOffset>-382981</wp:posOffset>
                </wp:positionV>
                <wp:extent cx="95400" cy="336960"/>
                <wp:effectExtent l="38100" t="38100" r="38100" b="44450"/>
                <wp:wrapNone/>
                <wp:docPr id="2211" name="Ink 2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2">
                      <w14:nvContentPartPr>
                        <w14:cNvContentPartPr/>
                      </w14:nvContentPartPr>
                      <w14:xfrm>
                        <a:off x="0" y="0"/>
                        <a:ext cx="95400" cy="33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12AD0D" id="Ink 2211" o:spid="_x0000_s1026" type="#_x0000_t75" style="position:absolute;margin-left:506.4pt;margin-top:-31.15pt;width:9.45pt;height:28.55pt;z-index:2534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">
                <v:imagedata r:id="rId3593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29760" behindDoc="0" locked="0" layoutInCell="1" allowOverlap="1" wp14:anchorId="065C596B" wp14:editId="1FDF1E50">
                <wp:simplePos x="0" y="0"/>
                <wp:positionH relativeFrom="column">
                  <wp:posOffset>6216464</wp:posOffset>
                </wp:positionH>
                <wp:positionV relativeFrom="paragraph">
                  <wp:posOffset>-363541</wp:posOffset>
                </wp:positionV>
                <wp:extent cx="39240" cy="286920"/>
                <wp:effectExtent l="38100" t="38100" r="37465" b="37465"/>
                <wp:wrapNone/>
                <wp:docPr id="2210" name="Ink 2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4">
                      <w14:nvContentPartPr>
                        <w14:cNvContentPartPr/>
                      </w14:nvContentPartPr>
                      <w14:xfrm>
                        <a:off x="0" y="0"/>
                        <a:ext cx="3924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A15A3" id="Ink 2210" o:spid="_x0000_s1026" type="#_x0000_t75" style="position:absolute;margin-left:488.5pt;margin-top:-29.65pt;width:5.1pt;height:24.6pt;z-index:2534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">
                <v:imagedata r:id="rId3595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28736" behindDoc="0" locked="0" layoutInCell="1" allowOverlap="1" wp14:anchorId="4D9A9EA1" wp14:editId="3FC46FD6">
                <wp:simplePos x="0" y="0"/>
                <wp:positionH relativeFrom="column">
                  <wp:posOffset>6425984</wp:posOffset>
                </wp:positionH>
                <wp:positionV relativeFrom="paragraph">
                  <wp:posOffset>-243301</wp:posOffset>
                </wp:positionV>
                <wp:extent cx="1440" cy="720"/>
                <wp:effectExtent l="38100" t="38100" r="36830" b="37465"/>
                <wp:wrapNone/>
                <wp:docPr id="2209" name="Ink 2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6">
                      <w14:nvContentPartPr>
                        <w14:cNvContentPartPr/>
                      </w14:nvContentPartPr>
                      <w14:xfrm>
                        <a:off x="0" y="0"/>
                        <a:ext cx="144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99C19" id="Ink 2209" o:spid="_x0000_s1026" type="#_x0000_t75" style="position:absolute;margin-left:505pt;margin-top:-20.15pt;width:2.05pt;height:2pt;z-index:25342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">
                <v:imagedata r:id="rId3597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27712" behindDoc="0" locked="0" layoutInCell="1" allowOverlap="1" wp14:anchorId="6E034D6A" wp14:editId="0FBDD233">
                <wp:simplePos x="0" y="0"/>
                <wp:positionH relativeFrom="column">
                  <wp:posOffset>6394304</wp:posOffset>
                </wp:positionH>
                <wp:positionV relativeFrom="paragraph">
                  <wp:posOffset>-182821</wp:posOffset>
                </wp:positionV>
                <wp:extent cx="63360" cy="59760"/>
                <wp:effectExtent l="38100" t="38100" r="32385" b="54610"/>
                <wp:wrapNone/>
                <wp:docPr id="2208" name="Ink 2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8">
                      <w14:nvContentPartPr>
                        <w14:cNvContentPartPr/>
                      </w14:nvContentPartPr>
                      <w14:xfrm>
                        <a:off x="0" y="0"/>
                        <a:ext cx="6336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59042B" id="Ink 2208" o:spid="_x0000_s1026" type="#_x0000_t75" style="position:absolute;margin-left:502.5pt;margin-top:-15.4pt;width:7pt;height:6.65pt;z-index:2534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">
                <v:imagedata r:id="rId3599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26688" behindDoc="0" locked="0" layoutInCell="1" allowOverlap="1" wp14:anchorId="00359738" wp14:editId="22F6E4A9">
                <wp:simplePos x="0" y="0"/>
                <wp:positionH relativeFrom="column">
                  <wp:posOffset>6266144</wp:posOffset>
                </wp:positionH>
                <wp:positionV relativeFrom="paragraph">
                  <wp:posOffset>-340501</wp:posOffset>
                </wp:positionV>
                <wp:extent cx="66960" cy="210960"/>
                <wp:effectExtent l="38100" t="38100" r="28575" b="36830"/>
                <wp:wrapNone/>
                <wp:docPr id="2207" name="Ink 2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0">
                      <w14:nvContentPartPr>
                        <w14:cNvContentPartPr/>
                      </w14:nvContentPartPr>
                      <w14:xfrm>
                        <a:off x="0" y="0"/>
                        <a:ext cx="6696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FFB69E" id="Ink 2207" o:spid="_x0000_s1026" type="#_x0000_t75" style="position:absolute;margin-left:492.4pt;margin-top:-27.8pt;width:7.25pt;height:18.55pt;z-index:25342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">
                <v:imagedata r:id="rId3601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25664" behindDoc="0" locked="0" layoutInCell="1" allowOverlap="1" wp14:anchorId="74AEEC67" wp14:editId="75B01ECE">
                <wp:simplePos x="0" y="0"/>
                <wp:positionH relativeFrom="column">
                  <wp:posOffset>6261464</wp:posOffset>
                </wp:positionH>
                <wp:positionV relativeFrom="paragraph">
                  <wp:posOffset>-321781</wp:posOffset>
                </wp:positionV>
                <wp:extent cx="101880" cy="148680"/>
                <wp:effectExtent l="57150" t="38100" r="50800" b="41910"/>
                <wp:wrapNone/>
                <wp:docPr id="2206" name="Ink 2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2">
                      <w14:nvContentPartPr>
                        <w14:cNvContentPartPr/>
                      </w14:nvContentPartPr>
                      <w14:xfrm>
                        <a:off x="0" y="0"/>
                        <a:ext cx="1018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79C5E" id="Ink 2206" o:spid="_x0000_s1026" type="#_x0000_t75" style="position:absolute;margin-left:492.15pt;margin-top:-26.25pt;width:9.85pt;height:13.45pt;z-index:2534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">
                <v:imagedata r:id="rId3603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24640" behindDoc="0" locked="0" layoutInCell="1" allowOverlap="1" wp14:anchorId="009ABA8D" wp14:editId="4AF3747C">
                <wp:simplePos x="0" y="0"/>
                <wp:positionH relativeFrom="column">
                  <wp:posOffset>5871584</wp:posOffset>
                </wp:positionH>
                <wp:positionV relativeFrom="paragraph">
                  <wp:posOffset>-454981</wp:posOffset>
                </wp:positionV>
                <wp:extent cx="153360" cy="97920"/>
                <wp:effectExtent l="38100" t="38100" r="0" b="54610"/>
                <wp:wrapNone/>
                <wp:docPr id="2205" name="Ink 2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4">
                      <w14:nvContentPartPr>
                        <w14:cNvContentPartPr/>
                      </w14:nvContentPartPr>
                      <w14:xfrm>
                        <a:off x="0" y="0"/>
                        <a:ext cx="15336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7807E3" id="Ink 2205" o:spid="_x0000_s1026" type="#_x0000_t75" style="position:absolute;margin-left:461.35pt;margin-top:-36.85pt;width:14.1pt;height:9.65pt;z-index:25342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">
                <v:imagedata r:id="rId3605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23616" behindDoc="0" locked="0" layoutInCell="1" allowOverlap="1" wp14:anchorId="78C89AE7" wp14:editId="42EB7DC3">
                <wp:simplePos x="0" y="0"/>
                <wp:positionH relativeFrom="column">
                  <wp:posOffset>6038624</wp:posOffset>
                </wp:positionH>
                <wp:positionV relativeFrom="paragraph">
                  <wp:posOffset>-313141</wp:posOffset>
                </wp:positionV>
                <wp:extent cx="20520" cy="10080"/>
                <wp:effectExtent l="19050" t="19050" r="17780" b="28575"/>
                <wp:wrapNone/>
                <wp:docPr id="2204" name="Ink 2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6">
                      <w14:nvContentPartPr>
                        <w14:cNvContentPartPr/>
                      </w14:nvContentPartPr>
                      <w14:xfrm>
                        <a:off x="0" y="0"/>
                        <a:ext cx="205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28FD94" id="Ink 2204" o:spid="_x0000_s1026" type="#_x0000_t75" style="position:absolute;margin-left:474.5pt;margin-top:-25.7pt;width:3.55pt;height:2.85pt;z-index:2534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">
                <v:imagedata r:id="rId3607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22592" behindDoc="0" locked="0" layoutInCell="1" allowOverlap="1" wp14:anchorId="5F44869E" wp14:editId="62ED4100">
                <wp:simplePos x="0" y="0"/>
                <wp:positionH relativeFrom="column">
                  <wp:posOffset>6159944</wp:posOffset>
                </wp:positionH>
                <wp:positionV relativeFrom="paragraph">
                  <wp:posOffset>-151861</wp:posOffset>
                </wp:positionV>
                <wp:extent cx="75600" cy="218880"/>
                <wp:effectExtent l="38100" t="38100" r="19685" b="48260"/>
                <wp:wrapNone/>
                <wp:docPr id="2203" name="Ink 2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8">
                      <w14:nvContentPartPr>
                        <w14:cNvContentPartPr/>
                      </w14:nvContentPartPr>
                      <w14:xfrm>
                        <a:off x="0" y="0"/>
                        <a:ext cx="7560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69C7D" id="Ink 2203" o:spid="_x0000_s1026" type="#_x0000_t75" style="position:absolute;margin-left:484.05pt;margin-top:-12.95pt;width:7.9pt;height:19.25pt;z-index:2534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">
                <v:imagedata r:id="rId3609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21568" behindDoc="0" locked="0" layoutInCell="1" allowOverlap="1" wp14:anchorId="42E38287" wp14:editId="2D13539B">
                <wp:simplePos x="0" y="0"/>
                <wp:positionH relativeFrom="column">
                  <wp:posOffset>5972744</wp:posOffset>
                </wp:positionH>
                <wp:positionV relativeFrom="paragraph">
                  <wp:posOffset>-160141</wp:posOffset>
                </wp:positionV>
                <wp:extent cx="72720" cy="217080"/>
                <wp:effectExtent l="38100" t="38100" r="41910" b="31115"/>
                <wp:wrapNone/>
                <wp:docPr id="2202" name="Ink 2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0">
                      <w14:nvContentPartPr>
                        <w14:cNvContentPartPr/>
                      </w14:nvContentPartPr>
                      <w14:xfrm>
                        <a:off x="0" y="0"/>
                        <a:ext cx="7272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8BB92" id="Ink 2202" o:spid="_x0000_s1026" type="#_x0000_t75" style="position:absolute;margin-left:469.3pt;margin-top:-13.6pt;width:7.75pt;height:19.1pt;z-index:2534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">
                <v:imagedata r:id="rId3611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20544" behindDoc="0" locked="0" layoutInCell="1" allowOverlap="1" wp14:anchorId="597B1DA0" wp14:editId="632C656E">
                <wp:simplePos x="0" y="0"/>
                <wp:positionH relativeFrom="column">
                  <wp:posOffset>6160664</wp:posOffset>
                </wp:positionH>
                <wp:positionV relativeFrom="paragraph">
                  <wp:posOffset>-121981</wp:posOffset>
                </wp:positionV>
                <wp:extent cx="5400" cy="4320"/>
                <wp:effectExtent l="38100" t="38100" r="33020" b="34290"/>
                <wp:wrapNone/>
                <wp:docPr id="2201" name="Ink 2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2">
                      <w14:nvContentPartPr>
                        <w14:cNvContentPartPr/>
                      </w14:nvContentPartPr>
                      <w14:xfrm>
                        <a:off x="0" y="0"/>
                        <a:ext cx="54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3B5EA" id="Ink 2201" o:spid="_x0000_s1026" type="#_x0000_t75" style="position:absolute;margin-left:484.1pt;margin-top:-10.7pt;width:2.45pt;height:2.5pt;z-index:25342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">
                <v:imagedata r:id="rId3613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19520" behindDoc="0" locked="0" layoutInCell="1" allowOverlap="1" wp14:anchorId="393C12CA" wp14:editId="50A9A374">
                <wp:simplePos x="0" y="0"/>
                <wp:positionH relativeFrom="column">
                  <wp:posOffset>6130064</wp:posOffset>
                </wp:positionH>
                <wp:positionV relativeFrom="paragraph">
                  <wp:posOffset>-69421</wp:posOffset>
                </wp:positionV>
                <wp:extent cx="35640" cy="71280"/>
                <wp:effectExtent l="38100" t="38100" r="40640" b="43180"/>
                <wp:wrapNone/>
                <wp:docPr id="2200" name="Ink 2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4">
                      <w14:nvContentPartPr>
                        <w14:cNvContentPartPr/>
                      </w14:nvContentPartPr>
                      <w14:xfrm>
                        <a:off x="0" y="0"/>
                        <a:ext cx="3564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2F14E" id="Ink 2200" o:spid="_x0000_s1026" type="#_x0000_t75" style="position:absolute;margin-left:481.7pt;margin-top:-6.45pt;width:4.75pt;height:7.55pt;z-index:2534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">
                <v:imagedata r:id="rId3615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18496" behindDoc="0" locked="0" layoutInCell="1" allowOverlap="1" wp14:anchorId="16F06B57" wp14:editId="2052A60D">
                <wp:simplePos x="0" y="0"/>
                <wp:positionH relativeFrom="column">
                  <wp:posOffset>6031424</wp:posOffset>
                </wp:positionH>
                <wp:positionV relativeFrom="paragraph">
                  <wp:posOffset>-55021</wp:posOffset>
                </wp:positionV>
                <wp:extent cx="50400" cy="4680"/>
                <wp:effectExtent l="38100" t="38100" r="45085" b="33655"/>
                <wp:wrapNone/>
                <wp:docPr id="2199" name="Ink 2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6">
                      <w14:nvContentPartPr>
                        <w14:cNvContentPartPr/>
                      </w14:nvContentPartPr>
                      <w14:xfrm>
                        <a:off x="0" y="0"/>
                        <a:ext cx="504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FA3312" id="Ink 2199" o:spid="_x0000_s1026" type="#_x0000_t75" style="position:absolute;margin-left:473.9pt;margin-top:-5.4pt;width:5.9pt;height:2.5pt;z-index:2534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">
                <v:imagedata r:id="rId3617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17472" behindDoc="0" locked="0" layoutInCell="1" allowOverlap="1" wp14:anchorId="1DB8F21A" wp14:editId="5B2C9DD2">
                <wp:simplePos x="0" y="0"/>
                <wp:positionH relativeFrom="column">
                  <wp:posOffset>5894984</wp:posOffset>
                </wp:positionH>
                <wp:positionV relativeFrom="paragraph">
                  <wp:posOffset>-320701</wp:posOffset>
                </wp:positionV>
                <wp:extent cx="152640" cy="320760"/>
                <wp:effectExtent l="38100" t="38100" r="38100" b="60325"/>
                <wp:wrapNone/>
                <wp:docPr id="2198" name="Ink 2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8">
                      <w14:nvContentPartPr>
                        <w14:cNvContentPartPr/>
                      </w14:nvContentPartPr>
                      <w14:xfrm>
                        <a:off x="0" y="0"/>
                        <a:ext cx="152640" cy="32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126C85" id="Ink 2198" o:spid="_x0000_s1026" type="#_x0000_t75" style="position:absolute;margin-left:463.15pt;margin-top:-26.25pt;width:14pt;height:27.2pt;z-index:2534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">
                <v:imagedata r:id="rId3619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16448" behindDoc="0" locked="0" layoutInCell="1" allowOverlap="1" wp14:anchorId="59AF5AFA" wp14:editId="374212EB">
                <wp:simplePos x="0" y="0"/>
                <wp:positionH relativeFrom="column">
                  <wp:posOffset>5749184</wp:posOffset>
                </wp:positionH>
                <wp:positionV relativeFrom="paragraph">
                  <wp:posOffset>-115141</wp:posOffset>
                </wp:positionV>
                <wp:extent cx="102240" cy="17640"/>
                <wp:effectExtent l="38100" t="38100" r="50165" b="40005"/>
                <wp:wrapNone/>
                <wp:docPr id="2197" name="Ink 2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0">
                      <w14:nvContentPartPr>
                        <w14:cNvContentPartPr/>
                      </w14:nvContentPartPr>
                      <w14:xfrm>
                        <a:off x="0" y="0"/>
                        <a:ext cx="1022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EF7A0F" id="Ink 2197" o:spid="_x0000_s1026" type="#_x0000_t75" style="position:absolute;margin-left:451.7pt;margin-top:-10.1pt;width:10pt;height:3.5pt;z-index:25341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">
                <v:imagedata r:id="rId3621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15424" behindDoc="0" locked="0" layoutInCell="1" allowOverlap="1" wp14:anchorId="7CDCA300" wp14:editId="37662AD7">
                <wp:simplePos x="0" y="0"/>
                <wp:positionH relativeFrom="column">
                  <wp:posOffset>5647664</wp:posOffset>
                </wp:positionH>
                <wp:positionV relativeFrom="paragraph">
                  <wp:posOffset>-112621</wp:posOffset>
                </wp:positionV>
                <wp:extent cx="6840" cy="2160"/>
                <wp:effectExtent l="38100" t="38100" r="31750" b="36195"/>
                <wp:wrapNone/>
                <wp:docPr id="2196" name="Ink 2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2">
                      <w14:nvContentPartPr>
                        <w14:cNvContentPartPr/>
                      </w14:nvContentPartPr>
                      <w14:xfrm>
                        <a:off x="0" y="0"/>
                        <a:ext cx="68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7F462" id="Ink 2196" o:spid="_x0000_s1026" type="#_x0000_t75" style="position:absolute;margin-left:443.75pt;margin-top:-10.35pt;width:2.45pt;height:3.1pt;z-index:25341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">
                <v:imagedata r:id="rId3623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14400" behindDoc="0" locked="0" layoutInCell="1" allowOverlap="1" wp14:anchorId="65864CE6" wp14:editId="6C4108BD">
                <wp:simplePos x="0" y="0"/>
                <wp:positionH relativeFrom="column">
                  <wp:posOffset>5597264</wp:posOffset>
                </wp:positionH>
                <wp:positionV relativeFrom="paragraph">
                  <wp:posOffset>-23341</wp:posOffset>
                </wp:positionV>
                <wp:extent cx="64800" cy="52560"/>
                <wp:effectExtent l="19050" t="38100" r="30480" b="43180"/>
                <wp:wrapNone/>
                <wp:docPr id="2195" name="Ink 2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4">
                      <w14:nvContentPartPr>
                        <w14:cNvContentPartPr/>
                      </w14:nvContentPartPr>
                      <w14:xfrm>
                        <a:off x="0" y="0"/>
                        <a:ext cx="6480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458AC" id="Ink 2195" o:spid="_x0000_s1026" type="#_x0000_t75" style="position:absolute;margin-left:439.75pt;margin-top:-2.85pt;width:7.05pt;height:6.15pt;z-index:2534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">
                <v:imagedata r:id="rId3625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13376" behindDoc="0" locked="0" layoutInCell="1" allowOverlap="1" wp14:anchorId="15F93E2A" wp14:editId="15D27C58">
                <wp:simplePos x="0" y="0"/>
                <wp:positionH relativeFrom="column">
                  <wp:posOffset>5570624</wp:posOffset>
                </wp:positionH>
                <wp:positionV relativeFrom="paragraph">
                  <wp:posOffset>-314221</wp:posOffset>
                </wp:positionV>
                <wp:extent cx="56160" cy="212040"/>
                <wp:effectExtent l="38100" t="38100" r="39370" b="36195"/>
                <wp:wrapNone/>
                <wp:docPr id="2194" name="Ink 2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6">
                      <w14:nvContentPartPr>
                        <w14:cNvContentPartPr/>
                      </w14:nvContentPartPr>
                      <w14:xfrm>
                        <a:off x="0" y="0"/>
                        <a:ext cx="5616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88BA6" id="Ink 2194" o:spid="_x0000_s1026" type="#_x0000_t75" style="position:absolute;margin-left:437.65pt;margin-top:-25.7pt;width:6.4pt;height:18.65pt;z-index:25341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">
                <v:imagedata r:id="rId3627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12352" behindDoc="0" locked="0" layoutInCell="1" allowOverlap="1" wp14:anchorId="46F90074" wp14:editId="59933CBA">
                <wp:simplePos x="0" y="0"/>
                <wp:positionH relativeFrom="column">
                  <wp:posOffset>5508344</wp:posOffset>
                </wp:positionH>
                <wp:positionV relativeFrom="paragraph">
                  <wp:posOffset>-292261</wp:posOffset>
                </wp:positionV>
                <wp:extent cx="73800" cy="331200"/>
                <wp:effectExtent l="38100" t="38100" r="40640" b="50165"/>
                <wp:wrapNone/>
                <wp:docPr id="2193" name="Ink 2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8">
                      <w14:nvContentPartPr>
                        <w14:cNvContentPartPr/>
                      </w14:nvContentPartPr>
                      <w14:xfrm>
                        <a:off x="0" y="0"/>
                        <a:ext cx="73800" cy="33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9715EB" id="Ink 2193" o:spid="_x0000_s1026" type="#_x0000_t75" style="position:absolute;margin-left:432.75pt;margin-top:-24pt;width:7.75pt;height:28.1pt;z-index:25341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">
                <v:imagedata r:id="rId3629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11328" behindDoc="0" locked="0" layoutInCell="1" allowOverlap="1" wp14:anchorId="008D9C91" wp14:editId="53BC16DB">
                <wp:simplePos x="0" y="0"/>
                <wp:positionH relativeFrom="column">
                  <wp:posOffset>5096864</wp:posOffset>
                </wp:positionH>
                <wp:positionV relativeFrom="paragraph">
                  <wp:posOffset>-373981</wp:posOffset>
                </wp:positionV>
                <wp:extent cx="316440" cy="504360"/>
                <wp:effectExtent l="38100" t="38100" r="7620" b="48260"/>
                <wp:wrapNone/>
                <wp:docPr id="2192" name="Ink 2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0">
                      <w14:nvContentPartPr>
                        <w14:cNvContentPartPr/>
                      </w14:nvContentPartPr>
                      <w14:xfrm>
                        <a:off x="0" y="0"/>
                        <a:ext cx="316440" cy="50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D5EA9D" id="Ink 2192" o:spid="_x0000_s1026" type="#_x0000_t75" style="position:absolute;margin-left:400.35pt;margin-top:-30.45pt;width:26.85pt;height:41.65pt;z-index:25341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">
                <v:imagedata r:id="rId3631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10304" behindDoc="0" locked="0" layoutInCell="1" allowOverlap="1" wp14:anchorId="71C5A187" wp14:editId="45D2B8C5">
                <wp:simplePos x="0" y="0"/>
                <wp:positionH relativeFrom="column">
                  <wp:posOffset>4926944</wp:posOffset>
                </wp:positionH>
                <wp:positionV relativeFrom="paragraph">
                  <wp:posOffset>-3541</wp:posOffset>
                </wp:positionV>
                <wp:extent cx="111600" cy="101160"/>
                <wp:effectExtent l="38100" t="38100" r="41275" b="51435"/>
                <wp:wrapNone/>
                <wp:docPr id="2191" name="Ink 2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2">
                      <w14:nvContentPartPr>
                        <w14:cNvContentPartPr/>
                      </w14:nvContentPartPr>
                      <w14:xfrm>
                        <a:off x="0" y="0"/>
                        <a:ext cx="1116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B7E1D" id="Ink 2191" o:spid="_x0000_s1026" type="#_x0000_t75" style="position:absolute;margin-left:386.95pt;margin-top:-1.3pt;width:10.8pt;height:9.9pt;z-index:25341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">
                <v:imagedata r:id="rId3633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09280" behindDoc="0" locked="0" layoutInCell="1" allowOverlap="1" wp14:anchorId="400739A7" wp14:editId="703B9E92">
                <wp:simplePos x="0" y="0"/>
                <wp:positionH relativeFrom="column">
                  <wp:posOffset>4861424</wp:posOffset>
                </wp:positionH>
                <wp:positionV relativeFrom="paragraph">
                  <wp:posOffset>-121981</wp:posOffset>
                </wp:positionV>
                <wp:extent cx="194760" cy="34560"/>
                <wp:effectExtent l="38100" t="38100" r="34290" b="41910"/>
                <wp:wrapNone/>
                <wp:docPr id="2190" name="Ink 2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4">
                      <w14:nvContentPartPr>
                        <w14:cNvContentPartPr/>
                      </w14:nvContentPartPr>
                      <w14:xfrm>
                        <a:off x="0" y="0"/>
                        <a:ext cx="19476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9CEB7" id="Ink 2190" o:spid="_x0000_s1026" type="#_x0000_t75" style="position:absolute;margin-left:381.8pt;margin-top:-10.6pt;width:17.35pt;height:4.7pt;z-index:2534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">
                <v:imagedata r:id="rId3635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08256" behindDoc="0" locked="0" layoutInCell="1" allowOverlap="1" wp14:anchorId="3A3F3E40" wp14:editId="2743F6CB">
                <wp:simplePos x="0" y="0"/>
                <wp:positionH relativeFrom="column">
                  <wp:posOffset>4934864</wp:posOffset>
                </wp:positionH>
                <wp:positionV relativeFrom="paragraph">
                  <wp:posOffset>-341581</wp:posOffset>
                </wp:positionV>
                <wp:extent cx="47520" cy="202320"/>
                <wp:effectExtent l="38100" t="38100" r="48260" b="45720"/>
                <wp:wrapNone/>
                <wp:docPr id="2189" name="Ink 2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6">
                      <w14:nvContentPartPr>
                        <w14:cNvContentPartPr/>
                      </w14:nvContentPartPr>
                      <w14:xfrm>
                        <a:off x="0" y="0"/>
                        <a:ext cx="4752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F59D8" id="Ink 2189" o:spid="_x0000_s1026" type="#_x0000_t75" style="position:absolute;margin-left:387.55pt;margin-top:-27.9pt;width:5.8pt;height:17.95pt;z-index:25340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">
                <v:imagedata r:id="rId3637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07232" behindDoc="0" locked="0" layoutInCell="1" allowOverlap="1" wp14:anchorId="755F7F8B" wp14:editId="6BACE15E">
                <wp:simplePos x="0" y="0"/>
                <wp:positionH relativeFrom="column">
                  <wp:posOffset>4656584</wp:posOffset>
                </wp:positionH>
                <wp:positionV relativeFrom="paragraph">
                  <wp:posOffset>-159061</wp:posOffset>
                </wp:positionV>
                <wp:extent cx="93960" cy="14040"/>
                <wp:effectExtent l="38100" t="38100" r="40005" b="43180"/>
                <wp:wrapNone/>
                <wp:docPr id="2188" name="Ink 2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8">
                      <w14:nvContentPartPr>
                        <w14:cNvContentPartPr/>
                      </w14:nvContentPartPr>
                      <w14:xfrm>
                        <a:off x="0" y="0"/>
                        <a:ext cx="939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35A92" id="Ink 2188" o:spid="_x0000_s1026" type="#_x0000_t75" style="position:absolute;margin-left:365.65pt;margin-top:-13.5pt;width:9.4pt;height:3.05pt;z-index:2534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">
                <v:imagedata r:id="rId3639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06208" behindDoc="0" locked="0" layoutInCell="1" allowOverlap="1" wp14:anchorId="624EC650" wp14:editId="031ACBF3">
                <wp:simplePos x="0" y="0"/>
                <wp:positionH relativeFrom="column">
                  <wp:posOffset>4654784</wp:posOffset>
                </wp:positionH>
                <wp:positionV relativeFrom="paragraph">
                  <wp:posOffset>-224941</wp:posOffset>
                </wp:positionV>
                <wp:extent cx="104760" cy="7560"/>
                <wp:effectExtent l="38100" t="38100" r="48260" b="50165"/>
                <wp:wrapNone/>
                <wp:docPr id="2187" name="Ink 2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0">
                      <w14:nvContentPartPr>
                        <w14:cNvContentPartPr/>
                      </w14:nvContentPartPr>
                      <w14:xfrm>
                        <a:off x="0" y="0"/>
                        <a:ext cx="1047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3F4EF2" id="Ink 2187" o:spid="_x0000_s1026" type="#_x0000_t75" style="position:absolute;margin-left:365.5pt;margin-top:-18.8pt;width:10.25pt;height:2.8pt;z-index:2534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">
                <v:imagedata r:id="rId3641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05184" behindDoc="0" locked="0" layoutInCell="1" allowOverlap="1" wp14:anchorId="360ED76F" wp14:editId="726B92F8">
                <wp:simplePos x="0" y="0"/>
                <wp:positionH relativeFrom="column">
                  <wp:posOffset>4443464</wp:posOffset>
                </wp:positionH>
                <wp:positionV relativeFrom="paragraph">
                  <wp:posOffset>-455701</wp:posOffset>
                </wp:positionV>
                <wp:extent cx="125640" cy="597600"/>
                <wp:effectExtent l="38100" t="38100" r="46355" b="50165"/>
                <wp:wrapNone/>
                <wp:docPr id="2186" name="Ink 2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2">
                      <w14:nvContentPartPr>
                        <w14:cNvContentPartPr/>
                      </w14:nvContentPartPr>
                      <w14:xfrm>
                        <a:off x="0" y="0"/>
                        <a:ext cx="125640" cy="59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D25D3" id="Ink 2186" o:spid="_x0000_s1026" type="#_x0000_t75" style="position:absolute;margin-left:348.9pt;margin-top:-36.9pt;width:11.9pt;height:49pt;z-index:2534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">
                <v:imagedata r:id="rId3643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04160" behindDoc="0" locked="0" layoutInCell="1" allowOverlap="1" wp14:anchorId="23F2162D" wp14:editId="19498D59">
                <wp:simplePos x="0" y="0"/>
                <wp:positionH relativeFrom="column">
                  <wp:posOffset>4309904</wp:posOffset>
                </wp:positionH>
                <wp:positionV relativeFrom="paragraph">
                  <wp:posOffset>-466861</wp:posOffset>
                </wp:positionV>
                <wp:extent cx="59760" cy="531000"/>
                <wp:effectExtent l="38100" t="38100" r="35560" b="40640"/>
                <wp:wrapNone/>
                <wp:docPr id="2185" name="Ink 2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4">
                      <w14:nvContentPartPr>
                        <w14:cNvContentPartPr/>
                      </w14:nvContentPartPr>
                      <w14:xfrm>
                        <a:off x="0" y="0"/>
                        <a:ext cx="59760" cy="53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AB5C6" id="Ink 2185" o:spid="_x0000_s1026" type="#_x0000_t75" style="position:absolute;margin-left:338.35pt;margin-top:-37.75pt;width:6.65pt;height:43.75pt;z-index:25340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">
                <v:imagedata r:id="rId3645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03136" behindDoc="0" locked="0" layoutInCell="1" allowOverlap="1" wp14:anchorId="35C0505F" wp14:editId="2DD81977">
                <wp:simplePos x="0" y="0"/>
                <wp:positionH relativeFrom="column">
                  <wp:posOffset>4347704</wp:posOffset>
                </wp:positionH>
                <wp:positionV relativeFrom="paragraph">
                  <wp:posOffset>-334021</wp:posOffset>
                </wp:positionV>
                <wp:extent cx="131400" cy="259200"/>
                <wp:effectExtent l="38100" t="38100" r="40640" b="45720"/>
                <wp:wrapNone/>
                <wp:docPr id="2184" name="Ink 2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6">
                      <w14:nvContentPartPr>
                        <w14:cNvContentPartPr/>
                      </w14:nvContentPartPr>
                      <w14:xfrm>
                        <a:off x="0" y="0"/>
                        <a:ext cx="13140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BB669" id="Ink 2184" o:spid="_x0000_s1026" type="#_x0000_t75" style="position:absolute;margin-left:341.35pt;margin-top:-27.3pt;width:12.35pt;height:22.35pt;z-index:25340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">
                <v:imagedata r:id="rId3647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02112" behindDoc="0" locked="0" layoutInCell="1" allowOverlap="1" wp14:anchorId="5655B29C" wp14:editId="30B1F658">
                <wp:simplePos x="0" y="0"/>
                <wp:positionH relativeFrom="column">
                  <wp:posOffset>4128464</wp:posOffset>
                </wp:positionH>
                <wp:positionV relativeFrom="paragraph">
                  <wp:posOffset>-341941</wp:posOffset>
                </wp:positionV>
                <wp:extent cx="141840" cy="348480"/>
                <wp:effectExtent l="38100" t="38100" r="48895" b="52070"/>
                <wp:wrapNone/>
                <wp:docPr id="2183" name="Ink 2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8">
                      <w14:nvContentPartPr>
                        <w14:cNvContentPartPr/>
                      </w14:nvContentPartPr>
                      <w14:xfrm>
                        <a:off x="0" y="0"/>
                        <a:ext cx="141840" cy="34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328094" id="Ink 2183" o:spid="_x0000_s1026" type="#_x0000_t75" style="position:absolute;margin-left:324.1pt;margin-top:-27.9pt;width:13.15pt;height:29.45pt;z-index:25340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">
                <v:imagedata r:id="rId3649" o:title="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3401088" behindDoc="0" locked="0" layoutInCell="1" allowOverlap="1" wp14:anchorId="3644687C" wp14:editId="796920B4">
                <wp:simplePos x="0" y="0"/>
                <wp:positionH relativeFrom="column">
                  <wp:posOffset>3935144</wp:posOffset>
                </wp:positionH>
                <wp:positionV relativeFrom="paragraph">
                  <wp:posOffset>-406741</wp:posOffset>
                </wp:positionV>
                <wp:extent cx="212760" cy="412560"/>
                <wp:effectExtent l="38100" t="38100" r="34925" b="64135"/>
                <wp:wrapNone/>
                <wp:docPr id="2182" name="Ink 2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0">
                      <w14:nvContentPartPr>
                        <w14:cNvContentPartPr/>
                      </w14:nvContentPartPr>
                      <w14:xfrm>
                        <a:off x="0" y="0"/>
                        <a:ext cx="212760" cy="41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6CCC29" id="Ink 2182" o:spid="_x0000_s1026" type="#_x0000_t75" style="position:absolute;margin-left:308.85pt;margin-top:-33.05pt;width:18.7pt;height:34.5pt;z-index:2534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">
                <v:imagedata r:id="rId3651" o:title=""/>
              </v:shape>
            </w:pict>
          </mc:Fallback>
        </mc:AlternateContent>
      </w:r>
      <w:r w:rsidR="00373F56" w:rsidRPr="00643C27">
        <w:rPr>
          <w:noProof/>
          <w:lang w:val="el-GR"/>
        </w:rPr>
        <w:t xml:space="preserve">Επιλογή της </w:t>
      </w:r>
      <w:r w:rsidR="00373F56" w:rsidRPr="003B3607">
        <w:rPr>
          <w:noProof/>
        </w:rPr>
        <w:t>h</w:t>
      </w:r>
      <w:r w:rsidR="00373F56" w:rsidRPr="00643C27">
        <w:rPr>
          <w:noProof/>
          <w:lang w:val="el-GR"/>
        </w:rPr>
        <w:t xml:space="preserve"> με </w:t>
      </w:r>
      <w:r w:rsidR="00373F56" w:rsidRPr="003B3607">
        <w:rPr>
          <w:noProof/>
        </w:rPr>
        <w:t>Cross</w:t>
      </w:r>
      <w:r w:rsidR="00373F56" w:rsidRPr="00643C27">
        <w:rPr>
          <w:noProof/>
          <w:lang w:val="el-GR"/>
        </w:rPr>
        <w:t>-</w:t>
      </w:r>
      <w:r w:rsidR="00373F56" w:rsidRPr="003B3607">
        <w:rPr>
          <w:noProof/>
        </w:rPr>
        <w:t>validation</w:t>
      </w:r>
      <w:r w:rsidR="00373F56" w:rsidRPr="00643C27">
        <w:rPr>
          <w:noProof/>
          <w:lang w:val="el-GR"/>
        </w:rPr>
        <w:t xml:space="preserve"> (ξανά)</w:t>
      </w:r>
      <w:bookmarkEnd w:id="3"/>
    </w:p>
    <w:p w14:paraId="4F469C50" w14:textId="77777777" w:rsidR="00373F56" w:rsidRDefault="00373F56" w:rsidP="00D30478">
      <w:pPr>
        <w:keepNext/>
        <w:keepLines/>
        <w:jc w:val="both"/>
      </w:pPr>
      <w:r>
        <w:t xml:space="preserve">Αποδεικνύεται ότι για γραμμικούς </w:t>
      </w:r>
      <w:proofErr w:type="spellStart"/>
      <w:r>
        <w:t>εξομαλυντές</w:t>
      </w:r>
      <w:proofErr w:type="spellEnd"/>
      <w:r>
        <w:t xml:space="preserve"> με πίνακα εξομάλυνσης </w:t>
      </w:r>
      <w:r w:rsidR="001035F0" w:rsidRPr="003B3607">
        <w:rPr>
          <w:position w:val="-4"/>
        </w:rPr>
        <w:object w:dxaOrig="260" w:dyaOrig="279" w14:anchorId="0DE0D858">
          <v:shape id="_x0000_i1169" type="#_x0000_t75" style="width:12.5pt;height:14.4pt" o:ole="">
            <v:imagedata r:id="rId3652" o:title=""/>
          </v:shape>
          <o:OLEObject Type="Embed" ProgID="Equation.DSMT4" ShapeID="_x0000_i1169" DrawAspect="Content" ObjectID="_1838970251" r:id="rId3653"/>
        </w:object>
      </w:r>
      <w:r>
        <w:t xml:space="preserve"> </w:t>
      </w:r>
      <w:r w:rsidRPr="00210C4E">
        <w:rPr>
          <w:highlight w:val="lightGray"/>
        </w:rPr>
        <w:t xml:space="preserve">για τον υπολογισμό της </w:t>
      </w:r>
      <w:r w:rsidRPr="00210C4E">
        <w:rPr>
          <w:position w:val="-14"/>
          <w:highlight w:val="lightGray"/>
        </w:rPr>
        <w:object w:dxaOrig="859" w:dyaOrig="420" w14:anchorId="05D85022">
          <v:shape id="_x0000_i1170" type="#_x0000_t75" style="width:42.55pt;height:20.65pt" o:ole="">
            <v:imagedata r:id="rId3654" o:title=""/>
          </v:shape>
          <o:OLEObject Type="Embed" ProgID="Equation.DSMT4" ShapeID="_x0000_i1170" DrawAspect="Content" ObjectID="_1838970252" r:id="rId3655"/>
        </w:object>
      </w:r>
      <w:r w:rsidRPr="00210C4E">
        <w:rPr>
          <w:highlight w:val="lightGray"/>
        </w:rPr>
        <w:t xml:space="preserve"> </w:t>
      </w:r>
      <w:r w:rsidRPr="00210C4E">
        <w:rPr>
          <w:b/>
          <w:highlight w:val="lightGray"/>
        </w:rPr>
        <w:t xml:space="preserve">δεν </w:t>
      </w:r>
      <w:r w:rsidRPr="00210C4E">
        <w:rPr>
          <w:highlight w:val="lightGray"/>
        </w:rPr>
        <w:t xml:space="preserve">χρειάζεται να υπολογιστούν οι </w:t>
      </w:r>
      <w:r w:rsidRPr="00210C4E">
        <w:rPr>
          <w:position w:val="-20"/>
          <w:highlight w:val="lightGray"/>
        </w:rPr>
        <w:object w:dxaOrig="900" w:dyaOrig="480" w14:anchorId="5686E99D">
          <v:shape id="_x0000_i1171" type="#_x0000_t75" style="width:45.1pt;height:23.8pt" o:ole="">
            <v:imagedata r:id="rId3656" o:title=""/>
          </v:shape>
          <o:OLEObject Type="Embed" ProgID="Equation.DSMT4" ShapeID="_x0000_i1171" DrawAspect="Content" ObjectID="_1838970253" r:id="rId3657"/>
        </w:object>
      </w:r>
      <w:r w:rsidR="00D30478" w:rsidRPr="00210C4E">
        <w:rPr>
          <w:highlight w:val="lightGray"/>
        </w:rPr>
        <w:t>!</w:t>
      </w:r>
      <w:r w:rsidRPr="003B3607">
        <w:t xml:space="preserve"> </w:t>
      </w:r>
      <w:r>
        <w:t>Ισχύει η ισότητα:</w:t>
      </w:r>
    </w:p>
    <w:p w14:paraId="62E790FC" w14:textId="77777777" w:rsidR="00373F56" w:rsidRPr="00210C4E" w:rsidRDefault="003C5007" w:rsidP="00016FE5">
      <w:pPr>
        <w:keepNext/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color w:val="FF0000"/>
        </w:rPr>
      </w:pP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3440000" behindDoc="0" locked="0" layoutInCell="1" allowOverlap="1" wp14:anchorId="10BD0DE5" wp14:editId="3FCAC636">
                <wp:simplePos x="0" y="0"/>
                <wp:positionH relativeFrom="column">
                  <wp:posOffset>5557664</wp:posOffset>
                </wp:positionH>
                <wp:positionV relativeFrom="paragraph">
                  <wp:posOffset>634132</wp:posOffset>
                </wp:positionV>
                <wp:extent cx="326160" cy="11880"/>
                <wp:effectExtent l="38100" t="38100" r="36195" b="26670"/>
                <wp:wrapNone/>
                <wp:docPr id="2220" name="Ink 2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8">
                      <w14:nvContentPartPr>
                        <w14:cNvContentPartPr/>
                      </w14:nvContentPartPr>
                      <w14:xfrm>
                        <a:off x="0" y="0"/>
                        <a:ext cx="3261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D720B" id="Ink 2220" o:spid="_x0000_s1026" type="#_x0000_t75" style="position:absolute;margin-left:436.6pt;margin-top:48.8pt;width:27.7pt;height:3.2pt;z-index:25344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">
                <v:imagedata r:id="rId3659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3438976" behindDoc="0" locked="0" layoutInCell="1" allowOverlap="1" wp14:anchorId="6122CC0C" wp14:editId="0EFADEAD">
                <wp:simplePos x="0" y="0"/>
                <wp:positionH relativeFrom="column">
                  <wp:posOffset>3281744</wp:posOffset>
                </wp:positionH>
                <wp:positionV relativeFrom="paragraph">
                  <wp:posOffset>595252</wp:posOffset>
                </wp:positionV>
                <wp:extent cx="952200" cy="34200"/>
                <wp:effectExtent l="19050" t="38100" r="19685" b="42545"/>
                <wp:wrapNone/>
                <wp:docPr id="2219" name="Ink 2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0">
                      <w14:nvContentPartPr>
                        <w14:cNvContentPartPr/>
                      </w14:nvContentPartPr>
                      <w14:xfrm>
                        <a:off x="0" y="0"/>
                        <a:ext cx="95220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5AF06" id="Ink 2219" o:spid="_x0000_s1026" type="#_x0000_t75" style="position:absolute;margin-left:257.4pt;margin-top:45.85pt;width:77pt;height:4.75pt;z-index:2534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">
                <v:imagedata r:id="rId3661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3437952" behindDoc="0" locked="0" layoutInCell="1" allowOverlap="1" wp14:anchorId="493D3F0E" wp14:editId="4DA8DC5E">
                <wp:simplePos x="0" y="0"/>
                <wp:positionH relativeFrom="column">
                  <wp:posOffset>1130024</wp:posOffset>
                </wp:positionH>
                <wp:positionV relativeFrom="paragraph">
                  <wp:posOffset>429652</wp:posOffset>
                </wp:positionV>
                <wp:extent cx="826920" cy="540360"/>
                <wp:effectExtent l="38100" t="38100" r="30480" b="31750"/>
                <wp:wrapNone/>
                <wp:docPr id="2218" name="Ink 2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2">
                      <w14:nvContentPartPr>
                        <w14:cNvContentPartPr/>
                      </w14:nvContentPartPr>
                      <w14:xfrm>
                        <a:off x="0" y="0"/>
                        <a:ext cx="826920" cy="54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5DE25A" id="Ink 2218" o:spid="_x0000_s1026" type="#_x0000_t75" style="position:absolute;margin-left:88pt;margin-top:32.85pt;width:67.05pt;height:44.55pt;z-index:25343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">
                <v:imagedata r:id="rId3663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3435904" behindDoc="0" locked="0" layoutInCell="1" allowOverlap="1" wp14:anchorId="621AEBA5" wp14:editId="3DCF0F8E">
                <wp:simplePos x="0" y="0"/>
                <wp:positionH relativeFrom="column">
                  <wp:posOffset>1393184</wp:posOffset>
                </wp:positionH>
                <wp:positionV relativeFrom="paragraph">
                  <wp:posOffset>148744</wp:posOffset>
                </wp:positionV>
                <wp:extent cx="571320" cy="349560"/>
                <wp:effectExtent l="38100" t="38100" r="19685" b="50800"/>
                <wp:wrapNone/>
                <wp:docPr id="2216" name="Ink 2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4">
                      <w14:nvContentPartPr>
                        <w14:cNvContentPartPr/>
                      </w14:nvContentPartPr>
                      <w14:xfrm>
                        <a:off x="0" y="0"/>
                        <a:ext cx="571320" cy="34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198AAA" id="Ink 2216" o:spid="_x0000_s1026" type="#_x0000_t75" style="position:absolute;margin-left:108.7pt;margin-top:10.7pt;width:47pt;height:29.5pt;z-index:2534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">
                <v:imagedata r:id="rId3665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3434880" behindDoc="0" locked="0" layoutInCell="1" allowOverlap="1" wp14:anchorId="4B9482AB" wp14:editId="1B65A9EC">
                <wp:simplePos x="0" y="0"/>
                <wp:positionH relativeFrom="column">
                  <wp:posOffset>-237976</wp:posOffset>
                </wp:positionH>
                <wp:positionV relativeFrom="paragraph">
                  <wp:posOffset>182584</wp:posOffset>
                </wp:positionV>
                <wp:extent cx="15120" cy="628200"/>
                <wp:effectExtent l="38100" t="38100" r="42545" b="38735"/>
                <wp:wrapNone/>
                <wp:docPr id="2215" name="Ink 2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6">
                      <w14:nvContentPartPr>
                        <w14:cNvContentPartPr/>
                      </w14:nvContentPartPr>
                      <w14:xfrm>
                        <a:off x="0" y="0"/>
                        <a:ext cx="15120" cy="62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350F0" id="Ink 2215" o:spid="_x0000_s1026" type="#_x0000_t75" style="position:absolute;margin-left:-19.75pt;margin-top:13.4pt;width:3.25pt;height:51.4pt;z-index:25343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">
                <v:imagedata r:id="rId3667" o:title=""/>
              </v:shape>
            </w:pict>
          </mc:Fallback>
        </mc:AlternateContent>
      </w:r>
      <w:r w:rsidR="001035F0" w:rsidRPr="00210C4E">
        <w:rPr>
          <w:position w:val="-40"/>
          <w:highlight w:val="yellow"/>
        </w:rPr>
        <w:object w:dxaOrig="3260" w:dyaOrig="980" w14:anchorId="2634875F">
          <v:shape id="_x0000_i1172" type="#_x0000_t75" style="width:162.8pt;height:48.85pt" o:ole="">
            <v:imagedata r:id="rId3668" o:title=""/>
          </v:shape>
          <o:OLEObject Type="Embed" ProgID="Equation.DSMT4" ShapeID="_x0000_i1172" DrawAspect="Content" ObjectID="_1838970254" r:id="rId3669"/>
        </w:object>
      </w:r>
      <w:r w:rsidR="00D30478">
        <w:t xml:space="preserve"> </w:t>
      </w:r>
      <w:r w:rsidR="00D30478" w:rsidRPr="00210C4E">
        <w:t xml:space="preserve">, </w:t>
      </w:r>
      <w:r w:rsidR="00373F56" w:rsidRPr="00210C4E">
        <w:rPr>
          <w:color w:val="FF0000"/>
        </w:rPr>
        <w:t xml:space="preserve">όπου </w:t>
      </w:r>
      <w:r w:rsidR="00373F56" w:rsidRPr="00210C4E">
        <w:rPr>
          <w:color w:val="FF0000"/>
          <w:position w:val="-12"/>
        </w:rPr>
        <w:object w:dxaOrig="320" w:dyaOrig="380" w14:anchorId="483A09AC">
          <v:shape id="_x0000_i1173" type="#_x0000_t75" style="width:15.65pt;height:18.8pt" o:ole="">
            <v:imagedata r:id="rId3670" o:title=""/>
          </v:shape>
          <o:OLEObject Type="Embed" ProgID="Equation.DSMT4" ShapeID="_x0000_i1173" DrawAspect="Content" ObjectID="_1838970255" r:id="rId3671"/>
        </w:object>
      </w:r>
      <w:r w:rsidR="00373F56" w:rsidRPr="00210C4E">
        <w:rPr>
          <w:color w:val="FF0000"/>
        </w:rPr>
        <w:t xml:space="preserve"> το </w:t>
      </w:r>
      <w:r w:rsidR="00373F56" w:rsidRPr="00210C4E">
        <w:rPr>
          <w:color w:val="FF0000"/>
          <w:position w:val="-6"/>
        </w:rPr>
        <w:object w:dxaOrig="360" w:dyaOrig="279" w14:anchorId="7591F43B">
          <v:shape id="_x0000_i1174" type="#_x0000_t75" style="width:18.15pt;height:14.4pt" o:ole="">
            <v:imagedata r:id="rId3672" o:title=""/>
          </v:shape>
          <o:OLEObject Type="Embed" ProgID="Equation.DSMT4" ShapeID="_x0000_i1174" DrawAspect="Content" ObjectID="_1838970256" r:id="rId3673"/>
        </w:object>
      </w:r>
      <w:r w:rsidR="00373F56" w:rsidRPr="00210C4E">
        <w:rPr>
          <w:color w:val="FF0000"/>
        </w:rPr>
        <w:t xml:space="preserve">οστό στοιχείο της </w:t>
      </w:r>
      <w:proofErr w:type="spellStart"/>
      <w:r w:rsidR="00373F56" w:rsidRPr="00210C4E">
        <w:rPr>
          <w:color w:val="FF0000"/>
        </w:rPr>
        <w:t>διαγωνίου</w:t>
      </w:r>
      <w:proofErr w:type="spellEnd"/>
      <w:r w:rsidR="00373F56" w:rsidRPr="00210C4E">
        <w:rPr>
          <w:color w:val="FF0000"/>
        </w:rPr>
        <w:t xml:space="preserve"> </w:t>
      </w:r>
      <w:r w:rsidR="001035F0" w:rsidRPr="00210C4E">
        <w:rPr>
          <w:color w:val="FF0000"/>
        </w:rPr>
        <w:t>του</w:t>
      </w:r>
      <w:r w:rsidR="00373F56" w:rsidRPr="00210C4E">
        <w:rPr>
          <w:color w:val="FF0000"/>
        </w:rPr>
        <w:t xml:space="preserve"> </w:t>
      </w:r>
      <w:r w:rsidR="001035F0" w:rsidRPr="00210C4E">
        <w:rPr>
          <w:color w:val="FF0000"/>
          <w:position w:val="-4"/>
        </w:rPr>
        <w:object w:dxaOrig="260" w:dyaOrig="279" w14:anchorId="7B537916">
          <v:shape id="_x0000_i1175" type="#_x0000_t75" style="width:12.5pt;height:14.4pt" o:ole="">
            <v:imagedata r:id="rId3652" o:title=""/>
          </v:shape>
          <o:OLEObject Type="Embed" ProgID="Equation.DSMT4" ShapeID="_x0000_i1175" DrawAspect="Content" ObjectID="_1838970257" r:id="rId3674"/>
        </w:object>
      </w:r>
      <w:r w:rsidR="00373F56" w:rsidRPr="00210C4E">
        <w:rPr>
          <w:color w:val="FF0000"/>
        </w:rPr>
        <w:t>.</w:t>
      </w:r>
    </w:p>
    <w:p w14:paraId="68B21146" w14:textId="77777777" w:rsidR="00373F56" w:rsidRDefault="003C5007" w:rsidP="00DE3B15">
      <w:pPr>
        <w:jc w:val="both"/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25344" behindDoc="0" locked="0" layoutInCell="1" allowOverlap="1" wp14:anchorId="4C59325C" wp14:editId="14EDC685">
                <wp:simplePos x="0" y="0"/>
                <wp:positionH relativeFrom="column">
                  <wp:posOffset>5967704</wp:posOffset>
                </wp:positionH>
                <wp:positionV relativeFrom="paragraph">
                  <wp:posOffset>374303</wp:posOffset>
                </wp:positionV>
                <wp:extent cx="18360" cy="172080"/>
                <wp:effectExtent l="38100" t="38100" r="39370" b="38100"/>
                <wp:wrapNone/>
                <wp:docPr id="2401" name="Ink 2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5">
                      <w14:nvContentPartPr>
                        <w14:cNvContentPartPr/>
                      </w14:nvContentPartPr>
                      <w14:xfrm>
                        <a:off x="0" y="0"/>
                        <a:ext cx="1836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34315" id="Ink 2401" o:spid="_x0000_s1026" type="#_x0000_t75" style="position:absolute;margin-left:468.85pt;margin-top:28.45pt;width:3.55pt;height:15.55pt;z-index:25362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">
                <v:imagedata r:id="rId367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24320" behindDoc="0" locked="0" layoutInCell="1" allowOverlap="1" wp14:anchorId="00E5A0A8" wp14:editId="0450F353">
                <wp:simplePos x="0" y="0"/>
                <wp:positionH relativeFrom="column">
                  <wp:posOffset>5966264</wp:posOffset>
                </wp:positionH>
                <wp:positionV relativeFrom="paragraph">
                  <wp:posOffset>317783</wp:posOffset>
                </wp:positionV>
                <wp:extent cx="51120" cy="61920"/>
                <wp:effectExtent l="38100" t="38100" r="25400" b="33655"/>
                <wp:wrapNone/>
                <wp:docPr id="2400" name="Ink 2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7">
                      <w14:nvContentPartPr>
                        <w14:cNvContentPartPr/>
                      </w14:nvContentPartPr>
                      <w14:xfrm>
                        <a:off x="0" y="0"/>
                        <a:ext cx="5112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D9117" id="Ink 2400" o:spid="_x0000_s1026" type="#_x0000_t75" style="position:absolute;margin-left:468.8pt;margin-top:24pt;width:6.05pt;height:6.9pt;z-index:25362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">
                <v:imagedata r:id="rId367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23296" behindDoc="0" locked="0" layoutInCell="1" allowOverlap="1" wp14:anchorId="309363AA" wp14:editId="21632BB0">
                <wp:simplePos x="0" y="0"/>
                <wp:positionH relativeFrom="column">
                  <wp:posOffset>5559104</wp:posOffset>
                </wp:positionH>
                <wp:positionV relativeFrom="paragraph">
                  <wp:posOffset>-207817</wp:posOffset>
                </wp:positionV>
                <wp:extent cx="922680" cy="537120"/>
                <wp:effectExtent l="38100" t="38100" r="48895" b="53975"/>
                <wp:wrapNone/>
                <wp:docPr id="2399" name="Ink 2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9">
                      <w14:nvContentPartPr>
                        <w14:cNvContentPartPr/>
                      </w14:nvContentPartPr>
                      <w14:xfrm>
                        <a:off x="0" y="0"/>
                        <a:ext cx="922680" cy="53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DDFEC6" id="Ink 2399" o:spid="_x0000_s1026" type="#_x0000_t75" style="position:absolute;margin-left:436.7pt;margin-top:-17.35pt;width:74.6pt;height:44.3pt;z-index:25362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">
                <v:imagedata r:id="rId368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22272" behindDoc="0" locked="0" layoutInCell="1" allowOverlap="1" wp14:anchorId="748FB898" wp14:editId="48A98383">
                <wp:simplePos x="0" y="0"/>
                <wp:positionH relativeFrom="column">
                  <wp:posOffset>1564184</wp:posOffset>
                </wp:positionH>
                <wp:positionV relativeFrom="paragraph">
                  <wp:posOffset>370343</wp:posOffset>
                </wp:positionV>
                <wp:extent cx="1577160" cy="71280"/>
                <wp:effectExtent l="38100" t="38100" r="42545" b="43180"/>
                <wp:wrapNone/>
                <wp:docPr id="2398" name="Ink 2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1">
                      <w14:nvContentPartPr>
                        <w14:cNvContentPartPr/>
                      </w14:nvContentPartPr>
                      <w14:xfrm>
                        <a:off x="0" y="0"/>
                        <a:ext cx="15771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FA615" id="Ink 2398" o:spid="_x0000_s1026" type="#_x0000_t75" style="position:absolute;margin-left:122.15pt;margin-top:28.15pt;width:126.2pt;height:7.55pt;z-index:25362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">
                <v:imagedata r:id="rId368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20224" behindDoc="0" locked="0" layoutInCell="1" allowOverlap="1" wp14:anchorId="2A270432" wp14:editId="35D8B035">
                <wp:simplePos x="0" y="0"/>
                <wp:positionH relativeFrom="column">
                  <wp:posOffset>6317624</wp:posOffset>
                </wp:positionH>
                <wp:positionV relativeFrom="paragraph">
                  <wp:posOffset>374663</wp:posOffset>
                </wp:positionV>
                <wp:extent cx="207360" cy="252000"/>
                <wp:effectExtent l="38100" t="38100" r="2540" b="53340"/>
                <wp:wrapNone/>
                <wp:docPr id="2396" name="Ink 2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3">
                      <w14:nvContentPartPr>
                        <w14:cNvContentPartPr/>
                      </w14:nvContentPartPr>
                      <w14:xfrm>
                        <a:off x="0" y="0"/>
                        <a:ext cx="207360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224A3" id="Ink 2396" o:spid="_x0000_s1026" type="#_x0000_t75" style="position:absolute;margin-left:496.45pt;margin-top:28.5pt;width:18.35pt;height:21.85pt;z-index:25362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">
                <v:imagedata r:id="rId368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19200" behindDoc="0" locked="0" layoutInCell="1" allowOverlap="1" wp14:anchorId="54ECA404" wp14:editId="155D013A">
                <wp:simplePos x="0" y="0"/>
                <wp:positionH relativeFrom="column">
                  <wp:posOffset>5240504</wp:posOffset>
                </wp:positionH>
                <wp:positionV relativeFrom="paragraph">
                  <wp:posOffset>-167857</wp:posOffset>
                </wp:positionV>
                <wp:extent cx="154080" cy="353160"/>
                <wp:effectExtent l="38100" t="38100" r="36830" b="27940"/>
                <wp:wrapNone/>
                <wp:docPr id="2395" name="Ink 2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5">
                      <w14:nvContentPartPr>
                        <w14:cNvContentPartPr/>
                      </w14:nvContentPartPr>
                      <w14:xfrm>
                        <a:off x="0" y="0"/>
                        <a:ext cx="154080" cy="35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662D5E" id="Ink 2395" o:spid="_x0000_s1026" type="#_x0000_t75" style="position:absolute;margin-left:411.65pt;margin-top:-14.2pt;width:14.15pt;height:29.75pt;z-index:25361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">
                <v:imagedata r:id="rId368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18176" behindDoc="0" locked="0" layoutInCell="1" allowOverlap="1" wp14:anchorId="2C04C465" wp14:editId="4DEF249E">
                <wp:simplePos x="0" y="0"/>
                <wp:positionH relativeFrom="column">
                  <wp:posOffset>5133224</wp:posOffset>
                </wp:positionH>
                <wp:positionV relativeFrom="paragraph">
                  <wp:posOffset>-61657</wp:posOffset>
                </wp:positionV>
                <wp:extent cx="108720" cy="289440"/>
                <wp:effectExtent l="38100" t="38100" r="24765" b="34925"/>
                <wp:wrapNone/>
                <wp:docPr id="2394" name="Ink 2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7">
                      <w14:nvContentPartPr>
                        <w14:cNvContentPartPr/>
                      </w14:nvContentPartPr>
                      <w14:xfrm>
                        <a:off x="0" y="0"/>
                        <a:ext cx="108720" cy="28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AA047" id="Ink 2394" o:spid="_x0000_s1026" type="#_x0000_t75" style="position:absolute;margin-left:403.2pt;margin-top:-5.85pt;width:10.5pt;height:24.8pt;z-index:25361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">
                <v:imagedata r:id="rId368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17152" behindDoc="0" locked="0" layoutInCell="1" allowOverlap="1" wp14:anchorId="6A5C97A3" wp14:editId="7D324B09">
                <wp:simplePos x="0" y="0"/>
                <wp:positionH relativeFrom="column">
                  <wp:posOffset>5153024</wp:posOffset>
                </wp:positionH>
                <wp:positionV relativeFrom="paragraph">
                  <wp:posOffset>-4417</wp:posOffset>
                </wp:positionV>
                <wp:extent cx="186840" cy="181440"/>
                <wp:effectExtent l="38100" t="38100" r="22860" b="47625"/>
                <wp:wrapNone/>
                <wp:docPr id="2393" name="Ink 2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9">
                      <w14:nvContentPartPr>
                        <w14:cNvContentPartPr/>
                      </w14:nvContentPartPr>
                      <w14:xfrm>
                        <a:off x="0" y="0"/>
                        <a:ext cx="18684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E8721" id="Ink 2393" o:spid="_x0000_s1026" type="#_x0000_t75" style="position:absolute;margin-left:404.75pt;margin-top:-1.35pt;width:16.7pt;height:16.3pt;z-index:25361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">
                <v:imagedata r:id="rId369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16128" behindDoc="0" locked="0" layoutInCell="1" allowOverlap="1" wp14:anchorId="0D759E05" wp14:editId="743BE221">
                <wp:simplePos x="0" y="0"/>
                <wp:positionH relativeFrom="column">
                  <wp:posOffset>5009384</wp:posOffset>
                </wp:positionH>
                <wp:positionV relativeFrom="paragraph">
                  <wp:posOffset>43823</wp:posOffset>
                </wp:positionV>
                <wp:extent cx="162720" cy="252720"/>
                <wp:effectExtent l="38100" t="38100" r="46990" b="52705"/>
                <wp:wrapNone/>
                <wp:docPr id="2392" name="Ink 2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1">
                      <w14:nvContentPartPr>
                        <w14:cNvContentPartPr/>
                      </w14:nvContentPartPr>
                      <w14:xfrm>
                        <a:off x="0" y="0"/>
                        <a:ext cx="16272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5FA33" id="Ink 2392" o:spid="_x0000_s1026" type="#_x0000_t75" style="position:absolute;margin-left:393.45pt;margin-top:2.45pt;width:14.75pt;height:21.9pt;z-index:25361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">
                <v:imagedata r:id="rId369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15104" behindDoc="0" locked="0" layoutInCell="1" allowOverlap="1" wp14:anchorId="385F14A9" wp14:editId="32A856DC">
                <wp:simplePos x="0" y="0"/>
                <wp:positionH relativeFrom="column">
                  <wp:posOffset>5015144</wp:posOffset>
                </wp:positionH>
                <wp:positionV relativeFrom="paragraph">
                  <wp:posOffset>39503</wp:posOffset>
                </wp:positionV>
                <wp:extent cx="178920" cy="257040"/>
                <wp:effectExtent l="38100" t="38100" r="31115" b="48260"/>
                <wp:wrapNone/>
                <wp:docPr id="2391" name="Ink 2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3">
                      <w14:nvContentPartPr>
                        <w14:cNvContentPartPr/>
                      </w14:nvContentPartPr>
                      <w14:xfrm>
                        <a:off x="0" y="0"/>
                        <a:ext cx="17892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70147" id="Ink 2391" o:spid="_x0000_s1026" type="#_x0000_t75" style="position:absolute;margin-left:393.9pt;margin-top:2.1pt;width:16.1pt;height:22.25pt;z-index:25361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">
                <v:imagedata r:id="rId369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14080" behindDoc="0" locked="0" layoutInCell="1" allowOverlap="1" wp14:anchorId="7F1909FD" wp14:editId="7EA12777">
                <wp:simplePos x="0" y="0"/>
                <wp:positionH relativeFrom="column">
                  <wp:posOffset>4961144</wp:posOffset>
                </wp:positionH>
                <wp:positionV relativeFrom="paragraph">
                  <wp:posOffset>143543</wp:posOffset>
                </wp:positionV>
                <wp:extent cx="124200" cy="168480"/>
                <wp:effectExtent l="38100" t="38100" r="47625" b="60325"/>
                <wp:wrapNone/>
                <wp:docPr id="2390" name="Ink 2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5">
                      <w14:nvContentPartPr>
                        <w14:cNvContentPartPr/>
                      </w14:nvContentPartPr>
                      <w14:xfrm>
                        <a:off x="0" y="0"/>
                        <a:ext cx="12420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7782AB" id="Ink 2390" o:spid="_x0000_s1026" type="#_x0000_t75" style="position:absolute;margin-left:389.65pt;margin-top:10.3pt;width:11.8pt;height:15.2pt;z-index:25361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">
                <v:imagedata r:id="rId369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12032" behindDoc="0" locked="0" layoutInCell="1" allowOverlap="1" wp14:anchorId="07740A7A" wp14:editId="09C2A2BF">
                <wp:simplePos x="0" y="0"/>
                <wp:positionH relativeFrom="column">
                  <wp:posOffset>5322584</wp:posOffset>
                </wp:positionH>
                <wp:positionV relativeFrom="paragraph">
                  <wp:posOffset>69743</wp:posOffset>
                </wp:positionV>
                <wp:extent cx="39240" cy="478800"/>
                <wp:effectExtent l="38100" t="38100" r="37465" b="54610"/>
                <wp:wrapNone/>
                <wp:docPr id="2388" name="Ink 2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7">
                      <w14:nvContentPartPr>
                        <w14:cNvContentPartPr/>
                      </w14:nvContentPartPr>
                      <w14:xfrm>
                        <a:off x="0" y="0"/>
                        <a:ext cx="39240" cy="47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55997" id="Ink 2388" o:spid="_x0000_s1026" type="#_x0000_t75" style="position:absolute;margin-left:418.1pt;margin-top:4.5pt;width:5.1pt;height:39.65pt;z-index:25361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">
                <v:imagedata r:id="rId369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11008" behindDoc="0" locked="0" layoutInCell="1" allowOverlap="1" wp14:anchorId="0AEA2440" wp14:editId="537D5AD4">
                <wp:simplePos x="0" y="0"/>
                <wp:positionH relativeFrom="column">
                  <wp:posOffset>5386664</wp:posOffset>
                </wp:positionH>
                <wp:positionV relativeFrom="paragraph">
                  <wp:posOffset>44903</wp:posOffset>
                </wp:positionV>
                <wp:extent cx="3600" cy="30600"/>
                <wp:effectExtent l="95250" t="152400" r="111125" b="140970"/>
                <wp:wrapNone/>
                <wp:docPr id="2387" name="Ink 2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9">
                      <w14:nvContentPartPr>
                        <w14:cNvContentPartPr/>
                      </w14:nvContentPartPr>
                      <w14:xfrm>
                        <a:off x="0" y="0"/>
                        <a:ext cx="36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9D3128" id="Ink 2387" o:spid="_x0000_s1026" type="#_x0000_t75" style="position:absolute;margin-left:416.05pt;margin-top:-7.9pt;width:16.5pt;height:25.35pt;z-index:25361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">
                <v:imagedata r:id="rId3700" o:title=""/>
              </v:shape>
            </w:pict>
          </mc:Fallback>
        </mc:AlternateContent>
      </w:r>
      <w:r w:rsidR="00373F56">
        <w:rPr>
          <w:u w:val="single"/>
        </w:rPr>
        <w:t>Συμβουλή:</w:t>
      </w:r>
      <w:r w:rsidR="00373F56">
        <w:t xml:space="preserve"> πάντα να εξετάζεται ένα </w:t>
      </w:r>
      <w:r w:rsidR="00D30478" w:rsidRPr="00210C4E">
        <w:rPr>
          <w:highlight w:val="yellow"/>
        </w:rPr>
        <w:t>διάγραμμα</w:t>
      </w:r>
      <w:r w:rsidR="00373F56" w:rsidRPr="00210C4E">
        <w:rPr>
          <w:highlight w:val="yellow"/>
        </w:rPr>
        <w:t xml:space="preserve"> </w:t>
      </w:r>
      <w:r w:rsidR="00373F56" w:rsidRPr="00210C4E">
        <w:rPr>
          <w:position w:val="-14"/>
          <w:highlight w:val="yellow"/>
        </w:rPr>
        <w:object w:dxaOrig="859" w:dyaOrig="420" w14:anchorId="0B125DF8">
          <v:shape id="_x0000_i1176" type="#_x0000_t75" style="width:42.55pt;height:20.65pt" o:ole="">
            <v:imagedata r:id="rId3701" o:title=""/>
          </v:shape>
          <o:OLEObject Type="Embed" ProgID="Equation.DSMT4" ShapeID="_x0000_i1176" DrawAspect="Content" ObjectID="_1838970258" r:id="rId3702"/>
        </w:object>
      </w:r>
      <w:r w:rsidR="00373F56" w:rsidRPr="00210C4E">
        <w:rPr>
          <w:highlight w:val="yellow"/>
        </w:rPr>
        <w:t xml:space="preserve"> έναντι </w:t>
      </w:r>
      <w:r w:rsidR="00373F56" w:rsidRPr="00210C4E">
        <w:rPr>
          <w:position w:val="-6"/>
          <w:highlight w:val="yellow"/>
          <w:lang w:val="en-US"/>
        </w:rPr>
        <w:object w:dxaOrig="220" w:dyaOrig="300" w14:anchorId="5AABBC99">
          <v:shape id="_x0000_i1177" type="#_x0000_t75" style="width:11.9pt;height:15.65pt" o:ole="">
            <v:imagedata r:id="rId3703" o:title=""/>
          </v:shape>
          <o:OLEObject Type="Embed" ProgID="Equation.DSMT4" ShapeID="_x0000_i1177" DrawAspect="Content" ObjectID="_1838970259" r:id="rId3704"/>
        </w:object>
      </w:r>
      <w:r w:rsidR="00373F56">
        <w:t>!</w:t>
      </w:r>
    </w:p>
    <w:p w14:paraId="124DA2B1" w14:textId="58CC9A3C" w:rsidR="00373F56" w:rsidRPr="00871DBF" w:rsidRDefault="003C5007" w:rsidP="00DE3B15">
      <w:pPr>
        <w:jc w:val="both"/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21248" behindDoc="0" locked="0" layoutInCell="1" allowOverlap="1" wp14:anchorId="096F1AB1" wp14:editId="065FBB5E">
                <wp:simplePos x="0" y="0"/>
                <wp:positionH relativeFrom="column">
                  <wp:posOffset>6351104</wp:posOffset>
                </wp:positionH>
                <wp:positionV relativeFrom="paragraph">
                  <wp:posOffset>190668</wp:posOffset>
                </wp:positionV>
                <wp:extent cx="94320" cy="225000"/>
                <wp:effectExtent l="38100" t="38100" r="39370" b="41910"/>
                <wp:wrapNone/>
                <wp:docPr id="2397" name="Ink 2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5">
                      <w14:nvContentPartPr>
                        <w14:cNvContentPartPr/>
                      </w14:nvContentPartPr>
                      <w14:xfrm>
                        <a:off x="0" y="0"/>
                        <a:ext cx="9432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1AFD4" id="Ink 2397" o:spid="_x0000_s1026" type="#_x0000_t75" style="position:absolute;margin-left:499.1pt;margin-top:14pt;width:9.4pt;height:19.65pt;z-index:25362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">
                <v:imagedata r:id="rId370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13056" behindDoc="0" locked="0" layoutInCell="1" allowOverlap="1" wp14:anchorId="21A3A811" wp14:editId="1E736061">
                <wp:simplePos x="0" y="0"/>
                <wp:positionH relativeFrom="column">
                  <wp:posOffset>5348144</wp:posOffset>
                </wp:positionH>
                <wp:positionV relativeFrom="paragraph">
                  <wp:posOffset>-22812</wp:posOffset>
                </wp:positionV>
                <wp:extent cx="966960" cy="44280"/>
                <wp:effectExtent l="38100" t="38100" r="43180" b="51435"/>
                <wp:wrapNone/>
                <wp:docPr id="2389" name="Ink 2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7">
                      <w14:nvContentPartPr>
                        <w14:cNvContentPartPr/>
                      </w14:nvContentPartPr>
                      <w14:xfrm>
                        <a:off x="0" y="0"/>
                        <a:ext cx="96696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28CE9A" id="Ink 2389" o:spid="_x0000_s1026" type="#_x0000_t75" style="position:absolute;margin-left:420.1pt;margin-top:-2.8pt;width:78.15pt;height:5.5pt;z-index:25361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">
                <v:imagedata r:id="rId370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05888" behindDoc="0" locked="0" layoutInCell="1" allowOverlap="1" wp14:anchorId="216C7CC7" wp14:editId="21F54108">
                <wp:simplePos x="0" y="0"/>
                <wp:positionH relativeFrom="column">
                  <wp:posOffset>1504424</wp:posOffset>
                </wp:positionH>
                <wp:positionV relativeFrom="paragraph">
                  <wp:posOffset>802741</wp:posOffset>
                </wp:positionV>
                <wp:extent cx="789840" cy="554040"/>
                <wp:effectExtent l="38100" t="38100" r="48895" b="36830"/>
                <wp:wrapNone/>
                <wp:docPr id="2382" name="Ink 2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9">
                      <w14:nvContentPartPr>
                        <w14:cNvContentPartPr/>
                      </w14:nvContentPartPr>
                      <w14:xfrm>
                        <a:off x="0" y="0"/>
                        <a:ext cx="789840" cy="55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1B1897" id="Ink 2382" o:spid="_x0000_s1026" type="#_x0000_t75" style="position:absolute;margin-left:117.45pt;margin-top:62.2pt;width:64.2pt;height:45.65pt;z-index:25360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">
                <v:imagedata r:id="rId371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604864" behindDoc="0" locked="0" layoutInCell="1" allowOverlap="1" wp14:anchorId="25082DBD" wp14:editId="45CF6A86">
                <wp:simplePos x="0" y="0"/>
                <wp:positionH relativeFrom="column">
                  <wp:posOffset>1491824</wp:posOffset>
                </wp:positionH>
                <wp:positionV relativeFrom="paragraph">
                  <wp:posOffset>786901</wp:posOffset>
                </wp:positionV>
                <wp:extent cx="762480" cy="569880"/>
                <wp:effectExtent l="38100" t="38100" r="38100" b="40005"/>
                <wp:wrapNone/>
                <wp:docPr id="2381" name="Ink 2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1">
                      <w14:nvContentPartPr>
                        <w14:cNvContentPartPr/>
                      </w14:nvContentPartPr>
                      <w14:xfrm>
                        <a:off x="0" y="0"/>
                        <a:ext cx="762480" cy="56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84204" id="Ink 2381" o:spid="_x0000_s1026" type="#_x0000_t75" style="position:absolute;margin-left:116.45pt;margin-top:60.95pt;width:62.05pt;height:46.8pt;z-index:25360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">
                <v:imagedata r:id="rId3712" o:title=""/>
              </v:shape>
            </w:pict>
          </mc:Fallback>
        </mc:AlternateContent>
      </w:r>
      <w:r w:rsidR="00373F56">
        <w:rPr>
          <w:u w:val="single"/>
        </w:rPr>
        <w:t>Προσεγγιστικά:</w:t>
      </w:r>
      <w:r w:rsidR="00373F56">
        <w:t xml:space="preserve"> στην </w:t>
      </w:r>
      <w:r w:rsidR="00373F56" w:rsidRPr="002A672E">
        <w:rPr>
          <w:position w:val="-14"/>
        </w:rPr>
        <w:object w:dxaOrig="859" w:dyaOrig="420" w14:anchorId="51B6762F">
          <v:shape id="_x0000_i1178" type="#_x0000_t75" style="width:42.55pt;height:20.65pt" o:ole="">
            <v:imagedata r:id="rId3713" o:title=""/>
          </v:shape>
          <o:OLEObject Type="Embed" ProgID="Equation.DSMT4" ShapeID="_x0000_i1178" DrawAspect="Content" ObjectID="_1838970260" r:id="rId3714"/>
        </w:object>
      </w:r>
      <w:r w:rsidR="00373F56">
        <w:t xml:space="preserve"> μπορεί κανείς να υπολογίσει την </w:t>
      </w:r>
      <w:r w:rsidR="006576E7" w:rsidRPr="00210C4E">
        <w:rPr>
          <w:b/>
          <w:highlight w:val="lightGray"/>
          <w:lang w:val="en-US"/>
        </w:rPr>
        <w:t>G</w:t>
      </w:r>
      <w:r w:rsidR="00373F56" w:rsidRPr="00210C4E">
        <w:rPr>
          <w:b/>
          <w:highlight w:val="lightGray"/>
          <w:lang w:val="en-US"/>
        </w:rPr>
        <w:t>enera</w:t>
      </w:r>
      <w:r w:rsidR="00016FE5" w:rsidRPr="00210C4E">
        <w:rPr>
          <w:b/>
          <w:highlight w:val="lightGray"/>
          <w:lang w:val="en-US"/>
        </w:rPr>
        <w:t>liz</w:t>
      </w:r>
      <w:r w:rsidR="00373F56" w:rsidRPr="00210C4E">
        <w:rPr>
          <w:b/>
          <w:highlight w:val="lightGray"/>
          <w:lang w:val="en-US"/>
        </w:rPr>
        <w:t>ed</w:t>
      </w:r>
      <w:r w:rsidR="00373F56" w:rsidRPr="00210C4E">
        <w:rPr>
          <w:b/>
          <w:highlight w:val="lightGray"/>
        </w:rPr>
        <w:t xml:space="preserve"> </w:t>
      </w:r>
      <w:r w:rsidR="00373F56" w:rsidRPr="00210C4E">
        <w:rPr>
          <w:b/>
          <w:highlight w:val="lightGray"/>
          <w:lang w:val="en-US"/>
        </w:rPr>
        <w:t>Cross</w:t>
      </w:r>
      <w:r w:rsidR="00373F56" w:rsidRPr="00210C4E">
        <w:rPr>
          <w:b/>
          <w:highlight w:val="lightGray"/>
        </w:rPr>
        <w:t>-</w:t>
      </w:r>
      <w:r w:rsidR="00373F56" w:rsidRPr="00210C4E">
        <w:rPr>
          <w:b/>
          <w:highlight w:val="lightGray"/>
          <w:lang w:val="en-US"/>
        </w:rPr>
        <w:t>validation</w:t>
      </w:r>
      <w:r w:rsidR="00373F56" w:rsidRPr="00210C4E">
        <w:rPr>
          <w:b/>
          <w:highlight w:val="lightGray"/>
        </w:rPr>
        <w:t xml:space="preserve"> </w:t>
      </w:r>
      <w:r w:rsidR="00373F56" w:rsidRPr="00210C4E">
        <w:rPr>
          <w:b/>
          <w:position w:val="-14"/>
          <w:highlight w:val="lightGray"/>
          <w:lang w:val="en-US"/>
        </w:rPr>
        <w:object w:dxaOrig="1060" w:dyaOrig="420" w14:anchorId="5FE0DA24">
          <v:shape id="_x0000_i1179" type="#_x0000_t75" style="width:53.2pt;height:20.65pt" o:ole="">
            <v:imagedata r:id="rId3715" o:title=""/>
          </v:shape>
          <o:OLEObject Type="Embed" ProgID="Equation.DSMT4" ShapeID="_x0000_i1179" DrawAspect="Content" ObjectID="_1838970261" r:id="rId3716"/>
        </w:object>
      </w:r>
      <w:r w:rsidR="00373F56" w:rsidRPr="00210C4E">
        <w:rPr>
          <w:highlight w:val="lightGray"/>
        </w:rPr>
        <w:t xml:space="preserve">, όπου </w:t>
      </w:r>
      <w:r w:rsidR="00373F56" w:rsidRPr="00210C4E">
        <w:rPr>
          <w:color w:val="FF0000"/>
          <w:highlight w:val="lightGray"/>
        </w:rPr>
        <w:t xml:space="preserve">τα </w:t>
      </w:r>
      <w:r w:rsidR="00373F56" w:rsidRPr="00210C4E">
        <w:rPr>
          <w:color w:val="FF0000"/>
          <w:position w:val="-12"/>
          <w:highlight w:val="lightGray"/>
        </w:rPr>
        <w:object w:dxaOrig="320" w:dyaOrig="380" w14:anchorId="501D7497">
          <v:shape id="_x0000_i1180" type="#_x0000_t75" style="width:15.65pt;height:18.8pt" o:ole="">
            <v:imagedata r:id="rId3717" o:title=""/>
          </v:shape>
          <o:OLEObject Type="Embed" ProgID="Equation.DSMT4" ShapeID="_x0000_i1180" DrawAspect="Content" ObjectID="_1838970262" r:id="rId3718"/>
        </w:object>
      </w:r>
      <w:r w:rsidR="00016FE5" w:rsidRPr="00210C4E">
        <w:rPr>
          <w:color w:val="FF0000"/>
          <w:highlight w:val="lightGray"/>
        </w:rPr>
        <w:t xml:space="preserve"> έχουν αντικ</w:t>
      </w:r>
      <w:r w:rsidR="00373F56" w:rsidRPr="00210C4E">
        <w:rPr>
          <w:color w:val="FF0000"/>
          <w:highlight w:val="lightGray"/>
        </w:rPr>
        <w:t>ατασταθεί από τον μέσο</w:t>
      </w:r>
      <w:r w:rsidR="006576E7" w:rsidRPr="00210C4E">
        <w:rPr>
          <w:color w:val="FF0000"/>
          <w:highlight w:val="lightGray"/>
        </w:rPr>
        <w:t xml:space="preserve"> όρο</w:t>
      </w:r>
      <w:r w:rsidR="00373F56" w:rsidRPr="00210C4E">
        <w:rPr>
          <w:color w:val="FF0000"/>
          <w:highlight w:val="lightGray"/>
        </w:rPr>
        <w:t xml:space="preserve"> τους: </w:t>
      </w:r>
      <w:r w:rsidR="00566C62" w:rsidRPr="00210C4E">
        <w:rPr>
          <w:color w:val="FF0000"/>
          <w:position w:val="-16"/>
          <w:highlight w:val="lightGray"/>
        </w:rPr>
        <w:object w:dxaOrig="1680" w:dyaOrig="460" w14:anchorId="150E92B5">
          <v:shape id="_x0000_i1181" type="#_x0000_t75" style="width:84.5pt;height:23.15pt" o:ole="">
            <v:imagedata r:id="rId3719" o:title=""/>
          </v:shape>
          <o:OLEObject Type="Embed" ProgID="Equation.DSMT4" ShapeID="_x0000_i1181" DrawAspect="Content" ObjectID="_1838970263" r:id="rId3720"/>
        </w:object>
      </w:r>
      <w:r w:rsidR="00373F56" w:rsidRPr="00210C4E">
        <w:rPr>
          <w:highlight w:val="lightGray"/>
        </w:rPr>
        <w:t xml:space="preserve">, όπου </w:t>
      </w:r>
      <w:r w:rsidR="00373F56" w:rsidRPr="00210C4E">
        <w:rPr>
          <w:position w:val="-14"/>
          <w:highlight w:val="lightGray"/>
        </w:rPr>
        <w:object w:dxaOrig="1100" w:dyaOrig="420" w14:anchorId="6B1EF907">
          <v:shape id="_x0000_i1182" type="#_x0000_t75" style="width:54.45pt;height:20.65pt" o:ole="">
            <v:imagedata r:id="rId3721" o:title=""/>
          </v:shape>
          <o:OLEObject Type="Embed" ProgID="Equation.DSMT4" ShapeID="_x0000_i1182" DrawAspect="Content" ObjectID="_1838970264" r:id="rId3722"/>
        </w:object>
      </w:r>
      <w:r w:rsidR="00373F56" w:rsidRPr="002A672E">
        <w:t xml:space="preserve"> (</w:t>
      </w:r>
      <w:r w:rsidR="00373F56">
        <w:t xml:space="preserve">στη γραμμική </w:t>
      </w:r>
      <w:r w:rsidR="00566C62">
        <w:t>παλινδρόμηση</w:t>
      </w:r>
      <w:r w:rsidR="00373F56">
        <w:t xml:space="preserve"> </w:t>
      </w:r>
      <w:r w:rsidR="006576E7" w:rsidRPr="002A672E">
        <w:rPr>
          <w:position w:val="-14"/>
          <w:lang w:val="en-US"/>
        </w:rPr>
        <w:object w:dxaOrig="1219" w:dyaOrig="420" w14:anchorId="1E446221">
          <v:shape id="_x0000_i1183" type="#_x0000_t75" style="width:60.75pt;height:20.65pt" o:ole="">
            <v:imagedata r:id="rId3723" o:title=""/>
          </v:shape>
          <o:OLEObject Type="Embed" ProgID="Equation.DSMT4" ShapeID="_x0000_i1183" DrawAspect="Content" ObjectID="_1838970265" r:id="rId3724"/>
        </w:object>
      </w:r>
      <w:r w:rsidR="00016FE5" w:rsidRPr="00016FE5">
        <w:t>)</w:t>
      </w:r>
    </w:p>
    <w:p w14:paraId="4767283B" w14:textId="77777777" w:rsidR="00016FE5" w:rsidRPr="00643C27" w:rsidRDefault="003C5007" w:rsidP="00016FE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/>
        <w:jc w:val="center"/>
      </w:pP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3609984" behindDoc="0" locked="0" layoutInCell="1" allowOverlap="1" wp14:anchorId="407544B6" wp14:editId="6DD9C0D9">
                <wp:simplePos x="0" y="0"/>
                <wp:positionH relativeFrom="column">
                  <wp:posOffset>1970264</wp:posOffset>
                </wp:positionH>
                <wp:positionV relativeFrom="paragraph">
                  <wp:posOffset>379458</wp:posOffset>
                </wp:positionV>
                <wp:extent cx="20520" cy="208440"/>
                <wp:effectExtent l="76200" t="152400" r="113030" b="172720"/>
                <wp:wrapNone/>
                <wp:docPr id="2386" name="Ink 2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5">
                      <w14:nvContentPartPr>
                        <w14:cNvContentPartPr/>
                      </w14:nvContentPartPr>
                      <w14:xfrm>
                        <a:off x="0" y="0"/>
                        <a:ext cx="2052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1FD581" id="Ink 2386" o:spid="_x0000_s1026" type="#_x0000_t75" style="position:absolute;margin-left:149.5pt;margin-top:19.25pt;width:12.95pt;height:37.65pt;z-index:25360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">
                <v:imagedata r:id="rId3726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3608960" behindDoc="0" locked="0" layoutInCell="1" allowOverlap="1" wp14:anchorId="55C830A7" wp14:editId="7BFF5F31">
                <wp:simplePos x="0" y="0"/>
                <wp:positionH relativeFrom="column">
                  <wp:posOffset>3417824</wp:posOffset>
                </wp:positionH>
                <wp:positionV relativeFrom="paragraph">
                  <wp:posOffset>668538</wp:posOffset>
                </wp:positionV>
                <wp:extent cx="194040" cy="28800"/>
                <wp:effectExtent l="114300" t="190500" r="130175" b="200025"/>
                <wp:wrapNone/>
                <wp:docPr id="2385" name="Ink 2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7">
                      <w14:nvContentPartPr>
                        <w14:cNvContentPartPr/>
                      </w14:nvContentPartPr>
                      <w14:xfrm>
                        <a:off x="0" y="0"/>
                        <a:ext cx="1940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1D43E1" id="Ink 2385" o:spid="_x0000_s1026" type="#_x0000_t75" style="position:absolute;margin-left:263.4pt;margin-top:41.15pt;width:26.65pt;height:25.2pt;z-index:25360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">
                <v:imagedata r:id="rId3728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3607936" behindDoc="0" locked="0" layoutInCell="1" allowOverlap="1" wp14:anchorId="0EF3C38E" wp14:editId="38A1CFAA">
                <wp:simplePos x="0" y="0"/>
                <wp:positionH relativeFrom="column">
                  <wp:posOffset>3319904</wp:posOffset>
                </wp:positionH>
                <wp:positionV relativeFrom="paragraph">
                  <wp:posOffset>500491</wp:posOffset>
                </wp:positionV>
                <wp:extent cx="345960" cy="330480"/>
                <wp:effectExtent l="38100" t="38100" r="35560" b="31750"/>
                <wp:wrapNone/>
                <wp:docPr id="2384" name="Ink 2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9">
                      <w14:nvContentPartPr>
                        <w14:cNvContentPartPr/>
                      </w14:nvContentPartPr>
                      <w14:xfrm>
                        <a:off x="0" y="0"/>
                        <a:ext cx="345960" cy="33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9EA1FC" id="Ink 2384" o:spid="_x0000_s1026" type="#_x0000_t75" style="position:absolute;margin-left:260.4pt;margin-top:38.4pt;width:29.25pt;height:28pt;z-index:25360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">
                <v:imagedata r:id="rId3730" o:title=""/>
              </v:shape>
            </w:pict>
          </mc:Fallback>
        </mc:AlternateContent>
      </w:r>
      <w:r>
        <w:rPr>
          <w:noProof/>
          <w:position w:val="-40"/>
          <w:lang w:val="en-US" w:eastAsia="en-US"/>
        </w:rPr>
        <mc:AlternateContent>
          <mc:Choice Requires="wpi">
            <w:drawing>
              <wp:anchor distT="0" distB="0" distL="114300" distR="114300" simplePos="0" relativeHeight="253603840" behindDoc="0" locked="0" layoutInCell="1" allowOverlap="1" wp14:anchorId="32A885A0" wp14:editId="061B0EF0">
                <wp:simplePos x="0" y="0"/>
                <wp:positionH relativeFrom="column">
                  <wp:posOffset>4009664</wp:posOffset>
                </wp:positionH>
                <wp:positionV relativeFrom="paragraph">
                  <wp:posOffset>702451</wp:posOffset>
                </wp:positionV>
                <wp:extent cx="360" cy="360"/>
                <wp:effectExtent l="0" t="0" r="0" b="0"/>
                <wp:wrapNone/>
                <wp:docPr id="2380" name="Ink 2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3BAFB" id="Ink 2380" o:spid="_x0000_s1026" type="#_x0000_t75" style="position:absolute;margin-left:314.7pt;margin-top:54.3pt;width:2.05pt;height:2.05pt;z-index:25360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">
                <v:imagedata r:id="rId2134" o:title=""/>
              </v:shape>
            </w:pict>
          </mc:Fallback>
        </mc:AlternateContent>
      </w:r>
      <w:r w:rsidR="001035F0" w:rsidRPr="00210C4E">
        <w:rPr>
          <w:position w:val="-40"/>
          <w:highlight w:val="yellow"/>
        </w:rPr>
        <w:object w:dxaOrig="3519" w:dyaOrig="1219" w14:anchorId="5718CF6C">
          <v:shape id="_x0000_i1184" type="#_x0000_t75" style="width:175.95pt;height:61.35pt" o:ole="">
            <v:imagedata r:id="rId3732" o:title=""/>
          </v:shape>
          <o:OLEObject Type="Embed" ProgID="Equation.DSMT4" ShapeID="_x0000_i1184" DrawAspect="Content" ObjectID="_1838970266" r:id="rId3733"/>
        </w:object>
      </w:r>
      <w:r w:rsidR="00373F56">
        <w:t>.</w:t>
      </w:r>
    </w:p>
    <w:p w14:paraId="5B7F47A8" w14:textId="77777777" w:rsidR="00373F56" w:rsidRPr="00871DBF" w:rsidRDefault="001737E8" w:rsidP="00C55B79">
      <w:pPr>
        <w:pStyle w:val="ListParagraph"/>
        <w:numPr>
          <w:ilvl w:val="0"/>
          <w:numId w:val="16"/>
        </w:num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7088" behindDoc="0" locked="0" layoutInCell="1" allowOverlap="1" wp14:anchorId="6DDA51F3" wp14:editId="6B86D0CF">
                <wp:simplePos x="0" y="0"/>
                <wp:positionH relativeFrom="column">
                  <wp:posOffset>5542544</wp:posOffset>
                </wp:positionH>
                <wp:positionV relativeFrom="paragraph">
                  <wp:posOffset>1282487</wp:posOffset>
                </wp:positionV>
                <wp:extent cx="143640" cy="115200"/>
                <wp:effectExtent l="38100" t="38100" r="8890" b="56515"/>
                <wp:wrapNone/>
                <wp:docPr id="2432" name="Ink 2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4">
                      <w14:nvContentPartPr>
                        <w14:cNvContentPartPr/>
                      </w14:nvContentPartPr>
                      <w14:xfrm>
                        <a:off x="0" y="0"/>
                        <a:ext cx="1436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11806" id="Ink 2432" o:spid="_x0000_s1026" type="#_x0000_t75" style="position:absolute;margin-left:435.4pt;margin-top:100pt;width:13.25pt;height:11pt;z-index:25365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">
                <v:imagedata r:id="rId37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6064" behindDoc="0" locked="0" layoutInCell="1" allowOverlap="1" wp14:anchorId="2E058704" wp14:editId="25197AFF">
                <wp:simplePos x="0" y="0"/>
                <wp:positionH relativeFrom="column">
                  <wp:posOffset>5488904</wp:posOffset>
                </wp:positionH>
                <wp:positionV relativeFrom="paragraph">
                  <wp:posOffset>1213727</wp:posOffset>
                </wp:positionV>
                <wp:extent cx="223920" cy="15120"/>
                <wp:effectExtent l="38100" t="38100" r="43180" b="42545"/>
                <wp:wrapNone/>
                <wp:docPr id="2431" name="Ink 2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6">
                      <w14:nvContentPartPr>
                        <w14:cNvContentPartPr/>
                      </w14:nvContentPartPr>
                      <w14:xfrm>
                        <a:off x="0" y="0"/>
                        <a:ext cx="2239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A2D96" id="Ink 2431" o:spid="_x0000_s1026" type="#_x0000_t75" style="position:absolute;margin-left:431.2pt;margin-top:94.55pt;width:19.65pt;height:3.2pt;z-index:25365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">
                <v:imagedata r:id="rId37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5040" behindDoc="0" locked="0" layoutInCell="1" allowOverlap="1" wp14:anchorId="5D905A9B" wp14:editId="05F0E193">
                <wp:simplePos x="0" y="0"/>
                <wp:positionH relativeFrom="column">
                  <wp:posOffset>5537864</wp:posOffset>
                </wp:positionH>
                <wp:positionV relativeFrom="paragraph">
                  <wp:posOffset>1018607</wp:posOffset>
                </wp:positionV>
                <wp:extent cx="90360" cy="152640"/>
                <wp:effectExtent l="38100" t="38100" r="43180" b="57150"/>
                <wp:wrapNone/>
                <wp:docPr id="2430" name="Ink 2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8">
                      <w14:nvContentPartPr>
                        <w14:cNvContentPartPr/>
                      </w14:nvContentPartPr>
                      <w14:xfrm>
                        <a:off x="0" y="0"/>
                        <a:ext cx="9036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D6479" id="Ink 2430" o:spid="_x0000_s1026" type="#_x0000_t75" style="position:absolute;margin-left:435.05pt;margin-top:79.2pt;width:9.05pt;height:13.95pt;z-index:25365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">
                <v:imagedata r:id="rId37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4016" behindDoc="0" locked="0" layoutInCell="1" allowOverlap="1" wp14:anchorId="050A8226" wp14:editId="7F2F92B0">
                <wp:simplePos x="0" y="0"/>
                <wp:positionH relativeFrom="column">
                  <wp:posOffset>5030984</wp:posOffset>
                </wp:positionH>
                <wp:positionV relativeFrom="paragraph">
                  <wp:posOffset>1180967</wp:posOffset>
                </wp:positionV>
                <wp:extent cx="28080" cy="173520"/>
                <wp:effectExtent l="57150" t="38100" r="48260" b="55245"/>
                <wp:wrapNone/>
                <wp:docPr id="2429" name="Ink 2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0">
                      <w14:nvContentPartPr>
                        <w14:cNvContentPartPr/>
                      </w14:nvContentPartPr>
                      <w14:xfrm>
                        <a:off x="0" y="0"/>
                        <a:ext cx="2808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9EC711" id="Ink 2429" o:spid="_x0000_s1026" type="#_x0000_t75" style="position:absolute;margin-left:395.15pt;margin-top:92pt;width:4.15pt;height:15.6pt;z-index:25365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">
                <v:imagedata r:id="rId37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2992" behindDoc="0" locked="0" layoutInCell="1" allowOverlap="1" wp14:anchorId="5F1B748E" wp14:editId="3B5346ED">
                <wp:simplePos x="0" y="0"/>
                <wp:positionH relativeFrom="column">
                  <wp:posOffset>5230784</wp:posOffset>
                </wp:positionH>
                <wp:positionV relativeFrom="paragraph">
                  <wp:posOffset>1037687</wp:posOffset>
                </wp:positionV>
                <wp:extent cx="212040" cy="349200"/>
                <wp:effectExtent l="38100" t="38100" r="36195" b="51435"/>
                <wp:wrapNone/>
                <wp:docPr id="2428" name="Ink 2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2">
                      <w14:nvContentPartPr>
                        <w14:cNvContentPartPr/>
                      </w14:nvContentPartPr>
                      <w14:xfrm>
                        <a:off x="0" y="0"/>
                        <a:ext cx="212040" cy="34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802E38" id="Ink 2428" o:spid="_x0000_s1026" type="#_x0000_t75" style="position:absolute;margin-left:410.85pt;margin-top:80.7pt;width:18.7pt;height:29.5pt;z-index:25365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">
                <v:imagedata r:id="rId37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1968" behindDoc="0" locked="0" layoutInCell="1" allowOverlap="1" wp14:anchorId="04D4B5B0" wp14:editId="6F4ACE44">
                <wp:simplePos x="0" y="0"/>
                <wp:positionH relativeFrom="column">
                  <wp:posOffset>5008304</wp:posOffset>
                </wp:positionH>
                <wp:positionV relativeFrom="paragraph">
                  <wp:posOffset>1237127</wp:posOffset>
                </wp:positionV>
                <wp:extent cx="127080" cy="12240"/>
                <wp:effectExtent l="38100" t="38100" r="44450" b="45085"/>
                <wp:wrapNone/>
                <wp:docPr id="2427" name="Ink 2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4">
                      <w14:nvContentPartPr>
                        <w14:cNvContentPartPr/>
                      </w14:nvContentPartPr>
                      <w14:xfrm>
                        <a:off x="0" y="0"/>
                        <a:ext cx="1270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CB285" id="Ink 2427" o:spid="_x0000_s1026" type="#_x0000_t75" style="position:absolute;margin-left:393.35pt;margin-top:96.45pt;width:11.95pt;height:2.85pt;z-index:25365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">
                <v:imagedata r:id="rId37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50944" behindDoc="0" locked="0" layoutInCell="1" allowOverlap="1" wp14:anchorId="23D802C9" wp14:editId="30EFAB11">
                <wp:simplePos x="0" y="0"/>
                <wp:positionH relativeFrom="column">
                  <wp:posOffset>4844504</wp:posOffset>
                </wp:positionH>
                <wp:positionV relativeFrom="paragraph">
                  <wp:posOffset>993047</wp:posOffset>
                </wp:positionV>
                <wp:extent cx="118080" cy="523080"/>
                <wp:effectExtent l="38100" t="38100" r="34925" b="29845"/>
                <wp:wrapNone/>
                <wp:docPr id="2426" name="Ink 2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6">
                      <w14:nvContentPartPr>
                        <w14:cNvContentPartPr/>
                      </w14:nvContentPartPr>
                      <w14:xfrm>
                        <a:off x="0" y="0"/>
                        <a:ext cx="118080" cy="52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D47C0" id="Ink 2426" o:spid="_x0000_s1026" type="#_x0000_t75" style="position:absolute;margin-left:380.45pt;margin-top:77.2pt;width:11.3pt;height:43.2pt;z-index:25365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">
                <v:imagedata r:id="rId37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9920" behindDoc="0" locked="0" layoutInCell="1" allowOverlap="1" wp14:anchorId="7582810A" wp14:editId="2A9D62FB">
                <wp:simplePos x="0" y="0"/>
                <wp:positionH relativeFrom="column">
                  <wp:posOffset>4511144</wp:posOffset>
                </wp:positionH>
                <wp:positionV relativeFrom="paragraph">
                  <wp:posOffset>958127</wp:posOffset>
                </wp:positionV>
                <wp:extent cx="78480" cy="569880"/>
                <wp:effectExtent l="38100" t="38100" r="36195" b="40005"/>
                <wp:wrapNone/>
                <wp:docPr id="2425" name="Ink 2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8">
                      <w14:nvContentPartPr>
                        <w14:cNvContentPartPr/>
                      </w14:nvContentPartPr>
                      <w14:xfrm>
                        <a:off x="0" y="0"/>
                        <a:ext cx="78480" cy="56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4AC1C" id="Ink 2425" o:spid="_x0000_s1026" type="#_x0000_t75" style="position:absolute;margin-left:354.25pt;margin-top:74.45pt;width:8.15pt;height:46.85pt;z-index:25364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">
                <v:imagedata r:id="rId37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8896" behindDoc="0" locked="0" layoutInCell="1" allowOverlap="1" wp14:anchorId="72EB04E2" wp14:editId="3D2739CE">
                <wp:simplePos x="0" y="0"/>
                <wp:positionH relativeFrom="column">
                  <wp:posOffset>4778264</wp:posOffset>
                </wp:positionH>
                <wp:positionV relativeFrom="paragraph">
                  <wp:posOffset>1054247</wp:posOffset>
                </wp:positionV>
                <wp:extent cx="78840" cy="82080"/>
                <wp:effectExtent l="19050" t="38100" r="35560" b="51435"/>
                <wp:wrapNone/>
                <wp:docPr id="2424" name="Ink 2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0">
                      <w14:nvContentPartPr>
                        <w14:cNvContentPartPr/>
                      </w14:nvContentPartPr>
                      <w14:xfrm>
                        <a:off x="0" y="0"/>
                        <a:ext cx="7884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7AF56" id="Ink 2424" o:spid="_x0000_s1026" type="#_x0000_t75" style="position:absolute;margin-left:375.25pt;margin-top:82pt;width:8.15pt;height:8.4pt;z-index:25364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">
                <v:imagedata r:id="rId37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7872" behindDoc="0" locked="0" layoutInCell="1" allowOverlap="1" wp14:anchorId="24E1564D" wp14:editId="73B87FDE">
                <wp:simplePos x="0" y="0"/>
                <wp:positionH relativeFrom="column">
                  <wp:posOffset>4757384</wp:posOffset>
                </wp:positionH>
                <wp:positionV relativeFrom="paragraph">
                  <wp:posOffset>1286807</wp:posOffset>
                </wp:positionV>
                <wp:extent cx="76680" cy="92880"/>
                <wp:effectExtent l="38100" t="38100" r="19050" b="40640"/>
                <wp:wrapNone/>
                <wp:docPr id="2423" name="Ink 2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2">
                      <w14:nvContentPartPr>
                        <w14:cNvContentPartPr/>
                      </w14:nvContentPartPr>
                      <w14:xfrm>
                        <a:off x="0" y="0"/>
                        <a:ext cx="766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B4C67" id="Ink 2423" o:spid="_x0000_s1026" type="#_x0000_t75" style="position:absolute;margin-left:373.6pt;margin-top:100.3pt;width:8.05pt;height:9.25pt;z-index:25364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">
                <v:imagedata r:id="rId37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6848" behindDoc="0" locked="0" layoutInCell="1" allowOverlap="1" wp14:anchorId="080E54D3" wp14:editId="28D8C8CB">
                <wp:simplePos x="0" y="0"/>
                <wp:positionH relativeFrom="column">
                  <wp:posOffset>4581344</wp:posOffset>
                </wp:positionH>
                <wp:positionV relativeFrom="paragraph">
                  <wp:posOffset>1029047</wp:posOffset>
                </wp:positionV>
                <wp:extent cx="135720" cy="115920"/>
                <wp:effectExtent l="38100" t="38100" r="36195" b="36830"/>
                <wp:wrapNone/>
                <wp:docPr id="2422" name="Ink 2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4">
                      <w14:nvContentPartPr>
                        <w14:cNvContentPartPr/>
                      </w14:nvContentPartPr>
                      <w14:xfrm>
                        <a:off x="0" y="0"/>
                        <a:ext cx="1357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AA0CB2" id="Ink 2422" o:spid="_x0000_s1026" type="#_x0000_t75" style="position:absolute;margin-left:359.75pt;margin-top:80.05pt;width:12.7pt;height:11.15pt;z-index:25364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">
                <v:imagedata r:id="rId37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5824" behindDoc="0" locked="0" layoutInCell="1" allowOverlap="1" wp14:anchorId="1F9BD8AF" wp14:editId="38D4693F">
                <wp:simplePos x="0" y="0"/>
                <wp:positionH relativeFrom="column">
                  <wp:posOffset>4643984</wp:posOffset>
                </wp:positionH>
                <wp:positionV relativeFrom="paragraph">
                  <wp:posOffset>1186727</wp:posOffset>
                </wp:positionV>
                <wp:extent cx="90360" cy="139680"/>
                <wp:effectExtent l="38100" t="38100" r="43180" b="51435"/>
                <wp:wrapNone/>
                <wp:docPr id="2421" name="Ink 2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6">
                      <w14:nvContentPartPr>
                        <w14:cNvContentPartPr/>
                      </w14:nvContentPartPr>
                      <w14:xfrm>
                        <a:off x="0" y="0"/>
                        <a:ext cx="9036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077DB" id="Ink 2421" o:spid="_x0000_s1026" type="#_x0000_t75" style="position:absolute;margin-left:364.65pt;margin-top:92.45pt;width:9.1pt;height:13pt;z-index:25364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">
                <v:imagedata r:id="rId37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4800" behindDoc="0" locked="0" layoutInCell="1" allowOverlap="1" wp14:anchorId="47D66E27" wp14:editId="084CA6F6">
                <wp:simplePos x="0" y="0"/>
                <wp:positionH relativeFrom="column">
                  <wp:posOffset>4260944</wp:posOffset>
                </wp:positionH>
                <wp:positionV relativeFrom="paragraph">
                  <wp:posOffset>1082687</wp:posOffset>
                </wp:positionV>
                <wp:extent cx="200160" cy="275040"/>
                <wp:effectExtent l="38100" t="38100" r="47625" b="48895"/>
                <wp:wrapNone/>
                <wp:docPr id="2420" name="Ink 2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8">
                      <w14:nvContentPartPr>
                        <w14:cNvContentPartPr/>
                      </w14:nvContentPartPr>
                      <w14:xfrm>
                        <a:off x="0" y="0"/>
                        <a:ext cx="20016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D07F9D" id="Ink 2420" o:spid="_x0000_s1026" type="#_x0000_t75" style="position:absolute;margin-left:334.5pt;margin-top:84.25pt;width:17.7pt;height:23.6pt;z-index:25364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">
                <v:imagedata r:id="rId37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3776" behindDoc="0" locked="0" layoutInCell="1" allowOverlap="1" wp14:anchorId="7FADE835" wp14:editId="4DB225F9">
                <wp:simplePos x="0" y="0"/>
                <wp:positionH relativeFrom="column">
                  <wp:posOffset>3884384</wp:posOffset>
                </wp:positionH>
                <wp:positionV relativeFrom="paragraph">
                  <wp:posOffset>1262687</wp:posOffset>
                </wp:positionV>
                <wp:extent cx="295200" cy="288000"/>
                <wp:effectExtent l="38100" t="38100" r="48260" b="36195"/>
                <wp:wrapNone/>
                <wp:docPr id="2419" name="Ink 2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0">
                      <w14:nvContentPartPr>
                        <w14:cNvContentPartPr/>
                      </w14:nvContentPartPr>
                      <w14:xfrm>
                        <a:off x="0" y="0"/>
                        <a:ext cx="29520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222287" id="Ink 2419" o:spid="_x0000_s1026" type="#_x0000_t75" style="position:absolute;margin-left:304.85pt;margin-top:98.4pt;width:25.25pt;height:24.7pt;z-index:25364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">
                <v:imagedata r:id="rId37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2752" behindDoc="0" locked="0" layoutInCell="1" allowOverlap="1" wp14:anchorId="4667B0E0" wp14:editId="12F95F0A">
                <wp:simplePos x="0" y="0"/>
                <wp:positionH relativeFrom="column">
                  <wp:posOffset>-448216</wp:posOffset>
                </wp:positionH>
                <wp:positionV relativeFrom="paragraph">
                  <wp:posOffset>1258007</wp:posOffset>
                </wp:positionV>
                <wp:extent cx="211320" cy="328680"/>
                <wp:effectExtent l="38100" t="38100" r="36830" b="33655"/>
                <wp:wrapNone/>
                <wp:docPr id="2418" name="Ink 2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2">
                      <w14:nvContentPartPr>
                        <w14:cNvContentPartPr/>
                      </w14:nvContentPartPr>
                      <w14:xfrm>
                        <a:off x="0" y="0"/>
                        <a:ext cx="211320" cy="32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F78DB8" id="Ink 2418" o:spid="_x0000_s1026" type="#_x0000_t75" style="position:absolute;margin-left:-36.3pt;margin-top:98.05pt;width:18.65pt;height:27.9pt;z-index:25364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">
                <v:imagedata r:id="rId37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39680" behindDoc="0" locked="0" layoutInCell="1" allowOverlap="1" wp14:anchorId="03BFB810" wp14:editId="6D04DE7B">
                <wp:simplePos x="0" y="0"/>
                <wp:positionH relativeFrom="column">
                  <wp:posOffset>-360736</wp:posOffset>
                </wp:positionH>
                <wp:positionV relativeFrom="paragraph">
                  <wp:posOffset>1313807</wp:posOffset>
                </wp:positionV>
                <wp:extent cx="72360" cy="102240"/>
                <wp:effectExtent l="38100" t="38100" r="42545" b="50165"/>
                <wp:wrapNone/>
                <wp:docPr id="2415" name="Ink 2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4">
                      <w14:nvContentPartPr>
                        <w14:cNvContentPartPr/>
                      </w14:nvContentPartPr>
                      <w14:xfrm>
                        <a:off x="0" y="0"/>
                        <a:ext cx="7236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886B7" id="Ink 2415" o:spid="_x0000_s1026" type="#_x0000_t75" style="position:absolute;margin-left:-29.4pt;margin-top:102.45pt;width:7.7pt;height:10pt;z-index:25363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">
                <v:imagedata r:id="rId37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38656" behindDoc="0" locked="0" layoutInCell="1" allowOverlap="1" wp14:anchorId="6ED7F603" wp14:editId="6E05CF7E">
                <wp:simplePos x="0" y="0"/>
                <wp:positionH relativeFrom="column">
                  <wp:posOffset>-683656</wp:posOffset>
                </wp:positionH>
                <wp:positionV relativeFrom="paragraph">
                  <wp:posOffset>830327</wp:posOffset>
                </wp:positionV>
                <wp:extent cx="726480" cy="959760"/>
                <wp:effectExtent l="19050" t="38100" r="16510" b="31115"/>
                <wp:wrapNone/>
                <wp:docPr id="2414" name="Ink 2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6">
                      <w14:nvContentPartPr>
                        <w14:cNvContentPartPr/>
                      </w14:nvContentPartPr>
                      <w14:xfrm>
                        <a:off x="0" y="0"/>
                        <a:ext cx="726480" cy="9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1AA76" id="Ink 2414" o:spid="_x0000_s1026" type="#_x0000_t75" style="position:absolute;margin-left:-54.85pt;margin-top:64.4pt;width:59.15pt;height:77.55pt;z-index:25363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">
                <v:imagedata r:id="rId37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37632" behindDoc="0" locked="0" layoutInCell="1" allowOverlap="1" wp14:anchorId="6FF5FF18" wp14:editId="4B483254">
                <wp:simplePos x="0" y="0"/>
                <wp:positionH relativeFrom="column">
                  <wp:posOffset>-515536</wp:posOffset>
                </wp:positionH>
                <wp:positionV relativeFrom="paragraph">
                  <wp:posOffset>764807</wp:posOffset>
                </wp:positionV>
                <wp:extent cx="726480" cy="1452240"/>
                <wp:effectExtent l="38100" t="38100" r="35560" b="34290"/>
                <wp:wrapNone/>
                <wp:docPr id="2413" name="Ink 2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8">
                      <w14:nvContentPartPr>
                        <w14:cNvContentPartPr/>
                      </w14:nvContentPartPr>
                      <w14:xfrm>
                        <a:off x="0" y="0"/>
                        <a:ext cx="726480" cy="145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D1E6AD" id="Ink 2413" o:spid="_x0000_s1026" type="#_x0000_t75" style="position:absolute;margin-left:-41.6pt;margin-top:59.2pt;width:59.15pt;height:116.35pt;z-index:25363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">
                <v:imagedata r:id="rId37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35584" behindDoc="0" locked="0" layoutInCell="1" allowOverlap="1" wp14:anchorId="2BBFAF09" wp14:editId="73AAC309">
                <wp:simplePos x="0" y="0"/>
                <wp:positionH relativeFrom="column">
                  <wp:posOffset>-918736</wp:posOffset>
                </wp:positionH>
                <wp:positionV relativeFrom="paragraph">
                  <wp:posOffset>1318127</wp:posOffset>
                </wp:positionV>
                <wp:extent cx="1306440" cy="69120"/>
                <wp:effectExtent l="38100" t="38100" r="46355" b="45720"/>
                <wp:wrapNone/>
                <wp:docPr id="2411" name="Ink 2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0">
                      <w14:nvContentPartPr>
                        <w14:cNvContentPartPr/>
                      </w14:nvContentPartPr>
                      <w14:xfrm>
                        <a:off x="0" y="0"/>
                        <a:ext cx="130644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F2155" id="Ink 2411" o:spid="_x0000_s1026" type="#_x0000_t75" style="position:absolute;margin-left:-73.35pt;margin-top:102.8pt;width:104.85pt;height:7.45pt;z-index:25363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">
                <v:imagedata r:id="rId37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34560" behindDoc="0" locked="0" layoutInCell="1" allowOverlap="1" wp14:anchorId="79091725" wp14:editId="6CC9CF6A">
                <wp:simplePos x="0" y="0"/>
                <wp:positionH relativeFrom="column">
                  <wp:posOffset>-726856</wp:posOffset>
                </wp:positionH>
                <wp:positionV relativeFrom="paragraph">
                  <wp:posOffset>390767</wp:posOffset>
                </wp:positionV>
                <wp:extent cx="57600" cy="1100520"/>
                <wp:effectExtent l="38100" t="38100" r="38100" b="42545"/>
                <wp:wrapNone/>
                <wp:docPr id="2410" name="Ink 2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2">
                      <w14:nvContentPartPr>
                        <w14:cNvContentPartPr/>
                      </w14:nvContentPartPr>
                      <w14:xfrm>
                        <a:off x="0" y="0"/>
                        <a:ext cx="57600" cy="11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62366C" id="Ink 2410" o:spid="_x0000_s1026" type="#_x0000_t75" style="position:absolute;margin-left:-58.25pt;margin-top:29.75pt;width:6.55pt;height:88.6pt;z-index:25363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">
                <v:imagedata r:id="rId3773" o:title=""/>
              </v:shape>
            </w:pict>
          </mc:Fallback>
        </mc:AlternateContent>
      </w:r>
      <w:r w:rsidR="003C500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33536" behindDoc="0" locked="0" layoutInCell="1" allowOverlap="1" wp14:anchorId="152701C8" wp14:editId="147C1B45">
                <wp:simplePos x="0" y="0"/>
                <wp:positionH relativeFrom="column">
                  <wp:posOffset>662384</wp:posOffset>
                </wp:positionH>
                <wp:positionV relativeFrom="paragraph">
                  <wp:posOffset>1181938</wp:posOffset>
                </wp:positionV>
                <wp:extent cx="48600" cy="238320"/>
                <wp:effectExtent l="38100" t="38100" r="27940" b="28575"/>
                <wp:wrapNone/>
                <wp:docPr id="2409" name="Ink 2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4">
                      <w14:nvContentPartPr>
                        <w14:cNvContentPartPr/>
                      </w14:nvContentPartPr>
                      <w14:xfrm>
                        <a:off x="0" y="0"/>
                        <a:ext cx="4860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72C428" id="Ink 2409" o:spid="_x0000_s1026" type="#_x0000_t75" style="position:absolute;margin-left:51.15pt;margin-top:92.05pt;width:5.85pt;height:20.7pt;z-index:25363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">
                <v:imagedata r:id="rId3775" o:title=""/>
              </v:shape>
            </w:pict>
          </mc:Fallback>
        </mc:AlternateContent>
      </w:r>
      <w:r w:rsidR="003C500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32512" behindDoc="0" locked="0" layoutInCell="1" allowOverlap="1" wp14:anchorId="782ECFB9" wp14:editId="36E3EC1C">
                <wp:simplePos x="0" y="0"/>
                <wp:positionH relativeFrom="column">
                  <wp:posOffset>617024</wp:posOffset>
                </wp:positionH>
                <wp:positionV relativeFrom="paragraph">
                  <wp:posOffset>1183378</wp:posOffset>
                </wp:positionV>
                <wp:extent cx="37800" cy="181080"/>
                <wp:effectExtent l="38100" t="38100" r="38735" b="28575"/>
                <wp:wrapNone/>
                <wp:docPr id="2408" name="Ink 2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6">
                      <w14:nvContentPartPr>
                        <w14:cNvContentPartPr/>
                      </w14:nvContentPartPr>
                      <w14:xfrm>
                        <a:off x="0" y="0"/>
                        <a:ext cx="3780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1B3BC" id="Ink 2408" o:spid="_x0000_s1026" type="#_x0000_t75" style="position:absolute;margin-left:47.6pt;margin-top:92.2pt;width:5pt;height:16.2pt;z-index:25363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">
                <v:imagedata r:id="rId3777" o:title=""/>
              </v:shape>
            </w:pict>
          </mc:Fallback>
        </mc:AlternateContent>
      </w:r>
      <w:r w:rsidR="003C500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31488" behindDoc="0" locked="0" layoutInCell="1" allowOverlap="1" wp14:anchorId="60E5CA68" wp14:editId="6A92E89F">
                <wp:simplePos x="0" y="0"/>
                <wp:positionH relativeFrom="column">
                  <wp:posOffset>626744</wp:posOffset>
                </wp:positionH>
                <wp:positionV relativeFrom="paragraph">
                  <wp:posOffset>1211458</wp:posOffset>
                </wp:positionV>
                <wp:extent cx="66960" cy="131040"/>
                <wp:effectExtent l="38100" t="38100" r="28575" b="40640"/>
                <wp:wrapNone/>
                <wp:docPr id="2407" name="Ink 2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8">
                      <w14:nvContentPartPr>
                        <w14:cNvContentPartPr/>
                      </w14:nvContentPartPr>
                      <w14:xfrm>
                        <a:off x="0" y="0"/>
                        <a:ext cx="6696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3CAF9" id="Ink 2407" o:spid="_x0000_s1026" type="#_x0000_t75" style="position:absolute;margin-left:48.35pt;margin-top:94.4pt;width:7.2pt;height:12.25pt;z-index:25363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">
                <v:imagedata r:id="rId3779" o:title=""/>
              </v:shape>
            </w:pict>
          </mc:Fallback>
        </mc:AlternateContent>
      </w:r>
      <w:r w:rsidR="003C500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30464" behindDoc="0" locked="0" layoutInCell="1" allowOverlap="1" wp14:anchorId="20F30ABC" wp14:editId="26EF8226">
                <wp:simplePos x="0" y="0"/>
                <wp:positionH relativeFrom="column">
                  <wp:posOffset>4121264</wp:posOffset>
                </wp:positionH>
                <wp:positionV relativeFrom="paragraph">
                  <wp:posOffset>632938</wp:posOffset>
                </wp:positionV>
                <wp:extent cx="80640" cy="254880"/>
                <wp:effectExtent l="38100" t="38100" r="34290" b="31115"/>
                <wp:wrapNone/>
                <wp:docPr id="2406" name="Ink 2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0">
                      <w14:nvContentPartPr>
                        <w14:cNvContentPartPr/>
                      </w14:nvContentPartPr>
                      <w14:xfrm>
                        <a:off x="0" y="0"/>
                        <a:ext cx="8064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15756" id="Ink 2406" o:spid="_x0000_s1026" type="#_x0000_t75" style="position:absolute;margin-left:323.5pt;margin-top:48.85pt;width:8.35pt;height:22.05pt;z-index:25363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">
                <v:imagedata r:id="rId3781" o:title=""/>
              </v:shape>
            </w:pict>
          </mc:Fallback>
        </mc:AlternateContent>
      </w:r>
      <w:r w:rsidR="003C500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29440" behindDoc="0" locked="0" layoutInCell="1" allowOverlap="1" wp14:anchorId="4D60B9F4" wp14:editId="12CAB0CB">
                <wp:simplePos x="0" y="0"/>
                <wp:positionH relativeFrom="column">
                  <wp:posOffset>4031264</wp:posOffset>
                </wp:positionH>
                <wp:positionV relativeFrom="paragraph">
                  <wp:posOffset>636538</wp:posOffset>
                </wp:positionV>
                <wp:extent cx="45360" cy="214920"/>
                <wp:effectExtent l="38100" t="38100" r="31115" b="33020"/>
                <wp:wrapNone/>
                <wp:docPr id="2405" name="Ink 2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2">
                      <w14:nvContentPartPr>
                        <w14:cNvContentPartPr/>
                      </w14:nvContentPartPr>
                      <w14:xfrm>
                        <a:off x="0" y="0"/>
                        <a:ext cx="4536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EE6B4" id="Ink 2405" o:spid="_x0000_s1026" type="#_x0000_t75" style="position:absolute;margin-left:316.4pt;margin-top:49.1pt;width:5.55pt;height:18.9pt;z-index:25362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">
                <v:imagedata r:id="rId3783" o:title=""/>
              </v:shape>
            </w:pict>
          </mc:Fallback>
        </mc:AlternateContent>
      </w:r>
      <w:r w:rsidR="003C500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28416" behindDoc="0" locked="0" layoutInCell="1" allowOverlap="1" wp14:anchorId="04ED057C" wp14:editId="13F82032">
                <wp:simplePos x="0" y="0"/>
                <wp:positionH relativeFrom="column">
                  <wp:posOffset>4065464</wp:posOffset>
                </wp:positionH>
                <wp:positionV relativeFrom="paragraph">
                  <wp:posOffset>670738</wp:posOffset>
                </wp:positionV>
                <wp:extent cx="73440" cy="99000"/>
                <wp:effectExtent l="38100" t="38100" r="41275" b="53975"/>
                <wp:wrapNone/>
                <wp:docPr id="2404" name="Ink 2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4">
                      <w14:nvContentPartPr>
                        <w14:cNvContentPartPr/>
                      </w14:nvContentPartPr>
                      <w14:xfrm>
                        <a:off x="0" y="0"/>
                        <a:ext cx="734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83AE3" id="Ink 2404" o:spid="_x0000_s1026" type="#_x0000_t75" style="position:absolute;margin-left:319.1pt;margin-top:51.8pt;width:7.85pt;height:9.85pt;z-index:25362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">
                <v:imagedata r:id="rId3785" o:title=""/>
              </v:shape>
            </w:pict>
          </mc:Fallback>
        </mc:AlternateContent>
      </w:r>
      <w:r w:rsidR="003C500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27392" behindDoc="0" locked="0" layoutInCell="1" allowOverlap="1" wp14:anchorId="30F7CFD8" wp14:editId="2DED555B">
                <wp:simplePos x="0" y="0"/>
                <wp:positionH relativeFrom="column">
                  <wp:posOffset>448184</wp:posOffset>
                </wp:positionH>
                <wp:positionV relativeFrom="paragraph">
                  <wp:posOffset>1355458</wp:posOffset>
                </wp:positionV>
                <wp:extent cx="1691640" cy="89280"/>
                <wp:effectExtent l="38100" t="38100" r="41910" b="44450"/>
                <wp:wrapNone/>
                <wp:docPr id="2403" name="Ink 2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6">
                      <w14:nvContentPartPr>
                        <w14:cNvContentPartPr/>
                      </w14:nvContentPartPr>
                      <w14:xfrm>
                        <a:off x="0" y="0"/>
                        <a:ext cx="16916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5B05A" id="Ink 2403" o:spid="_x0000_s1026" type="#_x0000_t75" style="position:absolute;margin-left:34.3pt;margin-top:105.75pt;width:135.15pt;height:9.05pt;z-index:25362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">
                <v:imagedata r:id="rId3787" o:title=""/>
              </v:shape>
            </w:pict>
          </mc:Fallback>
        </mc:AlternateContent>
      </w:r>
      <w:r w:rsidR="003C500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26368" behindDoc="0" locked="0" layoutInCell="1" allowOverlap="1" wp14:anchorId="04F04D44" wp14:editId="11D0EEF1">
                <wp:simplePos x="0" y="0"/>
                <wp:positionH relativeFrom="column">
                  <wp:posOffset>2657144</wp:posOffset>
                </wp:positionH>
                <wp:positionV relativeFrom="paragraph">
                  <wp:posOffset>826618</wp:posOffset>
                </wp:positionV>
                <wp:extent cx="986400" cy="50040"/>
                <wp:effectExtent l="38100" t="38100" r="42545" b="45720"/>
                <wp:wrapNone/>
                <wp:docPr id="2402" name="Ink 2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8">
                      <w14:nvContentPartPr>
                        <w14:cNvContentPartPr/>
                      </w14:nvContentPartPr>
                      <w14:xfrm>
                        <a:off x="0" y="0"/>
                        <a:ext cx="98640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B3739" id="Ink 2402" o:spid="_x0000_s1026" type="#_x0000_t75" style="position:absolute;margin-left:208.2pt;margin-top:64.1pt;width:79.65pt;height:5.95pt;z-index:25362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">
                <v:imagedata r:id="rId3789" o:title=""/>
              </v:shape>
            </w:pict>
          </mc:Fallback>
        </mc:AlternateContent>
      </w:r>
      <w:r w:rsidR="00373F56">
        <w:t xml:space="preserve">Σημειώστε </w:t>
      </w:r>
      <w:r w:rsidR="00373F56" w:rsidRPr="00C55B79">
        <w:t xml:space="preserve">ότι </w:t>
      </w:r>
      <w:r w:rsidR="00373F56" w:rsidRPr="00C55B79">
        <w:rPr>
          <w:color w:val="FF0000"/>
        </w:rPr>
        <w:t xml:space="preserve">η ελαχιστοποίηση του </w:t>
      </w:r>
      <w:r w:rsidR="00373F56" w:rsidRPr="00C55B79">
        <w:rPr>
          <w:color w:val="FF0000"/>
          <w:position w:val="-14"/>
          <w:lang w:val="en-US"/>
        </w:rPr>
        <w:object w:dxaOrig="1060" w:dyaOrig="420" w14:anchorId="176B40BC">
          <v:shape id="_x0000_i1185" type="#_x0000_t75" style="width:53.2pt;height:20.65pt" o:ole="">
            <v:imagedata r:id="rId3790" o:title=""/>
          </v:shape>
          <o:OLEObject Type="Embed" ProgID="Equation.DSMT4" ShapeID="_x0000_i1185" DrawAspect="Content" ObjectID="_1838970267" r:id="rId3791"/>
        </w:object>
      </w:r>
      <w:r w:rsidR="00373F56" w:rsidRPr="00C55B79">
        <w:rPr>
          <w:color w:val="FF0000"/>
        </w:rPr>
        <w:t xml:space="preserve">, ισοδυναμεί με ελαχιστοποίηση του </w:t>
      </w:r>
      <w:r w:rsidR="004848EC" w:rsidRPr="00C55B79">
        <w:rPr>
          <w:color w:val="FF0000"/>
          <w:position w:val="-18"/>
        </w:rPr>
        <w:object w:dxaOrig="4200" w:dyaOrig="499" w14:anchorId="089F3415">
          <v:shape id="_x0000_i1186" type="#_x0000_t75" style="width:211.6pt;height:24.4pt" o:ole="">
            <v:imagedata r:id="rId3792" o:title=""/>
          </v:shape>
          <o:OLEObject Type="Embed" ProgID="Equation.DSMT4" ShapeID="_x0000_i1186" DrawAspect="Content" ObjectID="_1838970268" r:id="rId3793"/>
        </w:object>
      </w:r>
      <w:r w:rsidR="00373F56" w:rsidRPr="00C55B79">
        <w:rPr>
          <w:color w:val="FF0000"/>
        </w:rPr>
        <w:t xml:space="preserve">, </w:t>
      </w:r>
      <w:r w:rsidR="00373F56">
        <w:t xml:space="preserve">όπου </w:t>
      </w:r>
      <w:r w:rsidR="001035F0" w:rsidRPr="00EB3FC8">
        <w:rPr>
          <w:position w:val="-32"/>
        </w:rPr>
        <w:object w:dxaOrig="2799" w:dyaOrig="780" w14:anchorId="5E9DBD8D">
          <v:shape id="_x0000_i1187" type="#_x0000_t75" style="width:139.6pt;height:38.8pt" o:ole="">
            <v:imagedata r:id="rId3794" o:title=""/>
          </v:shape>
          <o:OLEObject Type="Embed" ProgID="Equation.DSMT4" ShapeID="_x0000_i1187" DrawAspect="Content" ObjectID="_1838970269" r:id="rId3795"/>
        </w:object>
      </w:r>
    </w:p>
    <w:p w14:paraId="3CECEB45" w14:textId="77777777" w:rsidR="00373F56" w:rsidRDefault="001737E8" w:rsidP="00C55B79">
      <w:pPr>
        <w:pStyle w:val="ListParagraph"/>
        <w:numPr>
          <w:ilvl w:val="0"/>
          <w:numId w:val="16"/>
        </w:num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1728" behindDoc="0" locked="0" layoutInCell="1" allowOverlap="1" wp14:anchorId="647DC5B4" wp14:editId="4816716B">
                <wp:simplePos x="0" y="0"/>
                <wp:positionH relativeFrom="column">
                  <wp:posOffset>2062784</wp:posOffset>
                </wp:positionH>
                <wp:positionV relativeFrom="paragraph">
                  <wp:posOffset>246102</wp:posOffset>
                </wp:positionV>
                <wp:extent cx="451800" cy="50040"/>
                <wp:effectExtent l="38100" t="38100" r="43815" b="45720"/>
                <wp:wrapNone/>
                <wp:docPr id="2417" name="Ink 2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6">
                      <w14:nvContentPartPr>
                        <w14:cNvContentPartPr/>
                      </w14:nvContentPartPr>
                      <w14:xfrm>
                        <a:off x="0" y="0"/>
                        <a:ext cx="45180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F9452" id="Ink 2417" o:spid="_x0000_s1026" type="#_x0000_t75" style="position:absolute;margin-left:161.4pt;margin-top:18.4pt;width:37.55pt;height:5.95pt;z-index:25364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">
                <v:imagedata r:id="rId37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40704" behindDoc="0" locked="0" layoutInCell="1" allowOverlap="1" wp14:anchorId="2009E659" wp14:editId="36D69AF5">
                <wp:simplePos x="0" y="0"/>
                <wp:positionH relativeFrom="column">
                  <wp:posOffset>2076824</wp:posOffset>
                </wp:positionH>
                <wp:positionV relativeFrom="paragraph">
                  <wp:posOffset>246462</wp:posOffset>
                </wp:positionV>
                <wp:extent cx="457920" cy="38880"/>
                <wp:effectExtent l="38100" t="38100" r="37465" b="37465"/>
                <wp:wrapNone/>
                <wp:docPr id="2416" name="Ink 2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8">
                      <w14:nvContentPartPr>
                        <w14:cNvContentPartPr/>
                      </w14:nvContentPartPr>
                      <w14:xfrm>
                        <a:off x="0" y="0"/>
                        <a:ext cx="4579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C4C01" id="Ink 2416" o:spid="_x0000_s1026" type="#_x0000_t75" style="position:absolute;margin-left:162.55pt;margin-top:18.4pt;width:38pt;height:5pt;z-index:25364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">
                <v:imagedata r:id="rId37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36608" behindDoc="0" locked="0" layoutInCell="1" allowOverlap="1" wp14:anchorId="62036C70" wp14:editId="3863F0CF">
                <wp:simplePos x="0" y="0"/>
                <wp:positionH relativeFrom="column">
                  <wp:posOffset>-689776</wp:posOffset>
                </wp:positionH>
                <wp:positionV relativeFrom="paragraph">
                  <wp:posOffset>-208938</wp:posOffset>
                </wp:positionV>
                <wp:extent cx="78120" cy="951840"/>
                <wp:effectExtent l="38100" t="38100" r="36195" b="39370"/>
                <wp:wrapNone/>
                <wp:docPr id="2412" name="Ink 2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0">
                      <w14:nvContentPartPr>
                        <w14:cNvContentPartPr/>
                      </w14:nvContentPartPr>
                      <w14:xfrm>
                        <a:off x="0" y="0"/>
                        <a:ext cx="78120" cy="9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AC651" id="Ink 2412" o:spid="_x0000_s1026" type="#_x0000_t75" style="position:absolute;margin-left:-55.3pt;margin-top:-17.45pt;width:8.1pt;height:76.95pt;z-index:25363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">
                <v:imagedata r:id="rId3801" o:title=""/>
              </v:shape>
            </w:pict>
          </mc:Fallback>
        </mc:AlternateContent>
      </w:r>
      <w:r w:rsidR="003C500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8784" behindDoc="0" locked="0" layoutInCell="1" allowOverlap="1" wp14:anchorId="6D1A1328" wp14:editId="1C5DDD32">
                <wp:simplePos x="0" y="0"/>
                <wp:positionH relativeFrom="column">
                  <wp:posOffset>5740544</wp:posOffset>
                </wp:positionH>
                <wp:positionV relativeFrom="paragraph">
                  <wp:posOffset>856987</wp:posOffset>
                </wp:positionV>
                <wp:extent cx="137520" cy="16560"/>
                <wp:effectExtent l="38100" t="38100" r="53340" b="40640"/>
                <wp:wrapNone/>
                <wp:docPr id="2336" name="Ink 2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2">
                      <w14:nvContentPartPr>
                        <w14:cNvContentPartPr/>
                      </w14:nvContentPartPr>
                      <w14:xfrm>
                        <a:off x="0" y="0"/>
                        <a:ext cx="1375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AA94D" id="Ink 2336" o:spid="_x0000_s1026" type="#_x0000_t75" style="position:absolute;margin-left:451pt;margin-top:66.5pt;width:12.8pt;height:3.3pt;z-index:25355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">
                <v:imagedata r:id="rId3803" o:title=""/>
              </v:shape>
            </w:pict>
          </mc:Fallback>
        </mc:AlternateContent>
      </w:r>
      <w:r w:rsidR="003C500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7760" behindDoc="0" locked="0" layoutInCell="1" allowOverlap="1" wp14:anchorId="57FB7DC9" wp14:editId="661571D1">
                <wp:simplePos x="0" y="0"/>
                <wp:positionH relativeFrom="column">
                  <wp:posOffset>5791304</wp:posOffset>
                </wp:positionH>
                <wp:positionV relativeFrom="paragraph">
                  <wp:posOffset>862027</wp:posOffset>
                </wp:positionV>
                <wp:extent cx="21600" cy="76680"/>
                <wp:effectExtent l="38100" t="38100" r="35560" b="38100"/>
                <wp:wrapNone/>
                <wp:docPr id="2335" name="Ink 2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4">
                      <w14:nvContentPartPr>
                        <w14:cNvContentPartPr/>
                      </w14:nvContentPartPr>
                      <w14:xfrm>
                        <a:off x="0" y="0"/>
                        <a:ext cx="2160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C86616" id="Ink 2335" o:spid="_x0000_s1026" type="#_x0000_t75" style="position:absolute;margin-left:455.1pt;margin-top:66.95pt;width:3.5pt;height:7.9pt;z-index:25355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">
                <v:imagedata r:id="rId3805" o:title=""/>
              </v:shape>
            </w:pict>
          </mc:Fallback>
        </mc:AlternateContent>
      </w:r>
      <w:r w:rsidR="003C500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4688" behindDoc="0" locked="0" layoutInCell="1" allowOverlap="1" wp14:anchorId="5FBC4B0C" wp14:editId="5597E952">
                <wp:simplePos x="0" y="0"/>
                <wp:positionH relativeFrom="column">
                  <wp:posOffset>5534624</wp:posOffset>
                </wp:positionH>
                <wp:positionV relativeFrom="paragraph">
                  <wp:posOffset>741067</wp:posOffset>
                </wp:positionV>
                <wp:extent cx="27360" cy="140040"/>
                <wp:effectExtent l="38100" t="38100" r="29845" b="31750"/>
                <wp:wrapNone/>
                <wp:docPr id="2332" name="Ink 2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6">
                      <w14:nvContentPartPr>
                        <w14:cNvContentPartPr/>
                      </w14:nvContentPartPr>
                      <w14:xfrm>
                        <a:off x="0" y="0"/>
                        <a:ext cx="2736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B94FAD" id="Ink 2332" o:spid="_x0000_s1026" type="#_x0000_t75" style="position:absolute;margin-left:434.8pt;margin-top:57.35pt;width:4.1pt;height:13.05pt;z-index:2535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">
                <v:imagedata r:id="rId3807" o:title=""/>
              </v:shape>
            </w:pict>
          </mc:Fallback>
        </mc:AlternateContent>
      </w:r>
      <w:r w:rsidR="003C500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3664" behindDoc="0" locked="0" layoutInCell="1" allowOverlap="1" wp14:anchorId="3FDEC016" wp14:editId="5F7BE8E7">
                <wp:simplePos x="0" y="0"/>
                <wp:positionH relativeFrom="column">
                  <wp:posOffset>5421224</wp:posOffset>
                </wp:positionH>
                <wp:positionV relativeFrom="paragraph">
                  <wp:posOffset>781747</wp:posOffset>
                </wp:positionV>
                <wp:extent cx="104040" cy="9000"/>
                <wp:effectExtent l="38100" t="38100" r="48895" b="48260"/>
                <wp:wrapNone/>
                <wp:docPr id="2331" name="Ink 2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8">
                      <w14:nvContentPartPr>
                        <w14:cNvContentPartPr/>
                      </w14:nvContentPartPr>
                      <w14:xfrm>
                        <a:off x="0" y="0"/>
                        <a:ext cx="1040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6EBECA" id="Ink 2331" o:spid="_x0000_s1026" type="#_x0000_t75" style="position:absolute;margin-left:425.85pt;margin-top:60.45pt;width:10.15pt;height:2.85pt;z-index:25355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">
                <v:imagedata r:id="rId3809" o:title=""/>
              </v:shape>
            </w:pict>
          </mc:Fallback>
        </mc:AlternateContent>
      </w:r>
      <w:r w:rsidR="003C500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8544" behindDoc="0" locked="0" layoutInCell="1" allowOverlap="1" wp14:anchorId="2FA2C8C0" wp14:editId="12FC37A2">
                <wp:simplePos x="0" y="0"/>
                <wp:positionH relativeFrom="column">
                  <wp:posOffset>5198024</wp:posOffset>
                </wp:positionH>
                <wp:positionV relativeFrom="paragraph">
                  <wp:posOffset>858787</wp:posOffset>
                </wp:positionV>
                <wp:extent cx="171000" cy="17640"/>
                <wp:effectExtent l="38100" t="38100" r="38735" b="40005"/>
                <wp:wrapNone/>
                <wp:docPr id="2326" name="Ink 2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0">
                      <w14:nvContentPartPr>
                        <w14:cNvContentPartPr/>
                      </w14:nvContentPartPr>
                      <w14:xfrm>
                        <a:off x="0" y="0"/>
                        <a:ext cx="1710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BBC2AB" id="Ink 2326" o:spid="_x0000_s1026" type="#_x0000_t75" style="position:absolute;margin-left:408.3pt;margin-top:66.6pt;width:15.4pt;height:3.45pt;z-index:25354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">
                <v:imagedata r:id="rId3811" o:title=""/>
              </v:shape>
            </w:pict>
          </mc:Fallback>
        </mc:AlternateContent>
      </w:r>
      <w:r w:rsidR="003C500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7520" behindDoc="0" locked="0" layoutInCell="1" allowOverlap="1" wp14:anchorId="70EEF912" wp14:editId="1AD622B9">
                <wp:simplePos x="0" y="0"/>
                <wp:positionH relativeFrom="column">
                  <wp:posOffset>5260304</wp:posOffset>
                </wp:positionH>
                <wp:positionV relativeFrom="paragraph">
                  <wp:posOffset>880027</wp:posOffset>
                </wp:positionV>
                <wp:extent cx="43560" cy="121320"/>
                <wp:effectExtent l="38100" t="38100" r="33020" b="31115"/>
                <wp:wrapNone/>
                <wp:docPr id="2325" name="Ink 2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2">
                      <w14:nvContentPartPr>
                        <w14:cNvContentPartPr/>
                      </w14:nvContentPartPr>
                      <w14:xfrm>
                        <a:off x="0" y="0"/>
                        <a:ext cx="4356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87D20" id="Ink 2325" o:spid="_x0000_s1026" type="#_x0000_t75" style="position:absolute;margin-left:413.2pt;margin-top:68.3pt;width:5.45pt;height:11.5pt;z-index:25354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">
                <v:imagedata r:id="rId3813" o:title=""/>
              </v:shape>
            </w:pict>
          </mc:Fallback>
        </mc:AlternateContent>
      </w:r>
      <w:r w:rsidR="00373F56" w:rsidRPr="00C55B79">
        <w:rPr>
          <w:highlight w:val="yellow"/>
        </w:rPr>
        <w:t>Ε</w:t>
      </w:r>
      <w:r w:rsidR="00C55B79">
        <w:rPr>
          <w:highlight w:val="yellow"/>
        </w:rPr>
        <w:t>δ</w:t>
      </w:r>
      <w:r w:rsidR="00373F56" w:rsidRPr="00C55B79">
        <w:rPr>
          <w:highlight w:val="yellow"/>
        </w:rPr>
        <w:t xml:space="preserve">ώ </w:t>
      </w:r>
      <w:r w:rsidR="004848EC" w:rsidRPr="00C55B79">
        <w:rPr>
          <w:position w:val="-14"/>
          <w:highlight w:val="yellow"/>
        </w:rPr>
        <w:object w:dxaOrig="2460" w:dyaOrig="420" w14:anchorId="23FEDE5D">
          <v:shape id="_x0000_i1188" type="#_x0000_t75" style="width:123.35pt;height:20.65pt" o:ole="">
            <v:imagedata r:id="rId3814" o:title=""/>
          </v:shape>
          <o:OLEObject Type="Embed" ProgID="Equation.DSMT4" ShapeID="_x0000_i1188" DrawAspect="Content" ObjectID="_1838970270" r:id="rId3815"/>
        </w:object>
      </w:r>
      <w:r w:rsidR="00373F56" w:rsidRPr="00C55B79">
        <w:rPr>
          <w:highlight w:val="yellow"/>
        </w:rPr>
        <w:t xml:space="preserve">, άρα </w:t>
      </w:r>
      <w:r w:rsidR="004B615E" w:rsidRPr="00C55B79">
        <w:rPr>
          <w:b/>
          <w:color w:val="FF0000"/>
          <w:highlight w:val="yellow"/>
        </w:rPr>
        <w:t xml:space="preserve">η ελαχιστοποίηση του </w:t>
      </w:r>
      <w:r w:rsidR="004B615E" w:rsidRPr="00C55B79">
        <w:rPr>
          <w:b/>
          <w:color w:val="FF0000"/>
          <w:position w:val="-14"/>
          <w:highlight w:val="yellow"/>
          <w:lang w:val="en-US"/>
        </w:rPr>
        <w:object w:dxaOrig="1060" w:dyaOrig="420" w14:anchorId="03A55062">
          <v:shape id="_x0000_i1189" type="#_x0000_t75" style="width:53.2pt;height:20.65pt" o:ole="">
            <v:imagedata r:id="rId3790" o:title=""/>
          </v:shape>
          <o:OLEObject Type="Embed" ProgID="Equation.DSMT4" ShapeID="_x0000_i1189" DrawAspect="Content" ObjectID="_1838970271" r:id="rId3816"/>
        </w:object>
      </w:r>
      <w:r w:rsidR="004B615E" w:rsidRPr="00C55B79">
        <w:rPr>
          <w:b/>
          <w:color w:val="FF0000"/>
          <w:highlight w:val="yellow"/>
        </w:rPr>
        <w:t xml:space="preserve">, ισοδυναμεί </w:t>
      </w:r>
      <w:r w:rsidR="00373F56" w:rsidRPr="00C55B79">
        <w:rPr>
          <w:b/>
          <w:color w:val="FF0000"/>
          <w:highlight w:val="yellow"/>
        </w:rPr>
        <w:t xml:space="preserve">με το γνωστό </w:t>
      </w:r>
      <w:r w:rsidR="00016FE5" w:rsidRPr="00C55B79">
        <w:rPr>
          <w:b/>
          <w:color w:val="FF0000"/>
          <w:position w:val="-6"/>
          <w:highlight w:val="yellow"/>
        </w:rPr>
        <w:object w:dxaOrig="560" w:dyaOrig="300" w14:anchorId="780974B9">
          <v:shape id="_x0000_i1190" type="#_x0000_t75" style="width:28.8pt;height:15.65pt" o:ole="">
            <v:imagedata r:id="rId3817" o:title=""/>
          </v:shape>
          <o:OLEObject Type="Embed" ProgID="Equation.DSMT4" ShapeID="_x0000_i1190" DrawAspect="Content" ObjectID="_1838970272" r:id="rId3818"/>
        </w:object>
      </w:r>
      <w:r w:rsidR="00016FE5" w:rsidRPr="00C55B79">
        <w:rPr>
          <w:b/>
          <w:color w:val="FF0000"/>
          <w:highlight w:val="yellow"/>
        </w:rPr>
        <w:t>,</w:t>
      </w:r>
      <w:r w:rsidR="00373F56" w:rsidRPr="00C55B79">
        <w:rPr>
          <w:color w:val="FF0000"/>
        </w:rPr>
        <w:t xml:space="preserve"> </w:t>
      </w:r>
      <w:r w:rsidR="00373F56">
        <w:t xml:space="preserve">όπου </w:t>
      </w:r>
      <w:r w:rsidR="00373F56" w:rsidRPr="00EB3FC8">
        <w:rPr>
          <w:position w:val="-6"/>
        </w:rPr>
        <w:object w:dxaOrig="220" w:dyaOrig="240" w14:anchorId="1DCFD518">
          <v:shape id="_x0000_i1191" type="#_x0000_t75" style="width:11.9pt;height:11.9pt" o:ole="">
            <v:imagedata r:id="rId3819" o:title=""/>
          </v:shape>
          <o:OLEObject Type="Embed" ProgID="Equation.DSMT4" ShapeID="_x0000_i1191" DrawAspect="Content" ObjectID="_1838970273" r:id="rId3820"/>
        </w:object>
      </w:r>
      <w:r w:rsidR="00373F56">
        <w:t xml:space="preserve"> παίζει το ρόλο του «ισοδύναμου αριθμού των παραμέτρων»</w:t>
      </w:r>
    </w:p>
    <w:p w14:paraId="680A9DD7" w14:textId="77777777" w:rsidR="00C55B79" w:rsidRDefault="003C5007">
      <w:pPr>
        <w:spacing w:before="0" w:line="240" w:lineRule="auto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02816" behindDoc="0" locked="0" layoutInCell="1" allowOverlap="1" wp14:anchorId="492EC52C" wp14:editId="224EFF74">
                <wp:simplePos x="0" y="0"/>
                <wp:positionH relativeFrom="column">
                  <wp:posOffset>6193784</wp:posOffset>
                </wp:positionH>
                <wp:positionV relativeFrom="paragraph">
                  <wp:posOffset>1255327</wp:posOffset>
                </wp:positionV>
                <wp:extent cx="6120" cy="6480"/>
                <wp:effectExtent l="38100" t="38100" r="51435" b="50800"/>
                <wp:wrapNone/>
                <wp:docPr id="2379" name="Ink 2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1">
                      <w14:nvContentPartPr>
                        <w14:cNvContentPartPr/>
                      </w14:nvContentPartPr>
                      <w14:xfrm>
                        <a:off x="0" y="0"/>
                        <a:ext cx="61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5D012" id="Ink 2379" o:spid="_x0000_s1026" type="#_x0000_t75" style="position:absolute;margin-left:486.7pt;margin-top:97.85pt;width:2.5pt;height:2.45pt;z-index:25360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">
                <v:imagedata r:id="rId38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01792" behindDoc="0" locked="0" layoutInCell="1" allowOverlap="1" wp14:anchorId="4BAAD025" wp14:editId="72FFEE76">
                <wp:simplePos x="0" y="0"/>
                <wp:positionH relativeFrom="column">
                  <wp:posOffset>5978864</wp:posOffset>
                </wp:positionH>
                <wp:positionV relativeFrom="paragraph">
                  <wp:posOffset>1129327</wp:posOffset>
                </wp:positionV>
                <wp:extent cx="139680" cy="129600"/>
                <wp:effectExtent l="38100" t="38100" r="51435" b="60960"/>
                <wp:wrapNone/>
                <wp:docPr id="2378" name="Ink 2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3">
                      <w14:nvContentPartPr>
                        <w14:cNvContentPartPr/>
                      </w14:nvContentPartPr>
                      <w14:xfrm>
                        <a:off x="0" y="0"/>
                        <a:ext cx="13968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B7AB8" id="Ink 2378" o:spid="_x0000_s1026" type="#_x0000_t75" style="position:absolute;margin-left:469.8pt;margin-top:87.9pt;width:13pt;height:12.15pt;z-index:25360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">
                <v:imagedata r:id="rId38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600768" behindDoc="0" locked="0" layoutInCell="1" allowOverlap="1" wp14:anchorId="5F6C0898" wp14:editId="4E92A66E">
                <wp:simplePos x="0" y="0"/>
                <wp:positionH relativeFrom="column">
                  <wp:posOffset>6045464</wp:posOffset>
                </wp:positionH>
                <wp:positionV relativeFrom="paragraph">
                  <wp:posOffset>1175407</wp:posOffset>
                </wp:positionV>
                <wp:extent cx="35640" cy="215280"/>
                <wp:effectExtent l="38100" t="38100" r="40640" b="51435"/>
                <wp:wrapNone/>
                <wp:docPr id="2377" name="Ink 2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5">
                      <w14:nvContentPartPr>
                        <w14:cNvContentPartPr/>
                      </w14:nvContentPartPr>
                      <w14:xfrm>
                        <a:off x="0" y="0"/>
                        <a:ext cx="3564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5D41DB" id="Ink 2377" o:spid="_x0000_s1026" type="#_x0000_t75" style="position:absolute;margin-left:475pt;margin-top:91.55pt;width:4.75pt;height:18.9pt;z-index:25360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">
                <v:imagedata r:id="rId38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9744" behindDoc="0" locked="0" layoutInCell="1" allowOverlap="1" wp14:anchorId="6B07A36C" wp14:editId="1F1561CB">
                <wp:simplePos x="0" y="0"/>
                <wp:positionH relativeFrom="column">
                  <wp:posOffset>5716784</wp:posOffset>
                </wp:positionH>
                <wp:positionV relativeFrom="paragraph">
                  <wp:posOffset>1320487</wp:posOffset>
                </wp:positionV>
                <wp:extent cx="98640" cy="25560"/>
                <wp:effectExtent l="38100" t="38100" r="34925" b="31750"/>
                <wp:wrapNone/>
                <wp:docPr id="2376" name="Ink 2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7">
                      <w14:nvContentPartPr>
                        <w14:cNvContentPartPr/>
                      </w14:nvContentPartPr>
                      <w14:xfrm>
                        <a:off x="0" y="0"/>
                        <a:ext cx="986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28F11" id="Ink 2376" o:spid="_x0000_s1026" type="#_x0000_t75" style="position:absolute;margin-left:449.15pt;margin-top:103pt;width:9.7pt;height:3.95pt;z-index:25359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">
                <v:imagedata r:id="rId38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8720" behindDoc="0" locked="0" layoutInCell="1" allowOverlap="1" wp14:anchorId="12557075" wp14:editId="72C7E575">
                <wp:simplePos x="0" y="0"/>
                <wp:positionH relativeFrom="column">
                  <wp:posOffset>5695544</wp:posOffset>
                </wp:positionH>
                <wp:positionV relativeFrom="paragraph">
                  <wp:posOffset>1266487</wp:posOffset>
                </wp:positionV>
                <wp:extent cx="120240" cy="18000"/>
                <wp:effectExtent l="38100" t="38100" r="51435" b="39370"/>
                <wp:wrapNone/>
                <wp:docPr id="2375" name="Ink 2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9">
                      <w14:nvContentPartPr>
                        <w14:cNvContentPartPr/>
                      </w14:nvContentPartPr>
                      <w14:xfrm>
                        <a:off x="0" y="0"/>
                        <a:ext cx="1202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8D1BAD" id="Ink 2375" o:spid="_x0000_s1026" type="#_x0000_t75" style="position:absolute;margin-left:447.45pt;margin-top:98.75pt;width:11.4pt;height:3.35pt;z-index:25359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">
                <v:imagedata r:id="rId38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7696" behindDoc="0" locked="0" layoutInCell="1" allowOverlap="1" wp14:anchorId="79BAB91B" wp14:editId="0B5C278A">
                <wp:simplePos x="0" y="0"/>
                <wp:positionH relativeFrom="column">
                  <wp:posOffset>6114224</wp:posOffset>
                </wp:positionH>
                <wp:positionV relativeFrom="paragraph">
                  <wp:posOffset>501127</wp:posOffset>
                </wp:positionV>
                <wp:extent cx="154800" cy="360000"/>
                <wp:effectExtent l="38100" t="38100" r="36195" b="40640"/>
                <wp:wrapNone/>
                <wp:docPr id="2374" name="Ink 2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1">
                      <w14:nvContentPartPr>
                        <w14:cNvContentPartPr/>
                      </w14:nvContentPartPr>
                      <w14:xfrm>
                        <a:off x="0" y="0"/>
                        <a:ext cx="154800" cy="36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AD3C89" id="Ink 2374" o:spid="_x0000_s1026" type="#_x0000_t75" style="position:absolute;margin-left:480.45pt;margin-top:38.45pt;width:14.2pt;height:30.35pt;z-index:25359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">
                <v:imagedata r:id="rId38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6672" behindDoc="0" locked="0" layoutInCell="1" allowOverlap="1" wp14:anchorId="69658DCE" wp14:editId="77FE0C45">
                <wp:simplePos x="0" y="0"/>
                <wp:positionH relativeFrom="column">
                  <wp:posOffset>5909744</wp:posOffset>
                </wp:positionH>
                <wp:positionV relativeFrom="paragraph">
                  <wp:posOffset>500047</wp:posOffset>
                </wp:positionV>
                <wp:extent cx="92160" cy="523440"/>
                <wp:effectExtent l="38100" t="38100" r="41275" b="48260"/>
                <wp:wrapNone/>
                <wp:docPr id="2373" name="Ink 2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3">
                      <w14:nvContentPartPr>
                        <w14:cNvContentPartPr/>
                      </w14:nvContentPartPr>
                      <w14:xfrm>
                        <a:off x="0" y="0"/>
                        <a:ext cx="92160" cy="52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851474" id="Ink 2373" o:spid="_x0000_s1026" type="#_x0000_t75" style="position:absolute;margin-left:464.35pt;margin-top:38.35pt;width:9.2pt;height:43.15pt;z-index:25359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">
                <v:imagedata r:id="rId38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5648" behindDoc="0" locked="0" layoutInCell="1" allowOverlap="1" wp14:anchorId="6829BD9B" wp14:editId="245BDDF8">
                <wp:simplePos x="0" y="0"/>
                <wp:positionH relativeFrom="column">
                  <wp:posOffset>5974184</wp:posOffset>
                </wp:positionH>
                <wp:positionV relativeFrom="paragraph">
                  <wp:posOffset>622087</wp:posOffset>
                </wp:positionV>
                <wp:extent cx="113040" cy="9360"/>
                <wp:effectExtent l="38100" t="38100" r="58420" b="48260"/>
                <wp:wrapNone/>
                <wp:docPr id="2372" name="Ink 2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5">
                      <w14:nvContentPartPr>
                        <w14:cNvContentPartPr/>
                      </w14:nvContentPartPr>
                      <w14:xfrm>
                        <a:off x="0" y="0"/>
                        <a:ext cx="1130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D443B8" id="Ink 2372" o:spid="_x0000_s1026" type="#_x0000_t75" style="position:absolute;margin-left:469.4pt;margin-top:48pt;width:10.85pt;height:2.75pt;z-index:25359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">
                <v:imagedata r:id="rId38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4624" behindDoc="0" locked="0" layoutInCell="1" allowOverlap="1" wp14:anchorId="735F33D4" wp14:editId="265449D2">
                <wp:simplePos x="0" y="0"/>
                <wp:positionH relativeFrom="column">
                  <wp:posOffset>6009824</wp:posOffset>
                </wp:positionH>
                <wp:positionV relativeFrom="paragraph">
                  <wp:posOffset>637207</wp:posOffset>
                </wp:positionV>
                <wp:extent cx="124560" cy="237960"/>
                <wp:effectExtent l="38100" t="38100" r="46990" b="48260"/>
                <wp:wrapNone/>
                <wp:docPr id="2371" name="Ink 2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7">
                      <w14:nvContentPartPr>
                        <w14:cNvContentPartPr/>
                      </w14:nvContentPartPr>
                      <w14:xfrm>
                        <a:off x="0" y="0"/>
                        <a:ext cx="12456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D9AC02" id="Ink 2371" o:spid="_x0000_s1026" type="#_x0000_t75" style="position:absolute;margin-left:472.2pt;margin-top:49.15pt;width:11.75pt;height:20.75pt;z-index:25359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">
                <v:imagedata r:id="rId38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3600" behindDoc="0" locked="0" layoutInCell="1" allowOverlap="1" wp14:anchorId="0AA0D63C" wp14:editId="57476036">
                <wp:simplePos x="0" y="0"/>
                <wp:positionH relativeFrom="column">
                  <wp:posOffset>5851784</wp:posOffset>
                </wp:positionH>
                <wp:positionV relativeFrom="paragraph">
                  <wp:posOffset>772927</wp:posOffset>
                </wp:positionV>
                <wp:extent cx="88920" cy="102600"/>
                <wp:effectExtent l="38100" t="38100" r="44450" b="50165"/>
                <wp:wrapNone/>
                <wp:docPr id="2370" name="Ink 2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9">
                      <w14:nvContentPartPr>
                        <w14:cNvContentPartPr/>
                      </w14:nvContentPartPr>
                      <w14:xfrm>
                        <a:off x="0" y="0"/>
                        <a:ext cx="8892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0C89E" id="Ink 2370" o:spid="_x0000_s1026" type="#_x0000_t75" style="position:absolute;margin-left:459.75pt;margin-top:59.85pt;width:8.95pt;height:10.1pt;z-index:25359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">
                <v:imagedata r:id="rId38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2576" behindDoc="0" locked="0" layoutInCell="1" allowOverlap="1" wp14:anchorId="6842DC18" wp14:editId="680274CF">
                <wp:simplePos x="0" y="0"/>
                <wp:positionH relativeFrom="column">
                  <wp:posOffset>5732984</wp:posOffset>
                </wp:positionH>
                <wp:positionV relativeFrom="paragraph">
                  <wp:posOffset>612007</wp:posOffset>
                </wp:positionV>
                <wp:extent cx="118800" cy="287640"/>
                <wp:effectExtent l="38100" t="38100" r="52705" b="55880"/>
                <wp:wrapNone/>
                <wp:docPr id="2369" name="Ink 2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1">
                      <w14:nvContentPartPr>
                        <w14:cNvContentPartPr/>
                      </w14:nvContentPartPr>
                      <w14:xfrm>
                        <a:off x="0" y="0"/>
                        <a:ext cx="118800" cy="28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85716" id="Ink 2369" o:spid="_x0000_s1026" type="#_x0000_t75" style="position:absolute;margin-left:450.4pt;margin-top:47.2pt;width:11.3pt;height:24.65pt;z-index:25359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">
                <v:imagedata r:id="rId38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1552" behindDoc="0" locked="0" layoutInCell="1" allowOverlap="1" wp14:anchorId="41481F36" wp14:editId="06E237AF">
                <wp:simplePos x="0" y="0"/>
                <wp:positionH relativeFrom="column">
                  <wp:posOffset>5547584</wp:posOffset>
                </wp:positionH>
                <wp:positionV relativeFrom="paragraph">
                  <wp:posOffset>853927</wp:posOffset>
                </wp:positionV>
                <wp:extent cx="149400" cy="34920"/>
                <wp:effectExtent l="38100" t="38100" r="41275" b="41910"/>
                <wp:wrapNone/>
                <wp:docPr id="2368" name="Ink 2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3">
                      <w14:nvContentPartPr>
                        <w14:cNvContentPartPr/>
                      </w14:nvContentPartPr>
                      <w14:xfrm>
                        <a:off x="0" y="0"/>
                        <a:ext cx="14940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B6C75" id="Ink 2368" o:spid="_x0000_s1026" type="#_x0000_t75" style="position:absolute;margin-left:435.8pt;margin-top:66.25pt;width:13.7pt;height:4.8pt;z-index:25359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">
                <v:imagedata r:id="rId38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90528" behindDoc="0" locked="0" layoutInCell="1" allowOverlap="1" wp14:anchorId="2F7ED89E" wp14:editId="3048E709">
                <wp:simplePos x="0" y="0"/>
                <wp:positionH relativeFrom="column">
                  <wp:posOffset>5545064</wp:posOffset>
                </wp:positionH>
                <wp:positionV relativeFrom="paragraph">
                  <wp:posOffset>802807</wp:posOffset>
                </wp:positionV>
                <wp:extent cx="111240" cy="34200"/>
                <wp:effectExtent l="38100" t="38100" r="41275" b="42545"/>
                <wp:wrapNone/>
                <wp:docPr id="2367" name="Ink 2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5">
                      <w14:nvContentPartPr>
                        <w14:cNvContentPartPr/>
                      </w14:nvContentPartPr>
                      <w14:xfrm>
                        <a:off x="0" y="0"/>
                        <a:ext cx="11124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6EEEC7" id="Ink 2367" o:spid="_x0000_s1026" type="#_x0000_t75" style="position:absolute;margin-left:435.6pt;margin-top:62.2pt;width:10.7pt;height:4.75pt;z-index:25359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">
                <v:imagedata r:id="rId38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9504" behindDoc="0" locked="0" layoutInCell="1" allowOverlap="1" wp14:anchorId="77D4229A" wp14:editId="20406216">
                <wp:simplePos x="0" y="0"/>
                <wp:positionH relativeFrom="column">
                  <wp:posOffset>5369024</wp:posOffset>
                </wp:positionH>
                <wp:positionV relativeFrom="paragraph">
                  <wp:posOffset>526687</wp:posOffset>
                </wp:positionV>
                <wp:extent cx="160560" cy="635040"/>
                <wp:effectExtent l="38100" t="38100" r="49530" b="50800"/>
                <wp:wrapNone/>
                <wp:docPr id="2366" name="Ink 2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7">
                      <w14:nvContentPartPr>
                        <w14:cNvContentPartPr/>
                      </w14:nvContentPartPr>
                      <w14:xfrm>
                        <a:off x="0" y="0"/>
                        <a:ext cx="160560" cy="63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0E3C3" id="Ink 2366" o:spid="_x0000_s1026" type="#_x0000_t75" style="position:absolute;margin-left:421.75pt;margin-top:40.45pt;width:14.65pt;height:51.95pt;z-index:25358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">
                <v:imagedata r:id="rId38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8480" behindDoc="0" locked="0" layoutInCell="1" allowOverlap="1" wp14:anchorId="60FFAE72" wp14:editId="4BD43E0E">
                <wp:simplePos x="0" y="0"/>
                <wp:positionH relativeFrom="column">
                  <wp:posOffset>4262744</wp:posOffset>
                </wp:positionH>
                <wp:positionV relativeFrom="paragraph">
                  <wp:posOffset>505807</wp:posOffset>
                </wp:positionV>
                <wp:extent cx="226080" cy="741240"/>
                <wp:effectExtent l="38100" t="38100" r="2540" b="40005"/>
                <wp:wrapNone/>
                <wp:docPr id="2365" name="Ink 2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9">
                      <w14:nvContentPartPr>
                        <w14:cNvContentPartPr/>
                      </w14:nvContentPartPr>
                      <w14:xfrm>
                        <a:off x="0" y="0"/>
                        <a:ext cx="226080" cy="74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2BD4A6" id="Ink 2365" o:spid="_x0000_s1026" type="#_x0000_t75" style="position:absolute;margin-left:334.65pt;margin-top:38.85pt;width:19.75pt;height:60.3pt;z-index:25358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">
                <v:imagedata r:id="rId38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7456" behindDoc="0" locked="0" layoutInCell="1" allowOverlap="1" wp14:anchorId="285D757B" wp14:editId="2470B3B8">
                <wp:simplePos x="0" y="0"/>
                <wp:positionH relativeFrom="column">
                  <wp:posOffset>5290544</wp:posOffset>
                </wp:positionH>
                <wp:positionV relativeFrom="paragraph">
                  <wp:posOffset>616687</wp:posOffset>
                </wp:positionV>
                <wp:extent cx="97560" cy="473040"/>
                <wp:effectExtent l="38100" t="38100" r="36195" b="41910"/>
                <wp:wrapNone/>
                <wp:docPr id="2364" name="Ink 2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1">
                      <w14:nvContentPartPr>
                        <w14:cNvContentPartPr/>
                      </w14:nvContentPartPr>
                      <w14:xfrm>
                        <a:off x="0" y="0"/>
                        <a:ext cx="97560" cy="47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A8F33" id="Ink 2364" o:spid="_x0000_s1026" type="#_x0000_t75" style="position:absolute;margin-left:415.6pt;margin-top:47.55pt;width:9.65pt;height:39.25pt;z-index:25358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">
                <v:imagedata r:id="rId38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6432" behindDoc="0" locked="0" layoutInCell="1" allowOverlap="1" wp14:anchorId="12AB70FD" wp14:editId="561A56E7">
                <wp:simplePos x="0" y="0"/>
                <wp:positionH relativeFrom="column">
                  <wp:posOffset>4955744</wp:posOffset>
                </wp:positionH>
                <wp:positionV relativeFrom="paragraph">
                  <wp:posOffset>575287</wp:posOffset>
                </wp:positionV>
                <wp:extent cx="95040" cy="407880"/>
                <wp:effectExtent l="38100" t="38100" r="38735" b="30480"/>
                <wp:wrapNone/>
                <wp:docPr id="2363" name="Ink 2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3">
                      <w14:nvContentPartPr>
                        <w14:cNvContentPartPr/>
                      </w14:nvContentPartPr>
                      <w14:xfrm>
                        <a:off x="0" y="0"/>
                        <a:ext cx="95040" cy="40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4A983B" id="Ink 2363" o:spid="_x0000_s1026" type="#_x0000_t75" style="position:absolute;margin-left:389.2pt;margin-top:44.3pt;width:9.5pt;height:34.05pt;z-index:25358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">
                <v:imagedata r:id="rId38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5408" behindDoc="0" locked="0" layoutInCell="1" allowOverlap="1" wp14:anchorId="4B84B036" wp14:editId="3C68EEB8">
                <wp:simplePos x="0" y="0"/>
                <wp:positionH relativeFrom="column">
                  <wp:posOffset>5187584</wp:posOffset>
                </wp:positionH>
                <wp:positionV relativeFrom="paragraph">
                  <wp:posOffset>662407</wp:posOffset>
                </wp:positionV>
                <wp:extent cx="98280" cy="294480"/>
                <wp:effectExtent l="38100" t="38100" r="54610" b="48895"/>
                <wp:wrapNone/>
                <wp:docPr id="2362" name="Ink 2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5">
                      <w14:nvContentPartPr>
                        <w14:cNvContentPartPr/>
                      </w14:nvContentPartPr>
                      <w14:xfrm>
                        <a:off x="0" y="0"/>
                        <a:ext cx="9828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4E886" id="Ink 2362" o:spid="_x0000_s1026" type="#_x0000_t75" style="position:absolute;margin-left:407.45pt;margin-top:51.15pt;width:9.75pt;height:25.2pt;z-index:25358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">
                <v:imagedata r:id="rId38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4384" behindDoc="0" locked="0" layoutInCell="1" allowOverlap="1" wp14:anchorId="209AE04A" wp14:editId="709B2962">
                <wp:simplePos x="0" y="0"/>
                <wp:positionH relativeFrom="column">
                  <wp:posOffset>5174984</wp:posOffset>
                </wp:positionH>
                <wp:positionV relativeFrom="paragraph">
                  <wp:posOffset>667087</wp:posOffset>
                </wp:positionV>
                <wp:extent cx="137880" cy="237240"/>
                <wp:effectExtent l="38100" t="38100" r="52705" b="48895"/>
                <wp:wrapNone/>
                <wp:docPr id="2361" name="Ink 2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7">
                      <w14:nvContentPartPr>
                        <w14:cNvContentPartPr/>
                      </w14:nvContentPartPr>
                      <w14:xfrm>
                        <a:off x="0" y="0"/>
                        <a:ext cx="137880" cy="23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21615" id="Ink 2361" o:spid="_x0000_s1026" type="#_x0000_t75" style="position:absolute;margin-left:406.5pt;margin-top:51.55pt;width:12.8pt;height:20.7pt;z-index:25358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">
                <v:imagedata r:id="rId38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3360" behindDoc="0" locked="0" layoutInCell="1" allowOverlap="1" wp14:anchorId="0B8F7EC7" wp14:editId="1AFF5A9B">
                <wp:simplePos x="0" y="0"/>
                <wp:positionH relativeFrom="column">
                  <wp:posOffset>5014784</wp:posOffset>
                </wp:positionH>
                <wp:positionV relativeFrom="paragraph">
                  <wp:posOffset>586447</wp:posOffset>
                </wp:positionV>
                <wp:extent cx="123840" cy="24480"/>
                <wp:effectExtent l="38100" t="38100" r="28575" b="33020"/>
                <wp:wrapNone/>
                <wp:docPr id="2360" name="Ink 2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9">
                      <w14:nvContentPartPr>
                        <w14:cNvContentPartPr/>
                      </w14:nvContentPartPr>
                      <w14:xfrm>
                        <a:off x="0" y="0"/>
                        <a:ext cx="1238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94DA41" id="Ink 2360" o:spid="_x0000_s1026" type="#_x0000_t75" style="position:absolute;margin-left:393.85pt;margin-top:45.2pt;width:11.7pt;height:3.9pt;z-index:25358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">
                <v:imagedata r:id="rId38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2336" behindDoc="0" locked="0" layoutInCell="1" allowOverlap="1" wp14:anchorId="5143BCA2" wp14:editId="2EA861E7">
                <wp:simplePos x="0" y="0"/>
                <wp:positionH relativeFrom="column">
                  <wp:posOffset>5076344</wp:posOffset>
                </wp:positionH>
                <wp:positionV relativeFrom="paragraph">
                  <wp:posOffset>595447</wp:posOffset>
                </wp:positionV>
                <wp:extent cx="23040" cy="95040"/>
                <wp:effectExtent l="38100" t="38100" r="34290" b="38735"/>
                <wp:wrapNone/>
                <wp:docPr id="2359" name="Ink 2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1">
                      <w14:nvContentPartPr>
                        <w14:cNvContentPartPr/>
                      </w14:nvContentPartPr>
                      <w14:xfrm>
                        <a:off x="0" y="0"/>
                        <a:ext cx="230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B9DD47" id="Ink 2359" o:spid="_x0000_s1026" type="#_x0000_t75" style="position:absolute;margin-left:398.7pt;margin-top:45.9pt;width:3.75pt;height:9.5pt;z-index:25358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">
                <v:imagedata r:id="rId38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1312" behindDoc="0" locked="0" layoutInCell="1" allowOverlap="1" wp14:anchorId="0CC0A699" wp14:editId="55C40097">
                <wp:simplePos x="0" y="0"/>
                <wp:positionH relativeFrom="column">
                  <wp:posOffset>4965824</wp:posOffset>
                </wp:positionH>
                <wp:positionV relativeFrom="paragraph">
                  <wp:posOffset>669967</wp:posOffset>
                </wp:positionV>
                <wp:extent cx="98640" cy="281880"/>
                <wp:effectExtent l="38100" t="38100" r="34925" b="42545"/>
                <wp:wrapNone/>
                <wp:docPr id="2358" name="Ink 2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3">
                      <w14:nvContentPartPr>
                        <w14:cNvContentPartPr/>
                      </w14:nvContentPartPr>
                      <w14:xfrm>
                        <a:off x="0" y="0"/>
                        <a:ext cx="98640" cy="2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0F0E7" id="Ink 2358" o:spid="_x0000_s1026" type="#_x0000_t75" style="position:absolute;margin-left:390pt;margin-top:51.75pt;width:9.7pt;height:24.2pt;z-index:25358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">
                <v:imagedata r:id="rId38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80288" behindDoc="0" locked="0" layoutInCell="1" allowOverlap="1" wp14:anchorId="5B5785DC" wp14:editId="47B71D11">
                <wp:simplePos x="0" y="0"/>
                <wp:positionH relativeFrom="column">
                  <wp:posOffset>4976984</wp:posOffset>
                </wp:positionH>
                <wp:positionV relativeFrom="paragraph">
                  <wp:posOffset>713167</wp:posOffset>
                </wp:positionV>
                <wp:extent cx="110160" cy="202680"/>
                <wp:effectExtent l="38100" t="38100" r="42545" b="45085"/>
                <wp:wrapNone/>
                <wp:docPr id="2357" name="Ink 2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5">
                      <w14:nvContentPartPr>
                        <w14:cNvContentPartPr/>
                      </w14:nvContentPartPr>
                      <w14:xfrm>
                        <a:off x="0" y="0"/>
                        <a:ext cx="11016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AE1D1D" id="Ink 2357" o:spid="_x0000_s1026" type="#_x0000_t75" style="position:absolute;margin-left:390.9pt;margin-top:55.15pt;width:10.65pt;height:17.9pt;z-index:25358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">
                <v:imagedata r:id="rId38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9264" behindDoc="0" locked="0" layoutInCell="1" allowOverlap="1" wp14:anchorId="56E2EE57" wp14:editId="5ADE5F4A">
                <wp:simplePos x="0" y="0"/>
                <wp:positionH relativeFrom="column">
                  <wp:posOffset>4902104</wp:posOffset>
                </wp:positionH>
                <wp:positionV relativeFrom="paragraph">
                  <wp:posOffset>520567</wp:posOffset>
                </wp:positionV>
                <wp:extent cx="23400" cy="97560"/>
                <wp:effectExtent l="38100" t="38100" r="34290" b="36195"/>
                <wp:wrapNone/>
                <wp:docPr id="2356" name="Ink 2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7">
                      <w14:nvContentPartPr>
                        <w14:cNvContentPartPr/>
                      </w14:nvContentPartPr>
                      <w14:xfrm>
                        <a:off x="0" y="0"/>
                        <a:ext cx="234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78DB1" id="Ink 2356" o:spid="_x0000_s1026" type="#_x0000_t75" style="position:absolute;margin-left:385pt;margin-top:40pt;width:3.9pt;height:9.7pt;z-index:25357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">
                <v:imagedata r:id="rId38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8240" behindDoc="0" locked="0" layoutInCell="1" allowOverlap="1" wp14:anchorId="1FFA7200" wp14:editId="65F434DA">
                <wp:simplePos x="0" y="0"/>
                <wp:positionH relativeFrom="column">
                  <wp:posOffset>4823264</wp:posOffset>
                </wp:positionH>
                <wp:positionV relativeFrom="paragraph">
                  <wp:posOffset>536407</wp:posOffset>
                </wp:positionV>
                <wp:extent cx="72720" cy="17280"/>
                <wp:effectExtent l="38100" t="38100" r="41910" b="40005"/>
                <wp:wrapNone/>
                <wp:docPr id="2355" name="Ink 2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9">
                      <w14:nvContentPartPr>
                        <w14:cNvContentPartPr/>
                      </w14:nvContentPartPr>
                      <w14:xfrm>
                        <a:off x="0" y="0"/>
                        <a:ext cx="727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9DE204" id="Ink 2355" o:spid="_x0000_s1026" type="#_x0000_t75" style="position:absolute;margin-left:378.8pt;margin-top:41.25pt;width:7.75pt;height:3.3pt;z-index:25357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">
                <v:imagedata r:id="rId38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7216" behindDoc="0" locked="0" layoutInCell="1" allowOverlap="1" wp14:anchorId="649C7AA4" wp14:editId="6219D18C">
                <wp:simplePos x="0" y="0"/>
                <wp:positionH relativeFrom="column">
                  <wp:posOffset>4754864</wp:posOffset>
                </wp:positionH>
                <wp:positionV relativeFrom="paragraph">
                  <wp:posOffset>588247</wp:posOffset>
                </wp:positionV>
                <wp:extent cx="137160" cy="416160"/>
                <wp:effectExtent l="38100" t="38100" r="34290" b="41275"/>
                <wp:wrapNone/>
                <wp:docPr id="2354" name="Ink 2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1">
                      <w14:nvContentPartPr>
                        <w14:cNvContentPartPr/>
                      </w14:nvContentPartPr>
                      <w14:xfrm>
                        <a:off x="0" y="0"/>
                        <a:ext cx="137160" cy="41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53F87" id="Ink 2354" o:spid="_x0000_s1026" type="#_x0000_t75" style="position:absolute;margin-left:373.4pt;margin-top:45.3pt;width:12.75pt;height:34.7pt;z-index:25357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">
                <v:imagedata r:id="rId38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6192" behindDoc="0" locked="0" layoutInCell="1" allowOverlap="1" wp14:anchorId="1388DE40" wp14:editId="04C2F06E">
                <wp:simplePos x="0" y="0"/>
                <wp:positionH relativeFrom="column">
                  <wp:posOffset>4432664</wp:posOffset>
                </wp:positionH>
                <wp:positionV relativeFrom="paragraph">
                  <wp:posOffset>584287</wp:posOffset>
                </wp:positionV>
                <wp:extent cx="85320" cy="479520"/>
                <wp:effectExtent l="38100" t="38100" r="48260" b="34925"/>
                <wp:wrapNone/>
                <wp:docPr id="2353" name="Ink 2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3">
                      <w14:nvContentPartPr>
                        <w14:cNvContentPartPr/>
                      </w14:nvContentPartPr>
                      <w14:xfrm>
                        <a:off x="0" y="0"/>
                        <a:ext cx="85320" cy="47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92E2A7" id="Ink 2353" o:spid="_x0000_s1026" type="#_x0000_t75" style="position:absolute;margin-left:348.05pt;margin-top:45pt;width:8.65pt;height:39.7pt;z-index:25357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">
                <v:imagedata r:id="rId38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5168" behindDoc="0" locked="0" layoutInCell="1" allowOverlap="1" wp14:anchorId="458E61C2" wp14:editId="0249395B">
                <wp:simplePos x="0" y="0"/>
                <wp:positionH relativeFrom="column">
                  <wp:posOffset>4673864</wp:posOffset>
                </wp:positionH>
                <wp:positionV relativeFrom="paragraph">
                  <wp:posOffset>708847</wp:posOffset>
                </wp:positionV>
                <wp:extent cx="73800" cy="246600"/>
                <wp:effectExtent l="38100" t="38100" r="40640" b="39370"/>
                <wp:wrapNone/>
                <wp:docPr id="2352" name="Ink 2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5">
                      <w14:nvContentPartPr>
                        <w14:cNvContentPartPr/>
                      </w14:nvContentPartPr>
                      <w14:xfrm>
                        <a:off x="0" y="0"/>
                        <a:ext cx="7380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AF8AB0" id="Ink 2352" o:spid="_x0000_s1026" type="#_x0000_t75" style="position:absolute;margin-left:367pt;margin-top:54.8pt;width:7.75pt;height:21.35pt;z-index:25357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">
                <v:imagedata r:id="rId38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4144" behindDoc="0" locked="0" layoutInCell="1" allowOverlap="1" wp14:anchorId="4E29FE6C" wp14:editId="3C124F14">
                <wp:simplePos x="0" y="0"/>
                <wp:positionH relativeFrom="column">
                  <wp:posOffset>4665584</wp:posOffset>
                </wp:positionH>
                <wp:positionV relativeFrom="paragraph">
                  <wp:posOffset>714967</wp:posOffset>
                </wp:positionV>
                <wp:extent cx="136800" cy="224640"/>
                <wp:effectExtent l="38100" t="38100" r="34925" b="42545"/>
                <wp:wrapNone/>
                <wp:docPr id="2351" name="Ink 2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7">
                      <w14:nvContentPartPr>
                        <w14:cNvContentPartPr/>
                      </w14:nvContentPartPr>
                      <w14:xfrm>
                        <a:off x="0" y="0"/>
                        <a:ext cx="13680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06852" id="Ink 2351" o:spid="_x0000_s1026" type="#_x0000_t75" style="position:absolute;margin-left:366.35pt;margin-top:55.3pt;width:12.75pt;height:19.7pt;z-index:25357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">
                <v:imagedata r:id="rId38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3120" behindDoc="0" locked="0" layoutInCell="1" allowOverlap="1" wp14:anchorId="25707494" wp14:editId="66352216">
                <wp:simplePos x="0" y="0"/>
                <wp:positionH relativeFrom="column">
                  <wp:posOffset>4532384</wp:posOffset>
                </wp:positionH>
                <wp:positionV relativeFrom="paragraph">
                  <wp:posOffset>624607</wp:posOffset>
                </wp:positionV>
                <wp:extent cx="124560" cy="100800"/>
                <wp:effectExtent l="38100" t="38100" r="46990" b="33020"/>
                <wp:wrapNone/>
                <wp:docPr id="2350" name="Ink 2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9">
                      <w14:nvContentPartPr>
                        <w14:cNvContentPartPr/>
                      </w14:nvContentPartPr>
                      <w14:xfrm>
                        <a:off x="0" y="0"/>
                        <a:ext cx="1245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FEADE" id="Ink 2350" o:spid="_x0000_s1026" type="#_x0000_t75" style="position:absolute;margin-left:355.9pt;margin-top:48.2pt;width:11.75pt;height:9.95pt;z-index:25357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">
                <v:imagedata r:id="rId38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2096" behindDoc="0" locked="0" layoutInCell="1" allowOverlap="1" wp14:anchorId="1F699B68" wp14:editId="317BB076">
                <wp:simplePos x="0" y="0"/>
                <wp:positionH relativeFrom="column">
                  <wp:posOffset>4481984</wp:posOffset>
                </wp:positionH>
                <wp:positionV relativeFrom="paragraph">
                  <wp:posOffset>718567</wp:posOffset>
                </wp:positionV>
                <wp:extent cx="84240" cy="267120"/>
                <wp:effectExtent l="57150" t="38100" r="49530" b="57150"/>
                <wp:wrapNone/>
                <wp:docPr id="2349" name="Ink 2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1">
                      <w14:nvContentPartPr>
                        <w14:cNvContentPartPr/>
                      </w14:nvContentPartPr>
                      <w14:xfrm>
                        <a:off x="0" y="0"/>
                        <a:ext cx="8424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FA18E1" id="Ink 2349" o:spid="_x0000_s1026" type="#_x0000_t75" style="position:absolute;margin-left:351.9pt;margin-top:55.6pt;width:8.65pt;height:23.05pt;z-index:2535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">
                <v:imagedata r:id="rId38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1072" behindDoc="0" locked="0" layoutInCell="1" allowOverlap="1" wp14:anchorId="712D63E0" wp14:editId="755D6D60">
                <wp:simplePos x="0" y="0"/>
                <wp:positionH relativeFrom="column">
                  <wp:posOffset>4469744</wp:posOffset>
                </wp:positionH>
                <wp:positionV relativeFrom="paragraph">
                  <wp:posOffset>727567</wp:posOffset>
                </wp:positionV>
                <wp:extent cx="128520" cy="195480"/>
                <wp:effectExtent l="38100" t="38100" r="43180" b="52705"/>
                <wp:wrapNone/>
                <wp:docPr id="2348" name="Ink 2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3">
                      <w14:nvContentPartPr>
                        <w14:cNvContentPartPr/>
                      </w14:nvContentPartPr>
                      <w14:xfrm>
                        <a:off x="0" y="0"/>
                        <a:ext cx="12852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841E1" id="Ink 2348" o:spid="_x0000_s1026" type="#_x0000_t75" style="position:absolute;margin-left:350.95pt;margin-top:56.3pt;width:12.05pt;height:17.4pt;z-index:25357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">
                <v:imagedata r:id="rId38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70048" behindDoc="0" locked="0" layoutInCell="1" allowOverlap="1" wp14:anchorId="1C39F663" wp14:editId="76ADE6D7">
                <wp:simplePos x="0" y="0"/>
                <wp:positionH relativeFrom="column">
                  <wp:posOffset>4121984</wp:posOffset>
                </wp:positionH>
                <wp:positionV relativeFrom="paragraph">
                  <wp:posOffset>824407</wp:posOffset>
                </wp:positionV>
                <wp:extent cx="88200" cy="147600"/>
                <wp:effectExtent l="38100" t="38100" r="45720" b="43180"/>
                <wp:wrapNone/>
                <wp:docPr id="2347" name="Ink 2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5">
                      <w14:nvContentPartPr>
                        <w14:cNvContentPartPr/>
                      </w14:nvContentPartPr>
                      <w14:xfrm>
                        <a:off x="0" y="0"/>
                        <a:ext cx="882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66AB8D" id="Ink 2347" o:spid="_x0000_s1026" type="#_x0000_t75" style="position:absolute;margin-left:323.55pt;margin-top:63.9pt;width:8.95pt;height:13.6pt;z-index:25357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">
                <v:imagedata r:id="rId38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9024" behindDoc="0" locked="0" layoutInCell="1" allowOverlap="1" wp14:anchorId="087DACC3" wp14:editId="5859629F">
                <wp:simplePos x="0" y="0"/>
                <wp:positionH relativeFrom="column">
                  <wp:posOffset>4001744</wp:posOffset>
                </wp:positionH>
                <wp:positionV relativeFrom="paragraph">
                  <wp:posOffset>748447</wp:posOffset>
                </wp:positionV>
                <wp:extent cx="98280" cy="11520"/>
                <wp:effectExtent l="38100" t="38100" r="35560" b="26670"/>
                <wp:wrapNone/>
                <wp:docPr id="2346" name="Ink 2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7">
                      <w14:nvContentPartPr>
                        <w14:cNvContentPartPr/>
                      </w14:nvContentPartPr>
                      <w14:xfrm>
                        <a:off x="0" y="0"/>
                        <a:ext cx="982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BC268" id="Ink 2346" o:spid="_x0000_s1026" type="#_x0000_t75" style="position:absolute;margin-left:314.1pt;margin-top:58pt;width:9.75pt;height:2.8pt;z-index:25356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">
                <v:imagedata r:id="rId38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8000" behindDoc="0" locked="0" layoutInCell="1" allowOverlap="1" wp14:anchorId="782946EC" wp14:editId="6292D1C8">
                <wp:simplePos x="0" y="0"/>
                <wp:positionH relativeFrom="column">
                  <wp:posOffset>3511784</wp:posOffset>
                </wp:positionH>
                <wp:positionV relativeFrom="paragraph">
                  <wp:posOffset>-143633</wp:posOffset>
                </wp:positionV>
                <wp:extent cx="54360" cy="1419480"/>
                <wp:effectExtent l="38100" t="38100" r="41275" b="47625"/>
                <wp:wrapNone/>
                <wp:docPr id="2345" name="Ink 2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9">
                      <w14:nvContentPartPr>
                        <w14:cNvContentPartPr/>
                      </w14:nvContentPartPr>
                      <w14:xfrm>
                        <a:off x="0" y="0"/>
                        <a:ext cx="54360" cy="141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9CB62" id="Ink 2345" o:spid="_x0000_s1026" type="#_x0000_t75" style="position:absolute;margin-left:275.6pt;margin-top:-12.3pt;width:6.1pt;height:113.7pt;z-index:2535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">
                <v:imagedata r:id="rId38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6976" behindDoc="0" locked="0" layoutInCell="1" allowOverlap="1" wp14:anchorId="3586BDD9" wp14:editId="0D2DFFA8">
                <wp:simplePos x="0" y="0"/>
                <wp:positionH relativeFrom="column">
                  <wp:posOffset>3414944</wp:posOffset>
                </wp:positionH>
                <wp:positionV relativeFrom="paragraph">
                  <wp:posOffset>-202313</wp:posOffset>
                </wp:positionV>
                <wp:extent cx="79560" cy="1585800"/>
                <wp:effectExtent l="38100" t="38100" r="53975" b="52705"/>
                <wp:wrapNone/>
                <wp:docPr id="2344" name="Ink 2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1">
                      <w14:nvContentPartPr>
                        <w14:cNvContentPartPr/>
                      </w14:nvContentPartPr>
                      <w14:xfrm>
                        <a:off x="0" y="0"/>
                        <a:ext cx="79560" cy="158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DBB612" id="Ink 2344" o:spid="_x0000_s1026" type="#_x0000_t75" style="position:absolute;margin-left:267.9pt;margin-top:-16.95pt;width:8.2pt;height:126.8pt;z-index:25356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">
                <v:imagedata r:id="rId38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5952" behindDoc="0" locked="0" layoutInCell="1" allowOverlap="1" wp14:anchorId="38B590FF" wp14:editId="28884C9F">
                <wp:simplePos x="0" y="0"/>
                <wp:positionH relativeFrom="column">
                  <wp:posOffset>3993104</wp:posOffset>
                </wp:positionH>
                <wp:positionV relativeFrom="paragraph">
                  <wp:posOffset>660247</wp:posOffset>
                </wp:positionV>
                <wp:extent cx="85320" cy="299160"/>
                <wp:effectExtent l="38100" t="38100" r="48260" b="43815"/>
                <wp:wrapNone/>
                <wp:docPr id="2343" name="Ink 2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3">
                      <w14:nvContentPartPr>
                        <w14:cNvContentPartPr/>
                      </w14:nvContentPartPr>
                      <w14:xfrm>
                        <a:off x="0" y="0"/>
                        <a:ext cx="85320" cy="29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60618" id="Ink 2343" o:spid="_x0000_s1026" type="#_x0000_t75" style="position:absolute;margin-left:313.4pt;margin-top:51pt;width:8.65pt;height:25.5pt;z-index:25356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">
                <v:imagedata r:id="rId38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4928" behindDoc="0" locked="0" layoutInCell="1" allowOverlap="1" wp14:anchorId="0FF03C44" wp14:editId="0E44C1A4">
                <wp:simplePos x="0" y="0"/>
                <wp:positionH relativeFrom="column">
                  <wp:posOffset>3780704</wp:posOffset>
                </wp:positionH>
                <wp:positionV relativeFrom="paragraph">
                  <wp:posOffset>873007</wp:posOffset>
                </wp:positionV>
                <wp:extent cx="129240" cy="6480"/>
                <wp:effectExtent l="38100" t="38100" r="42545" b="31750"/>
                <wp:wrapNone/>
                <wp:docPr id="2342" name="Ink 2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5">
                      <w14:nvContentPartPr>
                        <w14:cNvContentPartPr/>
                      </w14:nvContentPartPr>
                      <w14:xfrm>
                        <a:off x="0" y="0"/>
                        <a:ext cx="1292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2E5DE" id="Ink 2342" o:spid="_x0000_s1026" type="#_x0000_t75" style="position:absolute;margin-left:296.7pt;margin-top:67.7pt;width:12.2pt;height:2.6pt;z-index:25356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">
                <v:imagedata r:id="rId38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3904" behindDoc="0" locked="0" layoutInCell="1" allowOverlap="1" wp14:anchorId="7EC5683F" wp14:editId="763D3783">
                <wp:simplePos x="0" y="0"/>
                <wp:positionH relativeFrom="column">
                  <wp:posOffset>3782144</wp:posOffset>
                </wp:positionH>
                <wp:positionV relativeFrom="paragraph">
                  <wp:posOffset>799207</wp:posOffset>
                </wp:positionV>
                <wp:extent cx="86760" cy="18720"/>
                <wp:effectExtent l="38100" t="38100" r="46990" b="38735"/>
                <wp:wrapNone/>
                <wp:docPr id="2341" name="Ink 2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7">
                      <w14:nvContentPartPr>
                        <w14:cNvContentPartPr/>
                      </w14:nvContentPartPr>
                      <w14:xfrm>
                        <a:off x="0" y="0"/>
                        <a:ext cx="867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A345E" id="Ink 2341" o:spid="_x0000_s1026" type="#_x0000_t75" style="position:absolute;margin-left:296.8pt;margin-top:61.95pt;width:8.85pt;height:3.45pt;z-index:25356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">
                <v:imagedata r:id="rId38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2880" behindDoc="0" locked="0" layoutInCell="1" allowOverlap="1" wp14:anchorId="25879BE5" wp14:editId="5E746B0B">
                <wp:simplePos x="0" y="0"/>
                <wp:positionH relativeFrom="column">
                  <wp:posOffset>4973024</wp:posOffset>
                </wp:positionH>
                <wp:positionV relativeFrom="paragraph">
                  <wp:posOffset>179647</wp:posOffset>
                </wp:positionV>
                <wp:extent cx="958320" cy="346680"/>
                <wp:effectExtent l="57150" t="38100" r="51435" b="53975"/>
                <wp:wrapNone/>
                <wp:docPr id="2340" name="Ink 2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9">
                      <w14:nvContentPartPr>
                        <w14:cNvContentPartPr/>
                      </w14:nvContentPartPr>
                      <w14:xfrm>
                        <a:off x="0" y="0"/>
                        <a:ext cx="958320" cy="34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492FA5" id="Ink 2340" o:spid="_x0000_s1026" type="#_x0000_t75" style="position:absolute;margin-left:390.6pt;margin-top:13.15pt;width:77.4pt;height:29.3pt;z-index:25356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">
                <v:imagedata r:id="rId39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1856" behindDoc="0" locked="0" layoutInCell="1" allowOverlap="1" wp14:anchorId="333B7072" wp14:editId="0A558B07">
                <wp:simplePos x="0" y="0"/>
                <wp:positionH relativeFrom="column">
                  <wp:posOffset>5813984</wp:posOffset>
                </wp:positionH>
                <wp:positionV relativeFrom="paragraph">
                  <wp:posOffset>-273953</wp:posOffset>
                </wp:positionV>
                <wp:extent cx="208440" cy="554040"/>
                <wp:effectExtent l="38100" t="38100" r="39370" b="36830"/>
                <wp:wrapNone/>
                <wp:docPr id="2339" name="Ink 2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1">
                      <w14:nvContentPartPr>
                        <w14:cNvContentPartPr/>
                      </w14:nvContentPartPr>
                      <w14:xfrm>
                        <a:off x="0" y="0"/>
                        <a:ext cx="208440" cy="55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C7B2DB" id="Ink 2339" o:spid="_x0000_s1026" type="#_x0000_t75" style="position:absolute;margin-left:456.8pt;margin-top:-22.55pt;width:18.35pt;height:45.65pt;z-index:25356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">
                <v:imagedata r:id="rId39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0832" behindDoc="0" locked="0" layoutInCell="1" allowOverlap="1" wp14:anchorId="0EC33535" wp14:editId="71DCE56D">
                <wp:simplePos x="0" y="0"/>
                <wp:positionH relativeFrom="column">
                  <wp:posOffset>4778264</wp:posOffset>
                </wp:positionH>
                <wp:positionV relativeFrom="paragraph">
                  <wp:posOffset>-229673</wp:posOffset>
                </wp:positionV>
                <wp:extent cx="91800" cy="633600"/>
                <wp:effectExtent l="38100" t="38100" r="41910" b="52705"/>
                <wp:wrapNone/>
                <wp:docPr id="2338" name="Ink 2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3">
                      <w14:nvContentPartPr>
                        <w14:cNvContentPartPr/>
                      </w14:nvContentPartPr>
                      <w14:xfrm>
                        <a:off x="0" y="0"/>
                        <a:ext cx="91800" cy="63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FA7A1D" id="Ink 2338" o:spid="_x0000_s1026" type="#_x0000_t75" style="position:absolute;margin-left:375.25pt;margin-top:-19.1pt;width:9.25pt;height:51.9pt;z-index:25356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">
                <v:imagedata r:id="rId39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9808" behindDoc="0" locked="0" layoutInCell="1" allowOverlap="1" wp14:anchorId="425A891F" wp14:editId="264B544A">
                <wp:simplePos x="0" y="0"/>
                <wp:positionH relativeFrom="column">
                  <wp:posOffset>5980304</wp:posOffset>
                </wp:positionH>
                <wp:positionV relativeFrom="paragraph">
                  <wp:posOffset>58327</wp:posOffset>
                </wp:positionV>
                <wp:extent cx="360" cy="4320"/>
                <wp:effectExtent l="0" t="0" r="0" b="0"/>
                <wp:wrapNone/>
                <wp:docPr id="2337" name="Ink 2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5">
                      <w14:nvContentPartPr>
                        <w14:cNvContentPartPr/>
                      </w14:nvContentPartPr>
                      <w14:xfrm>
                        <a:off x="0" y="0"/>
                        <a:ext cx="3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36C729" id="Ink 2337" o:spid="_x0000_s1026" type="#_x0000_t75" style="position:absolute;margin-left:469.9pt;margin-top:3.6pt;width:2.05pt;height:2.35pt;z-index:25355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">
                <v:imagedata r:id="rId39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6736" behindDoc="0" locked="0" layoutInCell="1" allowOverlap="1" wp14:anchorId="32ED4F2F" wp14:editId="55038FAC">
                <wp:simplePos x="0" y="0"/>
                <wp:positionH relativeFrom="column">
                  <wp:posOffset>5675384</wp:posOffset>
                </wp:positionH>
                <wp:positionV relativeFrom="paragraph">
                  <wp:posOffset>-38513</wp:posOffset>
                </wp:positionV>
                <wp:extent cx="87480" cy="270360"/>
                <wp:effectExtent l="38100" t="38100" r="46355" b="34925"/>
                <wp:wrapNone/>
                <wp:docPr id="2334" name="Ink 2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7">
                      <w14:nvContentPartPr>
                        <w14:cNvContentPartPr/>
                      </w14:nvContentPartPr>
                      <w14:xfrm>
                        <a:off x="0" y="0"/>
                        <a:ext cx="8748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E1AFE6" id="Ink 2334" o:spid="_x0000_s1026" type="#_x0000_t75" style="position:absolute;margin-left:445.9pt;margin-top:-4.05pt;width:8.9pt;height:23.3pt;z-index:2535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">
                <v:imagedata r:id="rId39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5712" behindDoc="0" locked="0" layoutInCell="1" allowOverlap="1" wp14:anchorId="04AB8BE9" wp14:editId="442315A1">
                <wp:simplePos x="0" y="0"/>
                <wp:positionH relativeFrom="column">
                  <wp:posOffset>5668184</wp:posOffset>
                </wp:positionH>
                <wp:positionV relativeFrom="paragraph">
                  <wp:posOffset>-26273</wp:posOffset>
                </wp:positionV>
                <wp:extent cx="154080" cy="226800"/>
                <wp:effectExtent l="38100" t="38100" r="36830" b="40005"/>
                <wp:wrapNone/>
                <wp:docPr id="2333" name="Ink 2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9">
                      <w14:nvContentPartPr>
                        <w14:cNvContentPartPr/>
                      </w14:nvContentPartPr>
                      <w14:xfrm>
                        <a:off x="0" y="0"/>
                        <a:ext cx="15408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D333C" id="Ink 2333" o:spid="_x0000_s1026" type="#_x0000_t75" style="position:absolute;margin-left:445.3pt;margin-top:-3.05pt;width:14.15pt;height:19.8pt;z-index:25355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">
                <v:imagedata r:id="rId39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2640" behindDoc="0" locked="0" layoutInCell="1" allowOverlap="1" wp14:anchorId="11018CDF" wp14:editId="0385F027">
                <wp:simplePos x="0" y="0"/>
                <wp:positionH relativeFrom="column">
                  <wp:posOffset>5430944</wp:posOffset>
                </wp:positionH>
                <wp:positionV relativeFrom="paragraph">
                  <wp:posOffset>-134273</wp:posOffset>
                </wp:positionV>
                <wp:extent cx="129240" cy="417960"/>
                <wp:effectExtent l="38100" t="38100" r="42545" b="39370"/>
                <wp:wrapNone/>
                <wp:docPr id="2330" name="Ink 2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1">
                      <w14:nvContentPartPr>
                        <w14:cNvContentPartPr/>
                      </w14:nvContentPartPr>
                      <w14:xfrm>
                        <a:off x="0" y="0"/>
                        <a:ext cx="129240" cy="41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57AD02" id="Ink 2330" o:spid="_x0000_s1026" type="#_x0000_t75" style="position:absolute;margin-left:426.65pt;margin-top:-11.55pt;width:12.15pt;height:34.85pt;z-index:25355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">
                <v:imagedata r:id="rId39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1616" behindDoc="0" locked="0" layoutInCell="1" allowOverlap="1" wp14:anchorId="445AB0EE" wp14:editId="66426D1B">
                <wp:simplePos x="0" y="0"/>
                <wp:positionH relativeFrom="column">
                  <wp:posOffset>5152664</wp:posOffset>
                </wp:positionH>
                <wp:positionV relativeFrom="paragraph">
                  <wp:posOffset>-123473</wp:posOffset>
                </wp:positionV>
                <wp:extent cx="55080" cy="432720"/>
                <wp:effectExtent l="38100" t="38100" r="40640" b="43815"/>
                <wp:wrapNone/>
                <wp:docPr id="2329" name="Ink 2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3">
                      <w14:nvContentPartPr>
                        <w14:cNvContentPartPr/>
                      </w14:nvContentPartPr>
                      <w14:xfrm>
                        <a:off x="0" y="0"/>
                        <a:ext cx="55080" cy="43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6B669" id="Ink 2329" o:spid="_x0000_s1026" type="#_x0000_t75" style="position:absolute;margin-left:404.7pt;margin-top:-10.7pt;width:6.35pt;height:36pt;z-index:25355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">
                <v:imagedata r:id="rId39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50592" behindDoc="0" locked="0" layoutInCell="1" allowOverlap="1" wp14:anchorId="1D608C10" wp14:editId="1BEA00D4">
                <wp:simplePos x="0" y="0"/>
                <wp:positionH relativeFrom="column">
                  <wp:posOffset>5363264</wp:posOffset>
                </wp:positionH>
                <wp:positionV relativeFrom="paragraph">
                  <wp:posOffset>9727</wp:posOffset>
                </wp:positionV>
                <wp:extent cx="59760" cy="207000"/>
                <wp:effectExtent l="38100" t="38100" r="35560" b="41275"/>
                <wp:wrapNone/>
                <wp:docPr id="2328" name="Ink 2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5">
                      <w14:nvContentPartPr>
                        <w14:cNvContentPartPr/>
                      </w14:nvContentPartPr>
                      <w14:xfrm>
                        <a:off x="0" y="0"/>
                        <a:ext cx="5976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E53014" id="Ink 2328" o:spid="_x0000_s1026" type="#_x0000_t75" style="position:absolute;margin-left:421.3pt;margin-top:-.25pt;width:6.65pt;height:18.3pt;z-index:25355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">
                <v:imagedata r:id="rId39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9568" behindDoc="0" locked="0" layoutInCell="1" allowOverlap="1" wp14:anchorId="7B2E95A3" wp14:editId="452F7923">
                <wp:simplePos x="0" y="0"/>
                <wp:positionH relativeFrom="column">
                  <wp:posOffset>5356064</wp:posOffset>
                </wp:positionH>
                <wp:positionV relativeFrom="paragraph">
                  <wp:posOffset>28087</wp:posOffset>
                </wp:positionV>
                <wp:extent cx="106920" cy="167400"/>
                <wp:effectExtent l="38100" t="38100" r="45720" b="42545"/>
                <wp:wrapNone/>
                <wp:docPr id="2327" name="Ink 2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7">
                      <w14:nvContentPartPr>
                        <w14:cNvContentPartPr/>
                      </w14:nvContentPartPr>
                      <w14:xfrm>
                        <a:off x="0" y="0"/>
                        <a:ext cx="10692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C973E" id="Ink 2327" o:spid="_x0000_s1026" type="#_x0000_t75" style="position:absolute;margin-left:420.75pt;margin-top:1.2pt;width:10.4pt;height:15.2pt;z-index:25354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">
                <v:imagedata r:id="rId39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6496" behindDoc="0" locked="0" layoutInCell="1" allowOverlap="1" wp14:anchorId="49471559" wp14:editId="470AC4CF">
                <wp:simplePos x="0" y="0"/>
                <wp:positionH relativeFrom="column">
                  <wp:posOffset>5211344</wp:posOffset>
                </wp:positionH>
                <wp:positionV relativeFrom="paragraph">
                  <wp:posOffset>-12233</wp:posOffset>
                </wp:positionV>
                <wp:extent cx="63000" cy="243000"/>
                <wp:effectExtent l="38100" t="38100" r="51435" b="43180"/>
                <wp:wrapNone/>
                <wp:docPr id="2324" name="Ink 2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9">
                      <w14:nvContentPartPr>
                        <w14:cNvContentPartPr/>
                      </w14:nvContentPartPr>
                      <w14:xfrm>
                        <a:off x="0" y="0"/>
                        <a:ext cx="6300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8142A" id="Ink 2324" o:spid="_x0000_s1026" type="#_x0000_t75" style="position:absolute;margin-left:409.35pt;margin-top:-1.95pt;width:6.95pt;height:21.15pt;z-index:25354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">
                <v:imagedata r:id="rId39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5472" behindDoc="0" locked="0" layoutInCell="1" allowOverlap="1" wp14:anchorId="032D0C00" wp14:editId="72320475">
                <wp:simplePos x="0" y="0"/>
                <wp:positionH relativeFrom="column">
                  <wp:posOffset>5187944</wp:posOffset>
                </wp:positionH>
                <wp:positionV relativeFrom="paragraph">
                  <wp:posOffset>-13313</wp:posOffset>
                </wp:positionV>
                <wp:extent cx="117360" cy="223200"/>
                <wp:effectExtent l="38100" t="38100" r="54610" b="43815"/>
                <wp:wrapNone/>
                <wp:docPr id="2323" name="Ink 2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1">
                      <w14:nvContentPartPr>
                        <w14:cNvContentPartPr/>
                      </w14:nvContentPartPr>
                      <w14:xfrm>
                        <a:off x="0" y="0"/>
                        <a:ext cx="11736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F3D3D8" id="Ink 2323" o:spid="_x0000_s1026" type="#_x0000_t75" style="position:absolute;margin-left:407.5pt;margin-top:-2.05pt;width:11.25pt;height:19.55pt;z-index:25354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">
                <v:imagedata r:id="rId39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4448" behindDoc="0" locked="0" layoutInCell="1" allowOverlap="1" wp14:anchorId="03E20002" wp14:editId="10270EBE">
                <wp:simplePos x="0" y="0"/>
                <wp:positionH relativeFrom="column">
                  <wp:posOffset>4878704</wp:posOffset>
                </wp:positionH>
                <wp:positionV relativeFrom="paragraph">
                  <wp:posOffset>-10793</wp:posOffset>
                </wp:positionV>
                <wp:extent cx="113040" cy="303480"/>
                <wp:effectExtent l="38100" t="38100" r="39370" b="40005"/>
                <wp:wrapNone/>
                <wp:docPr id="2322" name="Ink 2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3">
                      <w14:nvContentPartPr>
                        <w14:cNvContentPartPr/>
                      </w14:nvContentPartPr>
                      <w14:xfrm>
                        <a:off x="0" y="0"/>
                        <a:ext cx="113040" cy="30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D6CC0" id="Ink 2322" o:spid="_x0000_s1026" type="#_x0000_t75" style="position:absolute;margin-left:383.15pt;margin-top:-1.85pt;width:10.85pt;height:25.9pt;z-index:25354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">
                <v:imagedata r:id="rId39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3424" behindDoc="0" locked="0" layoutInCell="1" allowOverlap="1" wp14:anchorId="456D4379" wp14:editId="0BC2587E">
                <wp:simplePos x="0" y="0"/>
                <wp:positionH relativeFrom="column">
                  <wp:posOffset>4892744</wp:posOffset>
                </wp:positionH>
                <wp:positionV relativeFrom="paragraph">
                  <wp:posOffset>-17633</wp:posOffset>
                </wp:positionV>
                <wp:extent cx="136440" cy="266760"/>
                <wp:effectExtent l="57150" t="38100" r="54610" b="38100"/>
                <wp:wrapNone/>
                <wp:docPr id="2321" name="Ink 2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5">
                      <w14:nvContentPartPr>
                        <w14:cNvContentPartPr/>
                      </w14:nvContentPartPr>
                      <w14:xfrm>
                        <a:off x="0" y="0"/>
                        <a:ext cx="13644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0C676B" id="Ink 2321" o:spid="_x0000_s1026" type="#_x0000_t75" style="position:absolute;margin-left:384.25pt;margin-top:-2.4pt;width:12.75pt;height:22.95pt;z-index:2535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">
                <v:imagedata r:id="rId39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2400" behindDoc="0" locked="0" layoutInCell="1" allowOverlap="1" wp14:anchorId="39C9A3F4" wp14:editId="07A39ABD">
                <wp:simplePos x="0" y="0"/>
                <wp:positionH relativeFrom="column">
                  <wp:posOffset>4642184</wp:posOffset>
                </wp:positionH>
                <wp:positionV relativeFrom="paragraph">
                  <wp:posOffset>106927</wp:posOffset>
                </wp:positionV>
                <wp:extent cx="82800" cy="172800"/>
                <wp:effectExtent l="38100" t="38100" r="31750" b="36830"/>
                <wp:wrapNone/>
                <wp:docPr id="2320" name="Ink 2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7">
                      <w14:nvContentPartPr>
                        <w14:cNvContentPartPr/>
                      </w14:nvContentPartPr>
                      <w14:xfrm>
                        <a:off x="0" y="0"/>
                        <a:ext cx="8280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EAA04" id="Ink 2320" o:spid="_x0000_s1026" type="#_x0000_t75" style="position:absolute;margin-left:364.55pt;margin-top:7.4pt;width:8.5pt;height:15.55pt;z-index:25354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">
                <v:imagedata r:id="rId39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1376" behindDoc="0" locked="0" layoutInCell="1" allowOverlap="1" wp14:anchorId="2A7408FF" wp14:editId="4089EB4A">
                <wp:simplePos x="0" y="0"/>
                <wp:positionH relativeFrom="column">
                  <wp:posOffset>4492784</wp:posOffset>
                </wp:positionH>
                <wp:positionV relativeFrom="paragraph">
                  <wp:posOffset>107647</wp:posOffset>
                </wp:positionV>
                <wp:extent cx="149760" cy="52560"/>
                <wp:effectExtent l="38100" t="38100" r="41275" b="43180"/>
                <wp:wrapNone/>
                <wp:docPr id="2319" name="Ink 2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9">
                      <w14:nvContentPartPr>
                        <w14:cNvContentPartPr/>
                      </w14:nvContentPartPr>
                      <w14:xfrm>
                        <a:off x="0" y="0"/>
                        <a:ext cx="14976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67CFA" id="Ink 2319" o:spid="_x0000_s1026" type="#_x0000_t75" style="position:absolute;margin-left:352.75pt;margin-top:7.5pt;width:13.8pt;height:6.15pt;z-index:25354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">
                <v:imagedata r:id="rId39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40352" behindDoc="0" locked="0" layoutInCell="1" allowOverlap="1" wp14:anchorId="061448C2" wp14:editId="5337E9E8">
                <wp:simplePos x="0" y="0"/>
                <wp:positionH relativeFrom="column">
                  <wp:posOffset>4484864</wp:posOffset>
                </wp:positionH>
                <wp:positionV relativeFrom="paragraph">
                  <wp:posOffset>-54713</wp:posOffset>
                </wp:positionV>
                <wp:extent cx="98280" cy="348120"/>
                <wp:effectExtent l="38100" t="38100" r="35560" b="52070"/>
                <wp:wrapNone/>
                <wp:docPr id="2318" name="Ink 2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1">
                      <w14:nvContentPartPr>
                        <w14:cNvContentPartPr/>
                      </w14:nvContentPartPr>
                      <w14:xfrm>
                        <a:off x="0" y="0"/>
                        <a:ext cx="98280" cy="34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9D669" id="Ink 2318" o:spid="_x0000_s1026" type="#_x0000_t75" style="position:absolute;margin-left:352.15pt;margin-top:-5.3pt;width:9.75pt;height:29.35pt;z-index:25354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">
                <v:imagedata r:id="rId39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9328" behindDoc="0" locked="0" layoutInCell="1" allowOverlap="1" wp14:anchorId="2315424C" wp14:editId="019D2F5C">
                <wp:simplePos x="0" y="0"/>
                <wp:positionH relativeFrom="column">
                  <wp:posOffset>4298744</wp:posOffset>
                </wp:positionH>
                <wp:positionV relativeFrom="paragraph">
                  <wp:posOffset>163807</wp:posOffset>
                </wp:positionV>
                <wp:extent cx="115560" cy="5400"/>
                <wp:effectExtent l="38100" t="38100" r="37465" b="33020"/>
                <wp:wrapNone/>
                <wp:docPr id="2317" name="Ink 2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3">
                      <w14:nvContentPartPr>
                        <w14:cNvContentPartPr/>
                      </w14:nvContentPartPr>
                      <w14:xfrm>
                        <a:off x="0" y="0"/>
                        <a:ext cx="1155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5C1651" id="Ink 2317" o:spid="_x0000_s1026" type="#_x0000_t75" style="position:absolute;margin-left:337.5pt;margin-top:11.95pt;width:11.1pt;height:2.3pt;z-index:25353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">
                <v:imagedata r:id="rId39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8304" behindDoc="0" locked="0" layoutInCell="1" allowOverlap="1" wp14:anchorId="062E966C" wp14:editId="444D50FA">
                <wp:simplePos x="0" y="0"/>
                <wp:positionH relativeFrom="column">
                  <wp:posOffset>4296224</wp:posOffset>
                </wp:positionH>
                <wp:positionV relativeFrom="paragraph">
                  <wp:posOffset>106567</wp:posOffset>
                </wp:positionV>
                <wp:extent cx="114120" cy="13680"/>
                <wp:effectExtent l="38100" t="38100" r="38735" b="43815"/>
                <wp:wrapNone/>
                <wp:docPr id="2316" name="Ink 2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5">
                      <w14:nvContentPartPr>
                        <w14:cNvContentPartPr/>
                      </w14:nvContentPartPr>
                      <w14:xfrm>
                        <a:off x="0" y="0"/>
                        <a:ext cx="1141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323C8" id="Ink 2316" o:spid="_x0000_s1026" type="#_x0000_t75" style="position:absolute;margin-left:337.3pt;margin-top:7.35pt;width:11pt;height:3.2pt;z-index:25353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">
                <v:imagedata r:id="rId39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7280" behindDoc="0" locked="0" layoutInCell="1" allowOverlap="1" wp14:anchorId="65285E71" wp14:editId="58BC0AE9">
                <wp:simplePos x="0" y="0"/>
                <wp:positionH relativeFrom="column">
                  <wp:posOffset>4128464</wp:posOffset>
                </wp:positionH>
                <wp:positionV relativeFrom="paragraph">
                  <wp:posOffset>-55433</wp:posOffset>
                </wp:positionV>
                <wp:extent cx="101880" cy="385200"/>
                <wp:effectExtent l="38100" t="38100" r="50800" b="34290"/>
                <wp:wrapNone/>
                <wp:docPr id="2315" name="Ink 2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7">
                      <w14:nvContentPartPr>
                        <w14:cNvContentPartPr/>
                      </w14:nvContentPartPr>
                      <w14:xfrm>
                        <a:off x="0" y="0"/>
                        <a:ext cx="101880" cy="38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F2988C" id="Ink 2315" o:spid="_x0000_s1026" type="#_x0000_t75" style="position:absolute;margin-left:324.1pt;margin-top:-5.35pt;width:10pt;height:32.35pt;z-index:25353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">
                <v:imagedata r:id="rId39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6256" behindDoc="0" locked="0" layoutInCell="1" allowOverlap="1" wp14:anchorId="40FB8222" wp14:editId="0BBC2500">
                <wp:simplePos x="0" y="0"/>
                <wp:positionH relativeFrom="column">
                  <wp:posOffset>3949184</wp:posOffset>
                </wp:positionH>
                <wp:positionV relativeFrom="paragraph">
                  <wp:posOffset>-39953</wp:posOffset>
                </wp:positionV>
                <wp:extent cx="76320" cy="398160"/>
                <wp:effectExtent l="19050" t="38100" r="38100" b="40005"/>
                <wp:wrapNone/>
                <wp:docPr id="2314" name="Ink 2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9">
                      <w14:nvContentPartPr>
                        <w14:cNvContentPartPr/>
                      </w14:nvContentPartPr>
                      <w14:xfrm>
                        <a:off x="0" y="0"/>
                        <a:ext cx="76320" cy="39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CA706" id="Ink 2314" o:spid="_x0000_s1026" type="#_x0000_t75" style="position:absolute;margin-left:309.95pt;margin-top:-4.15pt;width:7.95pt;height:33.3pt;z-index:25353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">
                <v:imagedata r:id="rId39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5232" behindDoc="0" locked="0" layoutInCell="1" allowOverlap="1" wp14:anchorId="4BE431E3" wp14:editId="0C5AB6D9">
                <wp:simplePos x="0" y="0"/>
                <wp:positionH relativeFrom="column">
                  <wp:posOffset>4040624</wp:posOffset>
                </wp:positionH>
                <wp:positionV relativeFrom="paragraph">
                  <wp:posOffset>140407</wp:posOffset>
                </wp:positionV>
                <wp:extent cx="138960" cy="19440"/>
                <wp:effectExtent l="38100" t="38100" r="33020" b="38100"/>
                <wp:wrapNone/>
                <wp:docPr id="2313" name="Ink 2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1">
                      <w14:nvContentPartPr>
                        <w14:cNvContentPartPr/>
                      </w14:nvContentPartPr>
                      <w14:xfrm>
                        <a:off x="0" y="0"/>
                        <a:ext cx="1389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70C8CD" id="Ink 2313" o:spid="_x0000_s1026" type="#_x0000_t75" style="position:absolute;margin-left:317.15pt;margin-top:10pt;width:12.95pt;height:3.6pt;z-index:25353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">
                <v:imagedata r:id="rId39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4208" behindDoc="0" locked="0" layoutInCell="1" allowOverlap="1" wp14:anchorId="0F254D18" wp14:editId="250B5648">
                <wp:simplePos x="0" y="0"/>
                <wp:positionH relativeFrom="column">
                  <wp:posOffset>4071224</wp:posOffset>
                </wp:positionH>
                <wp:positionV relativeFrom="paragraph">
                  <wp:posOffset>11887</wp:posOffset>
                </wp:positionV>
                <wp:extent cx="64080" cy="225720"/>
                <wp:effectExtent l="38100" t="38100" r="31750" b="41275"/>
                <wp:wrapNone/>
                <wp:docPr id="2312" name="Ink 2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3">
                      <w14:nvContentPartPr>
                        <w14:cNvContentPartPr/>
                      </w14:nvContentPartPr>
                      <w14:xfrm>
                        <a:off x="0" y="0"/>
                        <a:ext cx="6408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3FD119" id="Ink 2312" o:spid="_x0000_s1026" type="#_x0000_t75" style="position:absolute;margin-left:319.55pt;margin-top:-.05pt;width:7.1pt;height:19.75pt;z-index:25353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">
                <v:imagedata r:id="rId39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3184" behindDoc="0" locked="0" layoutInCell="1" allowOverlap="1" wp14:anchorId="3EF9C35A" wp14:editId="0EC81A35">
                <wp:simplePos x="0" y="0"/>
                <wp:positionH relativeFrom="column">
                  <wp:posOffset>4029104</wp:posOffset>
                </wp:positionH>
                <wp:positionV relativeFrom="paragraph">
                  <wp:posOffset>2167</wp:posOffset>
                </wp:positionV>
                <wp:extent cx="26280" cy="264960"/>
                <wp:effectExtent l="38100" t="38100" r="50165" b="40005"/>
                <wp:wrapNone/>
                <wp:docPr id="2311" name="Ink 2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5">
                      <w14:nvContentPartPr>
                        <w14:cNvContentPartPr/>
                      </w14:nvContentPartPr>
                      <w14:xfrm>
                        <a:off x="0" y="0"/>
                        <a:ext cx="26280" cy="2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B2560" id="Ink 2311" o:spid="_x0000_s1026" type="#_x0000_t75" style="position:absolute;margin-left:316.3pt;margin-top:-.85pt;width:3.95pt;height:22.8pt;z-index:25353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">
                <v:imagedata r:id="rId39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2160" behindDoc="0" locked="0" layoutInCell="1" allowOverlap="1" wp14:anchorId="2DA213CF" wp14:editId="3DDEBAA6">
                <wp:simplePos x="0" y="0"/>
                <wp:positionH relativeFrom="column">
                  <wp:posOffset>3819944</wp:posOffset>
                </wp:positionH>
                <wp:positionV relativeFrom="paragraph">
                  <wp:posOffset>117007</wp:posOffset>
                </wp:positionV>
                <wp:extent cx="96480" cy="128520"/>
                <wp:effectExtent l="38100" t="38100" r="18415" b="43180"/>
                <wp:wrapNone/>
                <wp:docPr id="2310" name="Ink 2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7">
                      <w14:nvContentPartPr>
                        <w14:cNvContentPartPr/>
                      </w14:nvContentPartPr>
                      <w14:xfrm>
                        <a:off x="0" y="0"/>
                        <a:ext cx="9648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A1367" id="Ink 2310" o:spid="_x0000_s1026" type="#_x0000_t75" style="position:absolute;margin-left:299.8pt;margin-top:8.2pt;width:9.6pt;height:12.1pt;z-index:25353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">
                <v:imagedata r:id="rId39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1136" behindDoc="0" locked="0" layoutInCell="1" allowOverlap="1" wp14:anchorId="24AB52F7" wp14:editId="5B9A8D58">
                <wp:simplePos x="0" y="0"/>
                <wp:positionH relativeFrom="column">
                  <wp:posOffset>3660824</wp:posOffset>
                </wp:positionH>
                <wp:positionV relativeFrom="paragraph">
                  <wp:posOffset>108367</wp:posOffset>
                </wp:positionV>
                <wp:extent cx="141120" cy="15120"/>
                <wp:effectExtent l="38100" t="38100" r="49530" b="42545"/>
                <wp:wrapNone/>
                <wp:docPr id="2309" name="Ink 2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9">
                      <w14:nvContentPartPr>
                        <w14:cNvContentPartPr/>
                      </w14:nvContentPartPr>
                      <w14:xfrm>
                        <a:off x="0" y="0"/>
                        <a:ext cx="1411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45BE2" id="Ink 2309" o:spid="_x0000_s1026" type="#_x0000_t75" style="position:absolute;margin-left:287.25pt;margin-top:7.55pt;width:13.05pt;height:3.25pt;z-index:25353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">
                <v:imagedata r:id="rId39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0112" behindDoc="0" locked="0" layoutInCell="1" allowOverlap="1" wp14:anchorId="532D4AF9" wp14:editId="0BA222C7">
                <wp:simplePos x="0" y="0"/>
                <wp:positionH relativeFrom="column">
                  <wp:posOffset>3727064</wp:posOffset>
                </wp:positionH>
                <wp:positionV relativeFrom="paragraph">
                  <wp:posOffset>-53993</wp:posOffset>
                </wp:positionV>
                <wp:extent cx="84600" cy="321480"/>
                <wp:effectExtent l="38100" t="38100" r="48895" b="40640"/>
                <wp:wrapNone/>
                <wp:docPr id="2308" name="Ink 2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1">
                      <w14:nvContentPartPr>
                        <w14:cNvContentPartPr/>
                      </w14:nvContentPartPr>
                      <w14:xfrm>
                        <a:off x="0" y="0"/>
                        <a:ext cx="84600" cy="32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3A1971" id="Ink 2308" o:spid="_x0000_s1026" type="#_x0000_t75" style="position:absolute;margin-left:292.45pt;margin-top:-5.25pt;width:8.65pt;height:27.25pt;z-index:25353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">
                <v:imagedata r:id="rId39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9088" behindDoc="0" locked="0" layoutInCell="1" allowOverlap="1" wp14:anchorId="661CEA7B" wp14:editId="7E5C67BE">
                <wp:simplePos x="0" y="0"/>
                <wp:positionH relativeFrom="column">
                  <wp:posOffset>3207944</wp:posOffset>
                </wp:positionH>
                <wp:positionV relativeFrom="paragraph">
                  <wp:posOffset>704167</wp:posOffset>
                </wp:positionV>
                <wp:extent cx="125280" cy="461520"/>
                <wp:effectExtent l="38100" t="38100" r="46355" b="34290"/>
                <wp:wrapNone/>
                <wp:docPr id="2307" name="Ink 2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3">
                      <w14:nvContentPartPr>
                        <w14:cNvContentPartPr/>
                      </w14:nvContentPartPr>
                      <w14:xfrm>
                        <a:off x="0" y="0"/>
                        <a:ext cx="125280" cy="46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7E8BC" id="Ink 2307" o:spid="_x0000_s1026" type="#_x0000_t75" style="position:absolute;margin-left:251.6pt;margin-top:54.45pt;width:11.8pt;height:38.35pt;z-index:25352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">
                <v:imagedata r:id="rId39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8064" behindDoc="0" locked="0" layoutInCell="1" allowOverlap="1" wp14:anchorId="3A04D5EA" wp14:editId="668F4F71">
                <wp:simplePos x="0" y="0"/>
                <wp:positionH relativeFrom="column">
                  <wp:posOffset>3126584</wp:posOffset>
                </wp:positionH>
                <wp:positionV relativeFrom="paragraph">
                  <wp:posOffset>953647</wp:posOffset>
                </wp:positionV>
                <wp:extent cx="123480" cy="18000"/>
                <wp:effectExtent l="38100" t="38100" r="29210" b="39370"/>
                <wp:wrapNone/>
                <wp:docPr id="2306" name="Ink 2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5">
                      <w14:nvContentPartPr>
                        <w14:cNvContentPartPr/>
                      </w14:nvContentPartPr>
                      <w14:xfrm>
                        <a:off x="0" y="0"/>
                        <a:ext cx="1234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7F0AF3" id="Ink 2306" o:spid="_x0000_s1026" type="#_x0000_t75" style="position:absolute;margin-left:245.2pt;margin-top:74.1pt;width:11.7pt;height:3.35pt;z-index:25352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">
                <v:imagedata r:id="rId39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7040" behindDoc="0" locked="0" layoutInCell="1" allowOverlap="1" wp14:anchorId="22E78F4C" wp14:editId="28712A02">
                <wp:simplePos x="0" y="0"/>
                <wp:positionH relativeFrom="column">
                  <wp:posOffset>3137384</wp:posOffset>
                </wp:positionH>
                <wp:positionV relativeFrom="paragraph">
                  <wp:posOffset>833047</wp:posOffset>
                </wp:positionV>
                <wp:extent cx="87840" cy="200520"/>
                <wp:effectExtent l="38100" t="38100" r="45720" b="47625"/>
                <wp:wrapNone/>
                <wp:docPr id="2305" name="Ink 2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7">
                      <w14:nvContentPartPr>
                        <w14:cNvContentPartPr/>
                      </w14:nvContentPartPr>
                      <w14:xfrm>
                        <a:off x="0" y="0"/>
                        <a:ext cx="8784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EB4BF" id="Ink 2305" o:spid="_x0000_s1026" type="#_x0000_t75" style="position:absolute;margin-left:246.05pt;margin-top:64.6pt;width:8.9pt;height:17.8pt;z-index:25352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">
                <v:imagedata r:id="rId39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6016" behindDoc="0" locked="0" layoutInCell="1" allowOverlap="1" wp14:anchorId="18654893" wp14:editId="009DEB93">
                <wp:simplePos x="0" y="0"/>
                <wp:positionH relativeFrom="column">
                  <wp:posOffset>2927864</wp:posOffset>
                </wp:positionH>
                <wp:positionV relativeFrom="paragraph">
                  <wp:posOffset>852847</wp:posOffset>
                </wp:positionV>
                <wp:extent cx="139680" cy="221040"/>
                <wp:effectExtent l="38100" t="38100" r="13335" b="45720"/>
                <wp:wrapNone/>
                <wp:docPr id="2304" name="Ink 2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9">
                      <w14:nvContentPartPr>
                        <w14:cNvContentPartPr/>
                      </w14:nvContentPartPr>
                      <w14:xfrm>
                        <a:off x="0" y="0"/>
                        <a:ext cx="13968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D0D693" id="Ink 2304" o:spid="_x0000_s1026" type="#_x0000_t75" style="position:absolute;margin-left:229.55pt;margin-top:66.15pt;width:13pt;height:19.35pt;z-index:25352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">
                <v:imagedata r:id="rId39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4992" behindDoc="0" locked="0" layoutInCell="1" allowOverlap="1" wp14:anchorId="45631469" wp14:editId="0512C7DB">
                <wp:simplePos x="0" y="0"/>
                <wp:positionH relativeFrom="column">
                  <wp:posOffset>2951984</wp:posOffset>
                </wp:positionH>
                <wp:positionV relativeFrom="paragraph">
                  <wp:posOffset>857167</wp:posOffset>
                </wp:positionV>
                <wp:extent cx="39600" cy="219240"/>
                <wp:effectExtent l="38100" t="38100" r="36830" b="28575"/>
                <wp:wrapNone/>
                <wp:docPr id="2303" name="Ink 2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1">
                      <w14:nvContentPartPr>
                        <w14:cNvContentPartPr/>
                      </w14:nvContentPartPr>
                      <w14:xfrm>
                        <a:off x="0" y="0"/>
                        <a:ext cx="3960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B1219" id="Ink 2303" o:spid="_x0000_s1026" type="#_x0000_t75" style="position:absolute;margin-left:231.45pt;margin-top:66.5pt;width:5.05pt;height:19.2pt;z-index:25352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">
                <v:imagedata r:id="rId39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3968" behindDoc="0" locked="0" layoutInCell="1" allowOverlap="1" wp14:anchorId="3C89D4FB" wp14:editId="0EBC7269">
                <wp:simplePos x="0" y="0"/>
                <wp:positionH relativeFrom="column">
                  <wp:posOffset>2846144</wp:posOffset>
                </wp:positionH>
                <wp:positionV relativeFrom="paragraph">
                  <wp:posOffset>694447</wp:posOffset>
                </wp:positionV>
                <wp:extent cx="92880" cy="465840"/>
                <wp:effectExtent l="38100" t="38100" r="40640" b="48895"/>
                <wp:wrapNone/>
                <wp:docPr id="2302" name="Ink 2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3">
                      <w14:nvContentPartPr>
                        <w14:cNvContentPartPr/>
                      </w14:nvContentPartPr>
                      <w14:xfrm>
                        <a:off x="0" y="0"/>
                        <a:ext cx="92880" cy="46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F131D0" id="Ink 2302" o:spid="_x0000_s1026" type="#_x0000_t75" style="position:absolute;margin-left:223.1pt;margin-top:53.7pt;width:9.25pt;height:38.7pt;z-index:25352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">
                <v:imagedata r:id="rId39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2944" behindDoc="0" locked="0" layoutInCell="1" allowOverlap="1" wp14:anchorId="6E7DD5B9" wp14:editId="6C7D0128">
                <wp:simplePos x="0" y="0"/>
                <wp:positionH relativeFrom="column">
                  <wp:posOffset>2726624</wp:posOffset>
                </wp:positionH>
                <wp:positionV relativeFrom="paragraph">
                  <wp:posOffset>920887</wp:posOffset>
                </wp:positionV>
                <wp:extent cx="84240" cy="95400"/>
                <wp:effectExtent l="38100" t="38100" r="30480" b="38100"/>
                <wp:wrapNone/>
                <wp:docPr id="2301" name="Ink 2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5">
                      <w14:nvContentPartPr>
                        <w14:cNvContentPartPr/>
                      </w14:nvContentPartPr>
                      <w14:xfrm>
                        <a:off x="0" y="0"/>
                        <a:ext cx="842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71E956" id="Ink 2301" o:spid="_x0000_s1026" type="#_x0000_t75" style="position:absolute;margin-left:213.7pt;margin-top:71.5pt;width:8.65pt;height:9.45pt;z-index:2535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">
                <v:imagedata r:id="rId39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1920" behindDoc="0" locked="0" layoutInCell="1" allowOverlap="1" wp14:anchorId="12A24B8D" wp14:editId="773928FA">
                <wp:simplePos x="0" y="0"/>
                <wp:positionH relativeFrom="column">
                  <wp:posOffset>2612864</wp:posOffset>
                </wp:positionH>
                <wp:positionV relativeFrom="paragraph">
                  <wp:posOffset>922327</wp:posOffset>
                </wp:positionV>
                <wp:extent cx="92880" cy="14760"/>
                <wp:effectExtent l="38100" t="38100" r="40640" b="42545"/>
                <wp:wrapNone/>
                <wp:docPr id="2300" name="Ink 2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7">
                      <w14:nvContentPartPr>
                        <w14:cNvContentPartPr/>
                      </w14:nvContentPartPr>
                      <w14:xfrm>
                        <a:off x="0" y="0"/>
                        <a:ext cx="928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682E08" id="Ink 2300" o:spid="_x0000_s1026" type="#_x0000_t75" style="position:absolute;margin-left:204.75pt;margin-top:71.6pt;width:9.25pt;height:3.1pt;z-index:25352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">
                <v:imagedata r:id="rId39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0896" behindDoc="0" locked="0" layoutInCell="1" allowOverlap="1" wp14:anchorId="66E5E6F8" wp14:editId="1CDAA484">
                <wp:simplePos x="0" y="0"/>
                <wp:positionH relativeFrom="column">
                  <wp:posOffset>2647424</wp:posOffset>
                </wp:positionH>
                <wp:positionV relativeFrom="paragraph">
                  <wp:posOffset>753127</wp:posOffset>
                </wp:positionV>
                <wp:extent cx="77760" cy="312480"/>
                <wp:effectExtent l="38100" t="38100" r="36830" b="49530"/>
                <wp:wrapNone/>
                <wp:docPr id="2299" name="Ink 2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9">
                      <w14:nvContentPartPr>
                        <w14:cNvContentPartPr/>
                      </w14:nvContentPartPr>
                      <w14:xfrm>
                        <a:off x="0" y="0"/>
                        <a:ext cx="77760" cy="31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8E11B4" id="Ink 2299" o:spid="_x0000_s1026" type="#_x0000_t75" style="position:absolute;margin-left:207.45pt;margin-top:58.3pt;width:8.1pt;height:26.55pt;z-index:25352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">
                <v:imagedata r:id="rId39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9872" behindDoc="0" locked="0" layoutInCell="1" allowOverlap="1" wp14:anchorId="0AE62F6D" wp14:editId="3BB62969">
                <wp:simplePos x="0" y="0"/>
                <wp:positionH relativeFrom="column">
                  <wp:posOffset>2350784</wp:posOffset>
                </wp:positionH>
                <wp:positionV relativeFrom="paragraph">
                  <wp:posOffset>980647</wp:posOffset>
                </wp:positionV>
                <wp:extent cx="117000" cy="4680"/>
                <wp:effectExtent l="38100" t="38100" r="35560" b="52705"/>
                <wp:wrapNone/>
                <wp:docPr id="2298" name="Ink 2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1">
                      <w14:nvContentPartPr>
                        <w14:cNvContentPartPr/>
                      </w14:nvContentPartPr>
                      <w14:xfrm>
                        <a:off x="0" y="0"/>
                        <a:ext cx="1170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096DC" id="Ink 2298" o:spid="_x0000_s1026" type="#_x0000_t75" style="position:absolute;margin-left:184.1pt;margin-top:76.3pt;width:11.15pt;height:2.2pt;z-index:25351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">
                <v:imagedata r:id="rId39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8848" behindDoc="0" locked="0" layoutInCell="1" allowOverlap="1" wp14:anchorId="565F7F8E" wp14:editId="28AD3F55">
                <wp:simplePos x="0" y="0"/>
                <wp:positionH relativeFrom="column">
                  <wp:posOffset>2329544</wp:posOffset>
                </wp:positionH>
                <wp:positionV relativeFrom="paragraph">
                  <wp:posOffset>929167</wp:posOffset>
                </wp:positionV>
                <wp:extent cx="134640" cy="7560"/>
                <wp:effectExtent l="38100" t="38100" r="55880" b="50165"/>
                <wp:wrapNone/>
                <wp:docPr id="2297" name="Ink 2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3">
                      <w14:nvContentPartPr>
                        <w14:cNvContentPartPr/>
                      </w14:nvContentPartPr>
                      <w14:xfrm>
                        <a:off x="0" y="0"/>
                        <a:ext cx="1346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E77B76" id="Ink 2297" o:spid="_x0000_s1026" type="#_x0000_t75" style="position:absolute;margin-left:182.45pt;margin-top:72.15pt;width:12.55pt;height:2.6pt;z-index:25351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">
                <v:imagedata r:id="rId39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7824" behindDoc="0" locked="0" layoutInCell="1" allowOverlap="1" wp14:anchorId="19636411" wp14:editId="15029EE5">
                <wp:simplePos x="0" y="0"/>
                <wp:positionH relativeFrom="column">
                  <wp:posOffset>2103824</wp:posOffset>
                </wp:positionH>
                <wp:positionV relativeFrom="paragraph">
                  <wp:posOffset>763207</wp:posOffset>
                </wp:positionV>
                <wp:extent cx="165600" cy="457560"/>
                <wp:effectExtent l="38100" t="38100" r="44450" b="38100"/>
                <wp:wrapNone/>
                <wp:docPr id="2296" name="Ink 2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5">
                      <w14:nvContentPartPr>
                        <w14:cNvContentPartPr/>
                      </w14:nvContentPartPr>
                      <w14:xfrm>
                        <a:off x="0" y="0"/>
                        <a:ext cx="165600" cy="45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78F307" id="Ink 2296" o:spid="_x0000_s1026" type="#_x0000_t75" style="position:absolute;margin-left:164.65pt;margin-top:59.1pt;width:15.05pt;height:38.05pt;z-index:25351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">
                <v:imagedata r:id="rId39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6800" behindDoc="0" locked="0" layoutInCell="1" allowOverlap="1" wp14:anchorId="20966BF1" wp14:editId="45B7D198">
                <wp:simplePos x="0" y="0"/>
                <wp:positionH relativeFrom="column">
                  <wp:posOffset>1874144</wp:posOffset>
                </wp:positionH>
                <wp:positionV relativeFrom="paragraph">
                  <wp:posOffset>707767</wp:posOffset>
                </wp:positionV>
                <wp:extent cx="63720" cy="504000"/>
                <wp:effectExtent l="38100" t="38100" r="31750" b="48895"/>
                <wp:wrapNone/>
                <wp:docPr id="2295" name="Ink 2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7">
                      <w14:nvContentPartPr>
                        <w14:cNvContentPartPr/>
                      </w14:nvContentPartPr>
                      <w14:xfrm>
                        <a:off x="0" y="0"/>
                        <a:ext cx="63720" cy="50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EEF70D" id="Ink 2295" o:spid="_x0000_s1026" type="#_x0000_t75" style="position:absolute;margin-left:146.55pt;margin-top:54.75pt;width:6.95pt;height:41.7pt;z-index:25351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">
                <v:imagedata r:id="rId39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5776" behindDoc="0" locked="0" layoutInCell="1" allowOverlap="1" wp14:anchorId="37F09447" wp14:editId="23753C64">
                <wp:simplePos x="0" y="0"/>
                <wp:positionH relativeFrom="column">
                  <wp:posOffset>2057384</wp:posOffset>
                </wp:positionH>
                <wp:positionV relativeFrom="paragraph">
                  <wp:posOffset>883087</wp:posOffset>
                </wp:positionV>
                <wp:extent cx="149040" cy="158760"/>
                <wp:effectExtent l="38100" t="38100" r="3810" b="50800"/>
                <wp:wrapNone/>
                <wp:docPr id="2294" name="Ink 2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9">
                      <w14:nvContentPartPr>
                        <w14:cNvContentPartPr/>
                      </w14:nvContentPartPr>
                      <w14:xfrm>
                        <a:off x="0" y="0"/>
                        <a:ext cx="14904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15A44" id="Ink 2294" o:spid="_x0000_s1026" type="#_x0000_t75" style="position:absolute;margin-left:161pt;margin-top:68.55pt;width:13.75pt;height:14.45pt;z-index:25351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">
                <v:imagedata r:id="rId39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4752" behindDoc="0" locked="0" layoutInCell="1" allowOverlap="1" wp14:anchorId="639A7E93" wp14:editId="38F6BAB9">
                <wp:simplePos x="0" y="0"/>
                <wp:positionH relativeFrom="column">
                  <wp:posOffset>2100224</wp:posOffset>
                </wp:positionH>
                <wp:positionV relativeFrom="paragraph">
                  <wp:posOffset>873727</wp:posOffset>
                </wp:positionV>
                <wp:extent cx="24840" cy="176040"/>
                <wp:effectExtent l="38100" t="38100" r="51435" b="33655"/>
                <wp:wrapNone/>
                <wp:docPr id="2293" name="Ink 2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1">
                      <w14:nvContentPartPr>
                        <w14:cNvContentPartPr/>
                      </w14:nvContentPartPr>
                      <w14:xfrm>
                        <a:off x="0" y="0"/>
                        <a:ext cx="2484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80A66" id="Ink 2293" o:spid="_x0000_s1026" type="#_x0000_t75" style="position:absolute;margin-left:164.35pt;margin-top:67.8pt;width:3.9pt;height:15.8pt;z-index:25351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">
                <v:imagedata r:id="rId39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3728" behindDoc="0" locked="0" layoutInCell="1" allowOverlap="1" wp14:anchorId="6C662591" wp14:editId="25BC2E21">
                <wp:simplePos x="0" y="0"/>
                <wp:positionH relativeFrom="column">
                  <wp:posOffset>1934984</wp:posOffset>
                </wp:positionH>
                <wp:positionV relativeFrom="paragraph">
                  <wp:posOffset>974167</wp:posOffset>
                </wp:positionV>
                <wp:extent cx="133200" cy="19080"/>
                <wp:effectExtent l="38100" t="38100" r="38735" b="38100"/>
                <wp:wrapNone/>
                <wp:docPr id="2292" name="Ink 2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3">
                      <w14:nvContentPartPr>
                        <w14:cNvContentPartPr/>
                      </w14:nvContentPartPr>
                      <w14:xfrm>
                        <a:off x="0" y="0"/>
                        <a:ext cx="1332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C66CFC" id="Ink 2292" o:spid="_x0000_s1026" type="#_x0000_t75" style="position:absolute;margin-left:151.35pt;margin-top:75.75pt;width:12.5pt;height:3.4pt;z-index:25351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">
                <v:imagedata r:id="rId39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2704" behindDoc="0" locked="0" layoutInCell="1" allowOverlap="1" wp14:anchorId="3F42649B" wp14:editId="711A661F">
                <wp:simplePos x="0" y="0"/>
                <wp:positionH relativeFrom="column">
                  <wp:posOffset>1946144</wp:posOffset>
                </wp:positionH>
                <wp:positionV relativeFrom="paragraph">
                  <wp:posOffset>846367</wp:posOffset>
                </wp:positionV>
                <wp:extent cx="74520" cy="230040"/>
                <wp:effectExtent l="38100" t="38100" r="20955" b="55880"/>
                <wp:wrapNone/>
                <wp:docPr id="2291" name="Ink 2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5">
                      <w14:nvContentPartPr>
                        <w14:cNvContentPartPr/>
                      </w14:nvContentPartPr>
                      <w14:xfrm>
                        <a:off x="0" y="0"/>
                        <a:ext cx="7452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FCE18" id="Ink 2291" o:spid="_x0000_s1026" type="#_x0000_t75" style="position:absolute;margin-left:152.25pt;margin-top:65.65pt;width:7.8pt;height:20.05pt;z-index:25351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">
                <v:imagedata r:id="rId39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1680" behindDoc="0" locked="0" layoutInCell="1" allowOverlap="1" wp14:anchorId="1CCCAEF9" wp14:editId="736135BC">
                <wp:simplePos x="0" y="0"/>
                <wp:positionH relativeFrom="column">
                  <wp:posOffset>1690904</wp:posOffset>
                </wp:positionH>
                <wp:positionV relativeFrom="paragraph">
                  <wp:posOffset>937087</wp:posOffset>
                </wp:positionV>
                <wp:extent cx="95040" cy="115920"/>
                <wp:effectExtent l="38100" t="38100" r="38735" b="36830"/>
                <wp:wrapNone/>
                <wp:docPr id="2290" name="Ink 2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7">
                      <w14:nvContentPartPr>
                        <w14:cNvContentPartPr/>
                      </w14:nvContentPartPr>
                      <w14:xfrm>
                        <a:off x="0" y="0"/>
                        <a:ext cx="950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767D6E" id="Ink 2290" o:spid="_x0000_s1026" type="#_x0000_t75" style="position:absolute;margin-left:132.15pt;margin-top:72.8pt;width:9.5pt;height:11.15pt;z-index:25351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">
                <v:imagedata r:id="rId39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0656" behindDoc="0" locked="0" layoutInCell="1" allowOverlap="1" wp14:anchorId="73575EBC" wp14:editId="79DA52CC">
                <wp:simplePos x="0" y="0"/>
                <wp:positionH relativeFrom="column">
                  <wp:posOffset>1554104</wp:posOffset>
                </wp:positionH>
                <wp:positionV relativeFrom="paragraph">
                  <wp:posOffset>952207</wp:posOffset>
                </wp:positionV>
                <wp:extent cx="109800" cy="10800"/>
                <wp:effectExtent l="38100" t="38100" r="43180" b="46355"/>
                <wp:wrapNone/>
                <wp:docPr id="2289" name="Ink 2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9">
                      <w14:nvContentPartPr>
                        <w14:cNvContentPartPr/>
                      </w14:nvContentPartPr>
                      <w14:xfrm>
                        <a:off x="0" y="0"/>
                        <a:ext cx="1098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BD2E27" id="Ink 2289" o:spid="_x0000_s1026" type="#_x0000_t75" style="position:absolute;margin-left:121.35pt;margin-top:74pt;width:10.65pt;height:2.8pt;z-index:25351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">
                <v:imagedata r:id="rId39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9632" behindDoc="0" locked="0" layoutInCell="1" allowOverlap="1" wp14:anchorId="47A749BB" wp14:editId="77C45AE1">
                <wp:simplePos x="0" y="0"/>
                <wp:positionH relativeFrom="column">
                  <wp:posOffset>1583624</wp:posOffset>
                </wp:positionH>
                <wp:positionV relativeFrom="paragraph">
                  <wp:posOffset>786967</wp:posOffset>
                </wp:positionV>
                <wp:extent cx="106920" cy="290520"/>
                <wp:effectExtent l="38100" t="38100" r="26670" b="52705"/>
                <wp:wrapNone/>
                <wp:docPr id="2288" name="Ink 2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1">
                      <w14:nvContentPartPr>
                        <w14:cNvContentPartPr/>
                      </w14:nvContentPartPr>
                      <w14:xfrm>
                        <a:off x="0" y="0"/>
                        <a:ext cx="10692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262DF" id="Ink 2288" o:spid="_x0000_s1026" type="#_x0000_t75" style="position:absolute;margin-left:123.7pt;margin-top:60.95pt;width:10.35pt;height:24.9pt;z-index:25350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">
                <v:imagedata r:id="rId39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8608" behindDoc="0" locked="0" layoutInCell="1" allowOverlap="1" wp14:anchorId="42DF62AC" wp14:editId="0ED940EC">
                <wp:simplePos x="0" y="0"/>
                <wp:positionH relativeFrom="column">
                  <wp:posOffset>2627264</wp:posOffset>
                </wp:positionH>
                <wp:positionV relativeFrom="paragraph">
                  <wp:posOffset>-29513</wp:posOffset>
                </wp:positionV>
                <wp:extent cx="88920" cy="52560"/>
                <wp:effectExtent l="38100" t="38100" r="44450" b="43180"/>
                <wp:wrapNone/>
                <wp:docPr id="2287" name="Ink 2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3">
                      <w14:nvContentPartPr>
                        <w14:cNvContentPartPr/>
                      </w14:nvContentPartPr>
                      <w14:xfrm>
                        <a:off x="0" y="0"/>
                        <a:ext cx="8892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A18B69" id="Ink 2287" o:spid="_x0000_s1026" type="#_x0000_t75" style="position:absolute;margin-left:205.85pt;margin-top:-3.3pt;width:8.95pt;height:6.15pt;z-index:25350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">
                <v:imagedata r:id="rId39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7584" behindDoc="0" locked="0" layoutInCell="1" allowOverlap="1" wp14:anchorId="3F9C4872" wp14:editId="6994056B">
                <wp:simplePos x="0" y="0"/>
                <wp:positionH relativeFrom="column">
                  <wp:posOffset>2730584</wp:posOffset>
                </wp:positionH>
                <wp:positionV relativeFrom="paragraph">
                  <wp:posOffset>468367</wp:posOffset>
                </wp:positionV>
                <wp:extent cx="7560" cy="64080"/>
                <wp:effectExtent l="38100" t="38100" r="31115" b="31750"/>
                <wp:wrapNone/>
                <wp:docPr id="2286" name="Ink 2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5">
                      <w14:nvContentPartPr>
                        <w14:cNvContentPartPr/>
                      </w14:nvContentPartPr>
                      <w14:xfrm>
                        <a:off x="0" y="0"/>
                        <a:ext cx="756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40F419" id="Ink 2286" o:spid="_x0000_s1026" type="#_x0000_t75" style="position:absolute;margin-left:214pt;margin-top:35.9pt;width:2.6pt;height:7.05pt;z-index:25350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">
                <v:imagedata r:id="rId39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6560" behindDoc="0" locked="0" layoutInCell="1" allowOverlap="1" wp14:anchorId="6EA0C910" wp14:editId="294E59EF">
                <wp:simplePos x="0" y="0"/>
                <wp:positionH relativeFrom="column">
                  <wp:posOffset>2659304</wp:posOffset>
                </wp:positionH>
                <wp:positionV relativeFrom="paragraph">
                  <wp:posOffset>498607</wp:posOffset>
                </wp:positionV>
                <wp:extent cx="36720" cy="29520"/>
                <wp:effectExtent l="38100" t="38100" r="40005" b="27940"/>
                <wp:wrapNone/>
                <wp:docPr id="2285" name="Ink 2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7">
                      <w14:nvContentPartPr>
                        <w14:cNvContentPartPr/>
                      </w14:nvContentPartPr>
                      <w14:xfrm>
                        <a:off x="0" y="0"/>
                        <a:ext cx="367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902BF1" id="Ink 2285" o:spid="_x0000_s1026" type="#_x0000_t75" style="position:absolute;margin-left:208.4pt;margin-top:38.25pt;width:4.9pt;height:4.3pt;z-index:25350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">
                <v:imagedata r:id="rId39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5536" behindDoc="0" locked="0" layoutInCell="1" allowOverlap="1" wp14:anchorId="3DDCE7B0" wp14:editId="5EB117D0">
                <wp:simplePos x="0" y="0"/>
                <wp:positionH relativeFrom="column">
                  <wp:posOffset>2615024</wp:posOffset>
                </wp:positionH>
                <wp:positionV relativeFrom="paragraph">
                  <wp:posOffset>484567</wp:posOffset>
                </wp:positionV>
                <wp:extent cx="77760" cy="9720"/>
                <wp:effectExtent l="38100" t="38100" r="36830" b="47625"/>
                <wp:wrapNone/>
                <wp:docPr id="2284" name="Ink 2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9">
                      <w14:nvContentPartPr>
                        <w14:cNvContentPartPr/>
                      </w14:nvContentPartPr>
                      <w14:xfrm>
                        <a:off x="0" y="0"/>
                        <a:ext cx="777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4DF1B8" id="Ink 2284" o:spid="_x0000_s1026" type="#_x0000_t75" style="position:absolute;margin-left:204.9pt;margin-top:37.15pt;width:8.05pt;height:2.7pt;z-index:25350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">
                <v:imagedata r:id="rId40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4512" behindDoc="0" locked="0" layoutInCell="1" allowOverlap="1" wp14:anchorId="4AEB6E56" wp14:editId="44F4C909">
                <wp:simplePos x="0" y="0"/>
                <wp:positionH relativeFrom="column">
                  <wp:posOffset>2577944</wp:posOffset>
                </wp:positionH>
                <wp:positionV relativeFrom="paragraph">
                  <wp:posOffset>422287</wp:posOffset>
                </wp:positionV>
                <wp:extent cx="41400" cy="4320"/>
                <wp:effectExtent l="57150" t="38100" r="53975" b="53340"/>
                <wp:wrapNone/>
                <wp:docPr id="2283" name="Ink 2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1">
                      <w14:nvContentPartPr>
                        <w14:cNvContentPartPr/>
                      </w14:nvContentPartPr>
                      <w14:xfrm>
                        <a:off x="0" y="0"/>
                        <a:ext cx="414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68E5AF" id="Ink 2283" o:spid="_x0000_s1026" type="#_x0000_t75" style="position:absolute;margin-left:202pt;margin-top:32.35pt;width:5.2pt;height:2.2pt;z-index:2535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">
                <v:imagedata r:id="rId40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3488" behindDoc="0" locked="0" layoutInCell="1" allowOverlap="1" wp14:anchorId="7DD13868" wp14:editId="5E6DDB53">
                <wp:simplePos x="0" y="0"/>
                <wp:positionH relativeFrom="column">
                  <wp:posOffset>2567504</wp:posOffset>
                </wp:positionH>
                <wp:positionV relativeFrom="paragraph">
                  <wp:posOffset>475567</wp:posOffset>
                </wp:positionV>
                <wp:extent cx="35280" cy="67680"/>
                <wp:effectExtent l="38100" t="38100" r="22225" b="46990"/>
                <wp:wrapNone/>
                <wp:docPr id="2282" name="Ink 2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3">
                      <w14:nvContentPartPr>
                        <w14:cNvContentPartPr/>
                      </w14:nvContentPartPr>
                      <w14:xfrm>
                        <a:off x="0" y="0"/>
                        <a:ext cx="352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D8B0EF" id="Ink 2282" o:spid="_x0000_s1026" type="#_x0000_t75" style="position:absolute;margin-left:201.15pt;margin-top:36.45pt;width:4.8pt;height:7.3pt;z-index:2535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">
                <v:imagedata r:id="rId40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2464" behindDoc="0" locked="0" layoutInCell="1" allowOverlap="1" wp14:anchorId="3783EE92" wp14:editId="5B6434B3">
                <wp:simplePos x="0" y="0"/>
                <wp:positionH relativeFrom="column">
                  <wp:posOffset>3155024</wp:posOffset>
                </wp:positionH>
                <wp:positionV relativeFrom="paragraph">
                  <wp:posOffset>269287</wp:posOffset>
                </wp:positionV>
                <wp:extent cx="1800" cy="1440"/>
                <wp:effectExtent l="38100" t="38100" r="36830" b="36830"/>
                <wp:wrapNone/>
                <wp:docPr id="2281" name="Ink 2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5">
                      <w14:nvContentPartPr>
                        <w14:cNvContentPartPr/>
                      </w14:nvContentPartPr>
                      <w14:xfrm>
                        <a:off x="0" y="0"/>
                        <a:ext cx="18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64475" id="Ink 2281" o:spid="_x0000_s1026" type="#_x0000_t75" style="position:absolute;margin-left:247.2pt;margin-top:20.2pt;width:2.65pt;height:2.05pt;z-index:25350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">
                <v:imagedata r:id="rId40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1440" behindDoc="0" locked="0" layoutInCell="1" allowOverlap="1" wp14:anchorId="2E4692D1" wp14:editId="647B22F5">
                <wp:simplePos x="0" y="0"/>
                <wp:positionH relativeFrom="column">
                  <wp:posOffset>3142424</wp:posOffset>
                </wp:positionH>
                <wp:positionV relativeFrom="paragraph">
                  <wp:posOffset>318247</wp:posOffset>
                </wp:positionV>
                <wp:extent cx="62280" cy="61920"/>
                <wp:effectExtent l="38100" t="38100" r="33020" b="52705"/>
                <wp:wrapNone/>
                <wp:docPr id="2280" name="Ink 2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7">
                      <w14:nvContentPartPr>
                        <w14:cNvContentPartPr/>
                      </w14:nvContentPartPr>
                      <w14:xfrm>
                        <a:off x="0" y="0"/>
                        <a:ext cx="6228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001F2C" id="Ink 2280" o:spid="_x0000_s1026" type="#_x0000_t75" style="position:absolute;margin-left:246.45pt;margin-top:24.05pt;width:6.85pt;height:6.9pt;z-index:25350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">
                <v:imagedata r:id="rId40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0416" behindDoc="0" locked="0" layoutInCell="1" allowOverlap="1" wp14:anchorId="62F8F255" wp14:editId="0375A536">
                <wp:simplePos x="0" y="0"/>
                <wp:positionH relativeFrom="column">
                  <wp:posOffset>3077624</wp:posOffset>
                </wp:positionH>
                <wp:positionV relativeFrom="paragraph">
                  <wp:posOffset>254887</wp:posOffset>
                </wp:positionV>
                <wp:extent cx="19440" cy="15480"/>
                <wp:effectExtent l="38100" t="38100" r="38100" b="41910"/>
                <wp:wrapNone/>
                <wp:docPr id="2279" name="Ink 2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9">
                      <w14:nvContentPartPr>
                        <w14:cNvContentPartPr/>
                      </w14:nvContentPartPr>
                      <w14:xfrm>
                        <a:off x="0" y="0"/>
                        <a:ext cx="194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806C02" id="Ink 2279" o:spid="_x0000_s1026" type="#_x0000_t75" style="position:absolute;margin-left:241.35pt;margin-top:19.05pt;width:3.55pt;height:3.2pt;z-index:25350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">
                <v:imagedata r:id="rId40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9392" behindDoc="0" locked="0" layoutInCell="1" allowOverlap="1" wp14:anchorId="534FC588" wp14:editId="3659E619">
                <wp:simplePos x="0" y="0"/>
                <wp:positionH relativeFrom="column">
                  <wp:posOffset>3062864</wp:posOffset>
                </wp:positionH>
                <wp:positionV relativeFrom="paragraph">
                  <wp:posOffset>320047</wp:posOffset>
                </wp:positionV>
                <wp:extent cx="57240" cy="46440"/>
                <wp:effectExtent l="38100" t="38100" r="38100" b="48895"/>
                <wp:wrapNone/>
                <wp:docPr id="2278" name="Ink 2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1">
                      <w14:nvContentPartPr>
                        <w14:cNvContentPartPr/>
                      </w14:nvContentPartPr>
                      <w14:xfrm>
                        <a:off x="0" y="0"/>
                        <a:ext cx="5724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FA154E" id="Ink 2278" o:spid="_x0000_s1026" type="#_x0000_t75" style="position:absolute;margin-left:240.15pt;margin-top:24.2pt;width:6.45pt;height:5.6pt;z-index:25349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">
                <v:imagedata r:id="rId40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8368" behindDoc="0" locked="0" layoutInCell="1" allowOverlap="1" wp14:anchorId="31DD11F1" wp14:editId="0906219F">
                <wp:simplePos x="0" y="0"/>
                <wp:positionH relativeFrom="column">
                  <wp:posOffset>2891864</wp:posOffset>
                </wp:positionH>
                <wp:positionV relativeFrom="paragraph">
                  <wp:posOffset>68047</wp:posOffset>
                </wp:positionV>
                <wp:extent cx="133920" cy="296280"/>
                <wp:effectExtent l="38100" t="38100" r="38100" b="46990"/>
                <wp:wrapNone/>
                <wp:docPr id="2277" name="Ink 2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3">
                      <w14:nvContentPartPr>
                        <w14:cNvContentPartPr/>
                      </w14:nvContentPartPr>
                      <w14:xfrm>
                        <a:off x="0" y="0"/>
                        <a:ext cx="13392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B35431" id="Ink 2277" o:spid="_x0000_s1026" type="#_x0000_t75" style="position:absolute;margin-left:226.7pt;margin-top:4.35pt;width:12.55pt;height:25.35pt;z-index:25349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">
                <v:imagedata r:id="rId40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7344" behindDoc="0" locked="0" layoutInCell="1" allowOverlap="1" wp14:anchorId="4B4486C9" wp14:editId="1EF3A570">
                <wp:simplePos x="0" y="0"/>
                <wp:positionH relativeFrom="column">
                  <wp:posOffset>2600624</wp:posOffset>
                </wp:positionH>
                <wp:positionV relativeFrom="paragraph">
                  <wp:posOffset>80647</wp:posOffset>
                </wp:positionV>
                <wp:extent cx="198000" cy="280800"/>
                <wp:effectExtent l="38100" t="38100" r="50165" b="43180"/>
                <wp:wrapNone/>
                <wp:docPr id="2276" name="Ink 2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5">
                      <w14:nvContentPartPr>
                        <w14:cNvContentPartPr/>
                      </w14:nvContentPartPr>
                      <w14:xfrm>
                        <a:off x="0" y="0"/>
                        <a:ext cx="19800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3464A" id="Ink 2276" o:spid="_x0000_s1026" type="#_x0000_t75" style="position:absolute;margin-left:203.75pt;margin-top:5.35pt;width:17.6pt;height:24.05pt;z-index:25349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">
                <v:imagedata r:id="rId40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6320" behindDoc="0" locked="0" layoutInCell="1" allowOverlap="1" wp14:anchorId="041E7A0E" wp14:editId="203D1FB0">
                <wp:simplePos x="0" y="0"/>
                <wp:positionH relativeFrom="column">
                  <wp:posOffset>2607104</wp:posOffset>
                </wp:positionH>
                <wp:positionV relativeFrom="paragraph">
                  <wp:posOffset>53647</wp:posOffset>
                </wp:positionV>
                <wp:extent cx="162720" cy="26640"/>
                <wp:effectExtent l="38100" t="38100" r="46990" b="50165"/>
                <wp:wrapNone/>
                <wp:docPr id="2275" name="Ink 2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7">
                      <w14:nvContentPartPr>
                        <w14:cNvContentPartPr/>
                      </w14:nvContentPartPr>
                      <w14:xfrm>
                        <a:off x="0" y="0"/>
                        <a:ext cx="1627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9303EC" id="Ink 2275" o:spid="_x0000_s1026" type="#_x0000_t75" style="position:absolute;margin-left:204.3pt;margin-top:3.2pt;width:14.75pt;height:4.15pt;z-index:25349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">
                <v:imagedata r:id="rId40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5296" behindDoc="0" locked="0" layoutInCell="1" allowOverlap="1" wp14:anchorId="63F56A0B" wp14:editId="58F2104C">
                <wp:simplePos x="0" y="0"/>
                <wp:positionH relativeFrom="column">
                  <wp:posOffset>2334584</wp:posOffset>
                </wp:positionH>
                <wp:positionV relativeFrom="paragraph">
                  <wp:posOffset>284047</wp:posOffset>
                </wp:positionV>
                <wp:extent cx="137880" cy="16200"/>
                <wp:effectExtent l="38100" t="38100" r="33655" b="41275"/>
                <wp:wrapNone/>
                <wp:docPr id="2274" name="Ink 2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9">
                      <w14:nvContentPartPr>
                        <w14:cNvContentPartPr/>
                      </w14:nvContentPartPr>
                      <w14:xfrm>
                        <a:off x="0" y="0"/>
                        <a:ext cx="1378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49A3A" id="Ink 2274" o:spid="_x0000_s1026" type="#_x0000_t75" style="position:absolute;margin-left:182.85pt;margin-top:21.35pt;width:12.8pt;height:3.35pt;z-index:25349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">
                <v:imagedata r:id="rId40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4272" behindDoc="0" locked="0" layoutInCell="1" allowOverlap="1" wp14:anchorId="59680774" wp14:editId="06F2D0CD">
                <wp:simplePos x="0" y="0"/>
                <wp:positionH relativeFrom="column">
                  <wp:posOffset>2337104</wp:posOffset>
                </wp:positionH>
                <wp:positionV relativeFrom="paragraph">
                  <wp:posOffset>208087</wp:posOffset>
                </wp:positionV>
                <wp:extent cx="119880" cy="21600"/>
                <wp:effectExtent l="38100" t="38100" r="33020" b="35560"/>
                <wp:wrapNone/>
                <wp:docPr id="2273" name="Ink 2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1">
                      <w14:nvContentPartPr>
                        <w14:cNvContentPartPr/>
                      </w14:nvContentPartPr>
                      <w14:xfrm>
                        <a:off x="0" y="0"/>
                        <a:ext cx="1198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426732" id="Ink 2273" o:spid="_x0000_s1026" type="#_x0000_t75" style="position:absolute;margin-left:183pt;margin-top:15.4pt;width:11.45pt;height:3.65pt;z-index:25349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">
                <v:imagedata r:id="rId40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3248" behindDoc="0" locked="0" layoutInCell="1" allowOverlap="1" wp14:anchorId="2C40EBEA" wp14:editId="51A746A0">
                <wp:simplePos x="0" y="0"/>
                <wp:positionH relativeFrom="column">
                  <wp:posOffset>2130824</wp:posOffset>
                </wp:positionH>
                <wp:positionV relativeFrom="paragraph">
                  <wp:posOffset>25207</wp:posOffset>
                </wp:positionV>
                <wp:extent cx="130680" cy="468360"/>
                <wp:effectExtent l="38100" t="38100" r="41275" b="46355"/>
                <wp:wrapNone/>
                <wp:docPr id="2272" name="Ink 2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3">
                      <w14:nvContentPartPr>
                        <w14:cNvContentPartPr/>
                      </w14:nvContentPartPr>
                      <w14:xfrm>
                        <a:off x="0" y="0"/>
                        <a:ext cx="130680" cy="46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2A94D2" id="Ink 2272" o:spid="_x0000_s1026" type="#_x0000_t75" style="position:absolute;margin-left:166.8pt;margin-top:1pt;width:12.3pt;height:38.9pt;z-index:25349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">
                <v:imagedata r:id="rId40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2224" behindDoc="0" locked="0" layoutInCell="1" allowOverlap="1" wp14:anchorId="194D4111" wp14:editId="43C5F3F4">
                <wp:simplePos x="0" y="0"/>
                <wp:positionH relativeFrom="column">
                  <wp:posOffset>1981784</wp:posOffset>
                </wp:positionH>
                <wp:positionV relativeFrom="paragraph">
                  <wp:posOffset>26287</wp:posOffset>
                </wp:positionV>
                <wp:extent cx="78480" cy="456120"/>
                <wp:effectExtent l="38100" t="38100" r="55245" b="39370"/>
                <wp:wrapNone/>
                <wp:docPr id="2271" name="Ink 2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5">
                      <w14:nvContentPartPr>
                        <w14:cNvContentPartPr/>
                      </w14:nvContentPartPr>
                      <w14:xfrm>
                        <a:off x="0" y="0"/>
                        <a:ext cx="78480" cy="45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DA8EA" id="Ink 2271" o:spid="_x0000_s1026" type="#_x0000_t75" style="position:absolute;margin-left:155.05pt;margin-top:1.05pt;width:8.2pt;height:37.85pt;z-index:2534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">
                <v:imagedata r:id="rId40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1200" behindDoc="0" locked="0" layoutInCell="1" allowOverlap="1" wp14:anchorId="1C2CBC1F" wp14:editId="7B39BAFD">
                <wp:simplePos x="0" y="0"/>
                <wp:positionH relativeFrom="column">
                  <wp:posOffset>2033984</wp:posOffset>
                </wp:positionH>
                <wp:positionV relativeFrom="paragraph">
                  <wp:posOffset>261007</wp:posOffset>
                </wp:positionV>
                <wp:extent cx="150120" cy="11160"/>
                <wp:effectExtent l="38100" t="38100" r="40640" b="46355"/>
                <wp:wrapNone/>
                <wp:docPr id="2270" name="Ink 2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7">
                      <w14:nvContentPartPr>
                        <w14:cNvContentPartPr/>
                      </w14:nvContentPartPr>
                      <w14:xfrm>
                        <a:off x="0" y="0"/>
                        <a:ext cx="1501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388F87" id="Ink 2270" o:spid="_x0000_s1026" type="#_x0000_t75" style="position:absolute;margin-left:159.15pt;margin-top:19.5pt;width:13.8pt;height:2.95pt;z-index:2534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">
                <v:imagedata r:id="rId40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0176" behindDoc="0" locked="0" layoutInCell="1" allowOverlap="1" wp14:anchorId="70C771EB" wp14:editId="2E6A47DF">
                <wp:simplePos x="0" y="0"/>
                <wp:positionH relativeFrom="column">
                  <wp:posOffset>2119304</wp:posOffset>
                </wp:positionH>
                <wp:positionV relativeFrom="paragraph">
                  <wp:posOffset>109087</wp:posOffset>
                </wp:positionV>
                <wp:extent cx="42120" cy="246600"/>
                <wp:effectExtent l="38100" t="38100" r="53340" b="39370"/>
                <wp:wrapNone/>
                <wp:docPr id="2269" name="Ink 2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9">
                      <w14:nvContentPartPr>
                        <w14:cNvContentPartPr/>
                      </w14:nvContentPartPr>
                      <w14:xfrm>
                        <a:off x="0" y="0"/>
                        <a:ext cx="4212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821E83" id="Ink 2269" o:spid="_x0000_s1026" type="#_x0000_t75" style="position:absolute;margin-left:165.85pt;margin-top:7.6pt;width:5.25pt;height:21.35pt;z-index:2534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">
                <v:imagedata r:id="rId40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9152" behindDoc="0" locked="0" layoutInCell="1" allowOverlap="1" wp14:anchorId="3E540776" wp14:editId="38AEFE5A">
                <wp:simplePos x="0" y="0"/>
                <wp:positionH relativeFrom="column">
                  <wp:posOffset>2040824</wp:posOffset>
                </wp:positionH>
                <wp:positionV relativeFrom="paragraph">
                  <wp:posOffset>121687</wp:posOffset>
                </wp:positionV>
                <wp:extent cx="37800" cy="230040"/>
                <wp:effectExtent l="38100" t="38100" r="38735" b="36830"/>
                <wp:wrapNone/>
                <wp:docPr id="2268" name="Ink 2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1">
                      <w14:nvContentPartPr>
                        <w14:cNvContentPartPr/>
                      </w14:nvContentPartPr>
                      <w14:xfrm>
                        <a:off x="0" y="0"/>
                        <a:ext cx="3780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967EC1" id="Ink 2268" o:spid="_x0000_s1026" type="#_x0000_t75" style="position:absolute;margin-left:159.7pt;margin-top:8.6pt;width:4.95pt;height:20.05pt;z-index:25348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">
                <v:imagedata r:id="rId40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8128" behindDoc="0" locked="0" layoutInCell="1" allowOverlap="1" wp14:anchorId="2C609D49" wp14:editId="117EC427">
                <wp:simplePos x="0" y="0"/>
                <wp:positionH relativeFrom="column">
                  <wp:posOffset>1855064</wp:posOffset>
                </wp:positionH>
                <wp:positionV relativeFrom="paragraph">
                  <wp:posOffset>243367</wp:posOffset>
                </wp:positionV>
                <wp:extent cx="125280" cy="134640"/>
                <wp:effectExtent l="38100" t="38100" r="46355" b="36830"/>
                <wp:wrapNone/>
                <wp:docPr id="2267" name="Ink 2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3">
                      <w14:nvContentPartPr>
                        <w14:cNvContentPartPr/>
                      </w14:nvContentPartPr>
                      <w14:xfrm>
                        <a:off x="0" y="0"/>
                        <a:ext cx="12528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A262D" id="Ink 2267" o:spid="_x0000_s1026" type="#_x0000_t75" style="position:absolute;margin-left:145.05pt;margin-top:18.15pt;width:11.8pt;height:12.55pt;z-index:25348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">
                <v:imagedata r:id="rId40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7104" behindDoc="0" locked="0" layoutInCell="1" allowOverlap="1" wp14:anchorId="4737BC59" wp14:editId="4041744E">
                <wp:simplePos x="0" y="0"/>
                <wp:positionH relativeFrom="column">
                  <wp:posOffset>1717184</wp:posOffset>
                </wp:positionH>
                <wp:positionV relativeFrom="paragraph">
                  <wp:posOffset>230767</wp:posOffset>
                </wp:positionV>
                <wp:extent cx="124920" cy="10080"/>
                <wp:effectExtent l="38100" t="38100" r="46990" b="47625"/>
                <wp:wrapNone/>
                <wp:docPr id="2266" name="Ink 2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5">
                      <w14:nvContentPartPr>
                        <w14:cNvContentPartPr/>
                      </w14:nvContentPartPr>
                      <w14:xfrm>
                        <a:off x="0" y="0"/>
                        <a:ext cx="1249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ACF52" id="Ink 2266" o:spid="_x0000_s1026" type="#_x0000_t75" style="position:absolute;margin-left:134.2pt;margin-top:17.05pt;width:11.8pt;height:3.05pt;z-index:25348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">
                <v:imagedata r:id="rId40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6080" behindDoc="0" locked="0" layoutInCell="1" allowOverlap="1" wp14:anchorId="2A17A33D" wp14:editId="67DE18E6">
                <wp:simplePos x="0" y="0"/>
                <wp:positionH relativeFrom="column">
                  <wp:posOffset>1746704</wp:posOffset>
                </wp:positionH>
                <wp:positionV relativeFrom="paragraph">
                  <wp:posOffset>92527</wp:posOffset>
                </wp:positionV>
                <wp:extent cx="84240" cy="292320"/>
                <wp:effectExtent l="57150" t="38100" r="49530" b="50800"/>
                <wp:wrapNone/>
                <wp:docPr id="2265" name="Ink 2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7">
                      <w14:nvContentPartPr>
                        <w14:cNvContentPartPr/>
                      </w14:nvContentPartPr>
                      <w14:xfrm>
                        <a:off x="0" y="0"/>
                        <a:ext cx="84240" cy="29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027B51" id="Ink 2265" o:spid="_x0000_s1026" type="#_x0000_t75" style="position:absolute;margin-left:136.55pt;margin-top:6.3pt;width:8.65pt;height:25pt;z-index:25348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">
                <v:imagedata r:id="rId40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5056" behindDoc="0" locked="0" layoutInCell="1" allowOverlap="1" wp14:anchorId="4E6E232B" wp14:editId="72480CDF">
                <wp:simplePos x="0" y="0"/>
                <wp:positionH relativeFrom="column">
                  <wp:posOffset>1077464</wp:posOffset>
                </wp:positionH>
                <wp:positionV relativeFrom="paragraph">
                  <wp:posOffset>496807</wp:posOffset>
                </wp:positionV>
                <wp:extent cx="1800" cy="1080"/>
                <wp:effectExtent l="38100" t="38100" r="36830" b="37465"/>
                <wp:wrapNone/>
                <wp:docPr id="2264" name="Ink 2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9">
                      <w14:nvContentPartPr>
                        <w14:cNvContentPartPr/>
                      </w14:nvContentPartPr>
                      <w14:xfrm>
                        <a:off x="0" y="0"/>
                        <a:ext cx="180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B514E" id="Ink 2264" o:spid="_x0000_s1026" type="#_x0000_t75" style="position:absolute;margin-left:83.6pt;margin-top:37.6pt;width:2.65pt;height:3.05pt;z-index:25348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">
                <v:imagedata r:id="rId40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4032" behindDoc="0" locked="0" layoutInCell="1" allowOverlap="1" wp14:anchorId="5122C890" wp14:editId="3E751866">
                <wp:simplePos x="0" y="0"/>
                <wp:positionH relativeFrom="column">
                  <wp:posOffset>900704</wp:posOffset>
                </wp:positionH>
                <wp:positionV relativeFrom="paragraph">
                  <wp:posOffset>444247</wp:posOffset>
                </wp:positionV>
                <wp:extent cx="115200" cy="9360"/>
                <wp:effectExtent l="38100" t="38100" r="37465" b="48260"/>
                <wp:wrapNone/>
                <wp:docPr id="2263" name="Ink 2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1">
                      <w14:nvContentPartPr>
                        <w14:cNvContentPartPr/>
                      </w14:nvContentPartPr>
                      <w14:xfrm>
                        <a:off x="0" y="0"/>
                        <a:ext cx="1152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26AC24" id="Ink 2263" o:spid="_x0000_s1026" type="#_x0000_t75" style="position:absolute;margin-left:69.9pt;margin-top:33.95pt;width:11.05pt;height:2.8pt;z-index:25348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">
                <v:imagedata r:id="rId40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3008" behindDoc="0" locked="0" layoutInCell="1" allowOverlap="1" wp14:anchorId="2D35E3F6" wp14:editId="07772538">
                <wp:simplePos x="0" y="0"/>
                <wp:positionH relativeFrom="column">
                  <wp:posOffset>952904</wp:posOffset>
                </wp:positionH>
                <wp:positionV relativeFrom="paragraph">
                  <wp:posOffset>447847</wp:posOffset>
                </wp:positionV>
                <wp:extent cx="5400" cy="70200"/>
                <wp:effectExtent l="38100" t="38100" r="52070" b="44450"/>
                <wp:wrapNone/>
                <wp:docPr id="2262" name="Ink 2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3">
                      <w14:nvContentPartPr>
                        <w14:cNvContentPartPr/>
                      </w14:nvContentPartPr>
                      <w14:xfrm>
                        <a:off x="0" y="0"/>
                        <a:ext cx="540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91189E" id="Ink 2262" o:spid="_x0000_s1026" type="#_x0000_t75" style="position:absolute;margin-left:74.05pt;margin-top:34.25pt;width:2.45pt;height:7.5pt;z-index:25348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">
                <v:imagedata r:id="rId40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1984" behindDoc="0" locked="0" layoutInCell="1" allowOverlap="1" wp14:anchorId="00DB8873" wp14:editId="010E529D">
                <wp:simplePos x="0" y="0"/>
                <wp:positionH relativeFrom="column">
                  <wp:posOffset>815744</wp:posOffset>
                </wp:positionH>
                <wp:positionV relativeFrom="paragraph">
                  <wp:posOffset>508327</wp:posOffset>
                </wp:positionV>
                <wp:extent cx="88560" cy="247320"/>
                <wp:effectExtent l="38100" t="38100" r="45085" b="57785"/>
                <wp:wrapNone/>
                <wp:docPr id="2261" name="Ink 2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5">
                      <w14:nvContentPartPr>
                        <w14:cNvContentPartPr/>
                      </w14:nvContentPartPr>
                      <w14:xfrm>
                        <a:off x="0" y="0"/>
                        <a:ext cx="8856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4DF07" id="Ink 2261" o:spid="_x0000_s1026" type="#_x0000_t75" style="position:absolute;margin-left:63.25pt;margin-top:39.1pt;width:8.9pt;height:21.35pt;z-index:25348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">
                <v:imagedata r:id="rId40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0960" behindDoc="0" locked="0" layoutInCell="1" allowOverlap="1" wp14:anchorId="1D83F24F" wp14:editId="69F3722F">
                <wp:simplePos x="0" y="0"/>
                <wp:positionH relativeFrom="column">
                  <wp:posOffset>806024</wp:posOffset>
                </wp:positionH>
                <wp:positionV relativeFrom="paragraph">
                  <wp:posOffset>516967</wp:posOffset>
                </wp:positionV>
                <wp:extent cx="132120" cy="223560"/>
                <wp:effectExtent l="38100" t="38100" r="39370" b="43180"/>
                <wp:wrapNone/>
                <wp:docPr id="2260" name="Ink 2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7">
                      <w14:nvContentPartPr>
                        <w14:cNvContentPartPr/>
                      </w14:nvContentPartPr>
                      <w14:xfrm>
                        <a:off x="0" y="0"/>
                        <a:ext cx="13212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6AE37" id="Ink 2260" o:spid="_x0000_s1026" type="#_x0000_t75" style="position:absolute;margin-left:62.45pt;margin-top:39.7pt;width:12.35pt;height:19.55pt;z-index:25348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">
                <v:imagedata r:id="rId40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9936" behindDoc="0" locked="0" layoutInCell="1" allowOverlap="1" wp14:anchorId="3B707072" wp14:editId="63968ED8">
                <wp:simplePos x="0" y="0"/>
                <wp:positionH relativeFrom="column">
                  <wp:posOffset>681464</wp:posOffset>
                </wp:positionH>
                <wp:positionV relativeFrom="paragraph">
                  <wp:posOffset>386647</wp:posOffset>
                </wp:positionV>
                <wp:extent cx="35280" cy="43200"/>
                <wp:effectExtent l="38100" t="38100" r="41275" b="33020"/>
                <wp:wrapNone/>
                <wp:docPr id="2259" name="Ink 2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9">
                      <w14:nvContentPartPr>
                        <w14:cNvContentPartPr/>
                      </w14:nvContentPartPr>
                      <w14:xfrm>
                        <a:off x="0" y="0"/>
                        <a:ext cx="3528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EAEE9" id="Ink 2259" o:spid="_x0000_s1026" type="#_x0000_t75" style="position:absolute;margin-left:52.65pt;margin-top:29.5pt;width:4.8pt;height:5.3pt;z-index:2534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">
                <v:imagedata r:id="rId40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8912" behindDoc="0" locked="0" layoutInCell="1" allowOverlap="1" wp14:anchorId="21F2CE9C" wp14:editId="7AECFDDA">
                <wp:simplePos x="0" y="0"/>
                <wp:positionH relativeFrom="column">
                  <wp:posOffset>605144</wp:posOffset>
                </wp:positionH>
                <wp:positionV relativeFrom="paragraph">
                  <wp:posOffset>392047</wp:posOffset>
                </wp:positionV>
                <wp:extent cx="56520" cy="6840"/>
                <wp:effectExtent l="38100" t="38100" r="38735" b="50800"/>
                <wp:wrapNone/>
                <wp:docPr id="2258" name="Ink 2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1">
                      <w14:nvContentPartPr>
                        <w14:cNvContentPartPr/>
                      </w14:nvContentPartPr>
                      <w14:xfrm>
                        <a:off x="0" y="0"/>
                        <a:ext cx="565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3BC15" id="Ink 2258" o:spid="_x0000_s1026" type="#_x0000_t75" style="position:absolute;margin-left:46.65pt;margin-top:29.8pt;width:6.4pt;height:2.65pt;z-index:2534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">
                <v:imagedata r:id="rId40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7888" behindDoc="0" locked="0" layoutInCell="1" allowOverlap="1" wp14:anchorId="70D38376" wp14:editId="7D673C07">
                <wp:simplePos x="0" y="0"/>
                <wp:positionH relativeFrom="column">
                  <wp:posOffset>550784</wp:posOffset>
                </wp:positionH>
                <wp:positionV relativeFrom="paragraph">
                  <wp:posOffset>455047</wp:posOffset>
                </wp:positionV>
                <wp:extent cx="105840" cy="357120"/>
                <wp:effectExtent l="38100" t="38100" r="46990" b="43180"/>
                <wp:wrapNone/>
                <wp:docPr id="2257" name="Ink 2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3">
                      <w14:nvContentPartPr>
                        <w14:cNvContentPartPr/>
                      </w14:nvContentPartPr>
                      <w14:xfrm>
                        <a:off x="0" y="0"/>
                        <a:ext cx="105840" cy="35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4FCEF4" id="Ink 2257" o:spid="_x0000_s1026" type="#_x0000_t75" style="position:absolute;margin-left:42.35pt;margin-top:34.85pt;width:10.35pt;height:30.05pt;z-index:2534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">
                <v:imagedata r:id="rId40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6864" behindDoc="0" locked="0" layoutInCell="1" allowOverlap="1" wp14:anchorId="7C76C39D" wp14:editId="733B4D9A">
                <wp:simplePos x="0" y="0"/>
                <wp:positionH relativeFrom="column">
                  <wp:posOffset>224984</wp:posOffset>
                </wp:positionH>
                <wp:positionV relativeFrom="paragraph">
                  <wp:posOffset>473047</wp:posOffset>
                </wp:positionV>
                <wp:extent cx="65520" cy="385200"/>
                <wp:effectExtent l="38100" t="38100" r="48895" b="34290"/>
                <wp:wrapNone/>
                <wp:docPr id="2256" name="Ink 2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5">
                      <w14:nvContentPartPr>
                        <w14:cNvContentPartPr/>
                      </w14:nvContentPartPr>
                      <w14:xfrm>
                        <a:off x="0" y="0"/>
                        <a:ext cx="65520" cy="38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8DB32" id="Ink 2256" o:spid="_x0000_s1026" type="#_x0000_t75" style="position:absolute;margin-left:16.7pt;margin-top:36.25pt;width:7.1pt;height:32.35pt;z-index:25347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">
                <v:imagedata r:id="rId40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5840" behindDoc="0" locked="0" layoutInCell="1" allowOverlap="1" wp14:anchorId="451CF89E" wp14:editId="037A9FFE">
                <wp:simplePos x="0" y="0"/>
                <wp:positionH relativeFrom="column">
                  <wp:posOffset>421544</wp:posOffset>
                </wp:positionH>
                <wp:positionV relativeFrom="paragraph">
                  <wp:posOffset>531727</wp:posOffset>
                </wp:positionV>
                <wp:extent cx="110880" cy="247680"/>
                <wp:effectExtent l="38100" t="38100" r="41910" b="38100"/>
                <wp:wrapNone/>
                <wp:docPr id="2255" name="Ink 2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7">
                      <w14:nvContentPartPr>
                        <w14:cNvContentPartPr/>
                      </w14:nvContentPartPr>
                      <w14:xfrm>
                        <a:off x="0" y="0"/>
                        <a:ext cx="11088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A47CA" id="Ink 2255" o:spid="_x0000_s1026" type="#_x0000_t75" style="position:absolute;margin-left:32.2pt;margin-top:40.85pt;width:10.75pt;height:21.45pt;z-index:25347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">
                <v:imagedata r:id="rId40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4816" behindDoc="0" locked="0" layoutInCell="1" allowOverlap="1" wp14:anchorId="1258778B" wp14:editId="66EEBFAC">
                <wp:simplePos x="0" y="0"/>
                <wp:positionH relativeFrom="column">
                  <wp:posOffset>464024</wp:posOffset>
                </wp:positionH>
                <wp:positionV relativeFrom="paragraph">
                  <wp:posOffset>515887</wp:posOffset>
                </wp:positionV>
                <wp:extent cx="107640" cy="218520"/>
                <wp:effectExtent l="38100" t="38100" r="45085" b="29210"/>
                <wp:wrapNone/>
                <wp:docPr id="2254" name="Ink 2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9">
                      <w14:nvContentPartPr>
                        <w14:cNvContentPartPr/>
                      </w14:nvContentPartPr>
                      <w14:xfrm>
                        <a:off x="0" y="0"/>
                        <a:ext cx="10764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995464" id="Ink 2254" o:spid="_x0000_s1026" type="#_x0000_t75" style="position:absolute;margin-left:35.55pt;margin-top:39.6pt;width:10.45pt;height:19.15pt;z-index:25347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">
                <v:imagedata r:id="rId40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3792" behindDoc="0" locked="0" layoutInCell="1" allowOverlap="1" wp14:anchorId="703C21D1" wp14:editId="4DEA4430">
                <wp:simplePos x="0" y="0"/>
                <wp:positionH relativeFrom="column">
                  <wp:posOffset>284744</wp:posOffset>
                </wp:positionH>
                <wp:positionV relativeFrom="paragraph">
                  <wp:posOffset>475207</wp:posOffset>
                </wp:positionV>
                <wp:extent cx="118080" cy="12600"/>
                <wp:effectExtent l="38100" t="38100" r="34925" b="45085"/>
                <wp:wrapNone/>
                <wp:docPr id="2253" name="Ink 2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1">
                      <w14:nvContentPartPr>
                        <w14:cNvContentPartPr/>
                      </w14:nvContentPartPr>
                      <w14:xfrm>
                        <a:off x="0" y="0"/>
                        <a:ext cx="1180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F046F8" id="Ink 2253" o:spid="_x0000_s1026" type="#_x0000_t75" style="position:absolute;margin-left:21.4pt;margin-top:36.35pt;width:11.3pt;height:3.1pt;z-index:25347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">
                <v:imagedata r:id="rId40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2768" behindDoc="0" locked="0" layoutInCell="1" allowOverlap="1" wp14:anchorId="2F46C99E" wp14:editId="49B1869E">
                <wp:simplePos x="0" y="0"/>
                <wp:positionH relativeFrom="column">
                  <wp:posOffset>357104</wp:posOffset>
                </wp:positionH>
                <wp:positionV relativeFrom="paragraph">
                  <wp:posOffset>498247</wp:posOffset>
                </wp:positionV>
                <wp:extent cx="8280" cy="60120"/>
                <wp:effectExtent l="38100" t="38100" r="48895" b="35560"/>
                <wp:wrapNone/>
                <wp:docPr id="2252" name="Ink 2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3">
                      <w14:nvContentPartPr>
                        <w14:cNvContentPartPr/>
                      </w14:nvContentPartPr>
                      <w14:xfrm>
                        <a:off x="0" y="0"/>
                        <a:ext cx="828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678E84" id="Ink 2252" o:spid="_x0000_s1026" type="#_x0000_t75" style="position:absolute;margin-left:27.15pt;margin-top:38.25pt;width:2.55pt;height:6.75pt;z-index:25347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">
                <v:imagedata r:id="rId40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1744" behindDoc="0" locked="0" layoutInCell="1" allowOverlap="1" wp14:anchorId="3A863B88" wp14:editId="4AA6ABF8">
                <wp:simplePos x="0" y="0"/>
                <wp:positionH relativeFrom="column">
                  <wp:posOffset>263864</wp:posOffset>
                </wp:positionH>
                <wp:positionV relativeFrom="paragraph">
                  <wp:posOffset>538927</wp:posOffset>
                </wp:positionV>
                <wp:extent cx="84240" cy="248760"/>
                <wp:effectExtent l="38100" t="38100" r="49530" b="37465"/>
                <wp:wrapNone/>
                <wp:docPr id="2251" name="Ink 2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5">
                      <w14:nvContentPartPr>
                        <w14:cNvContentPartPr/>
                      </w14:nvContentPartPr>
                      <w14:xfrm>
                        <a:off x="0" y="0"/>
                        <a:ext cx="8424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AAAB49" id="Ink 2251" o:spid="_x0000_s1026" type="#_x0000_t75" style="position:absolute;margin-left:19.8pt;margin-top:41.45pt;width:8.65pt;height:21.6pt;z-index:25347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">
                <v:imagedata r:id="rId40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0720" behindDoc="0" locked="0" layoutInCell="1" allowOverlap="1" wp14:anchorId="77202195" wp14:editId="26B53ED3">
                <wp:simplePos x="0" y="0"/>
                <wp:positionH relativeFrom="column">
                  <wp:posOffset>240824</wp:posOffset>
                </wp:positionH>
                <wp:positionV relativeFrom="paragraph">
                  <wp:posOffset>550807</wp:posOffset>
                </wp:positionV>
                <wp:extent cx="135360" cy="187560"/>
                <wp:effectExtent l="38100" t="38100" r="36195" b="41275"/>
                <wp:wrapNone/>
                <wp:docPr id="2250" name="Ink 2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7">
                      <w14:nvContentPartPr>
                        <w14:cNvContentPartPr/>
                      </w14:nvContentPartPr>
                      <w14:xfrm>
                        <a:off x="0" y="0"/>
                        <a:ext cx="13536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51F511" id="Ink 2250" o:spid="_x0000_s1026" type="#_x0000_t75" style="position:absolute;margin-left:17.95pt;margin-top:42.35pt;width:12.6pt;height:16.7pt;z-index:25347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">
                <v:imagedata r:id="rId40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9696" behindDoc="0" locked="0" layoutInCell="1" allowOverlap="1" wp14:anchorId="1237FB7F" wp14:editId="08B7FE9F">
                <wp:simplePos x="0" y="0"/>
                <wp:positionH relativeFrom="column">
                  <wp:posOffset>-83176</wp:posOffset>
                </wp:positionH>
                <wp:positionV relativeFrom="paragraph">
                  <wp:posOffset>551527</wp:posOffset>
                </wp:positionV>
                <wp:extent cx="96840" cy="256320"/>
                <wp:effectExtent l="38100" t="38100" r="55880" b="48895"/>
                <wp:wrapNone/>
                <wp:docPr id="2249" name="Ink 2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9">
                      <w14:nvContentPartPr>
                        <w14:cNvContentPartPr/>
                      </w14:nvContentPartPr>
                      <w14:xfrm>
                        <a:off x="0" y="0"/>
                        <a:ext cx="9684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314AC" id="Ink 2249" o:spid="_x0000_s1026" type="#_x0000_t75" style="position:absolute;margin-left:-7.55pt;margin-top:42.45pt;width:9.65pt;height:22.2pt;z-index:25346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">
                <v:imagedata r:id="rId40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8672" behindDoc="0" locked="0" layoutInCell="1" allowOverlap="1" wp14:anchorId="15AFD82E" wp14:editId="16051BF4">
                <wp:simplePos x="0" y="0"/>
                <wp:positionH relativeFrom="column">
                  <wp:posOffset>-87136</wp:posOffset>
                </wp:positionH>
                <wp:positionV relativeFrom="paragraph">
                  <wp:posOffset>560167</wp:posOffset>
                </wp:positionV>
                <wp:extent cx="134640" cy="195840"/>
                <wp:effectExtent l="38100" t="38100" r="55880" b="52070"/>
                <wp:wrapNone/>
                <wp:docPr id="2248" name="Ink 2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1">
                      <w14:nvContentPartPr>
                        <w14:cNvContentPartPr/>
                      </w14:nvContentPartPr>
                      <w14:xfrm>
                        <a:off x="0" y="0"/>
                        <a:ext cx="13464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66345" id="Ink 2248" o:spid="_x0000_s1026" type="#_x0000_t75" style="position:absolute;margin-left:-7.85pt;margin-top:43.1pt;width:12.55pt;height:17.4pt;z-index:25346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">
                <v:imagedata r:id="rId40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7648" behindDoc="0" locked="0" layoutInCell="1" allowOverlap="1" wp14:anchorId="5D0E1ECE" wp14:editId="01C0A366">
                <wp:simplePos x="0" y="0"/>
                <wp:positionH relativeFrom="column">
                  <wp:posOffset>-360376</wp:posOffset>
                </wp:positionH>
                <wp:positionV relativeFrom="paragraph">
                  <wp:posOffset>702367</wp:posOffset>
                </wp:positionV>
                <wp:extent cx="88560" cy="8280"/>
                <wp:effectExtent l="38100" t="38100" r="45085" b="48895"/>
                <wp:wrapNone/>
                <wp:docPr id="2247" name="Ink 2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3">
                      <w14:nvContentPartPr>
                        <w14:cNvContentPartPr/>
                      </w14:nvContentPartPr>
                      <w14:xfrm>
                        <a:off x="0" y="0"/>
                        <a:ext cx="885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DAFE15" id="Ink 2247" o:spid="_x0000_s1026" type="#_x0000_t75" style="position:absolute;margin-left:-29.35pt;margin-top:54.3pt;width:8.8pt;height:2.6pt;z-index:25346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">
                <v:imagedata r:id="rId40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6624" behindDoc="0" locked="0" layoutInCell="1" allowOverlap="1" wp14:anchorId="56493C5F" wp14:editId="529DEAD2">
                <wp:simplePos x="0" y="0"/>
                <wp:positionH relativeFrom="column">
                  <wp:posOffset>-390976</wp:posOffset>
                </wp:positionH>
                <wp:positionV relativeFrom="paragraph">
                  <wp:posOffset>678607</wp:posOffset>
                </wp:positionV>
                <wp:extent cx="113400" cy="10080"/>
                <wp:effectExtent l="38100" t="38100" r="39370" b="47625"/>
                <wp:wrapNone/>
                <wp:docPr id="2246" name="Ink 2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5">
                      <w14:nvContentPartPr>
                        <w14:cNvContentPartPr/>
                      </w14:nvContentPartPr>
                      <w14:xfrm>
                        <a:off x="0" y="0"/>
                        <a:ext cx="1134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B127C" id="Ink 2246" o:spid="_x0000_s1026" type="#_x0000_t75" style="position:absolute;margin-left:-31.8pt;margin-top:52.35pt;width:10.95pt;height:3.05pt;z-index:25346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">
                <v:imagedata r:id="rId40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5600" behindDoc="0" locked="0" layoutInCell="1" allowOverlap="1" wp14:anchorId="0F4650C2" wp14:editId="1794ED7C">
                <wp:simplePos x="0" y="0"/>
                <wp:positionH relativeFrom="column">
                  <wp:posOffset>-659536</wp:posOffset>
                </wp:positionH>
                <wp:positionV relativeFrom="paragraph">
                  <wp:posOffset>701287</wp:posOffset>
                </wp:positionV>
                <wp:extent cx="220680" cy="19800"/>
                <wp:effectExtent l="38100" t="38100" r="46355" b="37465"/>
                <wp:wrapNone/>
                <wp:docPr id="2245" name="Ink 2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7">
                      <w14:nvContentPartPr>
                        <w14:cNvContentPartPr/>
                      </w14:nvContentPartPr>
                      <w14:xfrm>
                        <a:off x="0" y="0"/>
                        <a:ext cx="2206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6D3FD7" id="Ink 2245" o:spid="_x0000_s1026" type="#_x0000_t75" style="position:absolute;margin-left:-52.95pt;margin-top:54.25pt;width:19.4pt;height:3.45pt;z-index:2534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">
                <v:imagedata r:id="rId40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4576" behindDoc="0" locked="0" layoutInCell="1" allowOverlap="1" wp14:anchorId="47675AB4" wp14:editId="630F8F1E">
                <wp:simplePos x="0" y="0"/>
                <wp:positionH relativeFrom="column">
                  <wp:posOffset>-547936</wp:posOffset>
                </wp:positionH>
                <wp:positionV relativeFrom="paragraph">
                  <wp:posOffset>489607</wp:posOffset>
                </wp:positionV>
                <wp:extent cx="38160" cy="356400"/>
                <wp:effectExtent l="38100" t="38100" r="38100" b="43815"/>
                <wp:wrapNone/>
                <wp:docPr id="2244" name="Ink 2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9">
                      <w14:nvContentPartPr>
                        <w14:cNvContentPartPr/>
                      </w14:nvContentPartPr>
                      <w14:xfrm>
                        <a:off x="0" y="0"/>
                        <a:ext cx="38160" cy="35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41890" id="Ink 2244" o:spid="_x0000_s1026" type="#_x0000_t75" style="position:absolute;margin-left:-44.15pt;margin-top:37.55pt;width:5pt;height:30pt;z-index:25346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">
                <v:imagedata r:id="rId40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3552" behindDoc="0" locked="0" layoutInCell="1" allowOverlap="1" wp14:anchorId="66F26908" wp14:editId="7CB450C3">
                <wp:simplePos x="0" y="0"/>
                <wp:positionH relativeFrom="column">
                  <wp:posOffset>-633616</wp:posOffset>
                </wp:positionH>
                <wp:positionV relativeFrom="paragraph">
                  <wp:posOffset>546847</wp:posOffset>
                </wp:positionV>
                <wp:extent cx="54720" cy="251280"/>
                <wp:effectExtent l="38100" t="38100" r="40640" b="53975"/>
                <wp:wrapNone/>
                <wp:docPr id="2243" name="Ink 2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1">
                      <w14:nvContentPartPr>
                        <w14:cNvContentPartPr/>
                      </w14:nvContentPartPr>
                      <w14:xfrm>
                        <a:off x="0" y="0"/>
                        <a:ext cx="5472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AC642" id="Ink 2243" o:spid="_x0000_s1026" type="#_x0000_t75" style="position:absolute;margin-left:-50.9pt;margin-top:42.05pt;width:6.25pt;height:21.8pt;z-index:25346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">
                <v:imagedata r:id="rId40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2528" behindDoc="0" locked="0" layoutInCell="1" allowOverlap="1" wp14:anchorId="2C8B4885" wp14:editId="7669DD92">
                <wp:simplePos x="0" y="0"/>
                <wp:positionH relativeFrom="column">
                  <wp:posOffset>1209944</wp:posOffset>
                </wp:positionH>
                <wp:positionV relativeFrom="paragraph">
                  <wp:posOffset>241567</wp:posOffset>
                </wp:positionV>
                <wp:extent cx="5760" cy="1800"/>
                <wp:effectExtent l="38100" t="38100" r="51435" b="55880"/>
                <wp:wrapNone/>
                <wp:docPr id="2242" name="Ink 2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3">
                      <w14:nvContentPartPr>
                        <w14:cNvContentPartPr/>
                      </w14:nvContentPartPr>
                      <w14:xfrm>
                        <a:off x="0" y="0"/>
                        <a:ext cx="57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5EA9E5" id="Ink 2242" o:spid="_x0000_s1026" type="#_x0000_t75" style="position:absolute;margin-left:94.25pt;margin-top:17.75pt;width:2.4pt;height:2.65pt;z-index:25346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">
                <v:imagedata r:id="rId40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1504" behindDoc="0" locked="0" layoutInCell="1" allowOverlap="1" wp14:anchorId="56662046" wp14:editId="26F10F8C">
                <wp:simplePos x="0" y="0"/>
                <wp:positionH relativeFrom="column">
                  <wp:posOffset>1129664</wp:posOffset>
                </wp:positionH>
                <wp:positionV relativeFrom="paragraph">
                  <wp:posOffset>157327</wp:posOffset>
                </wp:positionV>
                <wp:extent cx="31320" cy="191880"/>
                <wp:effectExtent l="38100" t="38100" r="45085" b="36830"/>
                <wp:wrapNone/>
                <wp:docPr id="2241" name="Ink 2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5">
                      <w14:nvContentPartPr>
                        <w14:cNvContentPartPr/>
                      </w14:nvContentPartPr>
                      <w14:xfrm>
                        <a:off x="0" y="0"/>
                        <a:ext cx="3132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1AC0B0" id="Ink 2241" o:spid="_x0000_s1026" type="#_x0000_t75" style="position:absolute;margin-left:87.95pt;margin-top:11.4pt;width:4.4pt;height:17.05pt;z-index:25346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">
                <v:imagedata r:id="rId40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0480" behindDoc="0" locked="0" layoutInCell="1" allowOverlap="1" wp14:anchorId="08EE39D7" wp14:editId="362DA7A0">
                <wp:simplePos x="0" y="0"/>
                <wp:positionH relativeFrom="column">
                  <wp:posOffset>1000424</wp:posOffset>
                </wp:positionH>
                <wp:positionV relativeFrom="paragraph">
                  <wp:posOffset>42487</wp:posOffset>
                </wp:positionV>
                <wp:extent cx="101160" cy="216000"/>
                <wp:effectExtent l="57150" t="38100" r="51435" b="50800"/>
                <wp:wrapNone/>
                <wp:docPr id="2240" name="Ink 2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7">
                      <w14:nvContentPartPr>
                        <w14:cNvContentPartPr/>
                      </w14:nvContentPartPr>
                      <w14:xfrm>
                        <a:off x="0" y="0"/>
                        <a:ext cx="10116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057691" id="Ink 2240" o:spid="_x0000_s1026" type="#_x0000_t75" style="position:absolute;margin-left:77.75pt;margin-top:2.35pt;width:9.9pt;height:18.95pt;z-index:2534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">
                <v:imagedata r:id="rId40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9456" behindDoc="0" locked="0" layoutInCell="1" allowOverlap="1" wp14:anchorId="108479A6" wp14:editId="453B8496">
                <wp:simplePos x="0" y="0"/>
                <wp:positionH relativeFrom="column">
                  <wp:posOffset>923024</wp:posOffset>
                </wp:positionH>
                <wp:positionV relativeFrom="paragraph">
                  <wp:posOffset>170287</wp:posOffset>
                </wp:positionV>
                <wp:extent cx="111960" cy="92160"/>
                <wp:effectExtent l="38100" t="38100" r="21590" b="41275"/>
                <wp:wrapNone/>
                <wp:docPr id="2239" name="Ink 2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9">
                      <w14:nvContentPartPr>
                        <w14:cNvContentPartPr/>
                      </w14:nvContentPartPr>
                      <w14:xfrm>
                        <a:off x="0" y="0"/>
                        <a:ext cx="1119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D7982" id="Ink 2239" o:spid="_x0000_s1026" type="#_x0000_t75" style="position:absolute;margin-left:71.7pt;margin-top:12.4pt;width:10.8pt;height:9.2pt;z-index:25345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">
                <v:imagedata r:id="rId40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8432" behindDoc="0" locked="0" layoutInCell="1" allowOverlap="1" wp14:anchorId="175A3993" wp14:editId="7B5F7006">
                <wp:simplePos x="0" y="0"/>
                <wp:positionH relativeFrom="column">
                  <wp:posOffset>811424</wp:posOffset>
                </wp:positionH>
                <wp:positionV relativeFrom="paragraph">
                  <wp:posOffset>48607</wp:posOffset>
                </wp:positionV>
                <wp:extent cx="102600" cy="194040"/>
                <wp:effectExtent l="38100" t="38100" r="12065" b="34925"/>
                <wp:wrapNone/>
                <wp:docPr id="2238" name="Ink 2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1">
                      <w14:nvContentPartPr>
                        <w14:cNvContentPartPr/>
                      </w14:nvContentPartPr>
                      <w14:xfrm>
                        <a:off x="0" y="0"/>
                        <a:ext cx="10260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BF4219" id="Ink 2238" o:spid="_x0000_s1026" type="#_x0000_t75" style="position:absolute;margin-left:62.9pt;margin-top:2.85pt;width:10.1pt;height:17.3pt;z-index:25345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">
                <v:imagedata r:id="rId40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7408" behindDoc="0" locked="0" layoutInCell="1" allowOverlap="1" wp14:anchorId="17599C27" wp14:editId="63C85550">
                <wp:simplePos x="0" y="0"/>
                <wp:positionH relativeFrom="column">
                  <wp:posOffset>789464</wp:posOffset>
                </wp:positionH>
                <wp:positionV relativeFrom="paragraph">
                  <wp:posOffset>172087</wp:posOffset>
                </wp:positionV>
                <wp:extent cx="45360" cy="82440"/>
                <wp:effectExtent l="38100" t="38100" r="50165" b="32385"/>
                <wp:wrapNone/>
                <wp:docPr id="2237" name="Ink 2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3">
                      <w14:nvContentPartPr>
                        <w14:cNvContentPartPr/>
                      </w14:nvContentPartPr>
                      <w14:xfrm>
                        <a:off x="0" y="0"/>
                        <a:ext cx="4536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77297" id="Ink 2237" o:spid="_x0000_s1026" type="#_x0000_t75" style="position:absolute;margin-left:61.15pt;margin-top:12.55pt;width:5.55pt;height:8.5pt;z-index:25345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">
                <v:imagedata r:id="rId40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6384" behindDoc="0" locked="0" layoutInCell="1" allowOverlap="1" wp14:anchorId="177DD367" wp14:editId="5123DB20">
                <wp:simplePos x="0" y="0"/>
                <wp:positionH relativeFrom="column">
                  <wp:posOffset>660224</wp:posOffset>
                </wp:positionH>
                <wp:positionV relativeFrom="paragraph">
                  <wp:posOffset>182887</wp:posOffset>
                </wp:positionV>
                <wp:extent cx="112320" cy="87120"/>
                <wp:effectExtent l="38100" t="38100" r="21590" b="46355"/>
                <wp:wrapNone/>
                <wp:docPr id="2236" name="Ink 2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5">
                      <w14:nvContentPartPr>
                        <w14:cNvContentPartPr/>
                      </w14:nvContentPartPr>
                      <w14:xfrm>
                        <a:off x="0" y="0"/>
                        <a:ext cx="11232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FD68AF" id="Ink 2236" o:spid="_x0000_s1026" type="#_x0000_t75" style="position:absolute;margin-left:51pt;margin-top:13.4pt;width:10.85pt;height:8.8pt;z-index:25345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">
                <v:imagedata r:id="rId40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5360" behindDoc="0" locked="0" layoutInCell="1" allowOverlap="1" wp14:anchorId="679A4A1E" wp14:editId="251A4587">
                <wp:simplePos x="0" y="0"/>
                <wp:positionH relativeFrom="column">
                  <wp:posOffset>463304</wp:posOffset>
                </wp:positionH>
                <wp:positionV relativeFrom="paragraph">
                  <wp:posOffset>82447</wp:posOffset>
                </wp:positionV>
                <wp:extent cx="13680" cy="67680"/>
                <wp:effectExtent l="38100" t="38100" r="43815" b="46990"/>
                <wp:wrapNone/>
                <wp:docPr id="2235" name="Ink 2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7">
                      <w14:nvContentPartPr>
                        <w14:cNvContentPartPr/>
                      </w14:nvContentPartPr>
                      <w14:xfrm>
                        <a:off x="0" y="0"/>
                        <a:ext cx="136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6C4D3" id="Ink 2235" o:spid="_x0000_s1026" type="#_x0000_t75" style="position:absolute;margin-left:35.5pt;margin-top:5.5pt;width:3.1pt;height:7.3pt;z-index:25345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">
                <v:imagedata r:id="rId40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4336" behindDoc="0" locked="0" layoutInCell="1" allowOverlap="1" wp14:anchorId="7BEA23B5" wp14:editId="6068C486">
                <wp:simplePos x="0" y="0"/>
                <wp:positionH relativeFrom="column">
                  <wp:posOffset>408584</wp:posOffset>
                </wp:positionH>
                <wp:positionV relativeFrom="paragraph">
                  <wp:posOffset>188647</wp:posOffset>
                </wp:positionV>
                <wp:extent cx="124200" cy="74520"/>
                <wp:effectExtent l="38100" t="38100" r="47625" b="40005"/>
                <wp:wrapNone/>
                <wp:docPr id="2234" name="Ink 2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9">
                      <w14:nvContentPartPr>
                        <w14:cNvContentPartPr/>
                      </w14:nvContentPartPr>
                      <w14:xfrm>
                        <a:off x="0" y="0"/>
                        <a:ext cx="12420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0DA586" id="Ink 2234" o:spid="_x0000_s1026" type="#_x0000_t75" style="position:absolute;margin-left:31.15pt;margin-top:13.85pt;width:11.8pt;height:7.8pt;z-index:2534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">
                <v:imagedata r:id="rId41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3312" behindDoc="0" locked="0" layoutInCell="1" allowOverlap="1" wp14:anchorId="2E482691" wp14:editId="20FC5302">
                <wp:simplePos x="0" y="0"/>
                <wp:positionH relativeFrom="column">
                  <wp:posOffset>374744</wp:posOffset>
                </wp:positionH>
                <wp:positionV relativeFrom="paragraph">
                  <wp:posOffset>151207</wp:posOffset>
                </wp:positionV>
                <wp:extent cx="32040" cy="125640"/>
                <wp:effectExtent l="38100" t="38100" r="44450" b="27305"/>
                <wp:wrapNone/>
                <wp:docPr id="2233" name="Ink 2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1">
                      <w14:nvContentPartPr>
                        <w14:cNvContentPartPr/>
                      </w14:nvContentPartPr>
                      <w14:xfrm>
                        <a:off x="0" y="0"/>
                        <a:ext cx="3204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D34FE" id="Ink 2233" o:spid="_x0000_s1026" type="#_x0000_t75" style="position:absolute;margin-left:28.5pt;margin-top:10.9pt;width:4.5pt;height:11.9pt;z-index:25345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">
                <v:imagedata r:id="rId41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2288" behindDoc="0" locked="0" layoutInCell="1" allowOverlap="1" wp14:anchorId="0B092E66" wp14:editId="7A45BB25">
                <wp:simplePos x="0" y="0"/>
                <wp:positionH relativeFrom="column">
                  <wp:posOffset>314264</wp:posOffset>
                </wp:positionH>
                <wp:positionV relativeFrom="paragraph">
                  <wp:posOffset>194047</wp:posOffset>
                </wp:positionV>
                <wp:extent cx="21600" cy="89640"/>
                <wp:effectExtent l="38100" t="38100" r="35560" b="43815"/>
                <wp:wrapNone/>
                <wp:docPr id="2232" name="Ink 2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3">
                      <w14:nvContentPartPr>
                        <w14:cNvContentPartPr/>
                      </w14:nvContentPartPr>
                      <w14:xfrm>
                        <a:off x="0" y="0"/>
                        <a:ext cx="2160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8DD92D" id="Ink 2232" o:spid="_x0000_s1026" type="#_x0000_t75" style="position:absolute;margin-left:23.75pt;margin-top:14.3pt;width:3.6pt;height:9pt;z-index:2534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">
                <v:imagedata r:id="rId41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1264" behindDoc="0" locked="0" layoutInCell="1" allowOverlap="1" wp14:anchorId="60296E34" wp14:editId="3075B328">
                <wp:simplePos x="0" y="0"/>
                <wp:positionH relativeFrom="column">
                  <wp:posOffset>201584</wp:posOffset>
                </wp:positionH>
                <wp:positionV relativeFrom="paragraph">
                  <wp:posOffset>126367</wp:posOffset>
                </wp:positionV>
                <wp:extent cx="29520" cy="252720"/>
                <wp:effectExtent l="38100" t="38100" r="46990" b="33655"/>
                <wp:wrapNone/>
                <wp:docPr id="2231" name="Ink 2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5">
                      <w14:nvContentPartPr>
                        <w14:cNvContentPartPr/>
                      </w14:nvContentPartPr>
                      <w14:xfrm>
                        <a:off x="0" y="0"/>
                        <a:ext cx="2952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EF8FBA" id="Ink 2231" o:spid="_x0000_s1026" type="#_x0000_t75" style="position:absolute;margin-left:14.85pt;margin-top:8.95pt;width:4.3pt;height:21.9pt;z-index:2534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">
                <v:imagedata r:id="rId41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0240" behindDoc="0" locked="0" layoutInCell="1" allowOverlap="1" wp14:anchorId="2E66DF72" wp14:editId="3B96F10E">
                <wp:simplePos x="0" y="0"/>
                <wp:positionH relativeFrom="column">
                  <wp:posOffset>210224</wp:posOffset>
                </wp:positionH>
                <wp:positionV relativeFrom="paragraph">
                  <wp:posOffset>234727</wp:posOffset>
                </wp:positionV>
                <wp:extent cx="87120" cy="38520"/>
                <wp:effectExtent l="38100" t="38100" r="27305" b="38100"/>
                <wp:wrapNone/>
                <wp:docPr id="2230" name="Ink 2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7">
                      <w14:nvContentPartPr>
                        <w14:cNvContentPartPr/>
                      </w14:nvContentPartPr>
                      <w14:xfrm>
                        <a:off x="0" y="0"/>
                        <a:ext cx="8712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BD8AE2" id="Ink 2230" o:spid="_x0000_s1026" type="#_x0000_t75" style="position:absolute;margin-left:15.55pt;margin-top:17.5pt;width:8.8pt;height:5.05pt;z-index:25345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">
                <v:imagedata r:id="rId41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9216" behindDoc="0" locked="0" layoutInCell="1" allowOverlap="1" wp14:anchorId="28AA7B5B" wp14:editId="2F4B20A9">
                <wp:simplePos x="0" y="0"/>
                <wp:positionH relativeFrom="column">
                  <wp:posOffset>85304</wp:posOffset>
                </wp:positionH>
                <wp:positionV relativeFrom="paragraph">
                  <wp:posOffset>115567</wp:posOffset>
                </wp:positionV>
                <wp:extent cx="11880" cy="215280"/>
                <wp:effectExtent l="38100" t="38100" r="45720" b="32385"/>
                <wp:wrapNone/>
                <wp:docPr id="2229" name="Ink 2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9">
                      <w14:nvContentPartPr>
                        <w14:cNvContentPartPr/>
                      </w14:nvContentPartPr>
                      <w14:xfrm>
                        <a:off x="0" y="0"/>
                        <a:ext cx="1188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64F958" id="Ink 2229" o:spid="_x0000_s1026" type="#_x0000_t75" style="position:absolute;margin-left:5.7pt;margin-top:8.1pt;width:2.95pt;height:18.9pt;z-index:25344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">
                <v:imagedata r:id="rId41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8192" behindDoc="0" locked="0" layoutInCell="1" allowOverlap="1" wp14:anchorId="7030BB9F" wp14:editId="189AC6DD">
                <wp:simplePos x="0" y="0"/>
                <wp:positionH relativeFrom="column">
                  <wp:posOffset>2864</wp:posOffset>
                </wp:positionH>
                <wp:positionV relativeFrom="paragraph">
                  <wp:posOffset>183967</wp:posOffset>
                </wp:positionV>
                <wp:extent cx="167400" cy="89640"/>
                <wp:effectExtent l="38100" t="38100" r="4445" b="43815"/>
                <wp:wrapNone/>
                <wp:docPr id="2228" name="Ink 2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1">
                      <w14:nvContentPartPr>
                        <w14:cNvContentPartPr/>
                      </w14:nvContentPartPr>
                      <w14:xfrm>
                        <a:off x="0" y="0"/>
                        <a:ext cx="16740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1ABEE" id="Ink 2228" o:spid="_x0000_s1026" type="#_x0000_t75" style="position:absolute;margin-left:-.75pt;margin-top:13.5pt;width:15.2pt;height:9pt;z-index:2534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">
                <v:imagedata r:id="rId41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7168" behindDoc="0" locked="0" layoutInCell="1" allowOverlap="1" wp14:anchorId="04CBC8C2" wp14:editId="18E15DFF">
                <wp:simplePos x="0" y="0"/>
                <wp:positionH relativeFrom="column">
                  <wp:posOffset>-168496</wp:posOffset>
                </wp:positionH>
                <wp:positionV relativeFrom="paragraph">
                  <wp:posOffset>168127</wp:posOffset>
                </wp:positionV>
                <wp:extent cx="131400" cy="183960"/>
                <wp:effectExtent l="38100" t="38100" r="40640" b="45085"/>
                <wp:wrapNone/>
                <wp:docPr id="2227" name="Ink 2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3">
                      <w14:nvContentPartPr>
                        <w14:cNvContentPartPr/>
                      </w14:nvContentPartPr>
                      <w14:xfrm>
                        <a:off x="0" y="0"/>
                        <a:ext cx="13140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2FF66" id="Ink 2227" o:spid="_x0000_s1026" type="#_x0000_t75" style="position:absolute;margin-left:-14.25pt;margin-top:12.25pt;width:12.35pt;height:16.5pt;z-index:25344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">
                <v:imagedata r:id="rId41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6144" behindDoc="0" locked="0" layoutInCell="1" allowOverlap="1" wp14:anchorId="18DFB6DD" wp14:editId="5976EABD">
                <wp:simplePos x="0" y="0"/>
                <wp:positionH relativeFrom="column">
                  <wp:posOffset>-597976</wp:posOffset>
                </wp:positionH>
                <wp:positionV relativeFrom="paragraph">
                  <wp:posOffset>150127</wp:posOffset>
                </wp:positionV>
                <wp:extent cx="255960" cy="138240"/>
                <wp:effectExtent l="38100" t="38100" r="29845" b="52705"/>
                <wp:wrapNone/>
                <wp:docPr id="2226" name="Ink 2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5">
                      <w14:nvContentPartPr>
                        <w14:cNvContentPartPr/>
                      </w14:nvContentPartPr>
                      <w14:xfrm>
                        <a:off x="0" y="0"/>
                        <a:ext cx="25596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8462A" id="Ink 2226" o:spid="_x0000_s1026" type="#_x0000_t75" style="position:absolute;margin-left:-48.1pt;margin-top:10.9pt;width:22.1pt;height:12.65pt;z-index:25344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">
                <v:imagedata r:id="rId4116" o:title=""/>
              </v:shape>
            </w:pict>
          </mc:Fallback>
        </mc:AlternateContent>
      </w:r>
      <w:r w:rsidR="00C55B79">
        <w:br w:type="page"/>
      </w:r>
    </w:p>
    <w:p w14:paraId="7A5630E5" w14:textId="77777777" w:rsidR="00373F56" w:rsidRPr="00871DBF" w:rsidRDefault="001737E8" w:rsidP="00DE3B15">
      <w:pPr>
        <w:jc w:val="both"/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3664256" behindDoc="0" locked="0" layoutInCell="1" allowOverlap="1" wp14:anchorId="4218462D" wp14:editId="38490D4E">
                <wp:simplePos x="0" y="0"/>
                <wp:positionH relativeFrom="column">
                  <wp:posOffset>4772504</wp:posOffset>
                </wp:positionH>
                <wp:positionV relativeFrom="paragraph">
                  <wp:posOffset>-472062</wp:posOffset>
                </wp:positionV>
                <wp:extent cx="360" cy="360"/>
                <wp:effectExtent l="0" t="0" r="0" b="0"/>
                <wp:wrapNone/>
                <wp:docPr id="2439" name="Ink 2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6862C" id="Ink 2439" o:spid="_x0000_s1026" type="#_x0000_t75" style="position:absolute;margin-left:374.8pt;margin-top:-38.15pt;width:2.05pt;height:2.05pt;z-index:25366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">
                <v:imagedata r:id="rId327" o:title=""/>
              </v:shape>
            </w:pict>
          </mc:Fallback>
        </mc:AlternateContent>
      </w:r>
      <w:r w:rsidR="00373F56">
        <w:t xml:space="preserve">Αποδεικνύεται ότι αν </w:t>
      </w:r>
      <w:r w:rsidR="00373F56" w:rsidRPr="00EB3FC8">
        <w:rPr>
          <w:position w:val="-12"/>
          <w:lang w:val="en-US"/>
        </w:rPr>
        <w:object w:dxaOrig="300" w:dyaOrig="420" w14:anchorId="659044D2">
          <v:shape id="_x0000_i1192" type="#_x0000_t75" style="width:15.65pt;height:20.65pt" o:ole="">
            <v:imagedata r:id="rId4118" o:title=""/>
          </v:shape>
          <o:OLEObject Type="Embed" ProgID="Equation.DSMT4" ShapeID="_x0000_i1192" DrawAspect="Content" ObjectID="_1838970274" r:id="rId4119"/>
        </w:object>
      </w:r>
      <w:r w:rsidR="00373F56">
        <w:t xml:space="preserve"> ελαχιστοποιεί την </w:t>
      </w:r>
      <w:r w:rsidR="00373F56" w:rsidRPr="00EB3FC8">
        <w:rPr>
          <w:position w:val="-14"/>
        </w:rPr>
        <w:object w:dxaOrig="980" w:dyaOrig="420" w14:anchorId="6AAD242C">
          <v:shape id="_x0000_i1193" type="#_x0000_t75" style="width:48.85pt;height:20.65pt" o:ole="">
            <v:imagedata r:id="rId4120" o:title=""/>
          </v:shape>
          <o:OLEObject Type="Embed" ProgID="Equation.DSMT4" ShapeID="_x0000_i1193" DrawAspect="Content" ObjectID="_1838970275" r:id="rId4121"/>
        </w:object>
      </w:r>
      <w:r w:rsidR="00373F56" w:rsidRPr="00EB3FC8">
        <w:t xml:space="preserve"> </w:t>
      </w:r>
      <w:r w:rsidR="00373F56">
        <w:t xml:space="preserve">και </w:t>
      </w:r>
      <w:r w:rsidR="00373F56" w:rsidRPr="00EB3FC8">
        <w:rPr>
          <w:position w:val="-12"/>
        </w:rPr>
        <w:object w:dxaOrig="279" w:dyaOrig="440" w14:anchorId="0F519DCE">
          <v:shape id="_x0000_i1194" type="#_x0000_t75" style="width:14.4pt;height:21.9pt" o:ole="">
            <v:imagedata r:id="rId4122" o:title=""/>
          </v:shape>
          <o:OLEObject Type="Embed" ProgID="Equation.DSMT4" ShapeID="_x0000_i1194" DrawAspect="Content" ObjectID="_1838970276" r:id="rId4123"/>
        </w:object>
      </w:r>
      <w:r w:rsidR="00373F56" w:rsidRPr="00EB3FC8">
        <w:t xml:space="preserve"> </w:t>
      </w:r>
      <w:r w:rsidR="00373F56">
        <w:t xml:space="preserve">ελαχιστοποιεί την </w:t>
      </w:r>
      <w:r w:rsidR="00373F56" w:rsidRPr="00EB3FC8">
        <w:rPr>
          <w:position w:val="-14"/>
        </w:rPr>
        <w:object w:dxaOrig="859" w:dyaOrig="420" w14:anchorId="491F97F1">
          <v:shape id="_x0000_i1195" type="#_x0000_t75" style="width:42.55pt;height:20.65pt" o:ole="">
            <v:imagedata r:id="rId4124" o:title=""/>
          </v:shape>
          <o:OLEObject Type="Embed" ProgID="Equation.DSMT4" ShapeID="_x0000_i1195" DrawAspect="Content" ObjectID="_1838970277" r:id="rId4125"/>
        </w:object>
      </w:r>
      <w:r w:rsidR="00373F56" w:rsidRPr="00EB3FC8">
        <w:t xml:space="preserve"> (</w:t>
      </w:r>
      <w:r w:rsidR="00373F56">
        <w:t xml:space="preserve">ή </w:t>
      </w:r>
      <w:r w:rsidR="00373F56">
        <w:rPr>
          <w:lang w:val="en-US"/>
        </w:rPr>
        <w:t>A</w:t>
      </w:r>
      <w:r w:rsidR="004B615E" w:rsidRPr="004B615E">
        <w:rPr>
          <w:color w:val="000000" w:themeColor="text1"/>
        </w:rPr>
        <w:t>Ι</w:t>
      </w:r>
      <w:r w:rsidR="00373F56">
        <w:rPr>
          <w:lang w:val="en-US"/>
        </w:rPr>
        <w:t>C</w:t>
      </w:r>
      <w:r w:rsidR="004B615E">
        <w:t>…), τότε:</w:t>
      </w:r>
    </w:p>
    <w:p w14:paraId="579EC1B1" w14:textId="77777777" w:rsidR="004B615E" w:rsidRDefault="001737E8" w:rsidP="004B615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position w:val="-22"/>
          <w:lang w:val="en-US" w:eastAsia="en-US"/>
        </w:rPr>
        <mc:AlternateContent>
          <mc:Choice Requires="wpi">
            <w:drawing>
              <wp:anchor distT="0" distB="0" distL="114300" distR="114300" simplePos="0" relativeHeight="253660160" behindDoc="0" locked="0" layoutInCell="1" allowOverlap="1" wp14:anchorId="5C14C38D" wp14:editId="239EF19C">
                <wp:simplePos x="0" y="0"/>
                <wp:positionH relativeFrom="column">
                  <wp:posOffset>3361304</wp:posOffset>
                </wp:positionH>
                <wp:positionV relativeFrom="paragraph">
                  <wp:posOffset>549241</wp:posOffset>
                </wp:positionV>
                <wp:extent cx="362520" cy="329760"/>
                <wp:effectExtent l="38100" t="38100" r="19050" b="51435"/>
                <wp:wrapNone/>
                <wp:docPr id="2435" name="Ink 2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6">
                      <w14:nvContentPartPr>
                        <w14:cNvContentPartPr/>
                      </w14:nvContentPartPr>
                      <w14:xfrm>
                        <a:off x="0" y="0"/>
                        <a:ext cx="362520" cy="32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6EE388" id="Ink 2435" o:spid="_x0000_s1026" type="#_x0000_t75" style="position:absolute;margin-left:263.65pt;margin-top:42.25pt;width:30.55pt;height:27.9pt;z-index:25366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">
                <v:imagedata r:id="rId4127" o:title=""/>
              </v:shape>
            </w:pict>
          </mc:Fallback>
        </mc:AlternateContent>
      </w:r>
      <w:r>
        <w:rPr>
          <w:noProof/>
          <w:position w:val="-22"/>
          <w:lang w:val="en-US" w:eastAsia="en-US"/>
        </w:rPr>
        <mc:AlternateContent>
          <mc:Choice Requires="wpi">
            <w:drawing>
              <wp:anchor distT="0" distB="0" distL="114300" distR="114300" simplePos="0" relativeHeight="253659136" behindDoc="0" locked="0" layoutInCell="1" allowOverlap="1" wp14:anchorId="23A7AB0A" wp14:editId="72596F67">
                <wp:simplePos x="0" y="0"/>
                <wp:positionH relativeFrom="column">
                  <wp:posOffset>1202744</wp:posOffset>
                </wp:positionH>
                <wp:positionV relativeFrom="paragraph">
                  <wp:posOffset>715561</wp:posOffset>
                </wp:positionV>
                <wp:extent cx="138240" cy="17640"/>
                <wp:effectExtent l="38100" t="38100" r="52705" b="59055"/>
                <wp:wrapNone/>
                <wp:docPr id="2434" name="Ink 2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8">
                      <w14:nvContentPartPr>
                        <w14:cNvContentPartPr/>
                      </w14:nvContentPartPr>
                      <w14:xfrm>
                        <a:off x="0" y="0"/>
                        <a:ext cx="1382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916C7" id="Ink 2434" o:spid="_x0000_s1026" type="#_x0000_t75" style="position:absolute;margin-left:93.7pt;margin-top:55.35pt;width:12.9pt;height:3.45pt;z-index:25365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">
                <v:imagedata r:id="rId4129" o:title=""/>
              </v:shape>
            </w:pict>
          </mc:Fallback>
        </mc:AlternateContent>
      </w:r>
      <w:r>
        <w:rPr>
          <w:noProof/>
          <w:position w:val="-22"/>
          <w:lang w:val="en-US" w:eastAsia="en-US"/>
        </w:rPr>
        <mc:AlternateContent>
          <mc:Choice Requires="wpi">
            <w:drawing>
              <wp:anchor distT="0" distB="0" distL="114300" distR="114300" simplePos="0" relativeHeight="253658112" behindDoc="0" locked="0" layoutInCell="1" allowOverlap="1" wp14:anchorId="6C13BB46" wp14:editId="4C046C2F">
                <wp:simplePos x="0" y="0"/>
                <wp:positionH relativeFrom="column">
                  <wp:posOffset>949664</wp:posOffset>
                </wp:positionH>
                <wp:positionV relativeFrom="paragraph">
                  <wp:posOffset>732121</wp:posOffset>
                </wp:positionV>
                <wp:extent cx="137880" cy="22320"/>
                <wp:effectExtent l="38100" t="38100" r="52705" b="53975"/>
                <wp:wrapNone/>
                <wp:docPr id="2433" name="Ink 2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0">
                      <w14:nvContentPartPr>
                        <w14:cNvContentPartPr/>
                      </w14:nvContentPartPr>
                      <w14:xfrm>
                        <a:off x="0" y="0"/>
                        <a:ext cx="13788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453221" id="Ink 2433" o:spid="_x0000_s1026" type="#_x0000_t75" style="position:absolute;margin-left:73.8pt;margin-top:56.65pt;width:12.8pt;height:3.7pt;z-index:25365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">
                <v:imagedata r:id="rId4131" o:title=""/>
              </v:shape>
            </w:pict>
          </mc:Fallback>
        </mc:AlternateContent>
      </w:r>
      <w:r w:rsidR="00373F56" w:rsidRPr="00BA618D">
        <w:rPr>
          <w:position w:val="-22"/>
          <w:highlight w:val="lightGray"/>
        </w:rPr>
        <w:object w:dxaOrig="2680" w:dyaOrig="700" w14:anchorId="60B7155F">
          <v:shape id="_x0000_i1196" type="#_x0000_t75" style="width:134.6pt;height:35.05pt" o:ole="">
            <v:imagedata r:id="rId4132" o:title=""/>
          </v:shape>
          <o:OLEObject Type="Embed" ProgID="Equation.DSMT4" ShapeID="_x0000_i1196" DrawAspect="Content" ObjectID="_1838970278" r:id="rId4133"/>
        </w:object>
      </w:r>
      <w:r w:rsidR="00373F56" w:rsidRPr="00CF2215">
        <w:t xml:space="preserve"> </w:t>
      </w:r>
      <w:r w:rsidR="00373F56">
        <w:t xml:space="preserve">και συνεπώς </w:t>
      </w:r>
      <w:r w:rsidR="00597F2F" w:rsidRPr="00BA618D">
        <w:rPr>
          <w:position w:val="-54"/>
          <w:highlight w:val="lightGray"/>
        </w:rPr>
        <w:object w:dxaOrig="3460" w:dyaOrig="1219" w14:anchorId="6ABBD698">
          <v:shape id="_x0000_i1197" type="#_x0000_t75" style="width:172.8pt;height:60.75pt" o:ole="">
            <v:imagedata r:id="rId4134" o:title=""/>
          </v:shape>
          <o:OLEObject Type="Embed" ProgID="Equation.DSMT4" ShapeID="_x0000_i1197" DrawAspect="Content" ObjectID="_1838970279" r:id="rId4135"/>
        </w:object>
      </w:r>
      <w:r w:rsidR="00373F56" w:rsidRPr="00CF2215">
        <w:t>,</w:t>
      </w:r>
    </w:p>
    <w:p w14:paraId="007990ED" w14:textId="77777777" w:rsidR="00373F56" w:rsidRDefault="00373F56" w:rsidP="00DE3B15">
      <w:pPr>
        <w:jc w:val="both"/>
      </w:pPr>
      <w:r w:rsidRPr="00CF2215">
        <w:t xml:space="preserve"> </w:t>
      </w:r>
      <w:r>
        <w:t>μια πολύ αργή ταχύτητα σύγκλισης.</w:t>
      </w:r>
    </w:p>
    <w:p w14:paraId="52B97D9B" w14:textId="77777777" w:rsidR="00373F56" w:rsidRPr="00871DBF" w:rsidRDefault="00373F56" w:rsidP="00DE3B15">
      <w:pPr>
        <w:jc w:val="both"/>
      </w:pPr>
      <w:r>
        <w:t>Παρ’ όλα αυτά η επιλογή της κατ’ αυτόν</w:t>
      </w:r>
      <w:r w:rsidR="00597F2F">
        <w:t xml:space="preserve"> τον τρόπο είναι αποτελεσματική</w:t>
      </w:r>
      <w:r>
        <w:t xml:space="preserve">: </w:t>
      </w:r>
      <w:r>
        <w:rPr>
          <w:lang w:val="en-US"/>
        </w:rPr>
        <w:t>I</w:t>
      </w:r>
      <w:proofErr w:type="spellStart"/>
      <w:r>
        <w:t>σχύει</w:t>
      </w:r>
      <w:proofErr w:type="spellEnd"/>
      <w:r>
        <w:t xml:space="preserve"> </w:t>
      </w:r>
    </w:p>
    <w:p w14:paraId="31149547" w14:textId="77777777" w:rsidR="004B615E" w:rsidRDefault="00597F2F" w:rsidP="00DE3B15">
      <w:pPr>
        <w:jc w:val="both"/>
      </w:pPr>
      <w:r w:rsidRPr="00482BBA">
        <w:rPr>
          <w:position w:val="-24"/>
          <w:lang w:val="en-US"/>
        </w:rPr>
        <w:object w:dxaOrig="3460" w:dyaOrig="620" w14:anchorId="43247370">
          <v:shape id="_x0000_i1198" type="#_x0000_t75" style="width:173.45pt;height:30.7pt" o:ole="">
            <v:imagedata r:id="rId4136" o:title=""/>
          </v:shape>
          <o:OLEObject Type="Embed" ProgID="Equation.DSMT4" ShapeID="_x0000_i1198" DrawAspect="Content" ObjectID="_1838970280" r:id="rId4137"/>
        </w:object>
      </w:r>
      <w:r w:rsidR="00566C62">
        <w:t xml:space="preserve"> και </w:t>
      </w:r>
      <w:r w:rsidR="00373F56" w:rsidRPr="00DB1199">
        <w:t xml:space="preserve"> </w:t>
      </w:r>
      <w:r w:rsidRPr="00482BBA">
        <w:rPr>
          <w:position w:val="-18"/>
          <w:lang w:val="en-US"/>
        </w:rPr>
        <w:object w:dxaOrig="2260" w:dyaOrig="660" w14:anchorId="686D70F1">
          <v:shape id="_x0000_i1199" type="#_x0000_t75" style="width:113.3pt;height:33.2pt" o:ole="">
            <v:imagedata r:id="rId4138" o:title=""/>
          </v:shape>
          <o:OLEObject Type="Embed" ProgID="Equation.DSMT4" ShapeID="_x0000_i1199" DrawAspect="Content" ObjectID="_1838970281" r:id="rId4139"/>
        </w:object>
      </w:r>
      <w:r w:rsidR="00373F56" w:rsidRPr="00DB1199">
        <w:t xml:space="preserve"> </w:t>
      </w:r>
      <w:proofErr w:type="spellStart"/>
      <w:r w:rsidR="00373F56">
        <w:t>και</w:t>
      </w:r>
      <w:proofErr w:type="spellEnd"/>
      <w:r w:rsidR="00373F56">
        <w:t xml:space="preserve"> άρα</w:t>
      </w:r>
    </w:p>
    <w:p w14:paraId="7DAF8E4B" w14:textId="77777777" w:rsidR="00373F56" w:rsidRDefault="001737E8" w:rsidP="004B615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position w:val="-42"/>
        </w:rPr>
      </w:pPr>
      <w:r>
        <w:rPr>
          <w:noProof/>
          <w:position w:val="-42"/>
          <w:lang w:val="en-US" w:eastAsia="en-US"/>
        </w:rPr>
        <mc:AlternateContent>
          <mc:Choice Requires="wpi">
            <w:drawing>
              <wp:anchor distT="0" distB="0" distL="114300" distR="114300" simplePos="0" relativeHeight="253663232" behindDoc="0" locked="0" layoutInCell="1" allowOverlap="1" wp14:anchorId="4992C4E9" wp14:editId="1E99060C">
                <wp:simplePos x="0" y="0"/>
                <wp:positionH relativeFrom="column">
                  <wp:posOffset>2613224</wp:posOffset>
                </wp:positionH>
                <wp:positionV relativeFrom="paragraph">
                  <wp:posOffset>810246</wp:posOffset>
                </wp:positionV>
                <wp:extent cx="275760" cy="360"/>
                <wp:effectExtent l="0" t="0" r="0" b="0"/>
                <wp:wrapNone/>
                <wp:docPr id="2438" name="Ink 2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0">
                      <w14:nvContentPartPr>
                        <w14:cNvContentPartPr/>
                      </w14:nvContentPartPr>
                      <w14:xfrm>
                        <a:off x="0" y="0"/>
                        <a:ext cx="2757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532E95" id="Ink 2438" o:spid="_x0000_s1026" type="#_x0000_t75" style="position:absolute;margin-left:204.75pt;margin-top:62.8pt;width:23.65pt;height:2.05pt;z-index:25366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">
                <v:imagedata r:id="rId4141" o:title=""/>
              </v:shape>
            </w:pict>
          </mc:Fallback>
        </mc:AlternateContent>
      </w:r>
      <w:r>
        <w:rPr>
          <w:noProof/>
          <w:position w:val="-42"/>
          <w:lang w:val="en-US" w:eastAsia="en-US"/>
        </w:rPr>
        <mc:AlternateContent>
          <mc:Choice Requires="wpi">
            <w:drawing>
              <wp:anchor distT="0" distB="0" distL="114300" distR="114300" simplePos="0" relativeHeight="253662208" behindDoc="0" locked="0" layoutInCell="1" allowOverlap="1" wp14:anchorId="6F89C74F" wp14:editId="13B01072">
                <wp:simplePos x="0" y="0"/>
                <wp:positionH relativeFrom="column">
                  <wp:posOffset>3031544</wp:posOffset>
                </wp:positionH>
                <wp:positionV relativeFrom="paragraph">
                  <wp:posOffset>447006</wp:posOffset>
                </wp:positionV>
                <wp:extent cx="110520" cy="5760"/>
                <wp:effectExtent l="38100" t="38100" r="41910" b="51435"/>
                <wp:wrapNone/>
                <wp:docPr id="2437" name="Ink 2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2">
                      <w14:nvContentPartPr>
                        <w14:cNvContentPartPr/>
                      </w14:nvContentPartPr>
                      <w14:xfrm>
                        <a:off x="0" y="0"/>
                        <a:ext cx="1105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76A465" id="Ink 2437" o:spid="_x0000_s1026" type="#_x0000_t75" style="position:absolute;margin-left:237.7pt;margin-top:34.2pt;width:10.65pt;height:2.4pt;z-index:25366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">
                <v:imagedata r:id="rId4143" o:title=""/>
              </v:shape>
            </w:pict>
          </mc:Fallback>
        </mc:AlternateContent>
      </w:r>
      <w:r>
        <w:rPr>
          <w:noProof/>
          <w:position w:val="-42"/>
          <w:lang w:val="en-US" w:eastAsia="en-US"/>
        </w:rPr>
        <mc:AlternateContent>
          <mc:Choice Requires="wpi">
            <w:drawing>
              <wp:anchor distT="0" distB="0" distL="114300" distR="114300" simplePos="0" relativeHeight="253661184" behindDoc="0" locked="0" layoutInCell="1" allowOverlap="1" wp14:anchorId="6473AADF" wp14:editId="446F1576">
                <wp:simplePos x="0" y="0"/>
                <wp:positionH relativeFrom="column">
                  <wp:posOffset>2549504</wp:posOffset>
                </wp:positionH>
                <wp:positionV relativeFrom="paragraph">
                  <wp:posOffset>198966</wp:posOffset>
                </wp:positionV>
                <wp:extent cx="408960" cy="331560"/>
                <wp:effectExtent l="38100" t="38100" r="29210" b="49530"/>
                <wp:wrapNone/>
                <wp:docPr id="2436" name="Ink 2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4">
                      <w14:nvContentPartPr>
                        <w14:cNvContentPartPr/>
                      </w14:nvContentPartPr>
                      <w14:xfrm>
                        <a:off x="0" y="0"/>
                        <a:ext cx="408960" cy="33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1F983" id="Ink 2436" o:spid="_x0000_s1026" type="#_x0000_t75" style="position:absolute;margin-left:199.75pt;margin-top:14.65pt;width:34.15pt;height:28.05pt;z-index:25366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">
                <v:imagedata r:id="rId4145" o:title=""/>
              </v:shape>
            </w:pict>
          </mc:Fallback>
        </mc:AlternateContent>
      </w:r>
      <w:r w:rsidR="00597F2F" w:rsidRPr="00BA618D">
        <w:rPr>
          <w:position w:val="-42"/>
          <w:highlight w:val="yellow"/>
        </w:rPr>
        <w:object w:dxaOrig="1560" w:dyaOrig="1040" w14:anchorId="749731A5">
          <v:shape id="_x0000_i1200" type="#_x0000_t75" style="width:78.25pt;height:51.35pt" o:ole="">
            <v:imagedata r:id="rId4146" o:title=""/>
          </v:shape>
          <o:OLEObject Type="Embed" ProgID="Equation.DSMT4" ShapeID="_x0000_i1200" DrawAspect="Content" ObjectID="_1838970282" r:id="rId4147"/>
        </w:object>
      </w:r>
    </w:p>
    <w:p w14:paraId="52F2DAB7" w14:textId="77777777" w:rsidR="004B615E" w:rsidRPr="00BA618D" w:rsidRDefault="004B615E" w:rsidP="00DE3B15">
      <w:pPr>
        <w:jc w:val="both"/>
        <w:rPr>
          <w:b/>
          <w:color w:val="FF0000"/>
        </w:rPr>
      </w:pPr>
      <w:r w:rsidRPr="00BA618D">
        <w:rPr>
          <w:b/>
          <w:color w:val="FF0000"/>
          <w:highlight w:val="yellow"/>
        </w:rPr>
        <w:t xml:space="preserve">Με αυτή την έννοια η επιλογή της </w:t>
      </w:r>
      <w:r w:rsidRPr="00BA618D">
        <w:rPr>
          <w:b/>
          <w:color w:val="FF0000"/>
          <w:position w:val="-12"/>
          <w:highlight w:val="yellow"/>
        </w:rPr>
        <w:object w:dxaOrig="279" w:dyaOrig="440" w14:anchorId="675888B7">
          <v:shape id="_x0000_i1201" type="#_x0000_t75" style="width:14.4pt;height:21.9pt" o:ole="">
            <v:imagedata r:id="rId4122" o:title=""/>
          </v:shape>
          <o:OLEObject Type="Embed" ProgID="Equation.DSMT4" ShapeID="_x0000_i1201" DrawAspect="Content" ObjectID="_1838970283" r:id="rId4148"/>
        </w:object>
      </w:r>
      <w:r w:rsidRPr="00BA618D">
        <w:rPr>
          <w:b/>
          <w:color w:val="FF0000"/>
          <w:highlight w:val="yellow"/>
        </w:rPr>
        <w:t xml:space="preserve"> με </w:t>
      </w:r>
      <w:r w:rsidRPr="00BA618D">
        <w:rPr>
          <w:b/>
          <w:color w:val="FF0000"/>
          <w:position w:val="-14"/>
          <w:highlight w:val="yellow"/>
        </w:rPr>
        <w:object w:dxaOrig="859" w:dyaOrig="420" w14:anchorId="4A81C566">
          <v:shape id="_x0000_i1202" type="#_x0000_t75" style="width:42.55pt;height:20.65pt" o:ole="">
            <v:imagedata r:id="rId4124" o:title=""/>
          </v:shape>
          <o:OLEObject Type="Embed" ProgID="Equation.DSMT4" ShapeID="_x0000_i1202" DrawAspect="Content" ObjectID="_1838970284" r:id="rId4149"/>
        </w:object>
      </w:r>
      <w:r w:rsidRPr="00BA618D">
        <w:rPr>
          <w:b/>
          <w:color w:val="FF0000"/>
          <w:highlight w:val="yellow"/>
        </w:rPr>
        <w:t xml:space="preserve"> (ή </w:t>
      </w:r>
      <w:r w:rsidRPr="00BA618D">
        <w:rPr>
          <w:b/>
          <w:color w:val="FF0000"/>
          <w:highlight w:val="yellow"/>
          <w:lang w:val="en-US"/>
        </w:rPr>
        <w:t>A</w:t>
      </w:r>
      <w:r w:rsidRPr="00BA618D">
        <w:rPr>
          <w:b/>
          <w:color w:val="FF0000"/>
          <w:highlight w:val="yellow"/>
        </w:rPr>
        <w:t>Ι</w:t>
      </w:r>
      <w:r w:rsidRPr="00BA618D">
        <w:rPr>
          <w:b/>
          <w:color w:val="FF0000"/>
          <w:highlight w:val="yellow"/>
          <w:lang w:val="en-US"/>
        </w:rPr>
        <w:t>C</w:t>
      </w:r>
      <w:r w:rsidRPr="00BA618D">
        <w:rPr>
          <w:b/>
          <w:color w:val="FF0000"/>
          <w:highlight w:val="yellow"/>
        </w:rPr>
        <w:t xml:space="preserve">…) είναι </w:t>
      </w:r>
      <w:proofErr w:type="spellStart"/>
      <w:r w:rsidRPr="00BA618D">
        <w:rPr>
          <w:b/>
          <w:color w:val="FF0000"/>
          <w:highlight w:val="yellow"/>
        </w:rPr>
        <w:t>ασυμπτωτικά</w:t>
      </w:r>
      <w:proofErr w:type="spellEnd"/>
      <w:r w:rsidRPr="00BA618D">
        <w:rPr>
          <w:b/>
          <w:color w:val="FF0000"/>
          <w:highlight w:val="yellow"/>
        </w:rPr>
        <w:t xml:space="preserve"> αποδοτική: κάνω στο όριο το ίδιο σφάλμα που θα έκανα αν ήξερα το (βέλτιστο) </w:t>
      </w:r>
      <w:r w:rsidRPr="00BA618D">
        <w:rPr>
          <w:b/>
          <w:color w:val="FF0000"/>
          <w:position w:val="-12"/>
          <w:highlight w:val="yellow"/>
          <w:lang w:val="en-US"/>
        </w:rPr>
        <w:object w:dxaOrig="300" w:dyaOrig="420" w14:anchorId="6F7EA9A0">
          <v:shape id="_x0000_i1203" type="#_x0000_t75" style="width:15.65pt;height:20.65pt" o:ole="">
            <v:imagedata r:id="rId4118" o:title=""/>
          </v:shape>
          <o:OLEObject Type="Embed" ProgID="Equation.DSMT4" ShapeID="_x0000_i1203" DrawAspect="Content" ObjectID="_1838970285" r:id="rId4150"/>
        </w:object>
      </w:r>
      <w:r w:rsidRPr="00BA618D">
        <w:rPr>
          <w:b/>
          <w:color w:val="FF0000"/>
          <w:highlight w:val="yellow"/>
        </w:rPr>
        <w:t xml:space="preserve"> που ελαχιστοποιεί το σφάλμα (την </w:t>
      </w:r>
      <w:r w:rsidRPr="00BA618D">
        <w:rPr>
          <w:b/>
          <w:color w:val="FF0000"/>
          <w:position w:val="-14"/>
          <w:highlight w:val="yellow"/>
        </w:rPr>
        <w:object w:dxaOrig="980" w:dyaOrig="420" w14:anchorId="693E5B94">
          <v:shape id="_x0000_i1204" type="#_x0000_t75" style="width:48.85pt;height:20.65pt" o:ole="">
            <v:imagedata r:id="rId4120" o:title=""/>
          </v:shape>
          <o:OLEObject Type="Embed" ProgID="Equation.DSMT4" ShapeID="_x0000_i1204" DrawAspect="Content" ObjectID="_1838970286" r:id="rId4151"/>
        </w:object>
      </w:r>
      <w:r w:rsidRPr="00BA618D">
        <w:rPr>
          <w:b/>
          <w:color w:val="FF0000"/>
          <w:highlight w:val="yellow"/>
        </w:rPr>
        <w:t>).</w:t>
      </w:r>
    </w:p>
    <w:p w14:paraId="49BD87E8" w14:textId="77777777" w:rsidR="00230873" w:rsidRPr="00E44B02" w:rsidRDefault="00230873">
      <w:pPr>
        <w:spacing w:before="0" w:line="240" w:lineRule="auto"/>
      </w:pPr>
      <w:r w:rsidRPr="00E44B02">
        <w:br w:type="page"/>
      </w:r>
    </w:p>
    <w:p w14:paraId="07139891" w14:textId="77777777" w:rsidR="00373F56" w:rsidRPr="00230873" w:rsidRDefault="00373F56" w:rsidP="00DE3B15">
      <w:pPr>
        <w:jc w:val="both"/>
        <w:rPr>
          <w:lang w:val="en-US"/>
        </w:rPr>
      </w:pPr>
      <w:r>
        <w:rPr>
          <w:lang w:val="en-US"/>
        </w:rPr>
        <w:lastRenderedPageBreak/>
        <w:t>Example</w:t>
      </w:r>
      <w:r w:rsidRPr="00230873">
        <w:rPr>
          <w:lang w:val="en-US"/>
        </w:rPr>
        <w:t xml:space="preserve">: </w:t>
      </w:r>
      <w:r>
        <w:rPr>
          <w:lang w:val="en-US"/>
        </w:rPr>
        <w:t>Figure</w:t>
      </w:r>
      <w:r w:rsidRPr="00230873">
        <w:rPr>
          <w:lang w:val="en-US"/>
        </w:rPr>
        <w:t xml:space="preserve"> 5.3 </w:t>
      </w:r>
      <w:r>
        <w:rPr>
          <w:lang w:val="en-US"/>
        </w:rPr>
        <w:t>Wassermann</w:t>
      </w:r>
    </w:p>
    <w:p w14:paraId="15D09884" w14:textId="77777777" w:rsidR="00230873" w:rsidRDefault="00230873" w:rsidP="00230873">
      <w:pPr>
        <w:pStyle w:val="Heading3"/>
        <w:ind w:left="-630"/>
        <w:rPr>
          <w:lang w:val="el-GR"/>
        </w:rPr>
      </w:pPr>
      <w:bookmarkStart w:id="4" w:name="_Toc515533625"/>
      <w:r>
        <w:rPr>
          <w:noProof/>
          <w:lang w:eastAsia="en-US"/>
        </w:rPr>
        <w:drawing>
          <wp:inline distT="0" distB="0" distL="0" distR="0" wp14:anchorId="24488AE5" wp14:editId="0E052C5D">
            <wp:extent cx="6508750" cy="5717967"/>
            <wp:effectExtent l="0" t="0" r="635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2030" cy="5720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4"/>
    <w:p w14:paraId="7E77CF60" w14:textId="77777777" w:rsidR="00230873" w:rsidRPr="00FF3BC3" w:rsidRDefault="00230873">
      <w:pPr>
        <w:spacing w:before="0" w:line="240" w:lineRule="auto"/>
        <w:rPr>
          <w:b/>
          <w:i/>
          <w:color w:val="0070C0"/>
          <w:sz w:val="36"/>
          <w:lang w:val="en-US"/>
        </w:rPr>
      </w:pPr>
    </w:p>
    <w:sectPr w:rsidR="00230873" w:rsidRPr="00FF3BC3" w:rsidSect="00201DD6">
      <w:headerReference w:type="default" r:id="rId4153"/>
      <w:pgSz w:w="11906" w:h="16838"/>
      <w:pgMar w:top="1440" w:right="1016" w:bottom="1440" w:left="135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0ADF0C1" w14:textId="77777777" w:rsidR="00D10D95" w:rsidRDefault="00D10D95" w:rsidP="0090434C">
      <w:pPr>
        <w:spacing w:before="0" w:line="240" w:lineRule="auto"/>
      </w:pPr>
      <w:r>
        <w:separator/>
      </w:r>
    </w:p>
  </w:endnote>
  <w:endnote w:type="continuationSeparator" w:id="0">
    <w:p w14:paraId="2BE52B47" w14:textId="77777777" w:rsidR="00D10D95" w:rsidRDefault="00D10D95" w:rsidP="0090434C">
      <w:pPr>
        <w:spacing w:before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359A504" w14:textId="77777777" w:rsidR="00D10D95" w:rsidRDefault="00D10D95" w:rsidP="0090434C">
      <w:pPr>
        <w:spacing w:before="0" w:line="240" w:lineRule="auto"/>
      </w:pPr>
      <w:r>
        <w:separator/>
      </w:r>
    </w:p>
  </w:footnote>
  <w:footnote w:type="continuationSeparator" w:id="0">
    <w:p w14:paraId="08CA8839" w14:textId="77777777" w:rsidR="00D10D95" w:rsidRDefault="00D10D95" w:rsidP="0090434C">
      <w:pPr>
        <w:spacing w:before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D698A75" w14:textId="77777777" w:rsidR="00DE0A86" w:rsidRDefault="00DE0A86">
    <w:pPr>
      <w:pStyle w:val="Head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8F4330">
      <w:rPr>
        <w:noProof/>
      </w:rPr>
      <w:t>20</w:t>
    </w:r>
    <w:r>
      <w:rPr>
        <w:noProof/>
      </w:rPr>
      <w:fldChar w:fldCharType="end"/>
    </w:r>
  </w:p>
  <w:p w14:paraId="34F18DA3" w14:textId="77777777" w:rsidR="00DE0A86" w:rsidRDefault="00DE0A8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34460B"/>
    <w:multiLevelType w:val="hybridMultilevel"/>
    <w:tmpl w:val="D9A2AADA"/>
    <w:lvl w:ilvl="0" w:tplc="B202A0BC">
      <w:start w:val="7"/>
      <w:numFmt w:val="decimal"/>
      <w:pStyle w:val="Heading2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B33857"/>
    <w:multiLevelType w:val="hybridMultilevel"/>
    <w:tmpl w:val="BBD675E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9EA5150"/>
    <w:multiLevelType w:val="hybridMultilevel"/>
    <w:tmpl w:val="39107AF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D76879"/>
    <w:multiLevelType w:val="hybridMultilevel"/>
    <w:tmpl w:val="7424EF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9991340"/>
    <w:multiLevelType w:val="hybridMultilevel"/>
    <w:tmpl w:val="808259A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CC83BC7"/>
    <w:multiLevelType w:val="hybridMultilevel"/>
    <w:tmpl w:val="2562AC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EA07C5E"/>
    <w:multiLevelType w:val="hybridMultilevel"/>
    <w:tmpl w:val="0FE666E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5292617"/>
    <w:multiLevelType w:val="hybridMultilevel"/>
    <w:tmpl w:val="E9F0268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3984F74"/>
    <w:multiLevelType w:val="hybridMultilevel"/>
    <w:tmpl w:val="544C48A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4CF0A16"/>
    <w:multiLevelType w:val="hybridMultilevel"/>
    <w:tmpl w:val="3ABEFD0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7A00940"/>
    <w:multiLevelType w:val="hybridMultilevel"/>
    <w:tmpl w:val="7B82BE3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E773B52"/>
    <w:multiLevelType w:val="hybridMultilevel"/>
    <w:tmpl w:val="EF46042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1B35CD9"/>
    <w:multiLevelType w:val="hybridMultilevel"/>
    <w:tmpl w:val="759AEF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8C92578"/>
    <w:multiLevelType w:val="hybridMultilevel"/>
    <w:tmpl w:val="32C05D20"/>
    <w:lvl w:ilvl="0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14" w15:restartNumberingAfterBreak="0">
    <w:nsid w:val="71BD22E0"/>
    <w:multiLevelType w:val="hybridMultilevel"/>
    <w:tmpl w:val="51E077B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78C0F4F"/>
    <w:multiLevelType w:val="hybridMultilevel"/>
    <w:tmpl w:val="0BA637F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E6D6390"/>
    <w:multiLevelType w:val="hybridMultilevel"/>
    <w:tmpl w:val="F920D51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160467198">
    <w:abstractNumId w:val="0"/>
  </w:num>
  <w:num w:numId="2" w16cid:durableId="285474852">
    <w:abstractNumId w:val="10"/>
  </w:num>
  <w:num w:numId="3" w16cid:durableId="453712695">
    <w:abstractNumId w:val="1"/>
  </w:num>
  <w:num w:numId="4" w16cid:durableId="2064596412">
    <w:abstractNumId w:val="15"/>
  </w:num>
  <w:num w:numId="5" w16cid:durableId="576327405">
    <w:abstractNumId w:val="11"/>
  </w:num>
  <w:num w:numId="6" w16cid:durableId="497428185">
    <w:abstractNumId w:val="14"/>
  </w:num>
  <w:num w:numId="7" w16cid:durableId="1432120485">
    <w:abstractNumId w:val="7"/>
  </w:num>
  <w:num w:numId="8" w16cid:durableId="1831948493">
    <w:abstractNumId w:val="2"/>
  </w:num>
  <w:num w:numId="9" w16cid:durableId="1446344586">
    <w:abstractNumId w:val="6"/>
  </w:num>
  <w:num w:numId="10" w16cid:durableId="1954550961">
    <w:abstractNumId w:val="8"/>
  </w:num>
  <w:num w:numId="11" w16cid:durableId="472721711">
    <w:abstractNumId w:val="16"/>
  </w:num>
  <w:num w:numId="12" w16cid:durableId="2035305966">
    <w:abstractNumId w:val="4"/>
  </w:num>
  <w:num w:numId="13" w16cid:durableId="1861120410">
    <w:abstractNumId w:val="13"/>
  </w:num>
  <w:num w:numId="14" w16cid:durableId="292173961">
    <w:abstractNumId w:val="12"/>
  </w:num>
  <w:num w:numId="15" w16cid:durableId="1436441588">
    <w:abstractNumId w:val="9"/>
  </w:num>
  <w:num w:numId="16" w16cid:durableId="1922060677">
    <w:abstractNumId w:val="5"/>
  </w:num>
  <w:num w:numId="17" w16cid:durableId="1113480072">
    <w:abstractNumId w:val="3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embedSystemFonts/>
  <w:hideSpellingError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A43CE"/>
    <w:rsid w:val="000009B4"/>
    <w:rsid w:val="0000105A"/>
    <w:rsid w:val="00003672"/>
    <w:rsid w:val="00003D91"/>
    <w:rsid w:val="00006E0A"/>
    <w:rsid w:val="0000739D"/>
    <w:rsid w:val="000114AB"/>
    <w:rsid w:val="0001445C"/>
    <w:rsid w:val="000150F7"/>
    <w:rsid w:val="00015C1D"/>
    <w:rsid w:val="00016FE5"/>
    <w:rsid w:val="000200CB"/>
    <w:rsid w:val="00021110"/>
    <w:rsid w:val="00030967"/>
    <w:rsid w:val="00034776"/>
    <w:rsid w:val="000355F4"/>
    <w:rsid w:val="00040C25"/>
    <w:rsid w:val="00042B59"/>
    <w:rsid w:val="000459BC"/>
    <w:rsid w:val="000462DE"/>
    <w:rsid w:val="00046747"/>
    <w:rsid w:val="00047258"/>
    <w:rsid w:val="00050FAF"/>
    <w:rsid w:val="000531F1"/>
    <w:rsid w:val="000549EF"/>
    <w:rsid w:val="00057E72"/>
    <w:rsid w:val="0006048B"/>
    <w:rsid w:val="00061326"/>
    <w:rsid w:val="00063AB8"/>
    <w:rsid w:val="0006487D"/>
    <w:rsid w:val="00065034"/>
    <w:rsid w:val="00065BBC"/>
    <w:rsid w:val="000669A3"/>
    <w:rsid w:val="000700C3"/>
    <w:rsid w:val="00071214"/>
    <w:rsid w:val="00071277"/>
    <w:rsid w:val="0007270C"/>
    <w:rsid w:val="0007372A"/>
    <w:rsid w:val="00074CAF"/>
    <w:rsid w:val="00081769"/>
    <w:rsid w:val="00083DCD"/>
    <w:rsid w:val="000840FD"/>
    <w:rsid w:val="00091867"/>
    <w:rsid w:val="00094677"/>
    <w:rsid w:val="000958EF"/>
    <w:rsid w:val="00095DCF"/>
    <w:rsid w:val="00096CAB"/>
    <w:rsid w:val="00097FE5"/>
    <w:rsid w:val="000A2164"/>
    <w:rsid w:val="000A61BA"/>
    <w:rsid w:val="000C120A"/>
    <w:rsid w:val="000C2C56"/>
    <w:rsid w:val="000C67BC"/>
    <w:rsid w:val="000C685F"/>
    <w:rsid w:val="000C7291"/>
    <w:rsid w:val="000D3D7E"/>
    <w:rsid w:val="000D437A"/>
    <w:rsid w:val="000D546A"/>
    <w:rsid w:val="000D7091"/>
    <w:rsid w:val="000D73DD"/>
    <w:rsid w:val="000E4709"/>
    <w:rsid w:val="000E50D6"/>
    <w:rsid w:val="000E669E"/>
    <w:rsid w:val="000F32E3"/>
    <w:rsid w:val="000F5DBF"/>
    <w:rsid w:val="00101923"/>
    <w:rsid w:val="0010346D"/>
    <w:rsid w:val="001035F0"/>
    <w:rsid w:val="00110484"/>
    <w:rsid w:val="001109B4"/>
    <w:rsid w:val="00110DF0"/>
    <w:rsid w:val="001151E4"/>
    <w:rsid w:val="00115435"/>
    <w:rsid w:val="00125B1C"/>
    <w:rsid w:val="00133A65"/>
    <w:rsid w:val="001401EB"/>
    <w:rsid w:val="00140D78"/>
    <w:rsid w:val="00141512"/>
    <w:rsid w:val="0014184B"/>
    <w:rsid w:val="00143082"/>
    <w:rsid w:val="001436B6"/>
    <w:rsid w:val="00144289"/>
    <w:rsid w:val="001445D5"/>
    <w:rsid w:val="001477B5"/>
    <w:rsid w:val="00156125"/>
    <w:rsid w:val="001565CA"/>
    <w:rsid w:val="0016019D"/>
    <w:rsid w:val="0016132E"/>
    <w:rsid w:val="00161D06"/>
    <w:rsid w:val="00163935"/>
    <w:rsid w:val="001646DC"/>
    <w:rsid w:val="00165B19"/>
    <w:rsid w:val="0016654B"/>
    <w:rsid w:val="00166AC4"/>
    <w:rsid w:val="001704F4"/>
    <w:rsid w:val="00170EF1"/>
    <w:rsid w:val="00171A61"/>
    <w:rsid w:val="00171D53"/>
    <w:rsid w:val="00172F7B"/>
    <w:rsid w:val="00172FE2"/>
    <w:rsid w:val="00173002"/>
    <w:rsid w:val="001737E8"/>
    <w:rsid w:val="00173E9C"/>
    <w:rsid w:val="001744A3"/>
    <w:rsid w:val="001748AE"/>
    <w:rsid w:val="0018070D"/>
    <w:rsid w:val="00180D67"/>
    <w:rsid w:val="001834C4"/>
    <w:rsid w:val="00187D7A"/>
    <w:rsid w:val="00187EBC"/>
    <w:rsid w:val="00190FA4"/>
    <w:rsid w:val="00191594"/>
    <w:rsid w:val="00192DE0"/>
    <w:rsid w:val="00192E12"/>
    <w:rsid w:val="001937AA"/>
    <w:rsid w:val="00193AD4"/>
    <w:rsid w:val="00197CB0"/>
    <w:rsid w:val="001A1789"/>
    <w:rsid w:val="001A2D04"/>
    <w:rsid w:val="001A3F77"/>
    <w:rsid w:val="001A5916"/>
    <w:rsid w:val="001A5E3C"/>
    <w:rsid w:val="001A6DBE"/>
    <w:rsid w:val="001A7745"/>
    <w:rsid w:val="001B2063"/>
    <w:rsid w:val="001B6927"/>
    <w:rsid w:val="001C2A47"/>
    <w:rsid w:val="001C3024"/>
    <w:rsid w:val="001C3A11"/>
    <w:rsid w:val="001C59F8"/>
    <w:rsid w:val="001D1F2C"/>
    <w:rsid w:val="001D3D84"/>
    <w:rsid w:val="001D6AB2"/>
    <w:rsid w:val="001E1193"/>
    <w:rsid w:val="001E12D6"/>
    <w:rsid w:val="001E13E5"/>
    <w:rsid w:val="001E1BA5"/>
    <w:rsid w:val="001E25F7"/>
    <w:rsid w:val="001E2F6B"/>
    <w:rsid w:val="001E388A"/>
    <w:rsid w:val="001E502D"/>
    <w:rsid w:val="001E59F3"/>
    <w:rsid w:val="001E6CBC"/>
    <w:rsid w:val="001F130F"/>
    <w:rsid w:val="001F1F3B"/>
    <w:rsid w:val="001F43A9"/>
    <w:rsid w:val="001F596E"/>
    <w:rsid w:val="001F617A"/>
    <w:rsid w:val="00200D31"/>
    <w:rsid w:val="00201DD6"/>
    <w:rsid w:val="0020474B"/>
    <w:rsid w:val="00204E6D"/>
    <w:rsid w:val="002064EC"/>
    <w:rsid w:val="00207BF8"/>
    <w:rsid w:val="00210C4E"/>
    <w:rsid w:val="002110C4"/>
    <w:rsid w:val="00211729"/>
    <w:rsid w:val="002142A7"/>
    <w:rsid w:val="00214682"/>
    <w:rsid w:val="00216253"/>
    <w:rsid w:val="002177D2"/>
    <w:rsid w:val="00223377"/>
    <w:rsid w:val="002262FA"/>
    <w:rsid w:val="00230873"/>
    <w:rsid w:val="002336E3"/>
    <w:rsid w:val="00234F18"/>
    <w:rsid w:val="002358D5"/>
    <w:rsid w:val="00236162"/>
    <w:rsid w:val="00236349"/>
    <w:rsid w:val="00241683"/>
    <w:rsid w:val="002417FA"/>
    <w:rsid w:val="00241969"/>
    <w:rsid w:val="0024222F"/>
    <w:rsid w:val="00244EDA"/>
    <w:rsid w:val="00244F63"/>
    <w:rsid w:val="00250573"/>
    <w:rsid w:val="00250916"/>
    <w:rsid w:val="002509D5"/>
    <w:rsid w:val="00251460"/>
    <w:rsid w:val="002520DA"/>
    <w:rsid w:val="002545E2"/>
    <w:rsid w:val="00256F32"/>
    <w:rsid w:val="00263528"/>
    <w:rsid w:val="00264B1C"/>
    <w:rsid w:val="0026717E"/>
    <w:rsid w:val="0027005D"/>
    <w:rsid w:val="00270E58"/>
    <w:rsid w:val="00270F05"/>
    <w:rsid w:val="002714F0"/>
    <w:rsid w:val="00274394"/>
    <w:rsid w:val="00276400"/>
    <w:rsid w:val="00277064"/>
    <w:rsid w:val="00277B7A"/>
    <w:rsid w:val="00277E29"/>
    <w:rsid w:val="00277EB9"/>
    <w:rsid w:val="002807B3"/>
    <w:rsid w:val="00282D50"/>
    <w:rsid w:val="00285357"/>
    <w:rsid w:val="00286538"/>
    <w:rsid w:val="002879A7"/>
    <w:rsid w:val="0029086C"/>
    <w:rsid w:val="00291668"/>
    <w:rsid w:val="002A0C74"/>
    <w:rsid w:val="002A1458"/>
    <w:rsid w:val="002A16D1"/>
    <w:rsid w:val="002A18F9"/>
    <w:rsid w:val="002A19A5"/>
    <w:rsid w:val="002A1C3A"/>
    <w:rsid w:val="002A4817"/>
    <w:rsid w:val="002A601C"/>
    <w:rsid w:val="002A63E7"/>
    <w:rsid w:val="002A7DAC"/>
    <w:rsid w:val="002B291B"/>
    <w:rsid w:val="002B6F7B"/>
    <w:rsid w:val="002C0DDB"/>
    <w:rsid w:val="002C20BE"/>
    <w:rsid w:val="002C30F9"/>
    <w:rsid w:val="002C6FF0"/>
    <w:rsid w:val="002C7708"/>
    <w:rsid w:val="002D132F"/>
    <w:rsid w:val="002E013B"/>
    <w:rsid w:val="002E0709"/>
    <w:rsid w:val="002E264F"/>
    <w:rsid w:val="002F242A"/>
    <w:rsid w:val="002F323D"/>
    <w:rsid w:val="002F743A"/>
    <w:rsid w:val="00301008"/>
    <w:rsid w:val="003012F5"/>
    <w:rsid w:val="00304F69"/>
    <w:rsid w:val="00307D02"/>
    <w:rsid w:val="003108AC"/>
    <w:rsid w:val="0031309E"/>
    <w:rsid w:val="003137FA"/>
    <w:rsid w:val="0031645C"/>
    <w:rsid w:val="00320AB8"/>
    <w:rsid w:val="00322757"/>
    <w:rsid w:val="00323DE6"/>
    <w:rsid w:val="00324817"/>
    <w:rsid w:val="00324BAA"/>
    <w:rsid w:val="0033041C"/>
    <w:rsid w:val="0033084D"/>
    <w:rsid w:val="0033235B"/>
    <w:rsid w:val="00332DDD"/>
    <w:rsid w:val="003350D4"/>
    <w:rsid w:val="00335F71"/>
    <w:rsid w:val="0034409B"/>
    <w:rsid w:val="003440CA"/>
    <w:rsid w:val="003513F2"/>
    <w:rsid w:val="00351914"/>
    <w:rsid w:val="00353E69"/>
    <w:rsid w:val="00361178"/>
    <w:rsid w:val="003618F7"/>
    <w:rsid w:val="00363579"/>
    <w:rsid w:val="003637FC"/>
    <w:rsid w:val="0037015D"/>
    <w:rsid w:val="00371167"/>
    <w:rsid w:val="0037230C"/>
    <w:rsid w:val="00373F56"/>
    <w:rsid w:val="003772CE"/>
    <w:rsid w:val="00377983"/>
    <w:rsid w:val="0038050E"/>
    <w:rsid w:val="003821A5"/>
    <w:rsid w:val="00390D13"/>
    <w:rsid w:val="003929F8"/>
    <w:rsid w:val="00392F26"/>
    <w:rsid w:val="00395553"/>
    <w:rsid w:val="00397523"/>
    <w:rsid w:val="00397C62"/>
    <w:rsid w:val="003A2E9E"/>
    <w:rsid w:val="003A3611"/>
    <w:rsid w:val="003A3978"/>
    <w:rsid w:val="003A3ACC"/>
    <w:rsid w:val="003A3F0B"/>
    <w:rsid w:val="003A618B"/>
    <w:rsid w:val="003B1041"/>
    <w:rsid w:val="003B12E1"/>
    <w:rsid w:val="003B16E1"/>
    <w:rsid w:val="003B2C3B"/>
    <w:rsid w:val="003B368E"/>
    <w:rsid w:val="003B4707"/>
    <w:rsid w:val="003B4C82"/>
    <w:rsid w:val="003C03EF"/>
    <w:rsid w:val="003C0F60"/>
    <w:rsid w:val="003C5007"/>
    <w:rsid w:val="003C57A7"/>
    <w:rsid w:val="003C5CD9"/>
    <w:rsid w:val="003C5DD5"/>
    <w:rsid w:val="003D1AFF"/>
    <w:rsid w:val="003D233C"/>
    <w:rsid w:val="003D246C"/>
    <w:rsid w:val="003D2D7C"/>
    <w:rsid w:val="003D680A"/>
    <w:rsid w:val="003D75BA"/>
    <w:rsid w:val="003E0F66"/>
    <w:rsid w:val="003E465F"/>
    <w:rsid w:val="003E5247"/>
    <w:rsid w:val="003E54A0"/>
    <w:rsid w:val="003E72CE"/>
    <w:rsid w:val="003F11BB"/>
    <w:rsid w:val="003F47E8"/>
    <w:rsid w:val="003F4A4C"/>
    <w:rsid w:val="003F7C81"/>
    <w:rsid w:val="0040165C"/>
    <w:rsid w:val="00402A68"/>
    <w:rsid w:val="0040352D"/>
    <w:rsid w:val="004035E3"/>
    <w:rsid w:val="004047FF"/>
    <w:rsid w:val="00404870"/>
    <w:rsid w:val="00407BF6"/>
    <w:rsid w:val="00410BF2"/>
    <w:rsid w:val="00416685"/>
    <w:rsid w:val="004219B0"/>
    <w:rsid w:val="00427A01"/>
    <w:rsid w:val="00430608"/>
    <w:rsid w:val="004309B2"/>
    <w:rsid w:val="00433ED5"/>
    <w:rsid w:val="0043615D"/>
    <w:rsid w:val="00436199"/>
    <w:rsid w:val="00440FCA"/>
    <w:rsid w:val="00442ABB"/>
    <w:rsid w:val="00444D77"/>
    <w:rsid w:val="00450D95"/>
    <w:rsid w:val="00450F40"/>
    <w:rsid w:val="00455056"/>
    <w:rsid w:val="004565F8"/>
    <w:rsid w:val="004579B7"/>
    <w:rsid w:val="004613C8"/>
    <w:rsid w:val="0046264D"/>
    <w:rsid w:val="00465064"/>
    <w:rsid w:val="004678A9"/>
    <w:rsid w:val="004712A2"/>
    <w:rsid w:val="00474004"/>
    <w:rsid w:val="00475910"/>
    <w:rsid w:val="00477162"/>
    <w:rsid w:val="00477DCC"/>
    <w:rsid w:val="0048061C"/>
    <w:rsid w:val="00483552"/>
    <w:rsid w:val="004848EC"/>
    <w:rsid w:val="00485C90"/>
    <w:rsid w:val="00485CFB"/>
    <w:rsid w:val="00490040"/>
    <w:rsid w:val="00490D95"/>
    <w:rsid w:val="004948C1"/>
    <w:rsid w:val="00495744"/>
    <w:rsid w:val="00495839"/>
    <w:rsid w:val="00496E4B"/>
    <w:rsid w:val="00497B33"/>
    <w:rsid w:val="00497E6F"/>
    <w:rsid w:val="004A46D3"/>
    <w:rsid w:val="004A6C69"/>
    <w:rsid w:val="004A70DB"/>
    <w:rsid w:val="004A7E38"/>
    <w:rsid w:val="004B06A1"/>
    <w:rsid w:val="004B0B6F"/>
    <w:rsid w:val="004B3012"/>
    <w:rsid w:val="004B505D"/>
    <w:rsid w:val="004B615E"/>
    <w:rsid w:val="004C60AE"/>
    <w:rsid w:val="004C759F"/>
    <w:rsid w:val="004D5368"/>
    <w:rsid w:val="004E0173"/>
    <w:rsid w:val="004E7D4E"/>
    <w:rsid w:val="004F3339"/>
    <w:rsid w:val="004F348C"/>
    <w:rsid w:val="004F3849"/>
    <w:rsid w:val="00500078"/>
    <w:rsid w:val="00504485"/>
    <w:rsid w:val="00504B5E"/>
    <w:rsid w:val="00507115"/>
    <w:rsid w:val="00514BD1"/>
    <w:rsid w:val="0051529A"/>
    <w:rsid w:val="00520C63"/>
    <w:rsid w:val="00520EF9"/>
    <w:rsid w:val="0052100A"/>
    <w:rsid w:val="00522FF6"/>
    <w:rsid w:val="005236D9"/>
    <w:rsid w:val="0052798B"/>
    <w:rsid w:val="00532F13"/>
    <w:rsid w:val="00537C03"/>
    <w:rsid w:val="00541DBA"/>
    <w:rsid w:val="00546557"/>
    <w:rsid w:val="00551217"/>
    <w:rsid w:val="0055355D"/>
    <w:rsid w:val="005576D0"/>
    <w:rsid w:val="005604D0"/>
    <w:rsid w:val="00560E1D"/>
    <w:rsid w:val="0056384A"/>
    <w:rsid w:val="00566C62"/>
    <w:rsid w:val="00571F85"/>
    <w:rsid w:val="00575A59"/>
    <w:rsid w:val="00575E9A"/>
    <w:rsid w:val="005805F2"/>
    <w:rsid w:val="00581F1D"/>
    <w:rsid w:val="0058223B"/>
    <w:rsid w:val="00582F10"/>
    <w:rsid w:val="00583EC9"/>
    <w:rsid w:val="00584084"/>
    <w:rsid w:val="00584E1F"/>
    <w:rsid w:val="005858C7"/>
    <w:rsid w:val="00586E5D"/>
    <w:rsid w:val="00593847"/>
    <w:rsid w:val="005938D6"/>
    <w:rsid w:val="005944CF"/>
    <w:rsid w:val="00595573"/>
    <w:rsid w:val="00595F79"/>
    <w:rsid w:val="00596474"/>
    <w:rsid w:val="00597F2F"/>
    <w:rsid w:val="005A22CA"/>
    <w:rsid w:val="005A6C59"/>
    <w:rsid w:val="005A6C73"/>
    <w:rsid w:val="005A7459"/>
    <w:rsid w:val="005B04ED"/>
    <w:rsid w:val="005B10E5"/>
    <w:rsid w:val="005B1FE2"/>
    <w:rsid w:val="005B27B7"/>
    <w:rsid w:val="005B4673"/>
    <w:rsid w:val="005B5ED6"/>
    <w:rsid w:val="005B6B47"/>
    <w:rsid w:val="005B6C39"/>
    <w:rsid w:val="005B7415"/>
    <w:rsid w:val="005C0E08"/>
    <w:rsid w:val="005C2738"/>
    <w:rsid w:val="005C3B42"/>
    <w:rsid w:val="005C4868"/>
    <w:rsid w:val="005C70DC"/>
    <w:rsid w:val="005C752C"/>
    <w:rsid w:val="005D1F16"/>
    <w:rsid w:val="005D592B"/>
    <w:rsid w:val="005D74E2"/>
    <w:rsid w:val="005E3224"/>
    <w:rsid w:val="005E4523"/>
    <w:rsid w:val="005E7F00"/>
    <w:rsid w:val="005E7F21"/>
    <w:rsid w:val="005F40B2"/>
    <w:rsid w:val="005F61F9"/>
    <w:rsid w:val="005F78FA"/>
    <w:rsid w:val="00601381"/>
    <w:rsid w:val="00605A24"/>
    <w:rsid w:val="006061CA"/>
    <w:rsid w:val="006061DF"/>
    <w:rsid w:val="006063BE"/>
    <w:rsid w:val="0060663A"/>
    <w:rsid w:val="00606D51"/>
    <w:rsid w:val="00607BB4"/>
    <w:rsid w:val="006102BF"/>
    <w:rsid w:val="006110F5"/>
    <w:rsid w:val="00612537"/>
    <w:rsid w:val="00612E93"/>
    <w:rsid w:val="00616325"/>
    <w:rsid w:val="00616E4C"/>
    <w:rsid w:val="006237DD"/>
    <w:rsid w:val="00624041"/>
    <w:rsid w:val="006256D9"/>
    <w:rsid w:val="00632AB5"/>
    <w:rsid w:val="006373DC"/>
    <w:rsid w:val="00643C27"/>
    <w:rsid w:val="0064723F"/>
    <w:rsid w:val="00647B9C"/>
    <w:rsid w:val="0065140F"/>
    <w:rsid w:val="00653723"/>
    <w:rsid w:val="006560A3"/>
    <w:rsid w:val="006576E7"/>
    <w:rsid w:val="00662420"/>
    <w:rsid w:val="00666B3D"/>
    <w:rsid w:val="00666ECD"/>
    <w:rsid w:val="00671E8B"/>
    <w:rsid w:val="0067263C"/>
    <w:rsid w:val="00673002"/>
    <w:rsid w:val="00673CEA"/>
    <w:rsid w:val="00674802"/>
    <w:rsid w:val="00674F4B"/>
    <w:rsid w:val="00675FC2"/>
    <w:rsid w:val="006803E5"/>
    <w:rsid w:val="00680419"/>
    <w:rsid w:val="00680FB3"/>
    <w:rsid w:val="00683364"/>
    <w:rsid w:val="00684A53"/>
    <w:rsid w:val="00684CB9"/>
    <w:rsid w:val="0068794D"/>
    <w:rsid w:val="006900C5"/>
    <w:rsid w:val="006916C1"/>
    <w:rsid w:val="00694247"/>
    <w:rsid w:val="00694AA2"/>
    <w:rsid w:val="006955B0"/>
    <w:rsid w:val="00696E76"/>
    <w:rsid w:val="006A1189"/>
    <w:rsid w:val="006A140A"/>
    <w:rsid w:val="006A18A7"/>
    <w:rsid w:val="006B2066"/>
    <w:rsid w:val="006B42FB"/>
    <w:rsid w:val="006B48EC"/>
    <w:rsid w:val="006B4EA6"/>
    <w:rsid w:val="006B731A"/>
    <w:rsid w:val="006C047C"/>
    <w:rsid w:val="006C048C"/>
    <w:rsid w:val="006C09A8"/>
    <w:rsid w:val="006C16F0"/>
    <w:rsid w:val="006C58AF"/>
    <w:rsid w:val="006C60D9"/>
    <w:rsid w:val="006C748E"/>
    <w:rsid w:val="006D26E9"/>
    <w:rsid w:val="006D706B"/>
    <w:rsid w:val="006E33BA"/>
    <w:rsid w:val="006E78D2"/>
    <w:rsid w:val="006E7B63"/>
    <w:rsid w:val="006F0D2D"/>
    <w:rsid w:val="006F136A"/>
    <w:rsid w:val="006F299B"/>
    <w:rsid w:val="006F29F7"/>
    <w:rsid w:val="006F2D72"/>
    <w:rsid w:val="006F42F7"/>
    <w:rsid w:val="006F7A0B"/>
    <w:rsid w:val="00700555"/>
    <w:rsid w:val="007017C6"/>
    <w:rsid w:val="00701AD7"/>
    <w:rsid w:val="00702583"/>
    <w:rsid w:val="00702B5F"/>
    <w:rsid w:val="007030E1"/>
    <w:rsid w:val="007031A4"/>
    <w:rsid w:val="0070571C"/>
    <w:rsid w:val="00706CF9"/>
    <w:rsid w:val="00707485"/>
    <w:rsid w:val="00707E5D"/>
    <w:rsid w:val="00710D38"/>
    <w:rsid w:val="0071392C"/>
    <w:rsid w:val="00713B14"/>
    <w:rsid w:val="00714B41"/>
    <w:rsid w:val="00715A32"/>
    <w:rsid w:val="0071754C"/>
    <w:rsid w:val="0072311B"/>
    <w:rsid w:val="00724BDB"/>
    <w:rsid w:val="00730828"/>
    <w:rsid w:val="00731467"/>
    <w:rsid w:val="00732ED7"/>
    <w:rsid w:val="00735360"/>
    <w:rsid w:val="00736CAF"/>
    <w:rsid w:val="00744F79"/>
    <w:rsid w:val="0074732B"/>
    <w:rsid w:val="00755B05"/>
    <w:rsid w:val="0076173F"/>
    <w:rsid w:val="00761A3B"/>
    <w:rsid w:val="0076783A"/>
    <w:rsid w:val="007744EC"/>
    <w:rsid w:val="0077461C"/>
    <w:rsid w:val="007766C0"/>
    <w:rsid w:val="00780AD1"/>
    <w:rsid w:val="00781284"/>
    <w:rsid w:val="0078132E"/>
    <w:rsid w:val="00781A60"/>
    <w:rsid w:val="00781BDA"/>
    <w:rsid w:val="007822B7"/>
    <w:rsid w:val="007838B7"/>
    <w:rsid w:val="007855ED"/>
    <w:rsid w:val="0078566B"/>
    <w:rsid w:val="00786B9E"/>
    <w:rsid w:val="00794E51"/>
    <w:rsid w:val="00795211"/>
    <w:rsid w:val="007956B6"/>
    <w:rsid w:val="007958CD"/>
    <w:rsid w:val="00795FCA"/>
    <w:rsid w:val="00796FDE"/>
    <w:rsid w:val="007A3E80"/>
    <w:rsid w:val="007A41D6"/>
    <w:rsid w:val="007A4CCE"/>
    <w:rsid w:val="007A4E1D"/>
    <w:rsid w:val="007A5BD5"/>
    <w:rsid w:val="007B0E37"/>
    <w:rsid w:val="007B1382"/>
    <w:rsid w:val="007B4971"/>
    <w:rsid w:val="007C307A"/>
    <w:rsid w:val="007C53F2"/>
    <w:rsid w:val="007C6ED4"/>
    <w:rsid w:val="007D092A"/>
    <w:rsid w:val="007E0E56"/>
    <w:rsid w:val="007E4A30"/>
    <w:rsid w:val="007E53CF"/>
    <w:rsid w:val="007E5BD9"/>
    <w:rsid w:val="007F0268"/>
    <w:rsid w:val="007F0300"/>
    <w:rsid w:val="007F4E28"/>
    <w:rsid w:val="007F61B5"/>
    <w:rsid w:val="007F7A68"/>
    <w:rsid w:val="00801165"/>
    <w:rsid w:val="0080252F"/>
    <w:rsid w:val="00802C17"/>
    <w:rsid w:val="00803D9C"/>
    <w:rsid w:val="008075E0"/>
    <w:rsid w:val="00807FDF"/>
    <w:rsid w:val="00811536"/>
    <w:rsid w:val="00811B7E"/>
    <w:rsid w:val="00813465"/>
    <w:rsid w:val="0081406F"/>
    <w:rsid w:val="0081562E"/>
    <w:rsid w:val="00817FAF"/>
    <w:rsid w:val="00820DB0"/>
    <w:rsid w:val="00821804"/>
    <w:rsid w:val="00821D9C"/>
    <w:rsid w:val="00821F97"/>
    <w:rsid w:val="00822564"/>
    <w:rsid w:val="00823B39"/>
    <w:rsid w:val="00826493"/>
    <w:rsid w:val="008266E6"/>
    <w:rsid w:val="00827B9A"/>
    <w:rsid w:val="008300B9"/>
    <w:rsid w:val="0083063D"/>
    <w:rsid w:val="00836B78"/>
    <w:rsid w:val="00837003"/>
    <w:rsid w:val="0084219F"/>
    <w:rsid w:val="00843EE2"/>
    <w:rsid w:val="00844CDA"/>
    <w:rsid w:val="0085563C"/>
    <w:rsid w:val="008562EB"/>
    <w:rsid w:val="00856B72"/>
    <w:rsid w:val="00856E1F"/>
    <w:rsid w:val="008570EF"/>
    <w:rsid w:val="00857FD3"/>
    <w:rsid w:val="00861D24"/>
    <w:rsid w:val="00863D34"/>
    <w:rsid w:val="00865BBA"/>
    <w:rsid w:val="00867B09"/>
    <w:rsid w:val="0087024C"/>
    <w:rsid w:val="00872065"/>
    <w:rsid w:val="00877F08"/>
    <w:rsid w:val="00882138"/>
    <w:rsid w:val="00885F82"/>
    <w:rsid w:val="00887155"/>
    <w:rsid w:val="00891240"/>
    <w:rsid w:val="00894284"/>
    <w:rsid w:val="00897823"/>
    <w:rsid w:val="008A131F"/>
    <w:rsid w:val="008A1D4D"/>
    <w:rsid w:val="008A3363"/>
    <w:rsid w:val="008A44DA"/>
    <w:rsid w:val="008A5015"/>
    <w:rsid w:val="008A5198"/>
    <w:rsid w:val="008A6A2D"/>
    <w:rsid w:val="008B192E"/>
    <w:rsid w:val="008B721E"/>
    <w:rsid w:val="008C3B0D"/>
    <w:rsid w:val="008C4A4F"/>
    <w:rsid w:val="008C52ED"/>
    <w:rsid w:val="008C59B0"/>
    <w:rsid w:val="008C631C"/>
    <w:rsid w:val="008D1FE9"/>
    <w:rsid w:val="008D42C3"/>
    <w:rsid w:val="008D4EB9"/>
    <w:rsid w:val="008D78C1"/>
    <w:rsid w:val="008D7E49"/>
    <w:rsid w:val="008E24FB"/>
    <w:rsid w:val="008E3BD0"/>
    <w:rsid w:val="008E613C"/>
    <w:rsid w:val="008F0C0B"/>
    <w:rsid w:val="008F3002"/>
    <w:rsid w:val="008F4330"/>
    <w:rsid w:val="008F4386"/>
    <w:rsid w:val="008F568F"/>
    <w:rsid w:val="00903A97"/>
    <w:rsid w:val="0090434C"/>
    <w:rsid w:val="009053F4"/>
    <w:rsid w:val="00907293"/>
    <w:rsid w:val="00907DA0"/>
    <w:rsid w:val="00910772"/>
    <w:rsid w:val="00914719"/>
    <w:rsid w:val="0091508E"/>
    <w:rsid w:val="00917617"/>
    <w:rsid w:val="00930E15"/>
    <w:rsid w:val="00935506"/>
    <w:rsid w:val="00935C4D"/>
    <w:rsid w:val="00943A69"/>
    <w:rsid w:val="00945192"/>
    <w:rsid w:val="00947AE2"/>
    <w:rsid w:val="009508A7"/>
    <w:rsid w:val="00951027"/>
    <w:rsid w:val="00951161"/>
    <w:rsid w:val="00953B49"/>
    <w:rsid w:val="0096196C"/>
    <w:rsid w:val="0097069B"/>
    <w:rsid w:val="00971D4C"/>
    <w:rsid w:val="00975516"/>
    <w:rsid w:val="00975DE6"/>
    <w:rsid w:val="00976E9D"/>
    <w:rsid w:val="00984F62"/>
    <w:rsid w:val="00991AA8"/>
    <w:rsid w:val="0099258A"/>
    <w:rsid w:val="009925D1"/>
    <w:rsid w:val="00993B34"/>
    <w:rsid w:val="009946BB"/>
    <w:rsid w:val="009960AA"/>
    <w:rsid w:val="00997FF2"/>
    <w:rsid w:val="009A0AFC"/>
    <w:rsid w:val="009A0F06"/>
    <w:rsid w:val="009A615A"/>
    <w:rsid w:val="009A664A"/>
    <w:rsid w:val="009B0A46"/>
    <w:rsid w:val="009B3B09"/>
    <w:rsid w:val="009B5EF8"/>
    <w:rsid w:val="009B65BA"/>
    <w:rsid w:val="009C0735"/>
    <w:rsid w:val="009C0A79"/>
    <w:rsid w:val="009C192D"/>
    <w:rsid w:val="009C1A88"/>
    <w:rsid w:val="009C1C2E"/>
    <w:rsid w:val="009C4D41"/>
    <w:rsid w:val="009C6FAF"/>
    <w:rsid w:val="009D6AF4"/>
    <w:rsid w:val="009E3543"/>
    <w:rsid w:val="009E5548"/>
    <w:rsid w:val="009E6074"/>
    <w:rsid w:val="009E6778"/>
    <w:rsid w:val="009F3BFA"/>
    <w:rsid w:val="009F69AC"/>
    <w:rsid w:val="009F7A84"/>
    <w:rsid w:val="00A009CC"/>
    <w:rsid w:val="00A014B8"/>
    <w:rsid w:val="00A032F6"/>
    <w:rsid w:val="00A04171"/>
    <w:rsid w:val="00A04455"/>
    <w:rsid w:val="00A05CFB"/>
    <w:rsid w:val="00A0735A"/>
    <w:rsid w:val="00A11D46"/>
    <w:rsid w:val="00A149FE"/>
    <w:rsid w:val="00A2027F"/>
    <w:rsid w:val="00A2191F"/>
    <w:rsid w:val="00A21E9F"/>
    <w:rsid w:val="00A264C2"/>
    <w:rsid w:val="00A26856"/>
    <w:rsid w:val="00A27991"/>
    <w:rsid w:val="00A31063"/>
    <w:rsid w:val="00A312E4"/>
    <w:rsid w:val="00A34580"/>
    <w:rsid w:val="00A44647"/>
    <w:rsid w:val="00A446AF"/>
    <w:rsid w:val="00A44E6F"/>
    <w:rsid w:val="00A4682E"/>
    <w:rsid w:val="00A46B0F"/>
    <w:rsid w:val="00A51902"/>
    <w:rsid w:val="00A52CEC"/>
    <w:rsid w:val="00A54F03"/>
    <w:rsid w:val="00A5665D"/>
    <w:rsid w:val="00A60D9C"/>
    <w:rsid w:val="00A61E6C"/>
    <w:rsid w:val="00A6455F"/>
    <w:rsid w:val="00A7026E"/>
    <w:rsid w:val="00A70DF6"/>
    <w:rsid w:val="00A73DA3"/>
    <w:rsid w:val="00A758DE"/>
    <w:rsid w:val="00A76498"/>
    <w:rsid w:val="00A77467"/>
    <w:rsid w:val="00A775C6"/>
    <w:rsid w:val="00A77C94"/>
    <w:rsid w:val="00A8406D"/>
    <w:rsid w:val="00A84D32"/>
    <w:rsid w:val="00A8506F"/>
    <w:rsid w:val="00A85129"/>
    <w:rsid w:val="00A85AEB"/>
    <w:rsid w:val="00A90407"/>
    <w:rsid w:val="00A93B8B"/>
    <w:rsid w:val="00AA0C7B"/>
    <w:rsid w:val="00AA1461"/>
    <w:rsid w:val="00AA1A94"/>
    <w:rsid w:val="00AA4ACE"/>
    <w:rsid w:val="00AB1039"/>
    <w:rsid w:val="00AB79C2"/>
    <w:rsid w:val="00AC2005"/>
    <w:rsid w:val="00AC5936"/>
    <w:rsid w:val="00AC6010"/>
    <w:rsid w:val="00AC63FF"/>
    <w:rsid w:val="00AD09ED"/>
    <w:rsid w:val="00AD2D05"/>
    <w:rsid w:val="00AD3B23"/>
    <w:rsid w:val="00AD4C85"/>
    <w:rsid w:val="00AD6585"/>
    <w:rsid w:val="00AE3A28"/>
    <w:rsid w:val="00AF1C8E"/>
    <w:rsid w:val="00AF3B49"/>
    <w:rsid w:val="00B002F8"/>
    <w:rsid w:val="00B01722"/>
    <w:rsid w:val="00B02F47"/>
    <w:rsid w:val="00B0355B"/>
    <w:rsid w:val="00B05F43"/>
    <w:rsid w:val="00B0603E"/>
    <w:rsid w:val="00B06DB3"/>
    <w:rsid w:val="00B106AF"/>
    <w:rsid w:val="00B12421"/>
    <w:rsid w:val="00B12CE3"/>
    <w:rsid w:val="00B14ECF"/>
    <w:rsid w:val="00B152E0"/>
    <w:rsid w:val="00B172FE"/>
    <w:rsid w:val="00B17E56"/>
    <w:rsid w:val="00B20411"/>
    <w:rsid w:val="00B20D2C"/>
    <w:rsid w:val="00B2101E"/>
    <w:rsid w:val="00B21B31"/>
    <w:rsid w:val="00B22CA7"/>
    <w:rsid w:val="00B23D7F"/>
    <w:rsid w:val="00B256EB"/>
    <w:rsid w:val="00B25BEE"/>
    <w:rsid w:val="00B26781"/>
    <w:rsid w:val="00B26F95"/>
    <w:rsid w:val="00B274DA"/>
    <w:rsid w:val="00B30DE7"/>
    <w:rsid w:val="00B37598"/>
    <w:rsid w:val="00B37AE7"/>
    <w:rsid w:val="00B442FA"/>
    <w:rsid w:val="00B462B7"/>
    <w:rsid w:val="00B56180"/>
    <w:rsid w:val="00B56E45"/>
    <w:rsid w:val="00B579B5"/>
    <w:rsid w:val="00B57AF9"/>
    <w:rsid w:val="00B655F4"/>
    <w:rsid w:val="00B703A8"/>
    <w:rsid w:val="00B70E37"/>
    <w:rsid w:val="00B70E9D"/>
    <w:rsid w:val="00B7268D"/>
    <w:rsid w:val="00B73E2B"/>
    <w:rsid w:val="00B76459"/>
    <w:rsid w:val="00B807B2"/>
    <w:rsid w:val="00B843DA"/>
    <w:rsid w:val="00B85699"/>
    <w:rsid w:val="00B85C73"/>
    <w:rsid w:val="00B87BDF"/>
    <w:rsid w:val="00B92404"/>
    <w:rsid w:val="00B92B7B"/>
    <w:rsid w:val="00B9462E"/>
    <w:rsid w:val="00B9736C"/>
    <w:rsid w:val="00B97AD5"/>
    <w:rsid w:val="00BA0C3B"/>
    <w:rsid w:val="00BA3C66"/>
    <w:rsid w:val="00BA3DB6"/>
    <w:rsid w:val="00BA4B08"/>
    <w:rsid w:val="00BA56E6"/>
    <w:rsid w:val="00BA5BA5"/>
    <w:rsid w:val="00BA618D"/>
    <w:rsid w:val="00BA7BBA"/>
    <w:rsid w:val="00BB334F"/>
    <w:rsid w:val="00BB3A04"/>
    <w:rsid w:val="00BB652A"/>
    <w:rsid w:val="00BB69B8"/>
    <w:rsid w:val="00BC1258"/>
    <w:rsid w:val="00BC524C"/>
    <w:rsid w:val="00BC7C74"/>
    <w:rsid w:val="00BD02CB"/>
    <w:rsid w:val="00BD0413"/>
    <w:rsid w:val="00BD0738"/>
    <w:rsid w:val="00BD272E"/>
    <w:rsid w:val="00BD27AC"/>
    <w:rsid w:val="00BD55AA"/>
    <w:rsid w:val="00BE25CD"/>
    <w:rsid w:val="00BE470D"/>
    <w:rsid w:val="00BF00D9"/>
    <w:rsid w:val="00BF0B6C"/>
    <w:rsid w:val="00BF173A"/>
    <w:rsid w:val="00BF46CF"/>
    <w:rsid w:val="00BF563E"/>
    <w:rsid w:val="00C02693"/>
    <w:rsid w:val="00C027D3"/>
    <w:rsid w:val="00C045E9"/>
    <w:rsid w:val="00C108BF"/>
    <w:rsid w:val="00C12A3A"/>
    <w:rsid w:val="00C14CF9"/>
    <w:rsid w:val="00C203E2"/>
    <w:rsid w:val="00C20B91"/>
    <w:rsid w:val="00C22053"/>
    <w:rsid w:val="00C22BCA"/>
    <w:rsid w:val="00C25E6E"/>
    <w:rsid w:val="00C30441"/>
    <w:rsid w:val="00C3075B"/>
    <w:rsid w:val="00C314E6"/>
    <w:rsid w:val="00C31E73"/>
    <w:rsid w:val="00C3207F"/>
    <w:rsid w:val="00C34D65"/>
    <w:rsid w:val="00C35192"/>
    <w:rsid w:val="00C35A40"/>
    <w:rsid w:val="00C36BB0"/>
    <w:rsid w:val="00C40CE0"/>
    <w:rsid w:val="00C424D3"/>
    <w:rsid w:val="00C43405"/>
    <w:rsid w:val="00C46647"/>
    <w:rsid w:val="00C51736"/>
    <w:rsid w:val="00C5198D"/>
    <w:rsid w:val="00C548C1"/>
    <w:rsid w:val="00C55B77"/>
    <w:rsid w:val="00C55B79"/>
    <w:rsid w:val="00C56212"/>
    <w:rsid w:val="00C56F45"/>
    <w:rsid w:val="00C6146A"/>
    <w:rsid w:val="00C62815"/>
    <w:rsid w:val="00C62CC9"/>
    <w:rsid w:val="00C64A60"/>
    <w:rsid w:val="00C66974"/>
    <w:rsid w:val="00C672A6"/>
    <w:rsid w:val="00C6749C"/>
    <w:rsid w:val="00C67871"/>
    <w:rsid w:val="00C70DDF"/>
    <w:rsid w:val="00C71BE1"/>
    <w:rsid w:val="00C71C57"/>
    <w:rsid w:val="00C76935"/>
    <w:rsid w:val="00C77119"/>
    <w:rsid w:val="00C775BD"/>
    <w:rsid w:val="00C809BF"/>
    <w:rsid w:val="00C86911"/>
    <w:rsid w:val="00C8747E"/>
    <w:rsid w:val="00C90940"/>
    <w:rsid w:val="00C93CFA"/>
    <w:rsid w:val="00C968D3"/>
    <w:rsid w:val="00CA15CF"/>
    <w:rsid w:val="00CA2B79"/>
    <w:rsid w:val="00CA31BC"/>
    <w:rsid w:val="00CA43CE"/>
    <w:rsid w:val="00CA7EF1"/>
    <w:rsid w:val="00CB076A"/>
    <w:rsid w:val="00CB1186"/>
    <w:rsid w:val="00CB3EEB"/>
    <w:rsid w:val="00CB4B15"/>
    <w:rsid w:val="00CB612D"/>
    <w:rsid w:val="00CC2158"/>
    <w:rsid w:val="00CC4D23"/>
    <w:rsid w:val="00CD0895"/>
    <w:rsid w:val="00CD0B1D"/>
    <w:rsid w:val="00CD189D"/>
    <w:rsid w:val="00CD4FA0"/>
    <w:rsid w:val="00CD70E6"/>
    <w:rsid w:val="00CE12E1"/>
    <w:rsid w:val="00CE70EA"/>
    <w:rsid w:val="00CF0B1E"/>
    <w:rsid w:val="00CF0BD8"/>
    <w:rsid w:val="00CF1973"/>
    <w:rsid w:val="00CF227A"/>
    <w:rsid w:val="00CF3026"/>
    <w:rsid w:val="00CF3625"/>
    <w:rsid w:val="00CF51F3"/>
    <w:rsid w:val="00CF5C81"/>
    <w:rsid w:val="00D0105F"/>
    <w:rsid w:val="00D014B4"/>
    <w:rsid w:val="00D02E99"/>
    <w:rsid w:val="00D07FC6"/>
    <w:rsid w:val="00D100DA"/>
    <w:rsid w:val="00D10106"/>
    <w:rsid w:val="00D10D95"/>
    <w:rsid w:val="00D11A94"/>
    <w:rsid w:val="00D16366"/>
    <w:rsid w:val="00D16489"/>
    <w:rsid w:val="00D22673"/>
    <w:rsid w:val="00D24CA5"/>
    <w:rsid w:val="00D256B3"/>
    <w:rsid w:val="00D25814"/>
    <w:rsid w:val="00D25AE2"/>
    <w:rsid w:val="00D26E85"/>
    <w:rsid w:val="00D300CC"/>
    <w:rsid w:val="00D30478"/>
    <w:rsid w:val="00D30C25"/>
    <w:rsid w:val="00D318AF"/>
    <w:rsid w:val="00D33D00"/>
    <w:rsid w:val="00D34F2C"/>
    <w:rsid w:val="00D3514A"/>
    <w:rsid w:val="00D3691D"/>
    <w:rsid w:val="00D377A0"/>
    <w:rsid w:val="00D417C9"/>
    <w:rsid w:val="00D43FBC"/>
    <w:rsid w:val="00D459C7"/>
    <w:rsid w:val="00D51121"/>
    <w:rsid w:val="00D51180"/>
    <w:rsid w:val="00D5365D"/>
    <w:rsid w:val="00D53697"/>
    <w:rsid w:val="00D61E16"/>
    <w:rsid w:val="00D636F4"/>
    <w:rsid w:val="00D63A89"/>
    <w:rsid w:val="00D67648"/>
    <w:rsid w:val="00D709C1"/>
    <w:rsid w:val="00D72FBE"/>
    <w:rsid w:val="00D81688"/>
    <w:rsid w:val="00D829F8"/>
    <w:rsid w:val="00D82CED"/>
    <w:rsid w:val="00D84A5E"/>
    <w:rsid w:val="00D84F9A"/>
    <w:rsid w:val="00D9072A"/>
    <w:rsid w:val="00D90E51"/>
    <w:rsid w:val="00D948C9"/>
    <w:rsid w:val="00D9591F"/>
    <w:rsid w:val="00DA1821"/>
    <w:rsid w:val="00DA2DB6"/>
    <w:rsid w:val="00DB177A"/>
    <w:rsid w:val="00DB18AF"/>
    <w:rsid w:val="00DB4F6A"/>
    <w:rsid w:val="00DB7235"/>
    <w:rsid w:val="00DC30B2"/>
    <w:rsid w:val="00DC411C"/>
    <w:rsid w:val="00DC4765"/>
    <w:rsid w:val="00DC64CB"/>
    <w:rsid w:val="00DC6659"/>
    <w:rsid w:val="00DC7085"/>
    <w:rsid w:val="00DD0079"/>
    <w:rsid w:val="00DD0CB9"/>
    <w:rsid w:val="00DD1725"/>
    <w:rsid w:val="00DD3B92"/>
    <w:rsid w:val="00DD3DA0"/>
    <w:rsid w:val="00DD5295"/>
    <w:rsid w:val="00DD689B"/>
    <w:rsid w:val="00DE0A86"/>
    <w:rsid w:val="00DE277F"/>
    <w:rsid w:val="00DE367A"/>
    <w:rsid w:val="00DE3B15"/>
    <w:rsid w:val="00DE6401"/>
    <w:rsid w:val="00DF0790"/>
    <w:rsid w:val="00DF1009"/>
    <w:rsid w:val="00DF2251"/>
    <w:rsid w:val="00DF2E53"/>
    <w:rsid w:val="00DF64C5"/>
    <w:rsid w:val="00DF673B"/>
    <w:rsid w:val="00DF72D3"/>
    <w:rsid w:val="00E03C22"/>
    <w:rsid w:val="00E06531"/>
    <w:rsid w:val="00E0668B"/>
    <w:rsid w:val="00E06AEF"/>
    <w:rsid w:val="00E072B2"/>
    <w:rsid w:val="00E12270"/>
    <w:rsid w:val="00E12DCF"/>
    <w:rsid w:val="00E15F00"/>
    <w:rsid w:val="00E20405"/>
    <w:rsid w:val="00E220E7"/>
    <w:rsid w:val="00E25D5D"/>
    <w:rsid w:val="00E25D7B"/>
    <w:rsid w:val="00E27958"/>
    <w:rsid w:val="00E2798D"/>
    <w:rsid w:val="00E30153"/>
    <w:rsid w:val="00E40DAD"/>
    <w:rsid w:val="00E42DDA"/>
    <w:rsid w:val="00E435C4"/>
    <w:rsid w:val="00E43750"/>
    <w:rsid w:val="00E44B02"/>
    <w:rsid w:val="00E50B87"/>
    <w:rsid w:val="00E53364"/>
    <w:rsid w:val="00E535FF"/>
    <w:rsid w:val="00E53FC9"/>
    <w:rsid w:val="00E575B1"/>
    <w:rsid w:val="00E600D1"/>
    <w:rsid w:val="00E60A4A"/>
    <w:rsid w:val="00E60C41"/>
    <w:rsid w:val="00E63018"/>
    <w:rsid w:val="00E650BA"/>
    <w:rsid w:val="00E657D6"/>
    <w:rsid w:val="00E671B2"/>
    <w:rsid w:val="00E70ADD"/>
    <w:rsid w:val="00E731A2"/>
    <w:rsid w:val="00E73748"/>
    <w:rsid w:val="00E73BA0"/>
    <w:rsid w:val="00E8163F"/>
    <w:rsid w:val="00E82854"/>
    <w:rsid w:val="00E82AB6"/>
    <w:rsid w:val="00E835D7"/>
    <w:rsid w:val="00E848A3"/>
    <w:rsid w:val="00E84B4D"/>
    <w:rsid w:val="00E84CBD"/>
    <w:rsid w:val="00E85139"/>
    <w:rsid w:val="00E86327"/>
    <w:rsid w:val="00E87BDF"/>
    <w:rsid w:val="00E91C17"/>
    <w:rsid w:val="00EA14A5"/>
    <w:rsid w:val="00EA4C81"/>
    <w:rsid w:val="00EB25BE"/>
    <w:rsid w:val="00EB51E0"/>
    <w:rsid w:val="00EC1B4A"/>
    <w:rsid w:val="00EC73C7"/>
    <w:rsid w:val="00EC76B3"/>
    <w:rsid w:val="00EC7C34"/>
    <w:rsid w:val="00ED1480"/>
    <w:rsid w:val="00ED3704"/>
    <w:rsid w:val="00ED4669"/>
    <w:rsid w:val="00EE3BA0"/>
    <w:rsid w:val="00EE7067"/>
    <w:rsid w:val="00EF3D22"/>
    <w:rsid w:val="00EF544E"/>
    <w:rsid w:val="00EF5587"/>
    <w:rsid w:val="00EF5EB9"/>
    <w:rsid w:val="00EF7779"/>
    <w:rsid w:val="00F10AC0"/>
    <w:rsid w:val="00F10DB3"/>
    <w:rsid w:val="00F11406"/>
    <w:rsid w:val="00F1284F"/>
    <w:rsid w:val="00F14041"/>
    <w:rsid w:val="00F14439"/>
    <w:rsid w:val="00F16059"/>
    <w:rsid w:val="00F16752"/>
    <w:rsid w:val="00F27742"/>
    <w:rsid w:val="00F36A2F"/>
    <w:rsid w:val="00F42F8D"/>
    <w:rsid w:val="00F43039"/>
    <w:rsid w:val="00F45461"/>
    <w:rsid w:val="00F50910"/>
    <w:rsid w:val="00F52136"/>
    <w:rsid w:val="00F5393A"/>
    <w:rsid w:val="00F56B11"/>
    <w:rsid w:val="00F60053"/>
    <w:rsid w:val="00F61E48"/>
    <w:rsid w:val="00F62BB2"/>
    <w:rsid w:val="00F65D5D"/>
    <w:rsid w:val="00F6696F"/>
    <w:rsid w:val="00F66A6E"/>
    <w:rsid w:val="00F7119E"/>
    <w:rsid w:val="00F7164E"/>
    <w:rsid w:val="00F71BBC"/>
    <w:rsid w:val="00F76201"/>
    <w:rsid w:val="00F77A69"/>
    <w:rsid w:val="00F80B9E"/>
    <w:rsid w:val="00F80D45"/>
    <w:rsid w:val="00F83323"/>
    <w:rsid w:val="00F83547"/>
    <w:rsid w:val="00F849D7"/>
    <w:rsid w:val="00F8600B"/>
    <w:rsid w:val="00F86CA0"/>
    <w:rsid w:val="00F86E01"/>
    <w:rsid w:val="00F90A75"/>
    <w:rsid w:val="00F9170D"/>
    <w:rsid w:val="00F929A8"/>
    <w:rsid w:val="00F93885"/>
    <w:rsid w:val="00F95EFA"/>
    <w:rsid w:val="00F97A58"/>
    <w:rsid w:val="00FA1873"/>
    <w:rsid w:val="00FA208C"/>
    <w:rsid w:val="00FA2E0C"/>
    <w:rsid w:val="00FA33F7"/>
    <w:rsid w:val="00FA6727"/>
    <w:rsid w:val="00FB20BF"/>
    <w:rsid w:val="00FB37BA"/>
    <w:rsid w:val="00FB3942"/>
    <w:rsid w:val="00FB5931"/>
    <w:rsid w:val="00FB65A1"/>
    <w:rsid w:val="00FB6F9D"/>
    <w:rsid w:val="00FB7013"/>
    <w:rsid w:val="00FC15B5"/>
    <w:rsid w:val="00FC21F5"/>
    <w:rsid w:val="00FC2DE8"/>
    <w:rsid w:val="00FC3230"/>
    <w:rsid w:val="00FC3626"/>
    <w:rsid w:val="00FC3734"/>
    <w:rsid w:val="00FC549F"/>
    <w:rsid w:val="00FC5644"/>
    <w:rsid w:val="00FC634F"/>
    <w:rsid w:val="00FD1C00"/>
    <w:rsid w:val="00FD6814"/>
    <w:rsid w:val="00FD77AA"/>
    <w:rsid w:val="00FE0465"/>
    <w:rsid w:val="00FE08D5"/>
    <w:rsid w:val="00FE0DBB"/>
    <w:rsid w:val="00FE3CC0"/>
    <w:rsid w:val="00FE556D"/>
    <w:rsid w:val="00FE73EB"/>
    <w:rsid w:val="00FE7A0F"/>
    <w:rsid w:val="00FF2D62"/>
    <w:rsid w:val="00FF3BC3"/>
    <w:rsid w:val="00FF579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2A9144C"/>
  <w15:docId w15:val="{FA364183-5BA4-4521-80E4-D3EB77CE68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15D"/>
    <w:pPr>
      <w:spacing w:before="240" w:line="360" w:lineRule="auto"/>
    </w:pPr>
    <w:rPr>
      <w:sz w:val="28"/>
    </w:rPr>
  </w:style>
  <w:style w:type="paragraph" w:styleId="Heading1">
    <w:name w:val="heading 1"/>
    <w:basedOn w:val="Normal"/>
    <w:next w:val="Normal"/>
    <w:qFormat/>
    <w:rsid w:val="0081562E"/>
    <w:pPr>
      <w:keepNext/>
      <w:spacing w:after="60"/>
      <w:outlineLvl w:val="0"/>
    </w:pPr>
    <w:rPr>
      <w:rFonts w:ascii="Arial" w:hAnsi="Arial"/>
      <w:b/>
      <w:kern w:val="28"/>
    </w:rPr>
  </w:style>
  <w:style w:type="paragraph" w:styleId="Heading2">
    <w:name w:val="heading 2"/>
    <w:basedOn w:val="Normal"/>
    <w:next w:val="Normal"/>
    <w:autoRedefine/>
    <w:qFormat/>
    <w:rsid w:val="0001445C"/>
    <w:pPr>
      <w:keepNext/>
      <w:numPr>
        <w:numId w:val="1"/>
      </w:numPr>
      <w:spacing w:before="120"/>
      <w:outlineLvl w:val="1"/>
    </w:pPr>
    <w:rPr>
      <w:b/>
      <w:color w:val="0000FF"/>
      <w:sz w:val="44"/>
      <w:szCs w:val="28"/>
    </w:rPr>
  </w:style>
  <w:style w:type="paragraph" w:styleId="Heading3">
    <w:name w:val="heading 3"/>
    <w:basedOn w:val="Normal"/>
    <w:next w:val="Normal"/>
    <w:link w:val="Heading3Char"/>
    <w:qFormat/>
    <w:rsid w:val="00E650BA"/>
    <w:pPr>
      <w:keepNext/>
      <w:outlineLvl w:val="2"/>
    </w:pPr>
    <w:rPr>
      <w:b/>
      <w:i/>
      <w:color w:val="0070C0"/>
      <w:sz w:val="36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821D9C"/>
    <w:pPr>
      <w:keepNext/>
      <w:spacing w:after="60"/>
      <w:outlineLvl w:val="3"/>
    </w:pPr>
    <w:rPr>
      <w:rFonts w:ascii="Calibri" w:hAnsi="Calibri"/>
      <w:b/>
      <w:bCs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E8163F"/>
    <w:pPr>
      <w:spacing w:before="480" w:after="60"/>
      <w:ind w:left="72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81562E"/>
    <w:rPr>
      <w:lang w:val="en-US"/>
    </w:rPr>
  </w:style>
  <w:style w:type="paragraph" w:customStyle="1" w:styleId="myTitle">
    <w:name w:val="myTitle"/>
    <w:link w:val="myTitleChar"/>
    <w:qFormat/>
    <w:rsid w:val="00C56212"/>
    <w:pPr>
      <w:jc w:val="center"/>
    </w:pPr>
    <w:rPr>
      <w:b/>
      <w:i/>
      <w:color w:val="0070C0"/>
      <w:sz w:val="48"/>
    </w:rPr>
  </w:style>
  <w:style w:type="character" w:styleId="IntenseReference">
    <w:name w:val="Intense Reference"/>
    <w:uiPriority w:val="32"/>
    <w:qFormat/>
    <w:rsid w:val="00442ABB"/>
    <w:rPr>
      <w:b/>
      <w:bCs/>
      <w:smallCaps/>
      <w:color w:val="C0504D"/>
      <w:spacing w:val="5"/>
      <w:u w:val="single"/>
    </w:rPr>
  </w:style>
  <w:style w:type="character" w:customStyle="1" w:styleId="Heading3Char">
    <w:name w:val="Heading 3 Char"/>
    <w:link w:val="Heading3"/>
    <w:rsid w:val="00E650BA"/>
    <w:rPr>
      <w:b/>
      <w:i/>
      <w:color w:val="0070C0"/>
      <w:sz w:val="36"/>
      <w:lang w:val="en-US"/>
    </w:rPr>
  </w:style>
  <w:style w:type="character" w:customStyle="1" w:styleId="myTitleChar">
    <w:name w:val="myTitle Char"/>
    <w:basedOn w:val="Heading3Char"/>
    <w:link w:val="myTitle"/>
    <w:rsid w:val="00B73E2B"/>
    <w:rPr>
      <w:b/>
      <w:i/>
      <w:color w:val="0070C0"/>
      <w:sz w:val="36"/>
      <w:lang w:val="en-US" w:eastAsia="el-GR"/>
    </w:rPr>
  </w:style>
  <w:style w:type="character" w:styleId="Hyperlink">
    <w:name w:val="Hyperlink"/>
    <w:uiPriority w:val="99"/>
    <w:unhideWhenUsed/>
    <w:rsid w:val="00C56212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90434C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90434C"/>
    <w:rPr>
      <w:sz w:val="28"/>
      <w:lang w:val="el-GR" w:eastAsia="el-GR"/>
    </w:rPr>
  </w:style>
  <w:style w:type="paragraph" w:styleId="Footer">
    <w:name w:val="footer"/>
    <w:basedOn w:val="Normal"/>
    <w:link w:val="FooterChar"/>
    <w:uiPriority w:val="99"/>
    <w:semiHidden/>
    <w:unhideWhenUsed/>
    <w:rsid w:val="0090434C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rsid w:val="0090434C"/>
    <w:rPr>
      <w:sz w:val="28"/>
      <w:lang w:val="el-GR" w:eastAsia="el-GR"/>
    </w:rPr>
  </w:style>
  <w:style w:type="paragraph" w:styleId="FootnoteText">
    <w:name w:val="footnote text"/>
    <w:basedOn w:val="Normal"/>
    <w:link w:val="FootnoteTextChar"/>
    <w:semiHidden/>
    <w:rsid w:val="0090434C"/>
    <w:pPr>
      <w:spacing w:before="0" w:line="240" w:lineRule="auto"/>
    </w:pPr>
    <w:rPr>
      <w:sz w:val="20"/>
    </w:rPr>
  </w:style>
  <w:style w:type="character" w:customStyle="1" w:styleId="FootnoteTextChar">
    <w:name w:val="Footnote Text Char"/>
    <w:link w:val="FootnoteText"/>
    <w:semiHidden/>
    <w:rsid w:val="0090434C"/>
    <w:rPr>
      <w:lang w:val="el-GR" w:eastAsia="el-GR"/>
    </w:rPr>
  </w:style>
  <w:style w:type="character" w:styleId="FootnoteReference">
    <w:name w:val="footnote reference"/>
    <w:semiHidden/>
    <w:rsid w:val="0090434C"/>
    <w:rPr>
      <w:vertAlign w:val="superscript"/>
    </w:rPr>
  </w:style>
  <w:style w:type="character" w:customStyle="1" w:styleId="Heading4Char">
    <w:name w:val="Heading 4 Char"/>
    <w:link w:val="Heading4"/>
    <w:uiPriority w:val="9"/>
    <w:rsid w:val="00821D9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link w:val="Heading5"/>
    <w:uiPriority w:val="9"/>
    <w:rsid w:val="00E8163F"/>
    <w:rPr>
      <w:rFonts w:ascii="Calibri" w:hAnsi="Calibri"/>
      <w:b/>
      <w:bCs/>
      <w:i/>
      <w:iCs/>
      <w:sz w:val="26"/>
      <w:szCs w:val="2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821D9C"/>
    <w:pPr>
      <w:ind w:left="72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link w:val="DocumentMap"/>
    <w:uiPriority w:val="99"/>
    <w:semiHidden/>
    <w:rsid w:val="00821D9C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2F47"/>
    <w:pPr>
      <w:spacing w:before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02F47"/>
    <w:rPr>
      <w:rFonts w:ascii="Tahoma" w:hAnsi="Tahoma" w:cs="Tahoma"/>
      <w:sz w:val="16"/>
      <w:szCs w:val="16"/>
    </w:rPr>
  </w:style>
  <w:style w:type="character" w:customStyle="1" w:styleId="BodyTextChar">
    <w:name w:val="Body Text Char"/>
    <w:link w:val="BodyText"/>
    <w:rsid w:val="00B02F47"/>
    <w:rPr>
      <w:sz w:val="28"/>
      <w:lang w:val="en-US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74394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kern w:val="0"/>
      <w:szCs w:val="28"/>
      <w:lang w:val="en-US"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274394"/>
    <w:pPr>
      <w:spacing w:before="0"/>
      <w:ind w:left="560"/>
    </w:pPr>
    <w:rPr>
      <w:rFonts w:asciiTheme="minorHAnsi" w:hAnsiTheme="minorHAnsi" w:cstheme="minorHAnsi"/>
      <w:i/>
      <w:iCs/>
      <w:sz w:val="20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735360"/>
    <w:pPr>
      <w:tabs>
        <w:tab w:val="left" w:pos="840"/>
        <w:tab w:val="right" w:leader="dot" w:pos="9530"/>
      </w:tabs>
      <w:spacing w:before="0"/>
      <w:ind w:left="278"/>
    </w:pPr>
    <w:rPr>
      <w:rFonts w:asciiTheme="minorHAnsi" w:hAnsiTheme="minorHAnsi" w:cstheme="minorHAnsi"/>
      <w:smallCaps/>
      <w:sz w:val="20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274394"/>
    <w:pPr>
      <w:spacing w:before="120" w:after="120"/>
    </w:pPr>
    <w:rPr>
      <w:rFonts w:asciiTheme="minorHAnsi" w:hAnsiTheme="minorHAnsi" w:cstheme="minorHAnsi"/>
      <w:b/>
      <w:bCs/>
      <w:caps/>
      <w:sz w:val="20"/>
    </w:rPr>
  </w:style>
  <w:style w:type="paragraph" w:styleId="ListParagraph">
    <w:name w:val="List Paragraph"/>
    <w:basedOn w:val="Normal"/>
    <w:uiPriority w:val="34"/>
    <w:qFormat/>
    <w:rsid w:val="00214682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22564"/>
    <w:pPr>
      <w:tabs>
        <w:tab w:val="center" w:pos="4960"/>
        <w:tab w:val="right" w:pos="9540"/>
      </w:tabs>
      <w:ind w:left="360"/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822564"/>
    <w:rPr>
      <w:sz w:val="28"/>
      <w:lang w:val="en-US"/>
    </w:rPr>
  </w:style>
  <w:style w:type="paragraph" w:styleId="List">
    <w:name w:val="List"/>
    <w:basedOn w:val="Normal"/>
    <w:uiPriority w:val="99"/>
    <w:unhideWhenUsed/>
    <w:rsid w:val="0006048B"/>
    <w:pPr>
      <w:ind w:left="283" w:hanging="283"/>
      <w:contextualSpacing/>
    </w:p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06048B"/>
    <w:pPr>
      <w:ind w:firstLine="360"/>
    </w:pPr>
    <w:rPr>
      <w:lang w:val="el-GR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06048B"/>
    <w:rPr>
      <w:sz w:val="28"/>
      <w:lang w:val="en-US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06048B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06048B"/>
    <w:rPr>
      <w:sz w:val="28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06048B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rsid w:val="0006048B"/>
    <w:rPr>
      <w:sz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6C748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C748E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C748E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C74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C748E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8A6A2D"/>
    <w:rPr>
      <w:color w:val="808080"/>
    </w:rPr>
  </w:style>
  <w:style w:type="paragraph" w:styleId="TOC4">
    <w:name w:val="toc 4"/>
    <w:basedOn w:val="Normal"/>
    <w:next w:val="Normal"/>
    <w:autoRedefine/>
    <w:uiPriority w:val="39"/>
    <w:unhideWhenUsed/>
    <w:rsid w:val="00285357"/>
    <w:pPr>
      <w:spacing w:before="0"/>
      <w:ind w:left="840"/>
    </w:pPr>
    <w:rPr>
      <w:rFonts w:asciiTheme="minorHAnsi" w:hAnsiTheme="minorHAnsi" w:cstheme="minorHAnsi"/>
      <w:sz w:val="18"/>
      <w:szCs w:val="18"/>
    </w:rPr>
  </w:style>
  <w:style w:type="paragraph" w:styleId="TOC5">
    <w:name w:val="toc 5"/>
    <w:basedOn w:val="Normal"/>
    <w:next w:val="Normal"/>
    <w:autoRedefine/>
    <w:uiPriority w:val="39"/>
    <w:unhideWhenUsed/>
    <w:rsid w:val="006F42F7"/>
    <w:pPr>
      <w:spacing w:before="0"/>
      <w:ind w:left="1120"/>
    </w:pPr>
    <w:rPr>
      <w:rFonts w:asciiTheme="minorHAnsi" w:hAnsiTheme="minorHAnsi" w:cstheme="minorHAnsi"/>
      <w:sz w:val="18"/>
      <w:szCs w:val="18"/>
    </w:rPr>
  </w:style>
  <w:style w:type="paragraph" w:styleId="TOC6">
    <w:name w:val="toc 6"/>
    <w:basedOn w:val="Normal"/>
    <w:next w:val="Normal"/>
    <w:autoRedefine/>
    <w:uiPriority w:val="39"/>
    <w:unhideWhenUsed/>
    <w:rsid w:val="006F42F7"/>
    <w:pPr>
      <w:spacing w:before="0"/>
      <w:ind w:left="1400"/>
    </w:pPr>
    <w:rPr>
      <w:rFonts w:asciiTheme="minorHAnsi" w:hAnsiTheme="minorHAnsi" w:cstheme="minorHAnsi"/>
      <w:sz w:val="18"/>
      <w:szCs w:val="18"/>
    </w:rPr>
  </w:style>
  <w:style w:type="paragraph" w:styleId="TOC7">
    <w:name w:val="toc 7"/>
    <w:basedOn w:val="Normal"/>
    <w:next w:val="Normal"/>
    <w:autoRedefine/>
    <w:uiPriority w:val="39"/>
    <w:unhideWhenUsed/>
    <w:rsid w:val="006F42F7"/>
    <w:pPr>
      <w:spacing w:before="0"/>
      <w:ind w:left="1680"/>
    </w:pPr>
    <w:rPr>
      <w:rFonts w:asciiTheme="minorHAnsi" w:hAnsiTheme="minorHAnsi" w:cstheme="minorHAnsi"/>
      <w:sz w:val="18"/>
      <w:szCs w:val="18"/>
    </w:rPr>
  </w:style>
  <w:style w:type="paragraph" w:styleId="TOC8">
    <w:name w:val="toc 8"/>
    <w:basedOn w:val="Normal"/>
    <w:next w:val="Normal"/>
    <w:autoRedefine/>
    <w:uiPriority w:val="39"/>
    <w:unhideWhenUsed/>
    <w:rsid w:val="006F42F7"/>
    <w:pPr>
      <w:spacing w:before="0"/>
      <w:ind w:left="1960"/>
    </w:pPr>
    <w:rPr>
      <w:rFonts w:asciiTheme="minorHAnsi" w:hAnsiTheme="minorHAnsi" w:cstheme="minorHAnsi"/>
      <w:sz w:val="18"/>
      <w:szCs w:val="18"/>
    </w:rPr>
  </w:style>
  <w:style w:type="paragraph" w:styleId="TOC9">
    <w:name w:val="toc 9"/>
    <w:basedOn w:val="Normal"/>
    <w:next w:val="Normal"/>
    <w:autoRedefine/>
    <w:uiPriority w:val="39"/>
    <w:unhideWhenUsed/>
    <w:rsid w:val="006F42F7"/>
    <w:pPr>
      <w:spacing w:before="0"/>
      <w:ind w:left="2240"/>
    </w:pPr>
    <w:rPr>
      <w:rFonts w:asciiTheme="minorHAnsi" w:hAnsiTheme="minorHAnsi" w:cstheme="minorHAnsi"/>
      <w:sz w:val="18"/>
      <w:szCs w:val="18"/>
    </w:rPr>
  </w:style>
  <w:style w:type="table" w:styleId="TableGrid">
    <w:name w:val="Table Grid"/>
    <w:basedOn w:val="TableNormal"/>
    <w:uiPriority w:val="59"/>
    <w:rsid w:val="00D511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373F56"/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821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44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4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01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2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05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customXml" Target="ink/ink848.xml"/><Relationship Id="rId3182" Type="http://schemas.openxmlformats.org/officeDocument/2006/relationships/oleObject" Target="embeddings/oleObject102.bin"/><Relationship Id="rId3999" Type="http://schemas.openxmlformats.org/officeDocument/2006/relationships/customXml" Target="ink/ink1842.xml"/><Relationship Id="rId170" Type="http://schemas.openxmlformats.org/officeDocument/2006/relationships/image" Target="media/image82.emf"/><Relationship Id="rId987" Type="http://schemas.openxmlformats.org/officeDocument/2006/relationships/image" Target="media/image488.emf"/><Relationship Id="rId2668" Type="http://schemas.openxmlformats.org/officeDocument/2006/relationships/customXml" Target="ink/ink1259.xml"/><Relationship Id="rId3719" Type="http://schemas.openxmlformats.org/officeDocument/2006/relationships/image" Target="media/image1845.wmf"/><Relationship Id="rId4090" Type="http://schemas.openxmlformats.org/officeDocument/2006/relationships/image" Target="media/image2029.emf"/><Relationship Id="rId1684" Type="http://schemas.openxmlformats.org/officeDocument/2006/relationships/customXml" Target="ink/ink776.xml"/><Relationship Id="rId2735" Type="http://schemas.openxmlformats.org/officeDocument/2006/relationships/image" Target="media/image1357.emf"/><Relationship Id="rId707" Type="http://schemas.openxmlformats.org/officeDocument/2006/relationships/customXml" Target="ink/ink334.xml"/><Relationship Id="rId1337" Type="http://schemas.openxmlformats.org/officeDocument/2006/relationships/image" Target="media/image661.emf"/><Relationship Id="rId1751" Type="http://schemas.openxmlformats.org/officeDocument/2006/relationships/image" Target="media/image868.emf"/><Relationship Id="rId2802" Type="http://schemas.openxmlformats.org/officeDocument/2006/relationships/customXml" Target="ink/ink1324.xml"/><Relationship Id="rId43" Type="http://schemas.openxmlformats.org/officeDocument/2006/relationships/customXml" Target="ink/ink15.xml"/><Relationship Id="rId1404" Type="http://schemas.openxmlformats.org/officeDocument/2006/relationships/customXml" Target="ink/ink638.xml"/><Relationship Id="rId3576" Type="http://schemas.openxmlformats.org/officeDocument/2006/relationships/image" Target="media/image1774.wmf"/><Relationship Id="rId497" Type="http://schemas.openxmlformats.org/officeDocument/2006/relationships/customXml" Target="ink/ink237.xml"/><Relationship Id="rId2178" Type="http://schemas.openxmlformats.org/officeDocument/2006/relationships/image" Target="media/image1081.emf"/><Relationship Id="rId3229" Type="http://schemas.openxmlformats.org/officeDocument/2006/relationships/customXml" Target="ink/ink1510.xml"/><Relationship Id="rId3990" Type="http://schemas.openxmlformats.org/officeDocument/2006/relationships/image" Target="media/image1979.emf"/><Relationship Id="rId1194" Type="http://schemas.openxmlformats.org/officeDocument/2006/relationships/image" Target="media/image589.emf"/><Relationship Id="rId2592" Type="http://schemas.openxmlformats.org/officeDocument/2006/relationships/customXml" Target="ink/ink1222.xml"/><Relationship Id="rId3643" Type="http://schemas.openxmlformats.org/officeDocument/2006/relationships/image" Target="media/image1807.emf"/><Relationship Id="rId217" Type="http://schemas.openxmlformats.org/officeDocument/2006/relationships/customXml" Target="ink/ink102.xml"/><Relationship Id="rId564" Type="http://schemas.openxmlformats.org/officeDocument/2006/relationships/image" Target="media/image277.emf"/><Relationship Id="rId2245" Type="http://schemas.openxmlformats.org/officeDocument/2006/relationships/customXml" Target="ink/ink1055.xml"/><Relationship Id="rId3710" Type="http://schemas.openxmlformats.org/officeDocument/2006/relationships/image" Target="media/image1840.emf"/><Relationship Id="rId631" Type="http://schemas.openxmlformats.org/officeDocument/2006/relationships/image" Target="media/image310.emf"/><Relationship Id="rId1261" Type="http://schemas.openxmlformats.org/officeDocument/2006/relationships/image" Target="media/image623.emf"/><Relationship Id="rId2312" Type="http://schemas.openxmlformats.org/officeDocument/2006/relationships/image" Target="media/image1148.emf"/><Relationship Id="rId3086" Type="http://schemas.openxmlformats.org/officeDocument/2006/relationships/image" Target="media/image1532.emf"/><Relationship Id="rId4137" Type="http://schemas.openxmlformats.org/officeDocument/2006/relationships/oleObject" Target="embeddings/oleObject174.bin"/><Relationship Id="rId1938" Type="http://schemas.openxmlformats.org/officeDocument/2006/relationships/image" Target="media/image961.emf"/><Relationship Id="rId3153" Type="http://schemas.openxmlformats.org/officeDocument/2006/relationships/customXml" Target="ink/ink1486.xml"/><Relationship Id="rId3360" Type="http://schemas.openxmlformats.org/officeDocument/2006/relationships/customXml" Target="ink/ink1573.xml"/><Relationship Id="rId281" Type="http://schemas.openxmlformats.org/officeDocument/2006/relationships/customXml" Target="ink/ink133.xml"/><Relationship Id="rId3013" Type="http://schemas.openxmlformats.org/officeDocument/2006/relationships/image" Target="media/image1496.emf"/><Relationship Id="rId141" Type="http://schemas.openxmlformats.org/officeDocument/2006/relationships/customXml" Target="ink/ink64.xml"/><Relationship Id="rId3220" Type="http://schemas.openxmlformats.org/officeDocument/2006/relationships/oleObject" Target="embeddings/oleObject107.bin"/><Relationship Id="rId7" Type="http://schemas.openxmlformats.org/officeDocument/2006/relationships/endnotes" Target="endnotes.xml"/><Relationship Id="rId2779" Type="http://schemas.openxmlformats.org/officeDocument/2006/relationships/image" Target="media/image1379.emf"/><Relationship Id="rId2986" Type="http://schemas.openxmlformats.org/officeDocument/2006/relationships/customXml" Target="ink/ink1410.xml"/><Relationship Id="rId958" Type="http://schemas.openxmlformats.org/officeDocument/2006/relationships/customXml" Target="ink/ink443.xml"/><Relationship Id="rId1588" Type="http://schemas.openxmlformats.org/officeDocument/2006/relationships/customXml" Target="ink/ink728.xml"/><Relationship Id="rId1795" Type="http://schemas.openxmlformats.org/officeDocument/2006/relationships/customXml" Target="ink/ink832.xml"/><Relationship Id="rId2639" Type="http://schemas.openxmlformats.org/officeDocument/2006/relationships/image" Target="media/image1310.emf"/><Relationship Id="rId2846" Type="http://schemas.openxmlformats.org/officeDocument/2006/relationships/customXml" Target="ink/ink1345.xml"/><Relationship Id="rId87" Type="http://schemas.openxmlformats.org/officeDocument/2006/relationships/customXml" Target="ink/ink37.xml"/><Relationship Id="rId818" Type="http://schemas.openxmlformats.org/officeDocument/2006/relationships/customXml" Target="ink/ink384.xml"/><Relationship Id="rId1448" Type="http://schemas.openxmlformats.org/officeDocument/2006/relationships/customXml" Target="ink/ink659.xml"/><Relationship Id="rId1655" Type="http://schemas.openxmlformats.org/officeDocument/2006/relationships/image" Target="media/image820.emf"/><Relationship Id="rId2706" Type="http://schemas.openxmlformats.org/officeDocument/2006/relationships/oleObject" Target="embeddings/oleObject80.bin"/><Relationship Id="rId4061" Type="http://schemas.openxmlformats.org/officeDocument/2006/relationships/customXml" Target="ink/ink1873.xml"/><Relationship Id="rId1308" Type="http://schemas.openxmlformats.org/officeDocument/2006/relationships/customXml" Target="ink/ink595.xml"/><Relationship Id="rId1862" Type="http://schemas.openxmlformats.org/officeDocument/2006/relationships/image" Target="media/image923.emf"/><Relationship Id="rId2913" Type="http://schemas.openxmlformats.org/officeDocument/2006/relationships/image" Target="media/image1446.emf"/><Relationship Id="rId1515" Type="http://schemas.openxmlformats.org/officeDocument/2006/relationships/image" Target="media/image750.emf"/><Relationship Id="rId1722" Type="http://schemas.openxmlformats.org/officeDocument/2006/relationships/customXml" Target="ink/ink795.xml"/><Relationship Id="rId14" Type="http://schemas.openxmlformats.org/officeDocument/2006/relationships/image" Target="media/image4.emf"/><Relationship Id="rId3687" Type="http://schemas.openxmlformats.org/officeDocument/2006/relationships/customXml" Target="ink/ink1701.xml"/><Relationship Id="rId3894" Type="http://schemas.openxmlformats.org/officeDocument/2006/relationships/image" Target="media/image1931.emf"/><Relationship Id="rId2289" Type="http://schemas.openxmlformats.org/officeDocument/2006/relationships/customXml" Target="ink/ink1077.xml"/><Relationship Id="rId2496" Type="http://schemas.openxmlformats.org/officeDocument/2006/relationships/customXml" Target="ink/ink1174.xml"/><Relationship Id="rId3547" Type="http://schemas.openxmlformats.org/officeDocument/2006/relationships/customXml" Target="ink/ink1643.xml"/><Relationship Id="rId3754" Type="http://schemas.openxmlformats.org/officeDocument/2006/relationships/customXml" Target="ink/ink1726.xml"/><Relationship Id="rId3961" Type="http://schemas.openxmlformats.org/officeDocument/2006/relationships/customXml" Target="ink/ink1823.xml"/><Relationship Id="rId468" Type="http://schemas.openxmlformats.org/officeDocument/2006/relationships/image" Target="media/image229.emf"/><Relationship Id="rId675" Type="http://schemas.openxmlformats.org/officeDocument/2006/relationships/image" Target="media/image332.emf"/><Relationship Id="rId882" Type="http://schemas.openxmlformats.org/officeDocument/2006/relationships/image" Target="media/image436.emf"/><Relationship Id="rId1098" Type="http://schemas.openxmlformats.org/officeDocument/2006/relationships/image" Target="media/image544.wmf"/><Relationship Id="rId2149" Type="http://schemas.openxmlformats.org/officeDocument/2006/relationships/customXml" Target="ink/ink1007.xml"/><Relationship Id="rId2356" Type="http://schemas.openxmlformats.org/officeDocument/2006/relationships/image" Target="media/image1169.emf"/><Relationship Id="rId2563" Type="http://schemas.openxmlformats.org/officeDocument/2006/relationships/image" Target="media/image1272.emf"/><Relationship Id="rId2770" Type="http://schemas.openxmlformats.org/officeDocument/2006/relationships/customXml" Target="ink/ink1308.xml"/><Relationship Id="rId3407" Type="http://schemas.openxmlformats.org/officeDocument/2006/relationships/customXml" Target="ink/ink1586.xml"/><Relationship Id="rId3614" Type="http://schemas.openxmlformats.org/officeDocument/2006/relationships/customXml" Target="ink/ink1671.xml"/><Relationship Id="rId3821" Type="http://schemas.openxmlformats.org/officeDocument/2006/relationships/customXml" Target="ink/ink1753.xml"/><Relationship Id="rId328" Type="http://schemas.openxmlformats.org/officeDocument/2006/relationships/customXml" Target="ink/ink152.xml"/><Relationship Id="rId535" Type="http://schemas.openxmlformats.org/officeDocument/2006/relationships/customXml" Target="ink/ink256.xml"/><Relationship Id="rId742" Type="http://schemas.openxmlformats.org/officeDocument/2006/relationships/image" Target="media/image366.emf"/><Relationship Id="rId1165" Type="http://schemas.openxmlformats.org/officeDocument/2006/relationships/customXml" Target="ink/ink539.xml"/><Relationship Id="rId1372" Type="http://schemas.openxmlformats.org/officeDocument/2006/relationships/customXml" Target="ink/ink622.xml"/><Relationship Id="rId2009" Type="http://schemas.openxmlformats.org/officeDocument/2006/relationships/customXml" Target="ink/ink939.xml"/><Relationship Id="rId2216" Type="http://schemas.openxmlformats.org/officeDocument/2006/relationships/image" Target="media/image1100.emf"/><Relationship Id="rId2423" Type="http://schemas.openxmlformats.org/officeDocument/2006/relationships/customXml" Target="ink/ink1140.xml"/><Relationship Id="rId2630" Type="http://schemas.openxmlformats.org/officeDocument/2006/relationships/customXml" Target="ink/ink1240.xml"/><Relationship Id="rId602" Type="http://schemas.openxmlformats.org/officeDocument/2006/relationships/customXml" Target="ink/ink282.xml"/><Relationship Id="rId1025" Type="http://schemas.openxmlformats.org/officeDocument/2006/relationships/image" Target="media/image507.emf"/><Relationship Id="rId1232" Type="http://schemas.openxmlformats.org/officeDocument/2006/relationships/customXml" Target="ink/ink561.xml"/><Relationship Id="rId3197" Type="http://schemas.openxmlformats.org/officeDocument/2006/relationships/customXml" Target="ink/ink1500.xml"/><Relationship Id="rId3057" Type="http://schemas.openxmlformats.org/officeDocument/2006/relationships/image" Target="media/image1518.emf"/><Relationship Id="rId4108" Type="http://schemas.openxmlformats.org/officeDocument/2006/relationships/image" Target="media/image2038.emf"/><Relationship Id="rId185" Type="http://schemas.openxmlformats.org/officeDocument/2006/relationships/customXml" Target="ink/ink86.xml"/><Relationship Id="rId1909" Type="http://schemas.openxmlformats.org/officeDocument/2006/relationships/customXml" Target="ink/ink889.xml"/><Relationship Id="rId3264" Type="http://schemas.openxmlformats.org/officeDocument/2006/relationships/customXml" Target="ink/ink1528.xml"/><Relationship Id="rId3471" Type="http://schemas.openxmlformats.org/officeDocument/2006/relationships/customXml" Target="ink/ink1609.xml"/><Relationship Id="rId392" Type="http://schemas.openxmlformats.org/officeDocument/2006/relationships/image" Target="media/image191.emf"/><Relationship Id="rId2073" Type="http://schemas.openxmlformats.org/officeDocument/2006/relationships/customXml" Target="ink/ink970.xml"/><Relationship Id="rId2280" Type="http://schemas.openxmlformats.org/officeDocument/2006/relationships/image" Target="media/image1132.emf"/><Relationship Id="rId3124" Type="http://schemas.openxmlformats.org/officeDocument/2006/relationships/image" Target="media/image1551.emf"/><Relationship Id="rId3331" Type="http://schemas.openxmlformats.org/officeDocument/2006/relationships/image" Target="media/image1653.emf"/><Relationship Id="rId252" Type="http://schemas.openxmlformats.org/officeDocument/2006/relationships/image" Target="media/image123.emf"/><Relationship Id="rId2140" Type="http://schemas.openxmlformats.org/officeDocument/2006/relationships/image" Target="media/image1062.emf"/><Relationship Id="rId112" Type="http://schemas.openxmlformats.org/officeDocument/2006/relationships/image" Target="media/image53.emf"/><Relationship Id="rId1699" Type="http://schemas.openxmlformats.org/officeDocument/2006/relationships/image" Target="media/image842.emf"/><Relationship Id="rId2000" Type="http://schemas.openxmlformats.org/officeDocument/2006/relationships/image" Target="media/image992.emf"/><Relationship Id="rId2957" Type="http://schemas.openxmlformats.org/officeDocument/2006/relationships/image" Target="media/image1468.emf"/><Relationship Id="rId929" Type="http://schemas.openxmlformats.org/officeDocument/2006/relationships/customXml" Target="ink/ink428.xml"/><Relationship Id="rId1559" Type="http://schemas.openxmlformats.org/officeDocument/2006/relationships/image" Target="media/image772.emf"/><Relationship Id="rId1766" Type="http://schemas.openxmlformats.org/officeDocument/2006/relationships/customXml" Target="ink/ink817.xml"/><Relationship Id="rId1973" Type="http://schemas.openxmlformats.org/officeDocument/2006/relationships/customXml" Target="ink/ink921.xml"/><Relationship Id="rId2817" Type="http://schemas.openxmlformats.org/officeDocument/2006/relationships/image" Target="media/image1398.emf"/><Relationship Id="rId4032" Type="http://schemas.openxmlformats.org/officeDocument/2006/relationships/image" Target="media/image2000.emf"/><Relationship Id="rId58" Type="http://schemas.openxmlformats.org/officeDocument/2006/relationships/image" Target="media/image26.emf"/><Relationship Id="rId1419" Type="http://schemas.openxmlformats.org/officeDocument/2006/relationships/image" Target="media/image702.emf"/><Relationship Id="rId1626" Type="http://schemas.openxmlformats.org/officeDocument/2006/relationships/customXml" Target="ink/ink747.xml"/><Relationship Id="rId1833" Type="http://schemas.openxmlformats.org/officeDocument/2006/relationships/customXml" Target="ink/ink851.xml"/><Relationship Id="rId1900" Type="http://schemas.openxmlformats.org/officeDocument/2006/relationships/image" Target="media/image942.emf"/><Relationship Id="rId3798" Type="http://schemas.openxmlformats.org/officeDocument/2006/relationships/customXml" Target="ink/ink1745.xml"/><Relationship Id="rId3658" Type="http://schemas.openxmlformats.org/officeDocument/2006/relationships/customXml" Target="ink/ink1690.xml"/><Relationship Id="rId3865" Type="http://schemas.openxmlformats.org/officeDocument/2006/relationships/customXml" Target="ink/ink1775.xml"/><Relationship Id="rId579" Type="http://schemas.openxmlformats.org/officeDocument/2006/relationships/customXml" Target="ink/ink273.xml"/><Relationship Id="rId786" Type="http://schemas.openxmlformats.org/officeDocument/2006/relationships/image" Target="media/image388.emf"/><Relationship Id="rId993" Type="http://schemas.openxmlformats.org/officeDocument/2006/relationships/customXml" Target="ink/ink461.xml"/><Relationship Id="rId2467" Type="http://schemas.openxmlformats.org/officeDocument/2006/relationships/customXml" Target="ink/ink1162.xml"/><Relationship Id="rId2674" Type="http://schemas.openxmlformats.org/officeDocument/2006/relationships/customXml" Target="ink/ink1262.xml"/><Relationship Id="rId3518" Type="http://schemas.openxmlformats.org/officeDocument/2006/relationships/image" Target="media/image1745.emf"/><Relationship Id="rId439" Type="http://schemas.openxmlformats.org/officeDocument/2006/relationships/customXml" Target="ink/ink208.xml"/><Relationship Id="rId646" Type="http://schemas.openxmlformats.org/officeDocument/2006/relationships/customXml" Target="ink/ink304.xml"/><Relationship Id="rId1069" Type="http://schemas.openxmlformats.org/officeDocument/2006/relationships/image" Target="media/image529.emf"/><Relationship Id="rId1276" Type="http://schemas.openxmlformats.org/officeDocument/2006/relationships/customXml" Target="ink/ink579.xml"/><Relationship Id="rId1483" Type="http://schemas.openxmlformats.org/officeDocument/2006/relationships/image" Target="media/image734.emf"/><Relationship Id="rId2327" Type="http://schemas.openxmlformats.org/officeDocument/2006/relationships/oleObject" Target="embeddings/oleObject73.bin"/><Relationship Id="rId2881" Type="http://schemas.openxmlformats.org/officeDocument/2006/relationships/image" Target="media/image1430.emf"/><Relationship Id="rId3725" Type="http://schemas.openxmlformats.org/officeDocument/2006/relationships/customXml" Target="ink/ink1712.xml"/><Relationship Id="rId3932" Type="http://schemas.openxmlformats.org/officeDocument/2006/relationships/image" Target="media/image1950.emf"/><Relationship Id="rId506" Type="http://schemas.openxmlformats.org/officeDocument/2006/relationships/image" Target="media/image248.emf"/><Relationship Id="rId853" Type="http://schemas.openxmlformats.org/officeDocument/2006/relationships/image" Target="media/image422.emf"/><Relationship Id="rId1136" Type="http://schemas.openxmlformats.org/officeDocument/2006/relationships/image" Target="media/image562.emf"/><Relationship Id="rId1690" Type="http://schemas.openxmlformats.org/officeDocument/2006/relationships/customXml" Target="ink/ink779.xml"/><Relationship Id="rId2534" Type="http://schemas.openxmlformats.org/officeDocument/2006/relationships/customXml" Target="ink/ink1193.xml"/><Relationship Id="rId2741" Type="http://schemas.openxmlformats.org/officeDocument/2006/relationships/image" Target="media/image1360.emf"/><Relationship Id="rId713" Type="http://schemas.openxmlformats.org/officeDocument/2006/relationships/customXml" Target="ink/ink337.xml"/><Relationship Id="rId920" Type="http://schemas.openxmlformats.org/officeDocument/2006/relationships/image" Target="media/image455.emf"/><Relationship Id="rId1343" Type="http://schemas.openxmlformats.org/officeDocument/2006/relationships/image" Target="media/image664.emf"/><Relationship Id="rId1550" Type="http://schemas.openxmlformats.org/officeDocument/2006/relationships/customXml" Target="ink/ink709.xml"/><Relationship Id="rId2601" Type="http://schemas.openxmlformats.org/officeDocument/2006/relationships/image" Target="media/image1291.emf"/><Relationship Id="rId1203" Type="http://schemas.openxmlformats.org/officeDocument/2006/relationships/oleObject" Target="embeddings/oleObject46.bin"/><Relationship Id="rId1410" Type="http://schemas.openxmlformats.org/officeDocument/2006/relationships/customXml" Target="ink/ink641.xml"/><Relationship Id="rId3168" Type="http://schemas.openxmlformats.org/officeDocument/2006/relationships/customXml" Target="ink/ink1492.xml"/><Relationship Id="rId3375" Type="http://schemas.openxmlformats.org/officeDocument/2006/relationships/image" Target="media/image1675.wmf"/><Relationship Id="rId3582" Type="http://schemas.openxmlformats.org/officeDocument/2006/relationships/customXml" Target="ink/ink1655.xml"/><Relationship Id="rId296" Type="http://schemas.openxmlformats.org/officeDocument/2006/relationships/image" Target="media/image145.emf"/><Relationship Id="rId2184" Type="http://schemas.openxmlformats.org/officeDocument/2006/relationships/image" Target="media/image1084.emf"/><Relationship Id="rId2391" Type="http://schemas.openxmlformats.org/officeDocument/2006/relationships/customXml" Target="ink/ink1124.xml"/><Relationship Id="rId3028" Type="http://schemas.openxmlformats.org/officeDocument/2006/relationships/customXml" Target="ink/ink1431.xml"/><Relationship Id="rId3235" Type="http://schemas.openxmlformats.org/officeDocument/2006/relationships/customXml" Target="ink/ink1513.xml"/><Relationship Id="rId3442" Type="http://schemas.openxmlformats.org/officeDocument/2006/relationships/image" Target="media/image1707.emf"/><Relationship Id="rId156" Type="http://schemas.openxmlformats.org/officeDocument/2006/relationships/image" Target="media/image75.emf"/><Relationship Id="rId363" Type="http://schemas.openxmlformats.org/officeDocument/2006/relationships/customXml" Target="ink/ink170.xml"/><Relationship Id="rId570" Type="http://schemas.openxmlformats.org/officeDocument/2006/relationships/image" Target="media/image280.emf"/><Relationship Id="rId2044" Type="http://schemas.openxmlformats.org/officeDocument/2006/relationships/image" Target="media/image1014.emf"/><Relationship Id="rId2251" Type="http://schemas.openxmlformats.org/officeDocument/2006/relationships/customXml" Target="ink/ink1058.xml"/><Relationship Id="rId3302" Type="http://schemas.openxmlformats.org/officeDocument/2006/relationships/customXml" Target="ink/ink1546.xml"/><Relationship Id="rId223" Type="http://schemas.openxmlformats.org/officeDocument/2006/relationships/customXml" Target="ink/ink105.xml"/><Relationship Id="rId430" Type="http://schemas.openxmlformats.org/officeDocument/2006/relationships/image" Target="media/image210.emf"/><Relationship Id="rId1060" Type="http://schemas.openxmlformats.org/officeDocument/2006/relationships/customXml" Target="ink/ink494.xml"/><Relationship Id="rId2111" Type="http://schemas.openxmlformats.org/officeDocument/2006/relationships/customXml" Target="ink/ink988.xml"/><Relationship Id="rId4076" Type="http://schemas.openxmlformats.org/officeDocument/2006/relationships/image" Target="media/image2022.emf"/><Relationship Id="rId1877" Type="http://schemas.openxmlformats.org/officeDocument/2006/relationships/customXml" Target="ink/ink873.xml"/><Relationship Id="rId2928" Type="http://schemas.openxmlformats.org/officeDocument/2006/relationships/customXml" Target="ink/ink1381.xml"/><Relationship Id="rId1737" Type="http://schemas.openxmlformats.org/officeDocument/2006/relationships/image" Target="media/image861.emf"/><Relationship Id="rId1944" Type="http://schemas.openxmlformats.org/officeDocument/2006/relationships/image" Target="media/image964.emf"/><Relationship Id="rId3092" Type="http://schemas.openxmlformats.org/officeDocument/2006/relationships/image" Target="media/image1535.emf"/><Relationship Id="rId4143" Type="http://schemas.openxmlformats.org/officeDocument/2006/relationships/image" Target="media/image2055.emf"/><Relationship Id="rId29" Type="http://schemas.openxmlformats.org/officeDocument/2006/relationships/customXml" Target="ink/ink8.xml"/><Relationship Id="rId4003" Type="http://schemas.openxmlformats.org/officeDocument/2006/relationships/customXml" Target="ink/ink1844.xml"/><Relationship Id="rId1804" Type="http://schemas.openxmlformats.org/officeDocument/2006/relationships/image" Target="media/image894.emf"/><Relationship Id="rId3769" Type="http://schemas.openxmlformats.org/officeDocument/2006/relationships/image" Target="media/image1869.emf"/><Relationship Id="rId3976" Type="http://schemas.openxmlformats.org/officeDocument/2006/relationships/image" Target="media/image1972.emf"/><Relationship Id="rId897" Type="http://schemas.openxmlformats.org/officeDocument/2006/relationships/image" Target="media/image444.wmf"/><Relationship Id="rId2578" Type="http://schemas.openxmlformats.org/officeDocument/2006/relationships/customXml" Target="ink/ink1215.xml"/><Relationship Id="rId2785" Type="http://schemas.openxmlformats.org/officeDocument/2006/relationships/image" Target="media/image1382.emf"/><Relationship Id="rId2992" Type="http://schemas.openxmlformats.org/officeDocument/2006/relationships/customXml" Target="ink/ink1413.xml"/><Relationship Id="rId3629" Type="http://schemas.openxmlformats.org/officeDocument/2006/relationships/image" Target="media/image1800.emf"/><Relationship Id="rId3836" Type="http://schemas.openxmlformats.org/officeDocument/2006/relationships/image" Target="media/image1902.emf"/><Relationship Id="rId757" Type="http://schemas.openxmlformats.org/officeDocument/2006/relationships/image" Target="media/image373.emf"/><Relationship Id="rId964" Type="http://schemas.openxmlformats.org/officeDocument/2006/relationships/customXml" Target="ink/ink446.xml"/><Relationship Id="rId1387" Type="http://schemas.openxmlformats.org/officeDocument/2006/relationships/image" Target="media/image686.emf"/><Relationship Id="rId1594" Type="http://schemas.openxmlformats.org/officeDocument/2006/relationships/customXml" Target="ink/ink731.xml"/><Relationship Id="rId2438" Type="http://schemas.openxmlformats.org/officeDocument/2006/relationships/image" Target="media/image1210.emf"/><Relationship Id="rId2645" Type="http://schemas.openxmlformats.org/officeDocument/2006/relationships/image" Target="media/image1313.emf"/><Relationship Id="rId2852" Type="http://schemas.openxmlformats.org/officeDocument/2006/relationships/customXml" Target="ink/ink1348.xml"/><Relationship Id="rId3903" Type="http://schemas.openxmlformats.org/officeDocument/2006/relationships/customXml" Target="ink/ink1794.xml"/><Relationship Id="rId93" Type="http://schemas.openxmlformats.org/officeDocument/2006/relationships/customXml" Target="ink/ink40.xml"/><Relationship Id="rId617" Type="http://schemas.openxmlformats.org/officeDocument/2006/relationships/image" Target="media/image303.emf"/><Relationship Id="rId824" Type="http://schemas.openxmlformats.org/officeDocument/2006/relationships/customXml" Target="ink/ink387.xml"/><Relationship Id="rId1247" Type="http://schemas.openxmlformats.org/officeDocument/2006/relationships/oleObject" Target="embeddings/oleObject60.bin"/><Relationship Id="rId1454" Type="http://schemas.openxmlformats.org/officeDocument/2006/relationships/customXml" Target="ink/ink662.xml"/><Relationship Id="rId1661" Type="http://schemas.openxmlformats.org/officeDocument/2006/relationships/image" Target="media/image823.emf"/><Relationship Id="rId2505" Type="http://schemas.openxmlformats.org/officeDocument/2006/relationships/image" Target="media/image1243.emf"/><Relationship Id="rId2712" Type="http://schemas.openxmlformats.org/officeDocument/2006/relationships/image" Target="media/image1346.emf"/><Relationship Id="rId1107" Type="http://schemas.openxmlformats.org/officeDocument/2006/relationships/image" Target="media/image548.emf"/><Relationship Id="rId1314" Type="http://schemas.openxmlformats.org/officeDocument/2006/relationships/customXml" Target="ink/ink598.xml"/><Relationship Id="rId1521" Type="http://schemas.openxmlformats.org/officeDocument/2006/relationships/image" Target="media/image753.emf"/><Relationship Id="rId3279" Type="http://schemas.openxmlformats.org/officeDocument/2006/relationships/image" Target="media/image1627.emf"/><Relationship Id="rId3486" Type="http://schemas.openxmlformats.org/officeDocument/2006/relationships/image" Target="media/image1729.emf"/><Relationship Id="rId3693" Type="http://schemas.openxmlformats.org/officeDocument/2006/relationships/customXml" Target="ink/ink1704.xml"/><Relationship Id="rId20" Type="http://schemas.openxmlformats.org/officeDocument/2006/relationships/image" Target="media/image7.emf"/><Relationship Id="rId2088" Type="http://schemas.openxmlformats.org/officeDocument/2006/relationships/image" Target="media/image1036.emf"/><Relationship Id="rId2295" Type="http://schemas.openxmlformats.org/officeDocument/2006/relationships/customXml" Target="ink/ink1080.xml"/><Relationship Id="rId3139" Type="http://schemas.openxmlformats.org/officeDocument/2006/relationships/customXml" Target="ink/ink1479.xml"/><Relationship Id="rId3346" Type="http://schemas.openxmlformats.org/officeDocument/2006/relationships/customXml" Target="ink/ink1566.xml"/><Relationship Id="rId267" Type="http://schemas.openxmlformats.org/officeDocument/2006/relationships/customXml" Target="ink/ink126.xml"/><Relationship Id="rId474" Type="http://schemas.openxmlformats.org/officeDocument/2006/relationships/image" Target="media/image232.emf"/><Relationship Id="rId2155" Type="http://schemas.openxmlformats.org/officeDocument/2006/relationships/customXml" Target="ink/ink1010.xml"/><Relationship Id="rId3553" Type="http://schemas.openxmlformats.org/officeDocument/2006/relationships/customXml" Target="ink/ink1646.xml"/><Relationship Id="rId3760" Type="http://schemas.openxmlformats.org/officeDocument/2006/relationships/customXml" Target="ink/ink1729.xml"/><Relationship Id="rId127" Type="http://schemas.openxmlformats.org/officeDocument/2006/relationships/customXml" Target="ink/ink57.xml"/><Relationship Id="rId681" Type="http://schemas.openxmlformats.org/officeDocument/2006/relationships/image" Target="media/image335.emf"/><Relationship Id="rId2362" Type="http://schemas.openxmlformats.org/officeDocument/2006/relationships/image" Target="media/image1172.emf"/><Relationship Id="rId3206" Type="http://schemas.openxmlformats.org/officeDocument/2006/relationships/oleObject" Target="embeddings/oleObject105.bin"/><Relationship Id="rId3413" Type="http://schemas.openxmlformats.org/officeDocument/2006/relationships/customXml" Target="ink/ink1589.xml"/><Relationship Id="rId3620" Type="http://schemas.openxmlformats.org/officeDocument/2006/relationships/customXml" Target="ink/ink1674.xml"/><Relationship Id="rId334" Type="http://schemas.openxmlformats.org/officeDocument/2006/relationships/customXml" Target="ink/ink155.xml"/><Relationship Id="rId541" Type="http://schemas.openxmlformats.org/officeDocument/2006/relationships/customXml" Target="ink/ink259.xml"/><Relationship Id="rId1171" Type="http://schemas.openxmlformats.org/officeDocument/2006/relationships/customXml" Target="ink/ink542.xml"/><Relationship Id="rId2015" Type="http://schemas.openxmlformats.org/officeDocument/2006/relationships/customXml" Target="ink/ink942.xml"/><Relationship Id="rId2222" Type="http://schemas.openxmlformats.org/officeDocument/2006/relationships/image" Target="media/image1103.emf"/><Relationship Id="rId401" Type="http://schemas.openxmlformats.org/officeDocument/2006/relationships/customXml" Target="ink/ink189.xml"/><Relationship Id="rId1031" Type="http://schemas.openxmlformats.org/officeDocument/2006/relationships/image" Target="media/image510.emf"/><Relationship Id="rId1988" Type="http://schemas.openxmlformats.org/officeDocument/2006/relationships/image" Target="media/image986.emf"/><Relationship Id="rId4047" Type="http://schemas.openxmlformats.org/officeDocument/2006/relationships/customXml" Target="ink/ink1866.xml"/><Relationship Id="rId1848" Type="http://schemas.openxmlformats.org/officeDocument/2006/relationships/image" Target="media/image916.emf"/><Relationship Id="rId3063" Type="http://schemas.openxmlformats.org/officeDocument/2006/relationships/image" Target="media/image1521.emf"/><Relationship Id="rId3270" Type="http://schemas.openxmlformats.org/officeDocument/2006/relationships/customXml" Target="ink/ink1531.xml"/><Relationship Id="rId4114" Type="http://schemas.openxmlformats.org/officeDocument/2006/relationships/image" Target="media/image2041.emf"/><Relationship Id="rId191" Type="http://schemas.openxmlformats.org/officeDocument/2006/relationships/customXml" Target="ink/ink89.xml"/><Relationship Id="rId1708" Type="http://schemas.openxmlformats.org/officeDocument/2006/relationships/customXml" Target="ink/ink788.xml"/><Relationship Id="rId1915" Type="http://schemas.openxmlformats.org/officeDocument/2006/relationships/customXml" Target="ink/ink892.xml"/><Relationship Id="rId3130" Type="http://schemas.openxmlformats.org/officeDocument/2006/relationships/image" Target="media/image1554.emf"/><Relationship Id="rId2689" Type="http://schemas.openxmlformats.org/officeDocument/2006/relationships/image" Target="media/image1335.emf"/><Relationship Id="rId2896" Type="http://schemas.openxmlformats.org/officeDocument/2006/relationships/customXml" Target="ink/ink1369.xml"/><Relationship Id="rId3947" Type="http://schemas.openxmlformats.org/officeDocument/2006/relationships/customXml" Target="ink/ink1816.xml"/><Relationship Id="rId868" Type="http://schemas.openxmlformats.org/officeDocument/2006/relationships/image" Target="media/image429.emf"/><Relationship Id="rId1498" Type="http://schemas.openxmlformats.org/officeDocument/2006/relationships/customXml" Target="ink/ink684.xml"/><Relationship Id="rId2549" Type="http://schemas.openxmlformats.org/officeDocument/2006/relationships/customXml" Target="ink/ink1201.xml"/><Relationship Id="rId2756" Type="http://schemas.openxmlformats.org/officeDocument/2006/relationships/customXml" Target="ink/ink1301.xml"/><Relationship Id="rId2963" Type="http://schemas.openxmlformats.org/officeDocument/2006/relationships/image" Target="media/image1471.emf"/><Relationship Id="rId3807" Type="http://schemas.openxmlformats.org/officeDocument/2006/relationships/image" Target="media/image1888.emf"/><Relationship Id="rId728" Type="http://schemas.openxmlformats.org/officeDocument/2006/relationships/image" Target="media/image359.emf"/><Relationship Id="rId935" Type="http://schemas.openxmlformats.org/officeDocument/2006/relationships/customXml" Target="ink/ink431.xml"/><Relationship Id="rId1358" Type="http://schemas.openxmlformats.org/officeDocument/2006/relationships/customXml" Target="ink/ink617.xml"/><Relationship Id="rId1565" Type="http://schemas.openxmlformats.org/officeDocument/2006/relationships/image" Target="media/image775.emf"/><Relationship Id="rId1772" Type="http://schemas.openxmlformats.org/officeDocument/2006/relationships/image" Target="media/image878.emf"/><Relationship Id="rId2409" Type="http://schemas.openxmlformats.org/officeDocument/2006/relationships/customXml" Target="ink/ink1133.xml"/><Relationship Id="rId2616" Type="http://schemas.openxmlformats.org/officeDocument/2006/relationships/customXml" Target="ink/ink1234.xml"/><Relationship Id="rId64" Type="http://schemas.openxmlformats.org/officeDocument/2006/relationships/image" Target="media/image29.emf"/><Relationship Id="rId1218" Type="http://schemas.openxmlformats.org/officeDocument/2006/relationships/image" Target="media/image602.emf"/><Relationship Id="rId1425" Type="http://schemas.openxmlformats.org/officeDocument/2006/relationships/image" Target="media/image705.emf"/><Relationship Id="rId2823" Type="http://schemas.openxmlformats.org/officeDocument/2006/relationships/image" Target="media/image1401.emf"/><Relationship Id="rId1632" Type="http://schemas.openxmlformats.org/officeDocument/2006/relationships/customXml" Target="ink/ink750.xml"/><Relationship Id="rId2199" Type="http://schemas.openxmlformats.org/officeDocument/2006/relationships/customXml" Target="ink/ink1032.xml"/><Relationship Id="rId3597" Type="http://schemas.openxmlformats.org/officeDocument/2006/relationships/image" Target="media/image1784.emf"/><Relationship Id="rId3457" Type="http://schemas.openxmlformats.org/officeDocument/2006/relationships/image" Target="media/image1715.wmf"/><Relationship Id="rId3664" Type="http://schemas.openxmlformats.org/officeDocument/2006/relationships/customXml" Target="ink/ink1693.xml"/><Relationship Id="rId3871" Type="http://schemas.openxmlformats.org/officeDocument/2006/relationships/customXml" Target="ink/ink1778.xml"/><Relationship Id="rId378" Type="http://schemas.openxmlformats.org/officeDocument/2006/relationships/image" Target="media/image184.emf"/><Relationship Id="rId585" Type="http://schemas.openxmlformats.org/officeDocument/2006/relationships/image" Target="media/image288.wmf"/><Relationship Id="rId792" Type="http://schemas.openxmlformats.org/officeDocument/2006/relationships/image" Target="media/image391.emf"/><Relationship Id="rId2059" Type="http://schemas.openxmlformats.org/officeDocument/2006/relationships/customXml" Target="ink/ink963.xml"/><Relationship Id="rId2266" Type="http://schemas.openxmlformats.org/officeDocument/2006/relationships/image" Target="media/image1125.emf"/><Relationship Id="rId2473" Type="http://schemas.openxmlformats.org/officeDocument/2006/relationships/customXml" Target="ink/ink1165.xml"/><Relationship Id="rId2680" Type="http://schemas.openxmlformats.org/officeDocument/2006/relationships/customXml" Target="ink/ink1265.xml"/><Relationship Id="rId3317" Type="http://schemas.openxmlformats.org/officeDocument/2006/relationships/image" Target="media/image1646.emf"/><Relationship Id="rId3524" Type="http://schemas.openxmlformats.org/officeDocument/2006/relationships/image" Target="media/image1748.emf"/><Relationship Id="rId3731" Type="http://schemas.openxmlformats.org/officeDocument/2006/relationships/customXml" Target="ink/ink1715.xml"/><Relationship Id="rId238" Type="http://schemas.openxmlformats.org/officeDocument/2006/relationships/image" Target="media/image116.emf"/><Relationship Id="rId445" Type="http://schemas.openxmlformats.org/officeDocument/2006/relationships/customXml" Target="ink/ink211.xml"/><Relationship Id="rId652" Type="http://schemas.openxmlformats.org/officeDocument/2006/relationships/customXml" Target="ink/ink307.xml"/><Relationship Id="rId1075" Type="http://schemas.openxmlformats.org/officeDocument/2006/relationships/oleObject" Target="embeddings/oleObject36.bin"/><Relationship Id="rId1282" Type="http://schemas.openxmlformats.org/officeDocument/2006/relationships/customXml" Target="ink/ink582.xml"/><Relationship Id="rId2126" Type="http://schemas.openxmlformats.org/officeDocument/2006/relationships/image" Target="media/image1055.emf"/><Relationship Id="rId2333" Type="http://schemas.openxmlformats.org/officeDocument/2006/relationships/image" Target="media/image1158.emf"/><Relationship Id="rId2540" Type="http://schemas.openxmlformats.org/officeDocument/2006/relationships/customXml" Target="ink/ink1196.xml"/><Relationship Id="rId305" Type="http://schemas.openxmlformats.org/officeDocument/2006/relationships/customXml" Target="ink/ink145.xml"/><Relationship Id="rId512" Type="http://schemas.openxmlformats.org/officeDocument/2006/relationships/image" Target="media/image251.emf"/><Relationship Id="rId1142" Type="http://schemas.openxmlformats.org/officeDocument/2006/relationships/customXml" Target="ink/ink527.xml"/><Relationship Id="rId2400" Type="http://schemas.openxmlformats.org/officeDocument/2006/relationships/image" Target="media/image1191.emf"/><Relationship Id="rId1002" Type="http://schemas.openxmlformats.org/officeDocument/2006/relationships/image" Target="media/image495.emf"/><Relationship Id="rId1959" Type="http://schemas.openxmlformats.org/officeDocument/2006/relationships/customXml" Target="ink/ink914.xml"/><Relationship Id="rId3174" Type="http://schemas.openxmlformats.org/officeDocument/2006/relationships/oleObject" Target="embeddings/oleObject98.bin"/><Relationship Id="rId4018" Type="http://schemas.openxmlformats.org/officeDocument/2006/relationships/image" Target="media/image1993.emf"/><Relationship Id="rId1819" Type="http://schemas.openxmlformats.org/officeDocument/2006/relationships/customXml" Target="ink/ink844.xml"/><Relationship Id="rId3381" Type="http://schemas.openxmlformats.org/officeDocument/2006/relationships/oleObject" Target="embeddings/oleObject118.bin"/><Relationship Id="rId2190" Type="http://schemas.openxmlformats.org/officeDocument/2006/relationships/image" Target="media/image1087.emf"/><Relationship Id="rId3034" Type="http://schemas.openxmlformats.org/officeDocument/2006/relationships/customXml" Target="ink/ink1434.xml"/><Relationship Id="rId3241" Type="http://schemas.openxmlformats.org/officeDocument/2006/relationships/customXml" Target="ink/ink1516.xml"/><Relationship Id="rId162" Type="http://schemas.openxmlformats.org/officeDocument/2006/relationships/image" Target="media/image78.emf"/><Relationship Id="rId2050" Type="http://schemas.openxmlformats.org/officeDocument/2006/relationships/image" Target="media/image1017.emf"/><Relationship Id="rId3101" Type="http://schemas.openxmlformats.org/officeDocument/2006/relationships/customXml" Target="ink/ink1462.xml"/><Relationship Id="rId979" Type="http://schemas.openxmlformats.org/officeDocument/2006/relationships/image" Target="media/image484.emf"/><Relationship Id="rId839" Type="http://schemas.openxmlformats.org/officeDocument/2006/relationships/customXml" Target="ink/ink394.xml"/><Relationship Id="rId1469" Type="http://schemas.openxmlformats.org/officeDocument/2006/relationships/image" Target="media/image727.emf"/><Relationship Id="rId2867" Type="http://schemas.openxmlformats.org/officeDocument/2006/relationships/image" Target="media/image1423.emf"/><Relationship Id="rId3918" Type="http://schemas.openxmlformats.org/officeDocument/2006/relationships/image" Target="media/image1943.emf"/><Relationship Id="rId4082" Type="http://schemas.openxmlformats.org/officeDocument/2006/relationships/image" Target="media/image2025.emf"/><Relationship Id="rId1676" Type="http://schemas.openxmlformats.org/officeDocument/2006/relationships/customXml" Target="ink/ink772.xml"/><Relationship Id="rId1883" Type="http://schemas.openxmlformats.org/officeDocument/2006/relationships/customXml" Target="ink/ink876.xml"/><Relationship Id="rId2727" Type="http://schemas.openxmlformats.org/officeDocument/2006/relationships/image" Target="media/image1353.emf"/><Relationship Id="rId2934" Type="http://schemas.openxmlformats.org/officeDocument/2006/relationships/customXml" Target="ink/ink1384.xml"/><Relationship Id="rId906" Type="http://schemas.openxmlformats.org/officeDocument/2006/relationships/image" Target="media/image448.emf"/><Relationship Id="rId1329" Type="http://schemas.openxmlformats.org/officeDocument/2006/relationships/oleObject" Target="embeddings/oleObject61.bin"/><Relationship Id="rId1536" Type="http://schemas.openxmlformats.org/officeDocument/2006/relationships/customXml" Target="ink/ink702.xml"/><Relationship Id="rId1743" Type="http://schemas.openxmlformats.org/officeDocument/2006/relationships/image" Target="media/image864.emf"/><Relationship Id="rId1950" Type="http://schemas.openxmlformats.org/officeDocument/2006/relationships/image" Target="media/image967.emf"/><Relationship Id="rId35" Type="http://schemas.openxmlformats.org/officeDocument/2006/relationships/customXml" Target="ink/ink11.xml"/><Relationship Id="rId1603" Type="http://schemas.openxmlformats.org/officeDocument/2006/relationships/image" Target="media/image794.emf"/><Relationship Id="rId1810" Type="http://schemas.openxmlformats.org/officeDocument/2006/relationships/image" Target="media/image897.emf"/><Relationship Id="rId3568" Type="http://schemas.openxmlformats.org/officeDocument/2006/relationships/image" Target="media/image1770.wmf"/><Relationship Id="rId3775" Type="http://schemas.openxmlformats.org/officeDocument/2006/relationships/image" Target="media/image1872.emf"/><Relationship Id="rId3982" Type="http://schemas.openxmlformats.org/officeDocument/2006/relationships/image" Target="media/image1975.emf"/><Relationship Id="rId489" Type="http://schemas.openxmlformats.org/officeDocument/2006/relationships/customXml" Target="ink/ink233.xml"/><Relationship Id="rId696" Type="http://schemas.openxmlformats.org/officeDocument/2006/relationships/image" Target="media/image343.emf"/><Relationship Id="rId2377" Type="http://schemas.openxmlformats.org/officeDocument/2006/relationships/customXml" Target="ink/ink1117.xml"/><Relationship Id="rId2584" Type="http://schemas.openxmlformats.org/officeDocument/2006/relationships/customXml" Target="ink/ink1218.xml"/><Relationship Id="rId2791" Type="http://schemas.openxmlformats.org/officeDocument/2006/relationships/image" Target="media/image1385.emf"/><Relationship Id="rId3428" Type="http://schemas.openxmlformats.org/officeDocument/2006/relationships/oleObject" Target="embeddings/oleObject127.bin"/><Relationship Id="rId3635" Type="http://schemas.openxmlformats.org/officeDocument/2006/relationships/image" Target="media/image1803.emf"/><Relationship Id="rId349" Type="http://schemas.openxmlformats.org/officeDocument/2006/relationships/customXml" Target="ink/ink163.xml"/><Relationship Id="rId556" Type="http://schemas.openxmlformats.org/officeDocument/2006/relationships/oleObject" Target="embeddings/oleObject11.bin"/><Relationship Id="rId763" Type="http://schemas.openxmlformats.org/officeDocument/2006/relationships/image" Target="media/image376.emf"/><Relationship Id="rId1186" Type="http://schemas.openxmlformats.org/officeDocument/2006/relationships/customXml" Target="ink/ink551.xml"/><Relationship Id="rId1393" Type="http://schemas.openxmlformats.org/officeDocument/2006/relationships/image" Target="media/image689.emf"/><Relationship Id="rId2237" Type="http://schemas.openxmlformats.org/officeDocument/2006/relationships/customXml" Target="ink/ink1051.xml"/><Relationship Id="rId2444" Type="http://schemas.openxmlformats.org/officeDocument/2006/relationships/image" Target="media/image1213.emf"/><Relationship Id="rId3842" Type="http://schemas.openxmlformats.org/officeDocument/2006/relationships/image" Target="media/image1905.emf"/><Relationship Id="rId209" Type="http://schemas.openxmlformats.org/officeDocument/2006/relationships/customXml" Target="ink/ink98.xml"/><Relationship Id="rId416" Type="http://schemas.openxmlformats.org/officeDocument/2006/relationships/image" Target="media/image203.emf"/><Relationship Id="rId970" Type="http://schemas.openxmlformats.org/officeDocument/2006/relationships/customXml" Target="ink/ink449.xml"/><Relationship Id="rId1046" Type="http://schemas.openxmlformats.org/officeDocument/2006/relationships/customXml" Target="ink/ink487.xml"/><Relationship Id="rId1253" Type="http://schemas.openxmlformats.org/officeDocument/2006/relationships/image" Target="media/image619.emf"/><Relationship Id="rId2651" Type="http://schemas.openxmlformats.org/officeDocument/2006/relationships/image" Target="media/image1316.emf"/><Relationship Id="rId3702" Type="http://schemas.openxmlformats.org/officeDocument/2006/relationships/oleObject" Target="embeddings/oleObject152.bin"/><Relationship Id="rId623" Type="http://schemas.openxmlformats.org/officeDocument/2006/relationships/image" Target="media/image306.emf"/><Relationship Id="rId830" Type="http://schemas.openxmlformats.org/officeDocument/2006/relationships/customXml" Target="ink/ink390.xml"/><Relationship Id="rId1460" Type="http://schemas.openxmlformats.org/officeDocument/2006/relationships/customXml" Target="ink/ink665.xml"/><Relationship Id="rId2304" Type="http://schemas.openxmlformats.org/officeDocument/2006/relationships/image" Target="media/image1144.emf"/><Relationship Id="rId2511" Type="http://schemas.openxmlformats.org/officeDocument/2006/relationships/image" Target="media/image1246.emf"/><Relationship Id="rId1113" Type="http://schemas.openxmlformats.org/officeDocument/2006/relationships/oleObject" Target="embeddings/oleObject41.bin"/><Relationship Id="rId1320" Type="http://schemas.openxmlformats.org/officeDocument/2006/relationships/customXml" Target="ink/ink601.xml"/><Relationship Id="rId3078" Type="http://schemas.openxmlformats.org/officeDocument/2006/relationships/oleObject" Target="embeddings/oleObject93.bin"/><Relationship Id="rId3285" Type="http://schemas.openxmlformats.org/officeDocument/2006/relationships/image" Target="media/image1630.emf"/><Relationship Id="rId3492" Type="http://schemas.openxmlformats.org/officeDocument/2006/relationships/image" Target="media/image1732.emf"/><Relationship Id="rId4129" Type="http://schemas.openxmlformats.org/officeDocument/2006/relationships/image" Target="media/image2048.emf"/><Relationship Id="rId2094" Type="http://schemas.openxmlformats.org/officeDocument/2006/relationships/image" Target="media/image1039.emf"/><Relationship Id="rId3145" Type="http://schemas.openxmlformats.org/officeDocument/2006/relationships/customXml" Target="ink/ink1482.xml"/><Relationship Id="rId3352" Type="http://schemas.openxmlformats.org/officeDocument/2006/relationships/customXml" Target="ink/ink1569.xml"/><Relationship Id="rId273" Type="http://schemas.openxmlformats.org/officeDocument/2006/relationships/customXml" Target="ink/ink129.xml"/><Relationship Id="rId480" Type="http://schemas.openxmlformats.org/officeDocument/2006/relationships/image" Target="media/image235.emf"/><Relationship Id="rId2161" Type="http://schemas.openxmlformats.org/officeDocument/2006/relationships/customXml" Target="ink/ink1013.xml"/><Relationship Id="rId3005" Type="http://schemas.openxmlformats.org/officeDocument/2006/relationships/image" Target="media/image1492.emf"/><Relationship Id="rId3212" Type="http://schemas.openxmlformats.org/officeDocument/2006/relationships/image" Target="media/image1594.emf"/><Relationship Id="rId133" Type="http://schemas.openxmlformats.org/officeDocument/2006/relationships/customXml" Target="ink/ink60.xml"/><Relationship Id="rId340" Type="http://schemas.openxmlformats.org/officeDocument/2006/relationships/image" Target="media/image165.emf"/><Relationship Id="rId2021" Type="http://schemas.openxmlformats.org/officeDocument/2006/relationships/customXml" Target="ink/ink945.xml"/><Relationship Id="rId200" Type="http://schemas.openxmlformats.org/officeDocument/2006/relationships/image" Target="media/image97.emf"/><Relationship Id="rId2978" Type="http://schemas.openxmlformats.org/officeDocument/2006/relationships/customXml" Target="ink/ink1406.xml"/><Relationship Id="rId1787" Type="http://schemas.openxmlformats.org/officeDocument/2006/relationships/customXml" Target="ink/ink828.xml"/><Relationship Id="rId1994" Type="http://schemas.openxmlformats.org/officeDocument/2006/relationships/image" Target="media/image989.emf"/><Relationship Id="rId2838" Type="http://schemas.openxmlformats.org/officeDocument/2006/relationships/customXml" Target="ink/ink1341.xml"/><Relationship Id="rId79" Type="http://schemas.openxmlformats.org/officeDocument/2006/relationships/customXml" Target="ink/ink33.xml"/><Relationship Id="rId1647" Type="http://schemas.openxmlformats.org/officeDocument/2006/relationships/image" Target="media/image816.emf"/><Relationship Id="rId1854" Type="http://schemas.openxmlformats.org/officeDocument/2006/relationships/image" Target="media/image919.emf"/><Relationship Id="rId2905" Type="http://schemas.openxmlformats.org/officeDocument/2006/relationships/image" Target="media/image1442.emf"/><Relationship Id="rId4053" Type="http://schemas.openxmlformats.org/officeDocument/2006/relationships/customXml" Target="ink/ink1869.xml"/><Relationship Id="rId1507" Type="http://schemas.openxmlformats.org/officeDocument/2006/relationships/image" Target="media/image746.emf"/><Relationship Id="rId1714" Type="http://schemas.openxmlformats.org/officeDocument/2006/relationships/customXml" Target="ink/ink791.xml"/><Relationship Id="rId4120" Type="http://schemas.openxmlformats.org/officeDocument/2006/relationships/image" Target="media/image2044.wmf"/><Relationship Id="rId1921" Type="http://schemas.openxmlformats.org/officeDocument/2006/relationships/customXml" Target="ink/ink895.xml"/><Relationship Id="rId3679" Type="http://schemas.openxmlformats.org/officeDocument/2006/relationships/customXml" Target="ink/ink1697.xml"/><Relationship Id="rId2488" Type="http://schemas.openxmlformats.org/officeDocument/2006/relationships/image" Target="media/image1235.emf"/><Relationship Id="rId3886" Type="http://schemas.openxmlformats.org/officeDocument/2006/relationships/image" Target="media/image1927.emf"/><Relationship Id="rId1297" Type="http://schemas.openxmlformats.org/officeDocument/2006/relationships/image" Target="media/image641.emf"/><Relationship Id="rId2695" Type="http://schemas.openxmlformats.org/officeDocument/2006/relationships/customXml" Target="ink/ink1272.xml"/><Relationship Id="rId3539" Type="http://schemas.openxmlformats.org/officeDocument/2006/relationships/customXml" Target="ink/ink1639.xml"/><Relationship Id="rId3746" Type="http://schemas.openxmlformats.org/officeDocument/2006/relationships/customXml" Target="ink/ink1722.xml"/><Relationship Id="rId3953" Type="http://schemas.openxmlformats.org/officeDocument/2006/relationships/customXml" Target="ink/ink1819.xml"/><Relationship Id="rId667" Type="http://schemas.openxmlformats.org/officeDocument/2006/relationships/image" Target="media/image328.emf"/><Relationship Id="rId874" Type="http://schemas.openxmlformats.org/officeDocument/2006/relationships/oleObject" Target="embeddings/oleObject32.bin"/><Relationship Id="rId2348" Type="http://schemas.openxmlformats.org/officeDocument/2006/relationships/image" Target="media/image1165.emf"/><Relationship Id="rId2555" Type="http://schemas.openxmlformats.org/officeDocument/2006/relationships/customXml" Target="ink/ink1204.xml"/><Relationship Id="rId2762" Type="http://schemas.openxmlformats.org/officeDocument/2006/relationships/customXml" Target="ink/ink1304.xml"/><Relationship Id="rId3606" Type="http://schemas.openxmlformats.org/officeDocument/2006/relationships/customXml" Target="ink/ink1667.xml"/><Relationship Id="rId3813" Type="http://schemas.openxmlformats.org/officeDocument/2006/relationships/image" Target="media/image1891.emf"/><Relationship Id="rId527" Type="http://schemas.openxmlformats.org/officeDocument/2006/relationships/customXml" Target="ink/ink252.xml"/><Relationship Id="rId734" Type="http://schemas.openxmlformats.org/officeDocument/2006/relationships/image" Target="media/image362.emf"/><Relationship Id="rId941" Type="http://schemas.openxmlformats.org/officeDocument/2006/relationships/image" Target="media/image465.emf"/><Relationship Id="rId1157" Type="http://schemas.openxmlformats.org/officeDocument/2006/relationships/customXml" Target="ink/ink535.xml"/><Relationship Id="rId1364" Type="http://schemas.openxmlformats.org/officeDocument/2006/relationships/customXml" Target="ink/ink620.xml"/><Relationship Id="rId1571" Type="http://schemas.openxmlformats.org/officeDocument/2006/relationships/image" Target="media/image778.emf"/><Relationship Id="rId2208" Type="http://schemas.openxmlformats.org/officeDocument/2006/relationships/image" Target="media/image1096.emf"/><Relationship Id="rId2415" Type="http://schemas.openxmlformats.org/officeDocument/2006/relationships/customXml" Target="ink/ink1136.xml"/><Relationship Id="rId2622" Type="http://schemas.openxmlformats.org/officeDocument/2006/relationships/customXml" Target="ink/ink1237.xml"/><Relationship Id="rId70" Type="http://schemas.openxmlformats.org/officeDocument/2006/relationships/image" Target="media/image32.emf"/><Relationship Id="rId801" Type="http://schemas.openxmlformats.org/officeDocument/2006/relationships/oleObject" Target="embeddings/oleObject21.bin"/><Relationship Id="rId1017" Type="http://schemas.openxmlformats.org/officeDocument/2006/relationships/customXml" Target="ink/ink473.xml"/><Relationship Id="rId1224" Type="http://schemas.openxmlformats.org/officeDocument/2006/relationships/image" Target="media/image605.wmf"/><Relationship Id="rId1431" Type="http://schemas.openxmlformats.org/officeDocument/2006/relationships/image" Target="media/image708.emf"/><Relationship Id="rId3189" Type="http://schemas.openxmlformats.org/officeDocument/2006/relationships/customXml" Target="ink/ink1496.xml"/><Relationship Id="rId3396" Type="http://schemas.openxmlformats.org/officeDocument/2006/relationships/image" Target="media/image1684.emf"/><Relationship Id="rId3049" Type="http://schemas.openxmlformats.org/officeDocument/2006/relationships/image" Target="media/image1514.emf"/><Relationship Id="rId3256" Type="http://schemas.openxmlformats.org/officeDocument/2006/relationships/customXml" Target="ink/ink1524.xml"/><Relationship Id="rId3463" Type="http://schemas.openxmlformats.org/officeDocument/2006/relationships/image" Target="media/image1718.wmf"/><Relationship Id="rId177" Type="http://schemas.openxmlformats.org/officeDocument/2006/relationships/customXml" Target="ink/ink82.xml"/><Relationship Id="rId384" Type="http://schemas.openxmlformats.org/officeDocument/2006/relationships/image" Target="media/image187.emf"/><Relationship Id="rId591" Type="http://schemas.openxmlformats.org/officeDocument/2006/relationships/image" Target="media/image290.emf"/><Relationship Id="rId2065" Type="http://schemas.openxmlformats.org/officeDocument/2006/relationships/customXml" Target="ink/ink966.xml"/><Relationship Id="rId2272" Type="http://schemas.openxmlformats.org/officeDocument/2006/relationships/image" Target="media/image1128.emf"/><Relationship Id="rId3116" Type="http://schemas.openxmlformats.org/officeDocument/2006/relationships/image" Target="media/image1547.emf"/><Relationship Id="rId3670" Type="http://schemas.openxmlformats.org/officeDocument/2006/relationships/image" Target="media/image1821.wmf"/><Relationship Id="rId244" Type="http://schemas.openxmlformats.org/officeDocument/2006/relationships/image" Target="media/image119.emf"/><Relationship Id="rId1081" Type="http://schemas.openxmlformats.org/officeDocument/2006/relationships/image" Target="media/image535.emf"/><Relationship Id="rId3323" Type="http://schemas.openxmlformats.org/officeDocument/2006/relationships/image" Target="media/image1649.emf"/><Relationship Id="rId3530" Type="http://schemas.openxmlformats.org/officeDocument/2006/relationships/image" Target="media/image1751.emf"/><Relationship Id="rId451" Type="http://schemas.openxmlformats.org/officeDocument/2006/relationships/customXml" Target="ink/ink214.xml"/><Relationship Id="rId2132" Type="http://schemas.openxmlformats.org/officeDocument/2006/relationships/image" Target="media/image1058.emf"/><Relationship Id="rId104" Type="http://schemas.openxmlformats.org/officeDocument/2006/relationships/image" Target="media/image49.emf"/><Relationship Id="rId311" Type="http://schemas.openxmlformats.org/officeDocument/2006/relationships/image" Target="media/image153.wmf"/><Relationship Id="rId1898" Type="http://schemas.openxmlformats.org/officeDocument/2006/relationships/image" Target="media/image941.emf"/><Relationship Id="rId2949" Type="http://schemas.openxmlformats.org/officeDocument/2006/relationships/image" Target="media/image1464.emf"/><Relationship Id="rId4097" Type="http://schemas.openxmlformats.org/officeDocument/2006/relationships/customXml" Target="ink/ink1891.xml"/><Relationship Id="rId1758" Type="http://schemas.openxmlformats.org/officeDocument/2006/relationships/customXml" Target="ink/ink813.xml"/><Relationship Id="rId2809" Type="http://schemas.openxmlformats.org/officeDocument/2006/relationships/image" Target="media/image1394.emf"/><Relationship Id="rId1965" Type="http://schemas.openxmlformats.org/officeDocument/2006/relationships/customXml" Target="ink/ink917.xml"/><Relationship Id="rId3180" Type="http://schemas.openxmlformats.org/officeDocument/2006/relationships/oleObject" Target="embeddings/oleObject101.bin"/><Relationship Id="rId4024" Type="http://schemas.openxmlformats.org/officeDocument/2006/relationships/image" Target="media/image1996.emf"/><Relationship Id="rId1618" Type="http://schemas.openxmlformats.org/officeDocument/2006/relationships/customXml" Target="ink/ink743.xml"/><Relationship Id="rId1825" Type="http://schemas.openxmlformats.org/officeDocument/2006/relationships/customXml" Target="ink/ink847.xml"/><Relationship Id="rId3040" Type="http://schemas.openxmlformats.org/officeDocument/2006/relationships/customXml" Target="ink/ink1437.xml"/><Relationship Id="rId3997" Type="http://schemas.openxmlformats.org/officeDocument/2006/relationships/customXml" Target="ink/ink1841.xml"/><Relationship Id="rId2599" Type="http://schemas.openxmlformats.org/officeDocument/2006/relationships/image" Target="media/image1290.emf"/><Relationship Id="rId3857" Type="http://schemas.openxmlformats.org/officeDocument/2006/relationships/customXml" Target="ink/ink1771.xml"/><Relationship Id="rId778" Type="http://schemas.openxmlformats.org/officeDocument/2006/relationships/customXml" Target="ink/ink370.xml"/><Relationship Id="rId985" Type="http://schemas.openxmlformats.org/officeDocument/2006/relationships/image" Target="media/image487.emf"/><Relationship Id="rId2459" Type="http://schemas.openxmlformats.org/officeDocument/2006/relationships/customXml" Target="ink/ink1158.xml"/><Relationship Id="rId2666" Type="http://schemas.openxmlformats.org/officeDocument/2006/relationships/customXml" Target="ink/ink1258.xml"/><Relationship Id="rId2873" Type="http://schemas.openxmlformats.org/officeDocument/2006/relationships/image" Target="media/image1426.emf"/><Relationship Id="rId3717" Type="http://schemas.openxmlformats.org/officeDocument/2006/relationships/image" Target="media/image1844.wmf"/><Relationship Id="rId3924" Type="http://schemas.openxmlformats.org/officeDocument/2006/relationships/image" Target="media/image1946.emf"/><Relationship Id="rId638" Type="http://schemas.openxmlformats.org/officeDocument/2006/relationships/customXml" Target="ink/ink300.xml"/><Relationship Id="rId845" Type="http://schemas.openxmlformats.org/officeDocument/2006/relationships/image" Target="media/image419.wmf"/><Relationship Id="rId1268" Type="http://schemas.openxmlformats.org/officeDocument/2006/relationships/customXml" Target="ink/ink575.xml"/><Relationship Id="rId1475" Type="http://schemas.openxmlformats.org/officeDocument/2006/relationships/image" Target="media/image730.emf"/><Relationship Id="rId1682" Type="http://schemas.openxmlformats.org/officeDocument/2006/relationships/customXml" Target="ink/ink775.xml"/><Relationship Id="rId2319" Type="http://schemas.openxmlformats.org/officeDocument/2006/relationships/image" Target="media/image1152.wmf"/><Relationship Id="rId2526" Type="http://schemas.openxmlformats.org/officeDocument/2006/relationships/customXml" Target="ink/ink1189.xml"/><Relationship Id="rId2733" Type="http://schemas.openxmlformats.org/officeDocument/2006/relationships/image" Target="media/image1356.emf"/><Relationship Id="rId705" Type="http://schemas.openxmlformats.org/officeDocument/2006/relationships/customXml" Target="ink/ink333.xml"/><Relationship Id="rId1128" Type="http://schemas.openxmlformats.org/officeDocument/2006/relationships/customXml" Target="ink/ink519.xml"/><Relationship Id="rId1335" Type="http://schemas.openxmlformats.org/officeDocument/2006/relationships/image" Target="media/image660.emf"/><Relationship Id="rId1542" Type="http://schemas.openxmlformats.org/officeDocument/2006/relationships/customXml" Target="ink/ink705.xml"/><Relationship Id="rId2940" Type="http://schemas.openxmlformats.org/officeDocument/2006/relationships/customXml" Target="ink/ink1387.xml"/><Relationship Id="rId912" Type="http://schemas.openxmlformats.org/officeDocument/2006/relationships/image" Target="media/image451.emf"/><Relationship Id="rId2800" Type="http://schemas.openxmlformats.org/officeDocument/2006/relationships/customXml" Target="ink/ink1323.xml"/><Relationship Id="rId41" Type="http://schemas.openxmlformats.org/officeDocument/2006/relationships/customXml" Target="ink/ink14.xml"/><Relationship Id="rId1402" Type="http://schemas.openxmlformats.org/officeDocument/2006/relationships/customXml" Target="ink/ink637.xml"/><Relationship Id="rId288" Type="http://schemas.openxmlformats.org/officeDocument/2006/relationships/image" Target="media/image141.emf"/><Relationship Id="rId3367" Type="http://schemas.openxmlformats.org/officeDocument/2006/relationships/oleObject" Target="embeddings/oleObject114.bin"/><Relationship Id="rId3574" Type="http://schemas.openxmlformats.org/officeDocument/2006/relationships/image" Target="media/image1773.wmf"/><Relationship Id="rId3781" Type="http://schemas.openxmlformats.org/officeDocument/2006/relationships/image" Target="media/image1875.emf"/><Relationship Id="rId495" Type="http://schemas.openxmlformats.org/officeDocument/2006/relationships/customXml" Target="ink/ink236.xml"/><Relationship Id="rId2176" Type="http://schemas.openxmlformats.org/officeDocument/2006/relationships/image" Target="media/image1080.emf"/><Relationship Id="rId2383" Type="http://schemas.openxmlformats.org/officeDocument/2006/relationships/customXml" Target="ink/ink1120.xml"/><Relationship Id="rId2590" Type="http://schemas.openxmlformats.org/officeDocument/2006/relationships/customXml" Target="ink/ink1221.xml"/><Relationship Id="rId3227" Type="http://schemas.openxmlformats.org/officeDocument/2006/relationships/customXml" Target="ink/ink1509.xml"/><Relationship Id="rId3434" Type="http://schemas.openxmlformats.org/officeDocument/2006/relationships/image" Target="media/image1703.emf"/><Relationship Id="rId3641" Type="http://schemas.openxmlformats.org/officeDocument/2006/relationships/image" Target="media/image1806.emf"/><Relationship Id="rId148" Type="http://schemas.openxmlformats.org/officeDocument/2006/relationships/image" Target="media/image71.emf"/><Relationship Id="rId355" Type="http://schemas.openxmlformats.org/officeDocument/2006/relationships/customXml" Target="ink/ink166.xml"/><Relationship Id="rId562" Type="http://schemas.openxmlformats.org/officeDocument/2006/relationships/oleObject" Target="embeddings/oleObject13.bin"/><Relationship Id="rId1192" Type="http://schemas.openxmlformats.org/officeDocument/2006/relationships/customXml" Target="ink/ink554.xml"/><Relationship Id="rId2036" Type="http://schemas.openxmlformats.org/officeDocument/2006/relationships/image" Target="media/image1010.emf"/><Relationship Id="rId2243" Type="http://schemas.openxmlformats.org/officeDocument/2006/relationships/customXml" Target="ink/ink1054.xml"/><Relationship Id="rId2450" Type="http://schemas.openxmlformats.org/officeDocument/2006/relationships/image" Target="media/image1216.emf"/><Relationship Id="rId3501" Type="http://schemas.openxmlformats.org/officeDocument/2006/relationships/customXml" Target="ink/ink1620.xml"/><Relationship Id="rId215" Type="http://schemas.openxmlformats.org/officeDocument/2006/relationships/customXml" Target="ink/ink101.xml"/><Relationship Id="rId422" Type="http://schemas.openxmlformats.org/officeDocument/2006/relationships/image" Target="media/image206.emf"/><Relationship Id="rId1052" Type="http://schemas.openxmlformats.org/officeDocument/2006/relationships/customXml" Target="ink/ink490.xml"/><Relationship Id="rId2103" Type="http://schemas.openxmlformats.org/officeDocument/2006/relationships/customXml" Target="ink/ink984.xml"/><Relationship Id="rId2310" Type="http://schemas.openxmlformats.org/officeDocument/2006/relationships/image" Target="media/image1147.emf"/><Relationship Id="rId4068" Type="http://schemas.openxmlformats.org/officeDocument/2006/relationships/image" Target="media/image2018.emf"/><Relationship Id="rId1869" Type="http://schemas.openxmlformats.org/officeDocument/2006/relationships/customXml" Target="ink/ink869.xml"/><Relationship Id="rId3084" Type="http://schemas.openxmlformats.org/officeDocument/2006/relationships/image" Target="media/image1531.emf"/><Relationship Id="rId3291" Type="http://schemas.openxmlformats.org/officeDocument/2006/relationships/image" Target="media/image1633.emf"/><Relationship Id="rId4135" Type="http://schemas.openxmlformats.org/officeDocument/2006/relationships/oleObject" Target="embeddings/oleObject173.bin"/><Relationship Id="rId1729" Type="http://schemas.openxmlformats.org/officeDocument/2006/relationships/image" Target="media/image857.emf"/><Relationship Id="rId1936" Type="http://schemas.openxmlformats.org/officeDocument/2006/relationships/image" Target="media/image960.emf"/><Relationship Id="rId3151" Type="http://schemas.openxmlformats.org/officeDocument/2006/relationships/customXml" Target="ink/ink1485.xml"/><Relationship Id="rId3011" Type="http://schemas.openxmlformats.org/officeDocument/2006/relationships/image" Target="media/image1495.emf"/><Relationship Id="rId3968" Type="http://schemas.openxmlformats.org/officeDocument/2006/relationships/image" Target="media/image1968.emf"/><Relationship Id="rId5" Type="http://schemas.openxmlformats.org/officeDocument/2006/relationships/webSettings" Target="webSettings.xml"/><Relationship Id="rId889" Type="http://schemas.openxmlformats.org/officeDocument/2006/relationships/image" Target="media/image440.wmf"/><Relationship Id="rId2777" Type="http://schemas.openxmlformats.org/officeDocument/2006/relationships/image" Target="media/image1378.emf"/><Relationship Id="rId749" Type="http://schemas.openxmlformats.org/officeDocument/2006/relationships/customXml" Target="ink/ink355.xml"/><Relationship Id="rId1379" Type="http://schemas.openxmlformats.org/officeDocument/2006/relationships/image" Target="media/image682.emf"/><Relationship Id="rId1586" Type="http://schemas.openxmlformats.org/officeDocument/2006/relationships/customXml" Target="ink/ink727.xml"/><Relationship Id="rId2984" Type="http://schemas.openxmlformats.org/officeDocument/2006/relationships/customXml" Target="ink/ink1409.xml"/><Relationship Id="rId3828" Type="http://schemas.openxmlformats.org/officeDocument/2006/relationships/image" Target="media/image1898.emf"/><Relationship Id="rId609" Type="http://schemas.openxmlformats.org/officeDocument/2006/relationships/image" Target="media/image299.emf"/><Relationship Id="rId956" Type="http://schemas.openxmlformats.org/officeDocument/2006/relationships/customXml" Target="ink/ink442.xml"/><Relationship Id="rId1239" Type="http://schemas.openxmlformats.org/officeDocument/2006/relationships/image" Target="media/image612.emf"/><Relationship Id="rId1793" Type="http://schemas.openxmlformats.org/officeDocument/2006/relationships/customXml" Target="ink/ink831.xml"/><Relationship Id="rId2637" Type="http://schemas.openxmlformats.org/officeDocument/2006/relationships/image" Target="media/image1309.emf"/><Relationship Id="rId2844" Type="http://schemas.openxmlformats.org/officeDocument/2006/relationships/customXml" Target="ink/ink1344.xml"/><Relationship Id="rId85" Type="http://schemas.openxmlformats.org/officeDocument/2006/relationships/customXml" Target="ink/ink36.xml"/><Relationship Id="rId816" Type="http://schemas.openxmlformats.org/officeDocument/2006/relationships/customXml" Target="ink/ink383.xml"/><Relationship Id="rId1446" Type="http://schemas.openxmlformats.org/officeDocument/2006/relationships/customXml" Target="ink/ink658.xml"/><Relationship Id="rId1653" Type="http://schemas.openxmlformats.org/officeDocument/2006/relationships/image" Target="media/image819.emf"/><Relationship Id="rId1860" Type="http://schemas.openxmlformats.org/officeDocument/2006/relationships/image" Target="media/image922.emf"/><Relationship Id="rId2704" Type="http://schemas.openxmlformats.org/officeDocument/2006/relationships/image" Target="media/image1342.emf"/><Relationship Id="rId2911" Type="http://schemas.openxmlformats.org/officeDocument/2006/relationships/oleObject" Target="embeddings/oleObject86.bin"/><Relationship Id="rId1306" Type="http://schemas.openxmlformats.org/officeDocument/2006/relationships/customXml" Target="ink/ink594.xml"/><Relationship Id="rId1513" Type="http://schemas.openxmlformats.org/officeDocument/2006/relationships/image" Target="media/image749.emf"/><Relationship Id="rId1720" Type="http://schemas.openxmlformats.org/officeDocument/2006/relationships/customXml" Target="ink/ink794.xml"/><Relationship Id="rId12" Type="http://schemas.openxmlformats.org/officeDocument/2006/relationships/oleObject" Target="embeddings/oleObject2.bin"/><Relationship Id="rId3478" Type="http://schemas.openxmlformats.org/officeDocument/2006/relationships/oleObject" Target="embeddings/oleObject137.bin"/><Relationship Id="rId3685" Type="http://schemas.openxmlformats.org/officeDocument/2006/relationships/customXml" Target="ink/ink1700.xml"/><Relationship Id="rId3892" Type="http://schemas.openxmlformats.org/officeDocument/2006/relationships/image" Target="media/image1930.emf"/><Relationship Id="rId399" Type="http://schemas.openxmlformats.org/officeDocument/2006/relationships/customXml" Target="ink/ink188.xml"/><Relationship Id="rId2287" Type="http://schemas.openxmlformats.org/officeDocument/2006/relationships/customXml" Target="ink/ink1076.xml"/><Relationship Id="rId2494" Type="http://schemas.openxmlformats.org/officeDocument/2006/relationships/image" Target="media/image1238.emf"/><Relationship Id="rId3338" Type="http://schemas.openxmlformats.org/officeDocument/2006/relationships/customXml" Target="ink/ink1562.xml"/><Relationship Id="rId3545" Type="http://schemas.openxmlformats.org/officeDocument/2006/relationships/customXml" Target="ink/ink1642.xml"/><Relationship Id="rId3752" Type="http://schemas.openxmlformats.org/officeDocument/2006/relationships/customXml" Target="ink/ink1725.xml"/><Relationship Id="rId259" Type="http://schemas.openxmlformats.org/officeDocument/2006/relationships/customXml" Target="ink/ink122.xml"/><Relationship Id="rId466" Type="http://schemas.openxmlformats.org/officeDocument/2006/relationships/image" Target="media/image228.emf"/><Relationship Id="rId673" Type="http://schemas.openxmlformats.org/officeDocument/2006/relationships/image" Target="media/image331.emf"/><Relationship Id="rId880" Type="http://schemas.openxmlformats.org/officeDocument/2006/relationships/image" Target="media/image435.emf"/><Relationship Id="rId1096" Type="http://schemas.openxmlformats.org/officeDocument/2006/relationships/customXml" Target="ink/ink508.xml"/><Relationship Id="rId2147" Type="http://schemas.openxmlformats.org/officeDocument/2006/relationships/customXml" Target="ink/ink1006.xml"/><Relationship Id="rId2354" Type="http://schemas.openxmlformats.org/officeDocument/2006/relationships/image" Target="media/image1168.emf"/><Relationship Id="rId2561" Type="http://schemas.openxmlformats.org/officeDocument/2006/relationships/image" Target="media/image1271.emf"/><Relationship Id="rId3405" Type="http://schemas.openxmlformats.org/officeDocument/2006/relationships/customXml" Target="ink/ink1585.xml"/><Relationship Id="rId119" Type="http://schemas.openxmlformats.org/officeDocument/2006/relationships/customXml" Target="ink/ink53.xml"/><Relationship Id="rId326" Type="http://schemas.openxmlformats.org/officeDocument/2006/relationships/customXml" Target="ink/ink151.xml"/><Relationship Id="rId533" Type="http://schemas.openxmlformats.org/officeDocument/2006/relationships/customXml" Target="ink/ink255.xml"/><Relationship Id="rId1163" Type="http://schemas.openxmlformats.org/officeDocument/2006/relationships/customXml" Target="ink/ink538.xml"/><Relationship Id="rId1370" Type="http://schemas.openxmlformats.org/officeDocument/2006/relationships/image" Target="media/image678.wmf"/><Relationship Id="rId2007" Type="http://schemas.openxmlformats.org/officeDocument/2006/relationships/customXml" Target="ink/ink938.xml"/><Relationship Id="rId2214" Type="http://schemas.openxmlformats.org/officeDocument/2006/relationships/image" Target="media/image1099.emf"/><Relationship Id="rId3612" Type="http://schemas.openxmlformats.org/officeDocument/2006/relationships/customXml" Target="ink/ink1670.xml"/><Relationship Id="rId740" Type="http://schemas.openxmlformats.org/officeDocument/2006/relationships/image" Target="media/image365.emf"/><Relationship Id="rId1023" Type="http://schemas.openxmlformats.org/officeDocument/2006/relationships/customXml" Target="ink/ink476.xml"/><Relationship Id="rId2421" Type="http://schemas.openxmlformats.org/officeDocument/2006/relationships/customXml" Target="ink/ink1139.xml"/><Relationship Id="rId600" Type="http://schemas.openxmlformats.org/officeDocument/2006/relationships/customXml" Target="ink/ink281.xml"/><Relationship Id="rId1230" Type="http://schemas.openxmlformats.org/officeDocument/2006/relationships/image" Target="media/image608.wmf"/><Relationship Id="rId3195" Type="http://schemas.openxmlformats.org/officeDocument/2006/relationships/customXml" Target="ink/ink1499.xml"/><Relationship Id="rId4039" Type="http://schemas.openxmlformats.org/officeDocument/2006/relationships/customXml" Target="ink/ink1862.xml"/><Relationship Id="rId3055" Type="http://schemas.openxmlformats.org/officeDocument/2006/relationships/image" Target="media/image1517.emf"/><Relationship Id="rId3262" Type="http://schemas.openxmlformats.org/officeDocument/2006/relationships/customXml" Target="ink/ink1527.xml"/><Relationship Id="rId4106" Type="http://schemas.openxmlformats.org/officeDocument/2006/relationships/image" Target="media/image2037.emf"/><Relationship Id="rId183" Type="http://schemas.openxmlformats.org/officeDocument/2006/relationships/customXml" Target="ink/ink85.xml"/><Relationship Id="rId390" Type="http://schemas.openxmlformats.org/officeDocument/2006/relationships/image" Target="media/image190.emf"/><Relationship Id="rId1907" Type="http://schemas.openxmlformats.org/officeDocument/2006/relationships/customXml" Target="ink/ink888.xml"/><Relationship Id="rId2071" Type="http://schemas.openxmlformats.org/officeDocument/2006/relationships/customXml" Target="ink/ink969.xml"/><Relationship Id="rId3122" Type="http://schemas.openxmlformats.org/officeDocument/2006/relationships/image" Target="media/image1550.emf"/><Relationship Id="rId250" Type="http://schemas.openxmlformats.org/officeDocument/2006/relationships/image" Target="media/image122.emf"/><Relationship Id="rId110" Type="http://schemas.openxmlformats.org/officeDocument/2006/relationships/image" Target="media/image52.emf"/><Relationship Id="rId2888" Type="http://schemas.openxmlformats.org/officeDocument/2006/relationships/customXml" Target="ink/ink1365.xml"/><Relationship Id="rId3939" Type="http://schemas.openxmlformats.org/officeDocument/2006/relationships/customXml" Target="ink/ink1812.xml"/><Relationship Id="rId1697" Type="http://schemas.openxmlformats.org/officeDocument/2006/relationships/image" Target="media/image841.emf"/><Relationship Id="rId2748" Type="http://schemas.openxmlformats.org/officeDocument/2006/relationships/customXml" Target="ink/ink1297.xml"/><Relationship Id="rId2955" Type="http://schemas.openxmlformats.org/officeDocument/2006/relationships/image" Target="media/image1467.emf"/><Relationship Id="rId927" Type="http://schemas.openxmlformats.org/officeDocument/2006/relationships/customXml" Target="ink/ink427.xml"/><Relationship Id="rId1557" Type="http://schemas.openxmlformats.org/officeDocument/2006/relationships/image" Target="media/image771.emf"/><Relationship Id="rId1764" Type="http://schemas.openxmlformats.org/officeDocument/2006/relationships/customXml" Target="ink/ink816.xml"/><Relationship Id="rId1971" Type="http://schemas.openxmlformats.org/officeDocument/2006/relationships/customXml" Target="ink/ink920.xml"/><Relationship Id="rId2608" Type="http://schemas.openxmlformats.org/officeDocument/2006/relationships/customXml" Target="ink/ink1230.xml"/><Relationship Id="rId2815" Type="http://schemas.openxmlformats.org/officeDocument/2006/relationships/image" Target="media/image1397.emf"/><Relationship Id="rId56" Type="http://schemas.openxmlformats.org/officeDocument/2006/relationships/image" Target="media/image25.emf"/><Relationship Id="rId1417" Type="http://schemas.openxmlformats.org/officeDocument/2006/relationships/image" Target="media/image701.emf"/><Relationship Id="rId1624" Type="http://schemas.openxmlformats.org/officeDocument/2006/relationships/customXml" Target="ink/ink746.xml"/><Relationship Id="rId1831" Type="http://schemas.openxmlformats.org/officeDocument/2006/relationships/customXml" Target="ink/ink850.xml"/><Relationship Id="rId4030" Type="http://schemas.openxmlformats.org/officeDocument/2006/relationships/image" Target="media/image1999.emf"/><Relationship Id="rId3589" Type="http://schemas.openxmlformats.org/officeDocument/2006/relationships/image" Target="media/image1780.emf"/><Relationship Id="rId3796" Type="http://schemas.openxmlformats.org/officeDocument/2006/relationships/customXml" Target="ink/ink1744.xml"/><Relationship Id="rId2398" Type="http://schemas.openxmlformats.org/officeDocument/2006/relationships/image" Target="media/image1190.emf"/><Relationship Id="rId3449" Type="http://schemas.openxmlformats.org/officeDocument/2006/relationships/customXml" Target="ink/ink1605.xml"/><Relationship Id="rId577" Type="http://schemas.openxmlformats.org/officeDocument/2006/relationships/customXml" Target="ink/ink272.xml"/><Relationship Id="rId2258" Type="http://schemas.openxmlformats.org/officeDocument/2006/relationships/image" Target="media/image1121.emf"/><Relationship Id="rId3656" Type="http://schemas.openxmlformats.org/officeDocument/2006/relationships/image" Target="media/image1814.wmf"/><Relationship Id="rId3863" Type="http://schemas.openxmlformats.org/officeDocument/2006/relationships/customXml" Target="ink/ink1774.xml"/><Relationship Id="rId784" Type="http://schemas.openxmlformats.org/officeDocument/2006/relationships/image" Target="media/image387.emf"/><Relationship Id="rId991" Type="http://schemas.openxmlformats.org/officeDocument/2006/relationships/image" Target="media/image490.emf"/><Relationship Id="rId1067" Type="http://schemas.openxmlformats.org/officeDocument/2006/relationships/image" Target="media/image528.emf"/><Relationship Id="rId2465" Type="http://schemas.openxmlformats.org/officeDocument/2006/relationships/customXml" Target="ink/ink1161.xml"/><Relationship Id="rId2672" Type="http://schemas.openxmlformats.org/officeDocument/2006/relationships/customXml" Target="ink/ink1261.xml"/><Relationship Id="rId3309" Type="http://schemas.openxmlformats.org/officeDocument/2006/relationships/image" Target="media/image1642.emf"/><Relationship Id="rId3516" Type="http://schemas.openxmlformats.org/officeDocument/2006/relationships/image" Target="media/image1744.emf"/><Relationship Id="rId3723" Type="http://schemas.openxmlformats.org/officeDocument/2006/relationships/image" Target="media/image1847.wmf"/><Relationship Id="rId3930" Type="http://schemas.openxmlformats.org/officeDocument/2006/relationships/image" Target="media/image1949.emf"/><Relationship Id="rId437" Type="http://schemas.openxmlformats.org/officeDocument/2006/relationships/customXml" Target="ink/ink207.xml"/><Relationship Id="rId644" Type="http://schemas.openxmlformats.org/officeDocument/2006/relationships/customXml" Target="ink/ink303.xml"/><Relationship Id="rId851" Type="http://schemas.openxmlformats.org/officeDocument/2006/relationships/oleObject" Target="embeddings/oleObject26.bin"/><Relationship Id="rId1274" Type="http://schemas.openxmlformats.org/officeDocument/2006/relationships/customXml" Target="ink/ink578.xml"/><Relationship Id="rId1481" Type="http://schemas.openxmlformats.org/officeDocument/2006/relationships/image" Target="media/image733.emf"/><Relationship Id="rId2118" Type="http://schemas.openxmlformats.org/officeDocument/2006/relationships/image" Target="media/image1051.emf"/><Relationship Id="rId2325" Type="http://schemas.openxmlformats.org/officeDocument/2006/relationships/oleObject" Target="embeddings/oleObject72.bin"/><Relationship Id="rId2532" Type="http://schemas.openxmlformats.org/officeDocument/2006/relationships/customXml" Target="ink/ink1192.xml"/><Relationship Id="rId504" Type="http://schemas.openxmlformats.org/officeDocument/2006/relationships/image" Target="media/image247.emf"/><Relationship Id="rId711" Type="http://schemas.openxmlformats.org/officeDocument/2006/relationships/customXml" Target="ink/ink336.xml"/><Relationship Id="rId1134" Type="http://schemas.openxmlformats.org/officeDocument/2006/relationships/image" Target="media/image561.emf"/><Relationship Id="rId1341" Type="http://schemas.openxmlformats.org/officeDocument/2006/relationships/image" Target="media/image663.emf"/><Relationship Id="rId1201" Type="http://schemas.openxmlformats.org/officeDocument/2006/relationships/oleObject" Target="embeddings/oleObject45.bin"/><Relationship Id="rId3099" Type="http://schemas.openxmlformats.org/officeDocument/2006/relationships/customXml" Target="ink/ink1461.xml"/><Relationship Id="rId3166" Type="http://schemas.openxmlformats.org/officeDocument/2006/relationships/customXml" Target="ink/ink1491.xml"/><Relationship Id="rId3373" Type="http://schemas.openxmlformats.org/officeDocument/2006/relationships/image" Target="media/image1674.wmf"/><Relationship Id="rId3580" Type="http://schemas.openxmlformats.org/officeDocument/2006/relationships/customXml" Target="ink/ink1654.xml"/><Relationship Id="rId294" Type="http://schemas.openxmlformats.org/officeDocument/2006/relationships/image" Target="media/image144.emf"/><Relationship Id="rId2182" Type="http://schemas.openxmlformats.org/officeDocument/2006/relationships/image" Target="media/image1083.emf"/><Relationship Id="rId3026" Type="http://schemas.openxmlformats.org/officeDocument/2006/relationships/customXml" Target="ink/ink1430.xml"/><Relationship Id="rId3233" Type="http://schemas.openxmlformats.org/officeDocument/2006/relationships/customXml" Target="ink/ink1512.xml"/><Relationship Id="rId154" Type="http://schemas.openxmlformats.org/officeDocument/2006/relationships/image" Target="media/image74.emf"/><Relationship Id="rId361" Type="http://schemas.openxmlformats.org/officeDocument/2006/relationships/customXml" Target="ink/ink169.xml"/><Relationship Id="rId2042" Type="http://schemas.openxmlformats.org/officeDocument/2006/relationships/image" Target="media/image1013.emf"/><Relationship Id="rId3440" Type="http://schemas.openxmlformats.org/officeDocument/2006/relationships/image" Target="media/image1706.emf"/><Relationship Id="rId2999" Type="http://schemas.openxmlformats.org/officeDocument/2006/relationships/image" Target="media/image1489.emf"/><Relationship Id="rId3300" Type="http://schemas.openxmlformats.org/officeDocument/2006/relationships/customXml" Target="ink/ink1545.xml"/><Relationship Id="rId221" Type="http://schemas.openxmlformats.org/officeDocument/2006/relationships/customXml" Target="ink/ink104.xml"/><Relationship Id="rId2859" Type="http://schemas.openxmlformats.org/officeDocument/2006/relationships/image" Target="media/image1419.emf"/><Relationship Id="rId1668" Type="http://schemas.openxmlformats.org/officeDocument/2006/relationships/customXml" Target="ink/ink768.xml"/><Relationship Id="rId1875" Type="http://schemas.openxmlformats.org/officeDocument/2006/relationships/customXml" Target="ink/ink872.xml"/><Relationship Id="rId2719" Type="http://schemas.openxmlformats.org/officeDocument/2006/relationships/oleObject" Target="embeddings/oleObject81.bin"/><Relationship Id="rId4074" Type="http://schemas.openxmlformats.org/officeDocument/2006/relationships/image" Target="media/image2021.emf"/><Relationship Id="rId1528" Type="http://schemas.openxmlformats.org/officeDocument/2006/relationships/customXml" Target="ink/ink698.xml"/><Relationship Id="rId2926" Type="http://schemas.openxmlformats.org/officeDocument/2006/relationships/image" Target="media/image1453.wmf"/><Relationship Id="rId3090" Type="http://schemas.openxmlformats.org/officeDocument/2006/relationships/image" Target="media/image1534.emf"/><Relationship Id="rId4141" Type="http://schemas.openxmlformats.org/officeDocument/2006/relationships/image" Target="media/image2054.emf"/><Relationship Id="rId1735" Type="http://schemas.openxmlformats.org/officeDocument/2006/relationships/image" Target="media/image860.emf"/><Relationship Id="rId1942" Type="http://schemas.openxmlformats.org/officeDocument/2006/relationships/image" Target="media/image963.emf"/><Relationship Id="rId4001" Type="http://schemas.openxmlformats.org/officeDocument/2006/relationships/customXml" Target="ink/ink1843.xml"/><Relationship Id="rId27" Type="http://schemas.openxmlformats.org/officeDocument/2006/relationships/customXml" Target="ink/ink7.xml"/><Relationship Id="rId1802" Type="http://schemas.openxmlformats.org/officeDocument/2006/relationships/image" Target="media/image893.emf"/><Relationship Id="rId3767" Type="http://schemas.openxmlformats.org/officeDocument/2006/relationships/image" Target="media/image1868.emf"/><Relationship Id="rId3974" Type="http://schemas.openxmlformats.org/officeDocument/2006/relationships/image" Target="media/image1971.emf"/><Relationship Id="rId688" Type="http://schemas.openxmlformats.org/officeDocument/2006/relationships/image" Target="media/image339.emf"/><Relationship Id="rId895" Type="http://schemas.openxmlformats.org/officeDocument/2006/relationships/customXml" Target="ink/ink412.xml"/><Relationship Id="rId2369" Type="http://schemas.openxmlformats.org/officeDocument/2006/relationships/customXml" Target="ink/ink1113.xml"/><Relationship Id="rId2576" Type="http://schemas.openxmlformats.org/officeDocument/2006/relationships/customXml" Target="ink/ink1214.xml"/><Relationship Id="rId2783" Type="http://schemas.openxmlformats.org/officeDocument/2006/relationships/image" Target="media/image1381.emf"/><Relationship Id="rId2990" Type="http://schemas.openxmlformats.org/officeDocument/2006/relationships/customXml" Target="ink/ink1412.xml"/><Relationship Id="rId3627" Type="http://schemas.openxmlformats.org/officeDocument/2006/relationships/image" Target="media/image1799.emf"/><Relationship Id="rId3834" Type="http://schemas.openxmlformats.org/officeDocument/2006/relationships/image" Target="media/image1901.emf"/><Relationship Id="rId548" Type="http://schemas.openxmlformats.org/officeDocument/2006/relationships/image" Target="media/image269.emf"/><Relationship Id="rId755" Type="http://schemas.openxmlformats.org/officeDocument/2006/relationships/image" Target="media/image372.emf"/><Relationship Id="rId962" Type="http://schemas.openxmlformats.org/officeDocument/2006/relationships/customXml" Target="ink/ink445.xml"/><Relationship Id="rId1178" Type="http://schemas.openxmlformats.org/officeDocument/2006/relationships/image" Target="media/image581.emf"/><Relationship Id="rId1385" Type="http://schemas.openxmlformats.org/officeDocument/2006/relationships/image" Target="media/image685.emf"/><Relationship Id="rId1592" Type="http://schemas.openxmlformats.org/officeDocument/2006/relationships/customXml" Target="ink/ink730.xml"/><Relationship Id="rId2229" Type="http://schemas.openxmlformats.org/officeDocument/2006/relationships/customXml" Target="ink/ink1047.xml"/><Relationship Id="rId2436" Type="http://schemas.openxmlformats.org/officeDocument/2006/relationships/image" Target="media/image1209.emf"/><Relationship Id="rId2643" Type="http://schemas.openxmlformats.org/officeDocument/2006/relationships/image" Target="media/image1312.emf"/><Relationship Id="rId2850" Type="http://schemas.openxmlformats.org/officeDocument/2006/relationships/customXml" Target="ink/ink1347.xml"/><Relationship Id="rId91" Type="http://schemas.openxmlformats.org/officeDocument/2006/relationships/customXml" Target="ink/ink39.xml"/><Relationship Id="rId408" Type="http://schemas.openxmlformats.org/officeDocument/2006/relationships/image" Target="media/image199.emf"/><Relationship Id="rId615" Type="http://schemas.openxmlformats.org/officeDocument/2006/relationships/image" Target="media/image302.emf"/><Relationship Id="rId822" Type="http://schemas.openxmlformats.org/officeDocument/2006/relationships/customXml" Target="ink/ink386.xml"/><Relationship Id="rId1038" Type="http://schemas.openxmlformats.org/officeDocument/2006/relationships/customXml" Target="ink/ink483.xml"/><Relationship Id="rId1245" Type="http://schemas.openxmlformats.org/officeDocument/2006/relationships/oleObject" Target="embeddings/oleObject59.bin"/><Relationship Id="rId1452" Type="http://schemas.openxmlformats.org/officeDocument/2006/relationships/customXml" Target="ink/ink661.xml"/><Relationship Id="rId2503" Type="http://schemas.openxmlformats.org/officeDocument/2006/relationships/image" Target="media/image1242.emf"/><Relationship Id="rId3901" Type="http://schemas.openxmlformats.org/officeDocument/2006/relationships/customXml" Target="ink/ink1793.xml"/><Relationship Id="rId1105" Type="http://schemas.openxmlformats.org/officeDocument/2006/relationships/image" Target="media/image547.emf"/><Relationship Id="rId1312" Type="http://schemas.openxmlformats.org/officeDocument/2006/relationships/customXml" Target="ink/ink597.xml"/><Relationship Id="rId2710" Type="http://schemas.openxmlformats.org/officeDocument/2006/relationships/image" Target="media/image1345.emf"/><Relationship Id="rId3277" Type="http://schemas.openxmlformats.org/officeDocument/2006/relationships/image" Target="media/image1626.emf"/><Relationship Id="rId198" Type="http://schemas.openxmlformats.org/officeDocument/2006/relationships/image" Target="media/image96.emf"/><Relationship Id="rId2086" Type="http://schemas.openxmlformats.org/officeDocument/2006/relationships/image" Target="media/image1035.emf"/><Relationship Id="rId3484" Type="http://schemas.openxmlformats.org/officeDocument/2006/relationships/image" Target="media/image1728.emf"/><Relationship Id="rId3691" Type="http://schemas.openxmlformats.org/officeDocument/2006/relationships/customXml" Target="ink/ink1703.xml"/><Relationship Id="rId2293" Type="http://schemas.openxmlformats.org/officeDocument/2006/relationships/customXml" Target="ink/ink1079.xml"/><Relationship Id="rId3137" Type="http://schemas.openxmlformats.org/officeDocument/2006/relationships/customXml" Target="ink/ink1478.xml"/><Relationship Id="rId3344" Type="http://schemas.openxmlformats.org/officeDocument/2006/relationships/customXml" Target="ink/ink1565.xml"/><Relationship Id="rId3551" Type="http://schemas.openxmlformats.org/officeDocument/2006/relationships/customXml" Target="ink/ink1645.xml"/><Relationship Id="rId265" Type="http://schemas.openxmlformats.org/officeDocument/2006/relationships/customXml" Target="ink/ink125.xml"/><Relationship Id="rId472" Type="http://schemas.openxmlformats.org/officeDocument/2006/relationships/image" Target="media/image231.emf"/><Relationship Id="rId2153" Type="http://schemas.openxmlformats.org/officeDocument/2006/relationships/customXml" Target="ink/ink1009.xml"/><Relationship Id="rId2360" Type="http://schemas.openxmlformats.org/officeDocument/2006/relationships/image" Target="media/image1171.emf"/><Relationship Id="rId3204" Type="http://schemas.openxmlformats.org/officeDocument/2006/relationships/image" Target="media/image1590.emf"/><Relationship Id="rId3411" Type="http://schemas.openxmlformats.org/officeDocument/2006/relationships/customXml" Target="ink/ink1588.xml"/><Relationship Id="rId125" Type="http://schemas.openxmlformats.org/officeDocument/2006/relationships/customXml" Target="ink/ink56.xml"/><Relationship Id="rId332" Type="http://schemas.openxmlformats.org/officeDocument/2006/relationships/customXml" Target="ink/ink154.xml"/><Relationship Id="rId2013" Type="http://schemas.openxmlformats.org/officeDocument/2006/relationships/customXml" Target="ink/ink941.xml"/><Relationship Id="rId2220" Type="http://schemas.openxmlformats.org/officeDocument/2006/relationships/image" Target="media/image1102.emf"/><Relationship Id="rId1779" Type="http://schemas.openxmlformats.org/officeDocument/2006/relationships/customXml" Target="ink/ink824.xml"/><Relationship Id="rId1986" Type="http://schemas.openxmlformats.org/officeDocument/2006/relationships/image" Target="media/image985.emf"/><Relationship Id="rId4045" Type="http://schemas.openxmlformats.org/officeDocument/2006/relationships/customXml" Target="ink/ink1865.xml"/><Relationship Id="rId1639" Type="http://schemas.openxmlformats.org/officeDocument/2006/relationships/image" Target="media/image812.emf"/><Relationship Id="rId1846" Type="http://schemas.openxmlformats.org/officeDocument/2006/relationships/image" Target="media/image915.emf"/><Relationship Id="rId3061" Type="http://schemas.openxmlformats.org/officeDocument/2006/relationships/image" Target="media/image1520.emf"/><Relationship Id="rId1706" Type="http://schemas.openxmlformats.org/officeDocument/2006/relationships/customXml" Target="ink/ink787.xml"/><Relationship Id="rId1913" Type="http://schemas.openxmlformats.org/officeDocument/2006/relationships/customXml" Target="ink/ink891.xml"/><Relationship Id="rId4112" Type="http://schemas.openxmlformats.org/officeDocument/2006/relationships/image" Target="media/image2040.emf"/><Relationship Id="rId3878" Type="http://schemas.openxmlformats.org/officeDocument/2006/relationships/image" Target="media/image1923.emf"/><Relationship Id="rId799" Type="http://schemas.openxmlformats.org/officeDocument/2006/relationships/oleObject" Target="embeddings/oleObject20.bin"/><Relationship Id="rId2687" Type="http://schemas.openxmlformats.org/officeDocument/2006/relationships/oleObject" Target="embeddings/oleObject79.bin"/><Relationship Id="rId2894" Type="http://schemas.openxmlformats.org/officeDocument/2006/relationships/customXml" Target="ink/ink1368.xml"/><Relationship Id="rId3738" Type="http://schemas.openxmlformats.org/officeDocument/2006/relationships/customXml" Target="ink/ink1718.xml"/><Relationship Id="rId659" Type="http://schemas.openxmlformats.org/officeDocument/2006/relationships/image" Target="media/image324.emf"/><Relationship Id="rId866" Type="http://schemas.openxmlformats.org/officeDocument/2006/relationships/image" Target="media/image428.emf"/><Relationship Id="rId1289" Type="http://schemas.openxmlformats.org/officeDocument/2006/relationships/image" Target="media/image637.emf"/><Relationship Id="rId1496" Type="http://schemas.openxmlformats.org/officeDocument/2006/relationships/customXml" Target="ink/ink683.xml"/><Relationship Id="rId2547" Type="http://schemas.openxmlformats.org/officeDocument/2006/relationships/customXml" Target="ink/ink1200.xml"/><Relationship Id="rId3945" Type="http://schemas.openxmlformats.org/officeDocument/2006/relationships/customXml" Target="ink/ink1815.xml"/><Relationship Id="rId519" Type="http://schemas.openxmlformats.org/officeDocument/2006/relationships/customXml" Target="ink/ink248.xml"/><Relationship Id="rId1149" Type="http://schemas.openxmlformats.org/officeDocument/2006/relationships/image" Target="media/image568.emf"/><Relationship Id="rId1356" Type="http://schemas.openxmlformats.org/officeDocument/2006/relationships/customXml" Target="ink/ink616.xml"/><Relationship Id="rId2754" Type="http://schemas.openxmlformats.org/officeDocument/2006/relationships/customXml" Target="ink/ink1300.xml"/><Relationship Id="rId2961" Type="http://schemas.openxmlformats.org/officeDocument/2006/relationships/image" Target="media/image1470.emf"/><Relationship Id="rId3805" Type="http://schemas.openxmlformats.org/officeDocument/2006/relationships/image" Target="media/image1887.emf"/><Relationship Id="rId726" Type="http://schemas.openxmlformats.org/officeDocument/2006/relationships/image" Target="media/image358.emf"/><Relationship Id="rId933" Type="http://schemas.openxmlformats.org/officeDocument/2006/relationships/customXml" Target="ink/ink430.xml"/><Relationship Id="rId1009" Type="http://schemas.openxmlformats.org/officeDocument/2006/relationships/customXml" Target="ink/ink469.xml"/><Relationship Id="rId1563" Type="http://schemas.openxmlformats.org/officeDocument/2006/relationships/image" Target="media/image774.emf"/><Relationship Id="rId1770" Type="http://schemas.openxmlformats.org/officeDocument/2006/relationships/image" Target="media/image877.emf"/><Relationship Id="rId2407" Type="http://schemas.openxmlformats.org/officeDocument/2006/relationships/customXml" Target="ink/ink1132.xml"/><Relationship Id="rId2614" Type="http://schemas.openxmlformats.org/officeDocument/2006/relationships/customXml" Target="ink/ink1233.xml"/><Relationship Id="rId2821" Type="http://schemas.openxmlformats.org/officeDocument/2006/relationships/image" Target="media/image1400.emf"/><Relationship Id="rId62" Type="http://schemas.openxmlformats.org/officeDocument/2006/relationships/image" Target="media/image28.emf"/><Relationship Id="rId1216" Type="http://schemas.openxmlformats.org/officeDocument/2006/relationships/image" Target="media/image601.emf"/><Relationship Id="rId1423" Type="http://schemas.openxmlformats.org/officeDocument/2006/relationships/image" Target="media/image704.emf"/><Relationship Id="rId1630" Type="http://schemas.openxmlformats.org/officeDocument/2006/relationships/customXml" Target="ink/ink749.xml"/><Relationship Id="rId3388" Type="http://schemas.openxmlformats.org/officeDocument/2006/relationships/image" Target="media/image1681.wmf"/><Relationship Id="rId3595" Type="http://schemas.openxmlformats.org/officeDocument/2006/relationships/image" Target="media/image1783.emf"/><Relationship Id="rId2197" Type="http://schemas.openxmlformats.org/officeDocument/2006/relationships/customXml" Target="ink/ink1031.xml"/><Relationship Id="rId3248" Type="http://schemas.openxmlformats.org/officeDocument/2006/relationships/image" Target="media/image1612.emf"/><Relationship Id="rId3455" Type="http://schemas.openxmlformats.org/officeDocument/2006/relationships/image" Target="media/image1714.wmf"/><Relationship Id="rId3662" Type="http://schemas.openxmlformats.org/officeDocument/2006/relationships/customXml" Target="ink/ink1692.xml"/><Relationship Id="rId169" Type="http://schemas.openxmlformats.org/officeDocument/2006/relationships/customXml" Target="ink/ink78.xml"/><Relationship Id="rId376" Type="http://schemas.openxmlformats.org/officeDocument/2006/relationships/image" Target="media/image183.emf"/><Relationship Id="rId583" Type="http://schemas.openxmlformats.org/officeDocument/2006/relationships/customXml" Target="ink/ink275.xml"/><Relationship Id="rId790" Type="http://schemas.openxmlformats.org/officeDocument/2006/relationships/image" Target="media/image390.emf"/><Relationship Id="rId2057" Type="http://schemas.openxmlformats.org/officeDocument/2006/relationships/customXml" Target="ink/ink962.xml"/><Relationship Id="rId2264" Type="http://schemas.openxmlformats.org/officeDocument/2006/relationships/image" Target="media/image1124.emf"/><Relationship Id="rId2471" Type="http://schemas.openxmlformats.org/officeDocument/2006/relationships/customXml" Target="ink/ink1164.xml"/><Relationship Id="rId3108" Type="http://schemas.openxmlformats.org/officeDocument/2006/relationships/oleObject" Target="embeddings/oleObject94.bin"/><Relationship Id="rId3315" Type="http://schemas.openxmlformats.org/officeDocument/2006/relationships/oleObject" Target="embeddings/oleObject113.bin"/><Relationship Id="rId3522" Type="http://schemas.openxmlformats.org/officeDocument/2006/relationships/image" Target="media/image1747.emf"/><Relationship Id="rId236" Type="http://schemas.openxmlformats.org/officeDocument/2006/relationships/image" Target="media/image115.emf"/><Relationship Id="rId443" Type="http://schemas.openxmlformats.org/officeDocument/2006/relationships/customXml" Target="ink/ink210.xml"/><Relationship Id="rId650" Type="http://schemas.openxmlformats.org/officeDocument/2006/relationships/customXml" Target="ink/ink306.xml"/><Relationship Id="rId1073" Type="http://schemas.openxmlformats.org/officeDocument/2006/relationships/image" Target="media/image531.emf"/><Relationship Id="rId1280" Type="http://schemas.openxmlformats.org/officeDocument/2006/relationships/customXml" Target="ink/ink581.xml"/><Relationship Id="rId2124" Type="http://schemas.openxmlformats.org/officeDocument/2006/relationships/image" Target="media/image1054.emf"/><Relationship Id="rId2331" Type="http://schemas.openxmlformats.org/officeDocument/2006/relationships/image" Target="media/image1157.emf"/><Relationship Id="rId303" Type="http://schemas.openxmlformats.org/officeDocument/2006/relationships/customXml" Target="ink/ink144.xml"/><Relationship Id="rId1140" Type="http://schemas.openxmlformats.org/officeDocument/2006/relationships/customXml" Target="ink/ink526.xml"/><Relationship Id="rId4089" Type="http://schemas.openxmlformats.org/officeDocument/2006/relationships/customXml" Target="ink/ink1887.xml"/><Relationship Id="rId510" Type="http://schemas.openxmlformats.org/officeDocument/2006/relationships/image" Target="media/image250.emf"/><Relationship Id="rId1000" Type="http://schemas.openxmlformats.org/officeDocument/2006/relationships/image" Target="media/image494.emf"/><Relationship Id="rId1957" Type="http://schemas.openxmlformats.org/officeDocument/2006/relationships/customXml" Target="ink/ink913.xml"/><Relationship Id="rId1817" Type="http://schemas.openxmlformats.org/officeDocument/2006/relationships/customXml" Target="ink/ink843.xml"/><Relationship Id="rId3172" Type="http://schemas.openxmlformats.org/officeDocument/2006/relationships/customXml" Target="ink/ink1494.xml"/><Relationship Id="rId4016" Type="http://schemas.openxmlformats.org/officeDocument/2006/relationships/image" Target="media/image1992.emf"/><Relationship Id="rId3032" Type="http://schemas.openxmlformats.org/officeDocument/2006/relationships/customXml" Target="ink/ink1433.xml"/><Relationship Id="rId160" Type="http://schemas.openxmlformats.org/officeDocument/2006/relationships/image" Target="media/image77.emf"/><Relationship Id="rId3989" Type="http://schemas.openxmlformats.org/officeDocument/2006/relationships/customXml" Target="ink/ink1837.xml"/><Relationship Id="rId2798" Type="http://schemas.openxmlformats.org/officeDocument/2006/relationships/customXml" Target="ink/ink1322.xml"/><Relationship Id="rId3849" Type="http://schemas.openxmlformats.org/officeDocument/2006/relationships/customXml" Target="ink/ink1767.xml"/><Relationship Id="rId977" Type="http://schemas.openxmlformats.org/officeDocument/2006/relationships/image" Target="media/image483.emf"/><Relationship Id="rId2658" Type="http://schemas.openxmlformats.org/officeDocument/2006/relationships/customXml" Target="ink/ink1254.xml"/><Relationship Id="rId2865" Type="http://schemas.openxmlformats.org/officeDocument/2006/relationships/image" Target="media/image1422.emf"/><Relationship Id="rId3709" Type="http://schemas.openxmlformats.org/officeDocument/2006/relationships/customXml" Target="ink/ink1710.xml"/><Relationship Id="rId3916" Type="http://schemas.openxmlformats.org/officeDocument/2006/relationships/image" Target="media/image1942.emf"/><Relationship Id="rId4080" Type="http://schemas.openxmlformats.org/officeDocument/2006/relationships/image" Target="media/image2024.emf"/><Relationship Id="rId837" Type="http://schemas.openxmlformats.org/officeDocument/2006/relationships/customXml" Target="ink/ink393.xml"/><Relationship Id="rId1467" Type="http://schemas.openxmlformats.org/officeDocument/2006/relationships/image" Target="media/image726.emf"/><Relationship Id="rId1674" Type="http://schemas.openxmlformats.org/officeDocument/2006/relationships/customXml" Target="ink/ink771.xml"/><Relationship Id="rId1881" Type="http://schemas.openxmlformats.org/officeDocument/2006/relationships/customXml" Target="ink/ink875.xml"/><Relationship Id="rId2518" Type="http://schemas.openxmlformats.org/officeDocument/2006/relationships/customXml" Target="ink/ink1185.xml"/><Relationship Id="rId2725" Type="http://schemas.openxmlformats.org/officeDocument/2006/relationships/image" Target="media/image1352.emf"/><Relationship Id="rId2932" Type="http://schemas.openxmlformats.org/officeDocument/2006/relationships/customXml" Target="ink/ink1383.xml"/><Relationship Id="rId904" Type="http://schemas.openxmlformats.org/officeDocument/2006/relationships/image" Target="media/image447.emf"/><Relationship Id="rId1327" Type="http://schemas.openxmlformats.org/officeDocument/2006/relationships/image" Target="media/image656.emf"/><Relationship Id="rId1534" Type="http://schemas.openxmlformats.org/officeDocument/2006/relationships/customXml" Target="ink/ink701.xml"/><Relationship Id="rId1741" Type="http://schemas.openxmlformats.org/officeDocument/2006/relationships/image" Target="media/image863.emf"/><Relationship Id="rId33" Type="http://schemas.openxmlformats.org/officeDocument/2006/relationships/customXml" Target="ink/ink10.xml"/><Relationship Id="rId1601" Type="http://schemas.openxmlformats.org/officeDocument/2006/relationships/image" Target="media/image793.emf"/><Relationship Id="rId3499" Type="http://schemas.openxmlformats.org/officeDocument/2006/relationships/customXml" Target="ink/ink1619.xml"/><Relationship Id="rId3359" Type="http://schemas.openxmlformats.org/officeDocument/2006/relationships/image" Target="media/image1667.emf"/><Relationship Id="rId3566" Type="http://schemas.openxmlformats.org/officeDocument/2006/relationships/customXml" Target="ink/ink1653.xml"/><Relationship Id="rId487" Type="http://schemas.openxmlformats.org/officeDocument/2006/relationships/customXml" Target="ink/ink232.xml"/><Relationship Id="rId694" Type="http://schemas.openxmlformats.org/officeDocument/2006/relationships/image" Target="media/image342.emf"/><Relationship Id="rId2168" Type="http://schemas.openxmlformats.org/officeDocument/2006/relationships/image" Target="media/image1076.emf"/><Relationship Id="rId2375" Type="http://schemas.openxmlformats.org/officeDocument/2006/relationships/customXml" Target="ink/ink1116.xml"/><Relationship Id="rId3219" Type="http://schemas.openxmlformats.org/officeDocument/2006/relationships/image" Target="media/image1598.wmf"/><Relationship Id="rId3773" Type="http://schemas.openxmlformats.org/officeDocument/2006/relationships/image" Target="media/image1871.emf"/><Relationship Id="rId3980" Type="http://schemas.openxmlformats.org/officeDocument/2006/relationships/image" Target="media/image1974.emf"/><Relationship Id="rId347" Type="http://schemas.openxmlformats.org/officeDocument/2006/relationships/customXml" Target="ink/ink162.xml"/><Relationship Id="rId1184" Type="http://schemas.openxmlformats.org/officeDocument/2006/relationships/customXml" Target="ink/ink550.xml"/><Relationship Id="rId2028" Type="http://schemas.openxmlformats.org/officeDocument/2006/relationships/image" Target="media/image1006.emf"/><Relationship Id="rId2582" Type="http://schemas.openxmlformats.org/officeDocument/2006/relationships/customXml" Target="ink/ink1217.xml"/><Relationship Id="rId3426" Type="http://schemas.openxmlformats.org/officeDocument/2006/relationships/oleObject" Target="embeddings/oleObject126.bin"/><Relationship Id="rId3633" Type="http://schemas.openxmlformats.org/officeDocument/2006/relationships/image" Target="media/image1802.emf"/><Relationship Id="rId3840" Type="http://schemas.openxmlformats.org/officeDocument/2006/relationships/image" Target="media/image1904.emf"/><Relationship Id="rId554" Type="http://schemas.openxmlformats.org/officeDocument/2006/relationships/image" Target="media/image272.emf"/><Relationship Id="rId761" Type="http://schemas.openxmlformats.org/officeDocument/2006/relationships/image" Target="media/image375.emf"/><Relationship Id="rId1391" Type="http://schemas.openxmlformats.org/officeDocument/2006/relationships/image" Target="media/image688.emf"/><Relationship Id="rId2235" Type="http://schemas.openxmlformats.org/officeDocument/2006/relationships/customXml" Target="ink/ink1050.xml"/><Relationship Id="rId2442" Type="http://schemas.openxmlformats.org/officeDocument/2006/relationships/image" Target="media/image1212.emf"/><Relationship Id="rId3700" Type="http://schemas.openxmlformats.org/officeDocument/2006/relationships/image" Target="media/image1835.emf"/><Relationship Id="rId207" Type="http://schemas.openxmlformats.org/officeDocument/2006/relationships/customXml" Target="ink/ink97.xml"/><Relationship Id="rId414" Type="http://schemas.openxmlformats.org/officeDocument/2006/relationships/image" Target="media/image202.emf"/><Relationship Id="rId621" Type="http://schemas.openxmlformats.org/officeDocument/2006/relationships/image" Target="media/image305.emf"/><Relationship Id="rId1044" Type="http://schemas.openxmlformats.org/officeDocument/2006/relationships/customXml" Target="ink/ink486.xml"/><Relationship Id="rId1251" Type="http://schemas.openxmlformats.org/officeDocument/2006/relationships/image" Target="media/image618.emf"/><Relationship Id="rId2302" Type="http://schemas.openxmlformats.org/officeDocument/2006/relationships/image" Target="media/image1143.emf"/><Relationship Id="rId1111" Type="http://schemas.openxmlformats.org/officeDocument/2006/relationships/image" Target="media/image550.emf"/><Relationship Id="rId3076" Type="http://schemas.openxmlformats.org/officeDocument/2006/relationships/oleObject" Target="embeddings/oleObject92.bin"/><Relationship Id="rId3283" Type="http://schemas.openxmlformats.org/officeDocument/2006/relationships/oleObject" Target="embeddings/oleObject111.bin"/><Relationship Id="rId3490" Type="http://schemas.openxmlformats.org/officeDocument/2006/relationships/image" Target="media/image1731.emf"/><Relationship Id="rId4127" Type="http://schemas.openxmlformats.org/officeDocument/2006/relationships/image" Target="media/image2047.emf"/><Relationship Id="rId1928" Type="http://schemas.openxmlformats.org/officeDocument/2006/relationships/image" Target="media/image956.emf"/><Relationship Id="rId2092" Type="http://schemas.openxmlformats.org/officeDocument/2006/relationships/image" Target="media/image1038.emf"/><Relationship Id="rId3143" Type="http://schemas.openxmlformats.org/officeDocument/2006/relationships/customXml" Target="ink/ink1481.xml"/><Relationship Id="rId3350" Type="http://schemas.openxmlformats.org/officeDocument/2006/relationships/customXml" Target="ink/ink1568.xml"/><Relationship Id="rId271" Type="http://schemas.openxmlformats.org/officeDocument/2006/relationships/customXml" Target="ink/ink128.xml"/><Relationship Id="rId3003" Type="http://schemas.openxmlformats.org/officeDocument/2006/relationships/image" Target="media/image1491.emf"/><Relationship Id="rId131" Type="http://schemas.openxmlformats.org/officeDocument/2006/relationships/customXml" Target="ink/ink59.xml"/><Relationship Id="rId3210" Type="http://schemas.openxmlformats.org/officeDocument/2006/relationships/image" Target="media/image1593.emf"/><Relationship Id="rId2769" Type="http://schemas.openxmlformats.org/officeDocument/2006/relationships/image" Target="media/image1374.emf"/><Relationship Id="rId2976" Type="http://schemas.openxmlformats.org/officeDocument/2006/relationships/customXml" Target="ink/ink1405.xml"/><Relationship Id="rId948" Type="http://schemas.openxmlformats.org/officeDocument/2006/relationships/customXml" Target="ink/ink438.xml"/><Relationship Id="rId1578" Type="http://schemas.openxmlformats.org/officeDocument/2006/relationships/customXml" Target="ink/ink723.xml"/><Relationship Id="rId1785" Type="http://schemas.openxmlformats.org/officeDocument/2006/relationships/customXml" Target="ink/ink827.xml"/><Relationship Id="rId1992" Type="http://schemas.openxmlformats.org/officeDocument/2006/relationships/image" Target="media/image988.emf"/><Relationship Id="rId2629" Type="http://schemas.openxmlformats.org/officeDocument/2006/relationships/image" Target="media/image1305.emf"/><Relationship Id="rId2836" Type="http://schemas.openxmlformats.org/officeDocument/2006/relationships/customXml" Target="ink/ink1340.xml"/><Relationship Id="rId77" Type="http://schemas.openxmlformats.org/officeDocument/2006/relationships/customXml" Target="ink/ink32.xml"/><Relationship Id="rId808" Type="http://schemas.openxmlformats.org/officeDocument/2006/relationships/customXml" Target="ink/ink379.xml"/><Relationship Id="rId1438" Type="http://schemas.openxmlformats.org/officeDocument/2006/relationships/customXml" Target="ink/ink654.xml"/><Relationship Id="rId1645" Type="http://schemas.openxmlformats.org/officeDocument/2006/relationships/image" Target="media/image815.emf"/><Relationship Id="rId4051" Type="http://schemas.openxmlformats.org/officeDocument/2006/relationships/customXml" Target="ink/ink1868.xml"/><Relationship Id="rId1852" Type="http://schemas.openxmlformats.org/officeDocument/2006/relationships/image" Target="media/image918.emf"/><Relationship Id="rId2903" Type="http://schemas.openxmlformats.org/officeDocument/2006/relationships/image" Target="media/image1441.emf"/><Relationship Id="rId1505" Type="http://schemas.openxmlformats.org/officeDocument/2006/relationships/oleObject" Target="embeddings/oleObject67.bin"/><Relationship Id="rId1712" Type="http://schemas.openxmlformats.org/officeDocument/2006/relationships/customXml" Target="ink/ink790.xml"/><Relationship Id="rId3677" Type="http://schemas.openxmlformats.org/officeDocument/2006/relationships/customXml" Target="ink/ink1696.xml"/><Relationship Id="rId3884" Type="http://schemas.openxmlformats.org/officeDocument/2006/relationships/image" Target="media/image1926.emf"/><Relationship Id="rId598" Type="http://schemas.openxmlformats.org/officeDocument/2006/relationships/image" Target="media/image294.wmf"/><Relationship Id="rId2279" Type="http://schemas.openxmlformats.org/officeDocument/2006/relationships/customXml" Target="ink/ink1072.xml"/><Relationship Id="rId2486" Type="http://schemas.openxmlformats.org/officeDocument/2006/relationships/oleObject" Target="embeddings/oleObject77.bin"/><Relationship Id="rId2693" Type="http://schemas.openxmlformats.org/officeDocument/2006/relationships/customXml" Target="ink/ink1271.xml"/><Relationship Id="rId3537" Type="http://schemas.openxmlformats.org/officeDocument/2006/relationships/customXml" Target="ink/ink1638.xml"/><Relationship Id="rId3744" Type="http://schemas.openxmlformats.org/officeDocument/2006/relationships/customXml" Target="ink/ink1721.xml"/><Relationship Id="rId3951" Type="http://schemas.openxmlformats.org/officeDocument/2006/relationships/customXml" Target="ink/ink1818.xml"/><Relationship Id="rId458" Type="http://schemas.openxmlformats.org/officeDocument/2006/relationships/image" Target="media/image224.emf"/><Relationship Id="rId665" Type="http://schemas.openxmlformats.org/officeDocument/2006/relationships/image" Target="media/image327.emf"/><Relationship Id="rId872" Type="http://schemas.openxmlformats.org/officeDocument/2006/relationships/oleObject" Target="embeddings/oleObject31.bin"/><Relationship Id="rId1088" Type="http://schemas.openxmlformats.org/officeDocument/2006/relationships/customXml" Target="ink/ink504.xml"/><Relationship Id="rId1295" Type="http://schemas.openxmlformats.org/officeDocument/2006/relationships/image" Target="media/image640.emf"/><Relationship Id="rId2139" Type="http://schemas.openxmlformats.org/officeDocument/2006/relationships/customXml" Target="ink/ink1002.xml"/><Relationship Id="rId2346" Type="http://schemas.openxmlformats.org/officeDocument/2006/relationships/image" Target="media/image1164.emf"/><Relationship Id="rId2553" Type="http://schemas.openxmlformats.org/officeDocument/2006/relationships/customXml" Target="ink/ink1203.xml"/><Relationship Id="rId2760" Type="http://schemas.openxmlformats.org/officeDocument/2006/relationships/customXml" Target="ink/ink1303.xml"/><Relationship Id="rId3604" Type="http://schemas.openxmlformats.org/officeDocument/2006/relationships/customXml" Target="ink/ink1666.xml"/><Relationship Id="rId3811" Type="http://schemas.openxmlformats.org/officeDocument/2006/relationships/image" Target="media/image1890.emf"/><Relationship Id="rId318" Type="http://schemas.openxmlformats.org/officeDocument/2006/relationships/customXml" Target="ink/ink147.xml"/><Relationship Id="rId525" Type="http://schemas.openxmlformats.org/officeDocument/2006/relationships/customXml" Target="ink/ink251.xml"/><Relationship Id="rId732" Type="http://schemas.openxmlformats.org/officeDocument/2006/relationships/image" Target="media/image361.emf"/><Relationship Id="rId1155" Type="http://schemas.openxmlformats.org/officeDocument/2006/relationships/customXml" Target="ink/ink534.xml"/><Relationship Id="rId1362" Type="http://schemas.openxmlformats.org/officeDocument/2006/relationships/customXml" Target="ink/ink619.xml"/><Relationship Id="rId2206" Type="http://schemas.openxmlformats.org/officeDocument/2006/relationships/image" Target="media/image1095.emf"/><Relationship Id="rId2413" Type="http://schemas.openxmlformats.org/officeDocument/2006/relationships/customXml" Target="ink/ink1135.xml"/><Relationship Id="rId2620" Type="http://schemas.openxmlformats.org/officeDocument/2006/relationships/customXml" Target="ink/ink1236.xml"/><Relationship Id="rId1015" Type="http://schemas.openxmlformats.org/officeDocument/2006/relationships/customXml" Target="ink/ink472.xml"/><Relationship Id="rId1222" Type="http://schemas.openxmlformats.org/officeDocument/2006/relationships/image" Target="media/image604.wmf"/><Relationship Id="rId3187" Type="http://schemas.openxmlformats.org/officeDocument/2006/relationships/customXml" Target="ink/ink1495.xml"/><Relationship Id="rId3394" Type="http://schemas.openxmlformats.org/officeDocument/2006/relationships/oleObject" Target="embeddings/oleObject124.bin"/><Relationship Id="rId3047" Type="http://schemas.openxmlformats.org/officeDocument/2006/relationships/image" Target="media/image1513.emf"/><Relationship Id="rId175" Type="http://schemas.openxmlformats.org/officeDocument/2006/relationships/customXml" Target="ink/ink81.xml"/><Relationship Id="rId3254" Type="http://schemas.openxmlformats.org/officeDocument/2006/relationships/customXml" Target="ink/ink1523.xml"/><Relationship Id="rId3461" Type="http://schemas.openxmlformats.org/officeDocument/2006/relationships/image" Target="media/image1717.wmf"/><Relationship Id="rId382" Type="http://schemas.openxmlformats.org/officeDocument/2006/relationships/image" Target="media/image186.emf"/><Relationship Id="rId2063" Type="http://schemas.openxmlformats.org/officeDocument/2006/relationships/customXml" Target="ink/ink965.xml"/><Relationship Id="rId2270" Type="http://schemas.openxmlformats.org/officeDocument/2006/relationships/image" Target="media/image1127.emf"/><Relationship Id="rId3114" Type="http://schemas.openxmlformats.org/officeDocument/2006/relationships/image" Target="media/image1546.emf"/><Relationship Id="rId3321" Type="http://schemas.openxmlformats.org/officeDocument/2006/relationships/image" Target="media/image1648.emf"/><Relationship Id="rId242" Type="http://schemas.openxmlformats.org/officeDocument/2006/relationships/oleObject" Target="embeddings/oleObject4.bin"/><Relationship Id="rId2130" Type="http://schemas.openxmlformats.org/officeDocument/2006/relationships/image" Target="media/image1057.emf"/><Relationship Id="rId102" Type="http://schemas.openxmlformats.org/officeDocument/2006/relationships/image" Target="media/image48.emf"/><Relationship Id="rId1689" Type="http://schemas.openxmlformats.org/officeDocument/2006/relationships/image" Target="media/image837.emf"/><Relationship Id="rId4095" Type="http://schemas.openxmlformats.org/officeDocument/2006/relationships/customXml" Target="ink/ink1890.xml"/><Relationship Id="rId1896" Type="http://schemas.openxmlformats.org/officeDocument/2006/relationships/image" Target="media/image940.emf"/><Relationship Id="rId2947" Type="http://schemas.openxmlformats.org/officeDocument/2006/relationships/image" Target="media/image1463.emf"/><Relationship Id="rId919" Type="http://schemas.openxmlformats.org/officeDocument/2006/relationships/customXml" Target="ink/ink423.xml"/><Relationship Id="rId1549" Type="http://schemas.openxmlformats.org/officeDocument/2006/relationships/image" Target="media/image767.emf"/><Relationship Id="rId1756" Type="http://schemas.openxmlformats.org/officeDocument/2006/relationships/customXml" Target="ink/ink812.xml"/><Relationship Id="rId1963" Type="http://schemas.openxmlformats.org/officeDocument/2006/relationships/customXml" Target="ink/ink916.xml"/><Relationship Id="rId2807" Type="http://schemas.openxmlformats.org/officeDocument/2006/relationships/image" Target="media/image1393.emf"/><Relationship Id="rId4022" Type="http://schemas.openxmlformats.org/officeDocument/2006/relationships/image" Target="media/image1995.emf"/><Relationship Id="rId48" Type="http://schemas.openxmlformats.org/officeDocument/2006/relationships/image" Target="media/image21.emf"/><Relationship Id="rId1409" Type="http://schemas.openxmlformats.org/officeDocument/2006/relationships/image" Target="media/image697.emf"/><Relationship Id="rId1616" Type="http://schemas.openxmlformats.org/officeDocument/2006/relationships/customXml" Target="ink/ink742.xml"/><Relationship Id="rId1823" Type="http://schemas.openxmlformats.org/officeDocument/2006/relationships/customXml" Target="ink/ink846.xml"/><Relationship Id="rId3788" Type="http://schemas.openxmlformats.org/officeDocument/2006/relationships/customXml" Target="ink/ink1743.xml"/><Relationship Id="rId3995" Type="http://schemas.openxmlformats.org/officeDocument/2006/relationships/customXml" Target="ink/ink1840.xml"/><Relationship Id="rId2597" Type="http://schemas.openxmlformats.org/officeDocument/2006/relationships/image" Target="media/image1289.emf"/><Relationship Id="rId3648" Type="http://schemas.openxmlformats.org/officeDocument/2006/relationships/customXml" Target="ink/ink1688.xml"/><Relationship Id="rId3855" Type="http://schemas.openxmlformats.org/officeDocument/2006/relationships/customXml" Target="ink/ink1770.xml"/><Relationship Id="rId569" Type="http://schemas.openxmlformats.org/officeDocument/2006/relationships/customXml" Target="ink/ink268.xml"/><Relationship Id="rId776" Type="http://schemas.openxmlformats.org/officeDocument/2006/relationships/customXml" Target="ink/ink369.xml"/><Relationship Id="rId983" Type="http://schemas.openxmlformats.org/officeDocument/2006/relationships/image" Target="media/image486.emf"/><Relationship Id="rId1199" Type="http://schemas.openxmlformats.org/officeDocument/2006/relationships/image" Target="media/image592.emf"/><Relationship Id="rId2457" Type="http://schemas.openxmlformats.org/officeDocument/2006/relationships/customXml" Target="ink/ink1157.xml"/><Relationship Id="rId2664" Type="http://schemas.openxmlformats.org/officeDocument/2006/relationships/customXml" Target="ink/ink1257.xml"/><Relationship Id="rId3508" Type="http://schemas.openxmlformats.org/officeDocument/2006/relationships/image" Target="media/image1740.emf"/><Relationship Id="rId429" Type="http://schemas.openxmlformats.org/officeDocument/2006/relationships/customXml" Target="ink/ink203.xml"/><Relationship Id="rId636" Type="http://schemas.openxmlformats.org/officeDocument/2006/relationships/customXml" Target="ink/ink299.xml"/><Relationship Id="rId1059" Type="http://schemas.openxmlformats.org/officeDocument/2006/relationships/image" Target="media/image524.emf"/><Relationship Id="rId1266" Type="http://schemas.openxmlformats.org/officeDocument/2006/relationships/customXml" Target="ink/ink574.xml"/><Relationship Id="rId1473" Type="http://schemas.openxmlformats.org/officeDocument/2006/relationships/image" Target="media/image729.emf"/><Relationship Id="rId2317" Type="http://schemas.openxmlformats.org/officeDocument/2006/relationships/image" Target="media/image1151.wmf"/><Relationship Id="rId2871" Type="http://schemas.openxmlformats.org/officeDocument/2006/relationships/image" Target="media/image1425.emf"/><Relationship Id="rId3715" Type="http://schemas.openxmlformats.org/officeDocument/2006/relationships/image" Target="media/image1843.wmf"/><Relationship Id="rId3922" Type="http://schemas.openxmlformats.org/officeDocument/2006/relationships/image" Target="media/image1945.emf"/><Relationship Id="rId843" Type="http://schemas.openxmlformats.org/officeDocument/2006/relationships/customXml" Target="ink/ink396.xml"/><Relationship Id="rId1126" Type="http://schemas.openxmlformats.org/officeDocument/2006/relationships/customXml" Target="ink/ink518.xml"/><Relationship Id="rId1680" Type="http://schemas.openxmlformats.org/officeDocument/2006/relationships/customXml" Target="ink/ink774.xml"/><Relationship Id="rId2524" Type="http://schemas.openxmlformats.org/officeDocument/2006/relationships/customXml" Target="ink/ink1188.xml"/><Relationship Id="rId2731" Type="http://schemas.openxmlformats.org/officeDocument/2006/relationships/image" Target="media/image1355.emf"/><Relationship Id="rId703" Type="http://schemas.openxmlformats.org/officeDocument/2006/relationships/customXml" Target="ink/ink332.xml"/><Relationship Id="rId910" Type="http://schemas.openxmlformats.org/officeDocument/2006/relationships/image" Target="media/image450.emf"/><Relationship Id="rId1333" Type="http://schemas.openxmlformats.org/officeDocument/2006/relationships/oleObject" Target="embeddings/oleObject63.bin"/><Relationship Id="rId1540" Type="http://schemas.openxmlformats.org/officeDocument/2006/relationships/customXml" Target="ink/ink704.xml"/><Relationship Id="rId1400" Type="http://schemas.openxmlformats.org/officeDocument/2006/relationships/customXml" Target="ink/ink636.xml"/><Relationship Id="rId3298" Type="http://schemas.openxmlformats.org/officeDocument/2006/relationships/customXml" Target="ink/ink1544.xml"/><Relationship Id="rId3158" Type="http://schemas.openxmlformats.org/officeDocument/2006/relationships/oleObject" Target="embeddings/oleObject96.bin"/><Relationship Id="rId3365" Type="http://schemas.openxmlformats.org/officeDocument/2006/relationships/image" Target="media/image1670.emf"/><Relationship Id="rId3572" Type="http://schemas.openxmlformats.org/officeDocument/2006/relationships/image" Target="media/image1772.wmf"/><Relationship Id="rId286" Type="http://schemas.openxmlformats.org/officeDocument/2006/relationships/image" Target="media/image140.emf"/><Relationship Id="rId493" Type="http://schemas.openxmlformats.org/officeDocument/2006/relationships/customXml" Target="ink/ink235.xml"/><Relationship Id="rId2174" Type="http://schemas.openxmlformats.org/officeDocument/2006/relationships/image" Target="media/image1079.emf"/><Relationship Id="rId2381" Type="http://schemas.openxmlformats.org/officeDocument/2006/relationships/customXml" Target="ink/ink1119.xml"/><Relationship Id="rId3018" Type="http://schemas.openxmlformats.org/officeDocument/2006/relationships/customXml" Target="ink/ink1426.xml"/><Relationship Id="rId3225" Type="http://schemas.openxmlformats.org/officeDocument/2006/relationships/image" Target="media/image1601.wmf"/><Relationship Id="rId3432" Type="http://schemas.openxmlformats.org/officeDocument/2006/relationships/image" Target="media/image1702.emf"/><Relationship Id="rId146" Type="http://schemas.openxmlformats.org/officeDocument/2006/relationships/image" Target="media/image70.emf"/><Relationship Id="rId353" Type="http://schemas.openxmlformats.org/officeDocument/2006/relationships/customXml" Target="ink/ink165.xml"/><Relationship Id="rId560" Type="http://schemas.openxmlformats.org/officeDocument/2006/relationships/oleObject" Target="embeddings/oleObject12.bin"/><Relationship Id="rId1190" Type="http://schemas.openxmlformats.org/officeDocument/2006/relationships/customXml" Target="ink/ink553.xml"/><Relationship Id="rId2034" Type="http://schemas.openxmlformats.org/officeDocument/2006/relationships/image" Target="media/image1009.emf"/><Relationship Id="rId2241" Type="http://schemas.openxmlformats.org/officeDocument/2006/relationships/customXml" Target="ink/ink1053.xml"/><Relationship Id="rId213" Type="http://schemas.openxmlformats.org/officeDocument/2006/relationships/customXml" Target="ink/ink100.xml"/><Relationship Id="rId420" Type="http://schemas.openxmlformats.org/officeDocument/2006/relationships/image" Target="media/image205.emf"/><Relationship Id="rId1050" Type="http://schemas.openxmlformats.org/officeDocument/2006/relationships/customXml" Target="ink/ink489.xml"/><Relationship Id="rId2101" Type="http://schemas.openxmlformats.org/officeDocument/2006/relationships/customXml" Target="ink/ink983.xml"/><Relationship Id="rId4066" Type="http://schemas.openxmlformats.org/officeDocument/2006/relationships/image" Target="media/image2017.emf"/><Relationship Id="rId1867" Type="http://schemas.openxmlformats.org/officeDocument/2006/relationships/customXml" Target="ink/ink868.xml"/><Relationship Id="rId2918" Type="http://schemas.openxmlformats.org/officeDocument/2006/relationships/customXml" Target="ink/ink1377.xml"/><Relationship Id="rId1727" Type="http://schemas.openxmlformats.org/officeDocument/2006/relationships/image" Target="media/image856.emf"/><Relationship Id="rId1934" Type="http://schemas.openxmlformats.org/officeDocument/2006/relationships/image" Target="media/image959.emf"/><Relationship Id="rId3082" Type="http://schemas.openxmlformats.org/officeDocument/2006/relationships/image" Target="media/image1530.emf"/><Relationship Id="rId4133" Type="http://schemas.openxmlformats.org/officeDocument/2006/relationships/oleObject" Target="embeddings/oleObject172.bin"/><Relationship Id="rId19" Type="http://schemas.openxmlformats.org/officeDocument/2006/relationships/customXml" Target="ink/ink3.xml"/><Relationship Id="rId3899" Type="http://schemas.openxmlformats.org/officeDocument/2006/relationships/customXml" Target="ink/ink1792.xml"/><Relationship Id="rId3759" Type="http://schemas.openxmlformats.org/officeDocument/2006/relationships/image" Target="media/image1864.emf"/><Relationship Id="rId3966" Type="http://schemas.openxmlformats.org/officeDocument/2006/relationships/image" Target="media/image1967.emf"/><Relationship Id="rId3" Type="http://schemas.openxmlformats.org/officeDocument/2006/relationships/styles" Target="styles.xml"/><Relationship Id="rId887" Type="http://schemas.openxmlformats.org/officeDocument/2006/relationships/customXml" Target="ink/ink409.xml"/><Relationship Id="rId2568" Type="http://schemas.openxmlformats.org/officeDocument/2006/relationships/customXml" Target="ink/ink1210.xml"/><Relationship Id="rId2775" Type="http://schemas.openxmlformats.org/officeDocument/2006/relationships/image" Target="media/image1377.emf"/><Relationship Id="rId2982" Type="http://schemas.openxmlformats.org/officeDocument/2006/relationships/customXml" Target="ink/ink1408.xml"/><Relationship Id="rId3619" Type="http://schemas.openxmlformats.org/officeDocument/2006/relationships/image" Target="media/image1795.emf"/><Relationship Id="rId3826" Type="http://schemas.openxmlformats.org/officeDocument/2006/relationships/image" Target="media/image1897.emf"/><Relationship Id="rId747" Type="http://schemas.openxmlformats.org/officeDocument/2006/relationships/customXml" Target="ink/ink354.xml"/><Relationship Id="rId954" Type="http://schemas.openxmlformats.org/officeDocument/2006/relationships/customXml" Target="ink/ink441.xml"/><Relationship Id="rId1377" Type="http://schemas.openxmlformats.org/officeDocument/2006/relationships/image" Target="media/image681.emf"/><Relationship Id="rId1584" Type="http://schemas.openxmlformats.org/officeDocument/2006/relationships/customXml" Target="ink/ink726.xml"/><Relationship Id="rId1791" Type="http://schemas.openxmlformats.org/officeDocument/2006/relationships/customXml" Target="ink/ink830.xml"/><Relationship Id="rId2428" Type="http://schemas.openxmlformats.org/officeDocument/2006/relationships/image" Target="media/image1205.emf"/><Relationship Id="rId2635" Type="http://schemas.openxmlformats.org/officeDocument/2006/relationships/image" Target="media/image1308.emf"/><Relationship Id="rId2842" Type="http://schemas.openxmlformats.org/officeDocument/2006/relationships/customXml" Target="ink/ink1343.xml"/><Relationship Id="rId83" Type="http://schemas.openxmlformats.org/officeDocument/2006/relationships/customXml" Target="ink/ink35.xml"/><Relationship Id="rId607" Type="http://schemas.openxmlformats.org/officeDocument/2006/relationships/image" Target="media/image298.emf"/><Relationship Id="rId814" Type="http://schemas.openxmlformats.org/officeDocument/2006/relationships/customXml" Target="ink/ink382.xml"/><Relationship Id="rId1237" Type="http://schemas.openxmlformats.org/officeDocument/2006/relationships/image" Target="media/image611.emf"/><Relationship Id="rId1444" Type="http://schemas.openxmlformats.org/officeDocument/2006/relationships/customXml" Target="ink/ink657.xml"/><Relationship Id="rId1651" Type="http://schemas.openxmlformats.org/officeDocument/2006/relationships/image" Target="media/image818.emf"/><Relationship Id="rId2702" Type="http://schemas.openxmlformats.org/officeDocument/2006/relationships/image" Target="media/image1341.emf"/><Relationship Id="rId1304" Type="http://schemas.openxmlformats.org/officeDocument/2006/relationships/customXml" Target="ink/ink593.xml"/><Relationship Id="rId1511" Type="http://schemas.openxmlformats.org/officeDocument/2006/relationships/image" Target="media/image748.emf"/><Relationship Id="rId3269" Type="http://schemas.openxmlformats.org/officeDocument/2006/relationships/image" Target="media/image1622.emf"/><Relationship Id="rId3476" Type="http://schemas.openxmlformats.org/officeDocument/2006/relationships/oleObject" Target="embeddings/oleObject136.bin"/><Relationship Id="rId3683" Type="http://schemas.openxmlformats.org/officeDocument/2006/relationships/customXml" Target="ink/ink1699.xml"/><Relationship Id="rId10" Type="http://schemas.openxmlformats.org/officeDocument/2006/relationships/oleObject" Target="embeddings/oleObject1.bin"/><Relationship Id="rId397" Type="http://schemas.openxmlformats.org/officeDocument/2006/relationships/customXml" Target="ink/ink187.xml"/><Relationship Id="rId2078" Type="http://schemas.openxmlformats.org/officeDocument/2006/relationships/image" Target="media/image1031.emf"/><Relationship Id="rId2285" Type="http://schemas.openxmlformats.org/officeDocument/2006/relationships/customXml" Target="ink/ink1075.xml"/><Relationship Id="rId2492" Type="http://schemas.openxmlformats.org/officeDocument/2006/relationships/image" Target="media/image1237.emf"/><Relationship Id="rId3129" Type="http://schemas.openxmlformats.org/officeDocument/2006/relationships/customXml" Target="ink/ink1474.xml"/><Relationship Id="rId3336" Type="http://schemas.openxmlformats.org/officeDocument/2006/relationships/customXml" Target="ink/ink1561.xml"/><Relationship Id="rId3890" Type="http://schemas.openxmlformats.org/officeDocument/2006/relationships/image" Target="media/image1929.emf"/><Relationship Id="rId257" Type="http://schemas.openxmlformats.org/officeDocument/2006/relationships/customXml" Target="ink/ink121.xml"/><Relationship Id="rId464" Type="http://schemas.openxmlformats.org/officeDocument/2006/relationships/image" Target="media/image227.emf"/><Relationship Id="rId1094" Type="http://schemas.openxmlformats.org/officeDocument/2006/relationships/customXml" Target="ink/ink507.xml"/><Relationship Id="rId2145" Type="http://schemas.openxmlformats.org/officeDocument/2006/relationships/customXml" Target="ink/ink1005.xml"/><Relationship Id="rId3543" Type="http://schemas.openxmlformats.org/officeDocument/2006/relationships/customXml" Target="ink/ink1641.xml"/><Relationship Id="rId3750" Type="http://schemas.openxmlformats.org/officeDocument/2006/relationships/customXml" Target="ink/ink1724.xml"/><Relationship Id="rId117" Type="http://schemas.openxmlformats.org/officeDocument/2006/relationships/customXml" Target="ink/ink52.xml"/><Relationship Id="rId671" Type="http://schemas.openxmlformats.org/officeDocument/2006/relationships/image" Target="media/image330.emf"/><Relationship Id="rId2352" Type="http://schemas.openxmlformats.org/officeDocument/2006/relationships/image" Target="media/image1167.emf"/><Relationship Id="rId3403" Type="http://schemas.openxmlformats.org/officeDocument/2006/relationships/customXml" Target="ink/ink1584.xml"/><Relationship Id="rId3610" Type="http://schemas.openxmlformats.org/officeDocument/2006/relationships/customXml" Target="ink/ink1669.xml"/><Relationship Id="rId324" Type="http://schemas.openxmlformats.org/officeDocument/2006/relationships/customXml" Target="ink/ink150.xml"/><Relationship Id="rId531" Type="http://schemas.openxmlformats.org/officeDocument/2006/relationships/customXml" Target="ink/ink254.xml"/><Relationship Id="rId1161" Type="http://schemas.openxmlformats.org/officeDocument/2006/relationships/customXml" Target="ink/ink537.xml"/><Relationship Id="rId2005" Type="http://schemas.openxmlformats.org/officeDocument/2006/relationships/customXml" Target="ink/ink937.xml"/><Relationship Id="rId2212" Type="http://schemas.openxmlformats.org/officeDocument/2006/relationships/image" Target="media/image1098.emf"/><Relationship Id="rId1021" Type="http://schemas.openxmlformats.org/officeDocument/2006/relationships/customXml" Target="ink/ink475.xml"/><Relationship Id="rId1978" Type="http://schemas.openxmlformats.org/officeDocument/2006/relationships/image" Target="media/image981.emf"/><Relationship Id="rId3193" Type="http://schemas.openxmlformats.org/officeDocument/2006/relationships/customXml" Target="ink/ink1498.xml"/><Relationship Id="rId4037" Type="http://schemas.openxmlformats.org/officeDocument/2006/relationships/customXml" Target="ink/ink1861.xml"/><Relationship Id="rId1838" Type="http://schemas.openxmlformats.org/officeDocument/2006/relationships/image" Target="media/image911.emf"/><Relationship Id="rId3053" Type="http://schemas.openxmlformats.org/officeDocument/2006/relationships/image" Target="media/image1516.emf"/><Relationship Id="rId3260" Type="http://schemas.openxmlformats.org/officeDocument/2006/relationships/customXml" Target="ink/ink1526.xml"/><Relationship Id="rId4104" Type="http://schemas.openxmlformats.org/officeDocument/2006/relationships/image" Target="media/image2036.emf"/><Relationship Id="rId181" Type="http://schemas.openxmlformats.org/officeDocument/2006/relationships/customXml" Target="ink/ink84.xml"/><Relationship Id="rId1905" Type="http://schemas.openxmlformats.org/officeDocument/2006/relationships/customXml" Target="ink/ink887.xml"/><Relationship Id="rId3120" Type="http://schemas.openxmlformats.org/officeDocument/2006/relationships/image" Target="media/image1549.emf"/><Relationship Id="rId998" Type="http://schemas.openxmlformats.org/officeDocument/2006/relationships/image" Target="media/image493.emf"/><Relationship Id="rId2679" Type="http://schemas.openxmlformats.org/officeDocument/2006/relationships/image" Target="media/image1330.emf"/><Relationship Id="rId2886" Type="http://schemas.openxmlformats.org/officeDocument/2006/relationships/customXml" Target="ink/ink1364.xml"/><Relationship Id="rId3937" Type="http://schemas.openxmlformats.org/officeDocument/2006/relationships/customXml" Target="ink/ink1811.xml"/><Relationship Id="rId858" Type="http://schemas.openxmlformats.org/officeDocument/2006/relationships/oleObject" Target="embeddings/oleObject29.bin"/><Relationship Id="rId1488" Type="http://schemas.openxmlformats.org/officeDocument/2006/relationships/customXml" Target="ink/ink679.xml"/><Relationship Id="rId1695" Type="http://schemas.openxmlformats.org/officeDocument/2006/relationships/image" Target="media/image840.emf"/><Relationship Id="rId2539" Type="http://schemas.openxmlformats.org/officeDocument/2006/relationships/image" Target="media/image1260.emf"/><Relationship Id="rId2746" Type="http://schemas.openxmlformats.org/officeDocument/2006/relationships/customXml" Target="ink/ink1296.xml"/><Relationship Id="rId2953" Type="http://schemas.openxmlformats.org/officeDocument/2006/relationships/image" Target="media/image1466.emf"/><Relationship Id="rId718" Type="http://schemas.openxmlformats.org/officeDocument/2006/relationships/image" Target="media/image354.emf"/><Relationship Id="rId925" Type="http://schemas.openxmlformats.org/officeDocument/2006/relationships/customXml" Target="ink/ink426.xml"/><Relationship Id="rId1348" Type="http://schemas.openxmlformats.org/officeDocument/2006/relationships/customXml" Target="ink/ink612.xml"/><Relationship Id="rId1555" Type="http://schemas.openxmlformats.org/officeDocument/2006/relationships/image" Target="media/image770.emf"/><Relationship Id="rId1762" Type="http://schemas.openxmlformats.org/officeDocument/2006/relationships/customXml" Target="ink/ink815.xml"/><Relationship Id="rId2606" Type="http://schemas.openxmlformats.org/officeDocument/2006/relationships/customXml" Target="ink/ink1229.xml"/><Relationship Id="rId1208" Type="http://schemas.openxmlformats.org/officeDocument/2006/relationships/image" Target="media/image597.wmf"/><Relationship Id="rId1415" Type="http://schemas.openxmlformats.org/officeDocument/2006/relationships/image" Target="media/image700.emf"/><Relationship Id="rId2813" Type="http://schemas.openxmlformats.org/officeDocument/2006/relationships/image" Target="media/image1396.emf"/><Relationship Id="rId54" Type="http://schemas.openxmlformats.org/officeDocument/2006/relationships/image" Target="media/image24.emf"/><Relationship Id="rId1622" Type="http://schemas.openxmlformats.org/officeDocument/2006/relationships/customXml" Target="ink/ink745.xml"/><Relationship Id="rId2189" Type="http://schemas.openxmlformats.org/officeDocument/2006/relationships/customXml" Target="ink/ink1027.xml"/><Relationship Id="rId3587" Type="http://schemas.openxmlformats.org/officeDocument/2006/relationships/image" Target="media/image1779.emf"/><Relationship Id="rId3794" Type="http://schemas.openxmlformats.org/officeDocument/2006/relationships/image" Target="media/image1882.wmf"/><Relationship Id="rId2396" Type="http://schemas.openxmlformats.org/officeDocument/2006/relationships/image" Target="media/image1189.emf"/><Relationship Id="rId3447" Type="http://schemas.openxmlformats.org/officeDocument/2006/relationships/customXml" Target="ink/ink1604.xml"/><Relationship Id="rId3654" Type="http://schemas.openxmlformats.org/officeDocument/2006/relationships/image" Target="media/image1813.wmf"/><Relationship Id="rId3861" Type="http://schemas.openxmlformats.org/officeDocument/2006/relationships/customXml" Target="ink/ink1773.xml"/><Relationship Id="rId368" Type="http://schemas.openxmlformats.org/officeDocument/2006/relationships/image" Target="media/image179.emf"/><Relationship Id="rId575" Type="http://schemas.openxmlformats.org/officeDocument/2006/relationships/customXml" Target="ink/ink271.xml"/><Relationship Id="rId782" Type="http://schemas.openxmlformats.org/officeDocument/2006/relationships/image" Target="media/image386.emf"/><Relationship Id="rId2049" Type="http://schemas.openxmlformats.org/officeDocument/2006/relationships/customXml" Target="ink/ink958.xml"/><Relationship Id="rId2256" Type="http://schemas.openxmlformats.org/officeDocument/2006/relationships/image" Target="media/image1120.emf"/><Relationship Id="rId2463" Type="http://schemas.openxmlformats.org/officeDocument/2006/relationships/customXml" Target="ink/ink1160.xml"/><Relationship Id="rId2670" Type="http://schemas.openxmlformats.org/officeDocument/2006/relationships/customXml" Target="ink/ink1260.xml"/><Relationship Id="rId3307" Type="http://schemas.openxmlformats.org/officeDocument/2006/relationships/image" Target="media/image1641.emf"/><Relationship Id="rId3514" Type="http://schemas.openxmlformats.org/officeDocument/2006/relationships/image" Target="media/image1743.emf"/><Relationship Id="rId3721" Type="http://schemas.openxmlformats.org/officeDocument/2006/relationships/image" Target="media/image1846.wmf"/><Relationship Id="rId228" Type="http://schemas.openxmlformats.org/officeDocument/2006/relationships/image" Target="media/image111.emf"/><Relationship Id="rId435" Type="http://schemas.openxmlformats.org/officeDocument/2006/relationships/customXml" Target="ink/ink206.xml"/><Relationship Id="rId642" Type="http://schemas.openxmlformats.org/officeDocument/2006/relationships/customXml" Target="ink/ink302.xml"/><Relationship Id="rId1065" Type="http://schemas.openxmlformats.org/officeDocument/2006/relationships/image" Target="media/image527.emf"/><Relationship Id="rId1272" Type="http://schemas.openxmlformats.org/officeDocument/2006/relationships/customXml" Target="ink/ink577.xml"/><Relationship Id="rId2116" Type="http://schemas.openxmlformats.org/officeDocument/2006/relationships/image" Target="media/image1050.emf"/><Relationship Id="rId2323" Type="http://schemas.openxmlformats.org/officeDocument/2006/relationships/customXml" Target="ink/ink1092.xml"/><Relationship Id="rId2530" Type="http://schemas.openxmlformats.org/officeDocument/2006/relationships/customXml" Target="ink/ink1191.xml"/><Relationship Id="rId502" Type="http://schemas.openxmlformats.org/officeDocument/2006/relationships/image" Target="media/image246.emf"/><Relationship Id="rId1132" Type="http://schemas.openxmlformats.org/officeDocument/2006/relationships/customXml" Target="ink/ink521.xml"/><Relationship Id="rId3097" Type="http://schemas.openxmlformats.org/officeDocument/2006/relationships/customXml" Target="ink/ink1460.xml"/><Relationship Id="rId4148" Type="http://schemas.openxmlformats.org/officeDocument/2006/relationships/oleObject" Target="embeddings/oleObject177.bin"/><Relationship Id="rId1949" Type="http://schemas.openxmlformats.org/officeDocument/2006/relationships/customXml" Target="ink/ink909.xml"/><Relationship Id="rId3164" Type="http://schemas.openxmlformats.org/officeDocument/2006/relationships/image" Target="media/image1571.emf"/><Relationship Id="rId4008" Type="http://schemas.openxmlformats.org/officeDocument/2006/relationships/image" Target="media/image1988.emf"/><Relationship Id="rId292" Type="http://schemas.openxmlformats.org/officeDocument/2006/relationships/image" Target="media/image143.emf"/><Relationship Id="rId1809" Type="http://schemas.openxmlformats.org/officeDocument/2006/relationships/customXml" Target="ink/ink839.xml"/><Relationship Id="rId3371" Type="http://schemas.openxmlformats.org/officeDocument/2006/relationships/image" Target="media/image1673.emf"/><Relationship Id="rId2180" Type="http://schemas.openxmlformats.org/officeDocument/2006/relationships/image" Target="media/image1082.emf"/><Relationship Id="rId3024" Type="http://schemas.openxmlformats.org/officeDocument/2006/relationships/customXml" Target="ink/ink1429.xml"/><Relationship Id="rId3231" Type="http://schemas.openxmlformats.org/officeDocument/2006/relationships/customXml" Target="ink/ink1511.xml"/><Relationship Id="rId152" Type="http://schemas.openxmlformats.org/officeDocument/2006/relationships/image" Target="media/image73.emf"/><Relationship Id="rId2040" Type="http://schemas.openxmlformats.org/officeDocument/2006/relationships/image" Target="media/image1012.emf"/><Relationship Id="rId2997" Type="http://schemas.openxmlformats.org/officeDocument/2006/relationships/image" Target="media/image1488.emf"/><Relationship Id="rId969" Type="http://schemas.openxmlformats.org/officeDocument/2006/relationships/image" Target="media/image479.emf"/><Relationship Id="rId1599" Type="http://schemas.openxmlformats.org/officeDocument/2006/relationships/image" Target="media/image792.emf"/><Relationship Id="rId1459" Type="http://schemas.openxmlformats.org/officeDocument/2006/relationships/image" Target="media/image722.emf"/><Relationship Id="rId2857" Type="http://schemas.openxmlformats.org/officeDocument/2006/relationships/image" Target="media/image1418.emf"/><Relationship Id="rId3908" Type="http://schemas.openxmlformats.org/officeDocument/2006/relationships/image" Target="media/image1938.emf"/><Relationship Id="rId4072" Type="http://schemas.openxmlformats.org/officeDocument/2006/relationships/image" Target="media/image2020.emf"/><Relationship Id="rId98" Type="http://schemas.openxmlformats.org/officeDocument/2006/relationships/image" Target="media/image46.emf"/><Relationship Id="rId829" Type="http://schemas.openxmlformats.org/officeDocument/2006/relationships/image" Target="media/image410.emf"/><Relationship Id="rId1666" Type="http://schemas.openxmlformats.org/officeDocument/2006/relationships/customXml" Target="ink/ink767.xml"/><Relationship Id="rId1873" Type="http://schemas.openxmlformats.org/officeDocument/2006/relationships/customXml" Target="ink/ink871.xml"/><Relationship Id="rId2717" Type="http://schemas.openxmlformats.org/officeDocument/2006/relationships/customXml" Target="ink/ink1282.xml"/><Relationship Id="rId2924" Type="http://schemas.openxmlformats.org/officeDocument/2006/relationships/customXml" Target="ink/ink1380.xml"/><Relationship Id="rId1319" Type="http://schemas.openxmlformats.org/officeDocument/2006/relationships/image" Target="media/image652.emf"/><Relationship Id="rId1526" Type="http://schemas.openxmlformats.org/officeDocument/2006/relationships/customXml" Target="ink/ink697.xml"/><Relationship Id="rId1733" Type="http://schemas.openxmlformats.org/officeDocument/2006/relationships/image" Target="media/image859.emf"/><Relationship Id="rId1940" Type="http://schemas.openxmlformats.org/officeDocument/2006/relationships/image" Target="media/image962.emf"/><Relationship Id="rId25" Type="http://schemas.openxmlformats.org/officeDocument/2006/relationships/customXml" Target="ink/ink6.xml"/><Relationship Id="rId1800" Type="http://schemas.openxmlformats.org/officeDocument/2006/relationships/image" Target="media/image892.emf"/><Relationship Id="rId3698" Type="http://schemas.openxmlformats.org/officeDocument/2006/relationships/image" Target="media/image1834.emf"/><Relationship Id="rId3558" Type="http://schemas.openxmlformats.org/officeDocument/2006/relationships/image" Target="media/image1765.emf"/><Relationship Id="rId3765" Type="http://schemas.openxmlformats.org/officeDocument/2006/relationships/image" Target="media/image1867.emf"/><Relationship Id="rId3972" Type="http://schemas.openxmlformats.org/officeDocument/2006/relationships/image" Target="media/image1970.emf"/><Relationship Id="rId479" Type="http://schemas.openxmlformats.org/officeDocument/2006/relationships/customXml" Target="ink/ink228.xml"/><Relationship Id="rId686" Type="http://schemas.openxmlformats.org/officeDocument/2006/relationships/image" Target="media/image338.emf"/><Relationship Id="rId893" Type="http://schemas.openxmlformats.org/officeDocument/2006/relationships/customXml" Target="ink/ink411.xml"/><Relationship Id="rId2367" Type="http://schemas.openxmlformats.org/officeDocument/2006/relationships/customXml" Target="ink/ink1112.xml"/><Relationship Id="rId2574" Type="http://schemas.openxmlformats.org/officeDocument/2006/relationships/customXml" Target="ink/ink1213.xml"/><Relationship Id="rId2781" Type="http://schemas.openxmlformats.org/officeDocument/2006/relationships/image" Target="media/image1380.emf"/><Relationship Id="rId3418" Type="http://schemas.openxmlformats.org/officeDocument/2006/relationships/image" Target="media/image1695.emf"/><Relationship Id="rId3625" Type="http://schemas.openxmlformats.org/officeDocument/2006/relationships/image" Target="media/image1798.emf"/><Relationship Id="rId339" Type="http://schemas.openxmlformats.org/officeDocument/2006/relationships/customXml" Target="ink/ink159.xml"/><Relationship Id="rId546" Type="http://schemas.openxmlformats.org/officeDocument/2006/relationships/image" Target="media/image268.emf"/><Relationship Id="rId753" Type="http://schemas.openxmlformats.org/officeDocument/2006/relationships/image" Target="media/image371.emf"/><Relationship Id="rId1176" Type="http://schemas.openxmlformats.org/officeDocument/2006/relationships/customXml" Target="ink/ink545.xml"/><Relationship Id="rId1383" Type="http://schemas.openxmlformats.org/officeDocument/2006/relationships/image" Target="media/image684.emf"/><Relationship Id="rId2227" Type="http://schemas.openxmlformats.org/officeDocument/2006/relationships/customXml" Target="ink/ink1046.xml"/><Relationship Id="rId2434" Type="http://schemas.openxmlformats.org/officeDocument/2006/relationships/image" Target="media/image1208.emf"/><Relationship Id="rId3832" Type="http://schemas.openxmlformats.org/officeDocument/2006/relationships/image" Target="media/image1900.emf"/><Relationship Id="rId406" Type="http://schemas.openxmlformats.org/officeDocument/2006/relationships/image" Target="media/image198.emf"/><Relationship Id="rId960" Type="http://schemas.openxmlformats.org/officeDocument/2006/relationships/customXml" Target="ink/ink444.xml"/><Relationship Id="rId1036" Type="http://schemas.openxmlformats.org/officeDocument/2006/relationships/customXml" Target="ink/ink482.xml"/><Relationship Id="rId1243" Type="http://schemas.openxmlformats.org/officeDocument/2006/relationships/oleObject" Target="embeddings/oleObject58.bin"/><Relationship Id="rId1590" Type="http://schemas.openxmlformats.org/officeDocument/2006/relationships/customXml" Target="ink/ink729.xml"/><Relationship Id="rId2641" Type="http://schemas.openxmlformats.org/officeDocument/2006/relationships/image" Target="media/image1311.emf"/><Relationship Id="rId613" Type="http://schemas.openxmlformats.org/officeDocument/2006/relationships/image" Target="media/image301.emf"/><Relationship Id="rId820" Type="http://schemas.openxmlformats.org/officeDocument/2006/relationships/customXml" Target="ink/ink385.xml"/><Relationship Id="rId1450" Type="http://schemas.openxmlformats.org/officeDocument/2006/relationships/customXml" Target="ink/ink660.xml"/><Relationship Id="rId2501" Type="http://schemas.openxmlformats.org/officeDocument/2006/relationships/image" Target="media/image1241.emf"/><Relationship Id="rId1103" Type="http://schemas.openxmlformats.org/officeDocument/2006/relationships/image" Target="media/image546.emf"/><Relationship Id="rId1310" Type="http://schemas.openxmlformats.org/officeDocument/2006/relationships/customXml" Target="ink/ink596.xml"/><Relationship Id="rId3068" Type="http://schemas.openxmlformats.org/officeDocument/2006/relationships/oleObject" Target="embeddings/oleObject88.bin"/><Relationship Id="rId3275" Type="http://schemas.openxmlformats.org/officeDocument/2006/relationships/image" Target="media/image1625.emf"/><Relationship Id="rId3482" Type="http://schemas.openxmlformats.org/officeDocument/2006/relationships/image" Target="media/image1727.emf"/><Relationship Id="rId4119" Type="http://schemas.openxmlformats.org/officeDocument/2006/relationships/oleObject" Target="embeddings/oleObject168.bin"/><Relationship Id="rId196" Type="http://schemas.openxmlformats.org/officeDocument/2006/relationships/image" Target="media/image95.emf"/><Relationship Id="rId2084" Type="http://schemas.openxmlformats.org/officeDocument/2006/relationships/image" Target="media/image1034.emf"/><Relationship Id="rId2291" Type="http://schemas.openxmlformats.org/officeDocument/2006/relationships/customXml" Target="ink/ink1078.xml"/><Relationship Id="rId3135" Type="http://schemas.openxmlformats.org/officeDocument/2006/relationships/customXml" Target="ink/ink1477.xml"/><Relationship Id="rId3342" Type="http://schemas.openxmlformats.org/officeDocument/2006/relationships/customXml" Target="ink/ink1564.xml"/><Relationship Id="rId263" Type="http://schemas.openxmlformats.org/officeDocument/2006/relationships/customXml" Target="ink/ink124.xml"/><Relationship Id="rId470" Type="http://schemas.openxmlformats.org/officeDocument/2006/relationships/image" Target="media/image230.emf"/><Relationship Id="rId2151" Type="http://schemas.openxmlformats.org/officeDocument/2006/relationships/customXml" Target="ink/ink1008.xml"/><Relationship Id="rId3202" Type="http://schemas.openxmlformats.org/officeDocument/2006/relationships/image" Target="media/image1589.emf"/><Relationship Id="rId123" Type="http://schemas.openxmlformats.org/officeDocument/2006/relationships/customXml" Target="ink/ink55.xml"/><Relationship Id="rId330" Type="http://schemas.openxmlformats.org/officeDocument/2006/relationships/customXml" Target="ink/ink153.xml"/><Relationship Id="rId2011" Type="http://schemas.openxmlformats.org/officeDocument/2006/relationships/customXml" Target="ink/ink940.xml"/><Relationship Id="rId2968" Type="http://schemas.openxmlformats.org/officeDocument/2006/relationships/customXml" Target="ink/ink1401.xml"/><Relationship Id="rId1777" Type="http://schemas.openxmlformats.org/officeDocument/2006/relationships/customXml" Target="ink/ink823.xml"/><Relationship Id="rId1984" Type="http://schemas.openxmlformats.org/officeDocument/2006/relationships/image" Target="media/image984.emf"/><Relationship Id="rId2828" Type="http://schemas.openxmlformats.org/officeDocument/2006/relationships/customXml" Target="ink/ink1336.xml"/><Relationship Id="rId69" Type="http://schemas.openxmlformats.org/officeDocument/2006/relationships/customXml" Target="ink/ink28.xml"/><Relationship Id="rId1637" Type="http://schemas.openxmlformats.org/officeDocument/2006/relationships/image" Target="media/image811.emf"/><Relationship Id="rId1844" Type="http://schemas.openxmlformats.org/officeDocument/2006/relationships/image" Target="media/image914.emf"/><Relationship Id="rId4043" Type="http://schemas.openxmlformats.org/officeDocument/2006/relationships/customXml" Target="ink/ink1864.xml"/><Relationship Id="rId1704" Type="http://schemas.openxmlformats.org/officeDocument/2006/relationships/customXml" Target="ink/ink786.xml"/><Relationship Id="rId4110" Type="http://schemas.openxmlformats.org/officeDocument/2006/relationships/image" Target="media/image2039.emf"/><Relationship Id="rId1911" Type="http://schemas.openxmlformats.org/officeDocument/2006/relationships/customXml" Target="ink/ink890.xml"/><Relationship Id="rId3669" Type="http://schemas.openxmlformats.org/officeDocument/2006/relationships/oleObject" Target="embeddings/oleObject148.bin"/><Relationship Id="rId797" Type="http://schemas.openxmlformats.org/officeDocument/2006/relationships/oleObject" Target="embeddings/oleObject19.bin"/><Relationship Id="rId2478" Type="http://schemas.openxmlformats.org/officeDocument/2006/relationships/image" Target="media/image1230.emf"/><Relationship Id="rId3876" Type="http://schemas.openxmlformats.org/officeDocument/2006/relationships/image" Target="media/image1922.emf"/><Relationship Id="rId1287" Type="http://schemas.openxmlformats.org/officeDocument/2006/relationships/image" Target="media/image636.emf"/><Relationship Id="rId2685" Type="http://schemas.openxmlformats.org/officeDocument/2006/relationships/image" Target="media/image1333.emf"/><Relationship Id="rId2892" Type="http://schemas.openxmlformats.org/officeDocument/2006/relationships/customXml" Target="ink/ink1367.xml"/><Relationship Id="rId3529" Type="http://schemas.openxmlformats.org/officeDocument/2006/relationships/customXml" Target="ink/ink1634.xml"/><Relationship Id="rId3736" Type="http://schemas.openxmlformats.org/officeDocument/2006/relationships/customXml" Target="ink/ink1717.xml"/><Relationship Id="rId3943" Type="http://schemas.openxmlformats.org/officeDocument/2006/relationships/customXml" Target="ink/ink1814.xml"/><Relationship Id="rId657" Type="http://schemas.openxmlformats.org/officeDocument/2006/relationships/image" Target="media/image323.emf"/><Relationship Id="rId864" Type="http://schemas.openxmlformats.org/officeDocument/2006/relationships/image" Target="media/image427.emf"/><Relationship Id="rId1494" Type="http://schemas.openxmlformats.org/officeDocument/2006/relationships/customXml" Target="ink/ink682.xml"/><Relationship Id="rId2338" Type="http://schemas.openxmlformats.org/officeDocument/2006/relationships/customXml" Target="ink/ink1097.xml"/><Relationship Id="rId2545" Type="http://schemas.openxmlformats.org/officeDocument/2006/relationships/customXml" Target="ink/ink1199.xml"/><Relationship Id="rId2752" Type="http://schemas.openxmlformats.org/officeDocument/2006/relationships/customXml" Target="ink/ink1299.xml"/><Relationship Id="rId3803" Type="http://schemas.openxmlformats.org/officeDocument/2006/relationships/image" Target="media/image1886.emf"/><Relationship Id="rId517" Type="http://schemas.openxmlformats.org/officeDocument/2006/relationships/customXml" Target="ink/ink247.xml"/><Relationship Id="rId724" Type="http://schemas.openxmlformats.org/officeDocument/2006/relationships/image" Target="media/image357.emf"/><Relationship Id="rId931" Type="http://schemas.openxmlformats.org/officeDocument/2006/relationships/customXml" Target="ink/ink429.xml"/><Relationship Id="rId1147" Type="http://schemas.openxmlformats.org/officeDocument/2006/relationships/image" Target="media/image567.emf"/><Relationship Id="rId1354" Type="http://schemas.openxmlformats.org/officeDocument/2006/relationships/customXml" Target="ink/ink615.xml"/><Relationship Id="rId1561" Type="http://schemas.openxmlformats.org/officeDocument/2006/relationships/image" Target="media/image773.emf"/><Relationship Id="rId2405" Type="http://schemas.openxmlformats.org/officeDocument/2006/relationships/customXml" Target="ink/ink1131.xml"/><Relationship Id="rId2612" Type="http://schemas.openxmlformats.org/officeDocument/2006/relationships/customXml" Target="ink/ink1232.xml"/><Relationship Id="rId60" Type="http://schemas.openxmlformats.org/officeDocument/2006/relationships/image" Target="media/image27.emf"/><Relationship Id="rId1007" Type="http://schemas.openxmlformats.org/officeDocument/2006/relationships/customXml" Target="ink/ink468.xml"/><Relationship Id="rId1214" Type="http://schemas.openxmlformats.org/officeDocument/2006/relationships/image" Target="media/image600.emf"/><Relationship Id="rId1421" Type="http://schemas.openxmlformats.org/officeDocument/2006/relationships/image" Target="media/image703.emf"/><Relationship Id="rId3179" Type="http://schemas.openxmlformats.org/officeDocument/2006/relationships/image" Target="media/image1578.wmf"/><Relationship Id="rId3386" Type="http://schemas.openxmlformats.org/officeDocument/2006/relationships/image" Target="media/image1680.wmf"/><Relationship Id="rId3593" Type="http://schemas.openxmlformats.org/officeDocument/2006/relationships/image" Target="media/image1782.emf"/><Relationship Id="rId2195" Type="http://schemas.openxmlformats.org/officeDocument/2006/relationships/customXml" Target="ink/ink1030.xml"/><Relationship Id="rId3039" Type="http://schemas.openxmlformats.org/officeDocument/2006/relationships/image" Target="media/image1509.emf"/><Relationship Id="rId3246" Type="http://schemas.openxmlformats.org/officeDocument/2006/relationships/image" Target="media/image1611.emf"/><Relationship Id="rId3453" Type="http://schemas.openxmlformats.org/officeDocument/2006/relationships/image" Target="media/image1713.wmf"/><Relationship Id="rId167" Type="http://schemas.openxmlformats.org/officeDocument/2006/relationships/customXml" Target="ink/ink77.xml"/><Relationship Id="rId374" Type="http://schemas.openxmlformats.org/officeDocument/2006/relationships/image" Target="media/image182.emf"/><Relationship Id="rId581" Type="http://schemas.openxmlformats.org/officeDocument/2006/relationships/customXml" Target="ink/ink274.xml"/><Relationship Id="rId2055" Type="http://schemas.openxmlformats.org/officeDocument/2006/relationships/customXml" Target="ink/ink961.xml"/><Relationship Id="rId2262" Type="http://schemas.openxmlformats.org/officeDocument/2006/relationships/image" Target="media/image1123.emf"/><Relationship Id="rId3106" Type="http://schemas.openxmlformats.org/officeDocument/2006/relationships/image" Target="media/image1542.emf"/><Relationship Id="rId3660" Type="http://schemas.openxmlformats.org/officeDocument/2006/relationships/customXml" Target="ink/ink1691.xml"/><Relationship Id="rId234" Type="http://schemas.openxmlformats.org/officeDocument/2006/relationships/image" Target="media/image114.emf"/><Relationship Id="rId3313" Type="http://schemas.openxmlformats.org/officeDocument/2006/relationships/oleObject" Target="embeddings/oleObject112.bin"/><Relationship Id="rId3520" Type="http://schemas.openxmlformats.org/officeDocument/2006/relationships/image" Target="media/image1746.emf"/><Relationship Id="rId441" Type="http://schemas.openxmlformats.org/officeDocument/2006/relationships/customXml" Target="ink/ink209.xml"/><Relationship Id="rId1071" Type="http://schemas.openxmlformats.org/officeDocument/2006/relationships/image" Target="media/image530.emf"/><Relationship Id="rId2122" Type="http://schemas.openxmlformats.org/officeDocument/2006/relationships/image" Target="media/image1053.emf"/><Relationship Id="rId301" Type="http://schemas.openxmlformats.org/officeDocument/2006/relationships/customXml" Target="ink/ink143.xml"/><Relationship Id="rId1888" Type="http://schemas.openxmlformats.org/officeDocument/2006/relationships/image" Target="media/image936.emf"/><Relationship Id="rId2939" Type="http://schemas.openxmlformats.org/officeDocument/2006/relationships/image" Target="media/image1459.emf"/><Relationship Id="rId4087" Type="http://schemas.openxmlformats.org/officeDocument/2006/relationships/customXml" Target="ink/ink1886.xml"/><Relationship Id="rId1748" Type="http://schemas.openxmlformats.org/officeDocument/2006/relationships/customXml" Target="ink/ink808.xml"/><Relationship Id="rId4154" Type="http://schemas.openxmlformats.org/officeDocument/2006/relationships/fontTable" Target="fontTable.xml"/><Relationship Id="rId1955" Type="http://schemas.openxmlformats.org/officeDocument/2006/relationships/customXml" Target="ink/ink912.xml"/><Relationship Id="rId3170" Type="http://schemas.openxmlformats.org/officeDocument/2006/relationships/customXml" Target="ink/ink1493.xml"/><Relationship Id="rId4014" Type="http://schemas.openxmlformats.org/officeDocument/2006/relationships/image" Target="media/image1991.emf"/><Relationship Id="rId1608" Type="http://schemas.openxmlformats.org/officeDocument/2006/relationships/customXml" Target="ink/ink738.xml"/><Relationship Id="rId1815" Type="http://schemas.openxmlformats.org/officeDocument/2006/relationships/customXml" Target="ink/ink842.xml"/><Relationship Id="rId3030" Type="http://schemas.openxmlformats.org/officeDocument/2006/relationships/customXml" Target="ink/ink1432.xml"/><Relationship Id="rId3987" Type="http://schemas.openxmlformats.org/officeDocument/2006/relationships/customXml" Target="ink/ink1836.xml"/><Relationship Id="rId2589" Type="http://schemas.openxmlformats.org/officeDocument/2006/relationships/image" Target="media/image1285.emf"/><Relationship Id="rId2796" Type="http://schemas.openxmlformats.org/officeDocument/2006/relationships/customXml" Target="ink/ink1321.xml"/><Relationship Id="rId3847" Type="http://schemas.openxmlformats.org/officeDocument/2006/relationships/customXml" Target="ink/ink1766.xml"/><Relationship Id="rId768" Type="http://schemas.openxmlformats.org/officeDocument/2006/relationships/customXml" Target="ink/ink365.xml"/><Relationship Id="rId975" Type="http://schemas.openxmlformats.org/officeDocument/2006/relationships/image" Target="media/image482.emf"/><Relationship Id="rId1398" Type="http://schemas.openxmlformats.org/officeDocument/2006/relationships/customXml" Target="ink/ink635.xml"/><Relationship Id="rId2449" Type="http://schemas.openxmlformats.org/officeDocument/2006/relationships/customXml" Target="ink/ink1153.xml"/><Relationship Id="rId2656" Type="http://schemas.openxmlformats.org/officeDocument/2006/relationships/customXml" Target="ink/ink1253.xml"/><Relationship Id="rId2863" Type="http://schemas.openxmlformats.org/officeDocument/2006/relationships/image" Target="media/image1421.emf"/><Relationship Id="rId3707" Type="http://schemas.openxmlformats.org/officeDocument/2006/relationships/customXml" Target="ink/ink1709.xml"/><Relationship Id="rId3914" Type="http://schemas.openxmlformats.org/officeDocument/2006/relationships/image" Target="media/image1941.emf"/><Relationship Id="rId628" Type="http://schemas.openxmlformats.org/officeDocument/2006/relationships/customXml" Target="ink/ink295.xml"/><Relationship Id="rId835" Type="http://schemas.openxmlformats.org/officeDocument/2006/relationships/customXml" Target="ink/ink392.xml"/><Relationship Id="rId1258" Type="http://schemas.openxmlformats.org/officeDocument/2006/relationships/customXml" Target="ink/ink570.xml"/><Relationship Id="rId1465" Type="http://schemas.openxmlformats.org/officeDocument/2006/relationships/image" Target="media/image725.emf"/><Relationship Id="rId1672" Type="http://schemas.openxmlformats.org/officeDocument/2006/relationships/customXml" Target="ink/ink770.xml"/><Relationship Id="rId2309" Type="http://schemas.openxmlformats.org/officeDocument/2006/relationships/customXml" Target="ink/ink1087.xml"/><Relationship Id="rId2516" Type="http://schemas.openxmlformats.org/officeDocument/2006/relationships/customXml" Target="ink/ink1184.xml"/><Relationship Id="rId2723" Type="http://schemas.openxmlformats.org/officeDocument/2006/relationships/image" Target="media/image1351.emf"/><Relationship Id="rId1118" Type="http://schemas.openxmlformats.org/officeDocument/2006/relationships/image" Target="media/image554.wmf"/><Relationship Id="rId1325" Type="http://schemas.openxmlformats.org/officeDocument/2006/relationships/image" Target="media/image655.emf"/><Relationship Id="rId1532" Type="http://schemas.openxmlformats.org/officeDocument/2006/relationships/customXml" Target="ink/ink700.xml"/><Relationship Id="rId2930" Type="http://schemas.openxmlformats.org/officeDocument/2006/relationships/customXml" Target="ink/ink1382.xml"/><Relationship Id="rId902" Type="http://schemas.openxmlformats.org/officeDocument/2006/relationships/image" Target="media/image446.emf"/><Relationship Id="rId3497" Type="http://schemas.openxmlformats.org/officeDocument/2006/relationships/customXml" Target="ink/ink1618.xml"/><Relationship Id="rId31" Type="http://schemas.openxmlformats.org/officeDocument/2006/relationships/customXml" Target="ink/ink9.xml"/><Relationship Id="rId2099" Type="http://schemas.openxmlformats.org/officeDocument/2006/relationships/customXml" Target="ink/ink982.xml"/><Relationship Id="rId278" Type="http://schemas.openxmlformats.org/officeDocument/2006/relationships/image" Target="media/image136.emf"/><Relationship Id="rId3357" Type="http://schemas.openxmlformats.org/officeDocument/2006/relationships/image" Target="media/image1666.emf"/><Relationship Id="rId3564" Type="http://schemas.openxmlformats.org/officeDocument/2006/relationships/customXml" Target="ink/ink1652.xml"/><Relationship Id="rId3771" Type="http://schemas.openxmlformats.org/officeDocument/2006/relationships/image" Target="media/image1870.emf"/><Relationship Id="rId485" Type="http://schemas.openxmlformats.org/officeDocument/2006/relationships/customXml" Target="ink/ink231.xml"/><Relationship Id="rId692" Type="http://schemas.openxmlformats.org/officeDocument/2006/relationships/image" Target="media/image341.emf"/><Relationship Id="rId2166" Type="http://schemas.openxmlformats.org/officeDocument/2006/relationships/image" Target="media/image1075.emf"/><Relationship Id="rId2373" Type="http://schemas.openxmlformats.org/officeDocument/2006/relationships/customXml" Target="ink/ink1115.xml"/><Relationship Id="rId2580" Type="http://schemas.openxmlformats.org/officeDocument/2006/relationships/customXml" Target="ink/ink1216.xml"/><Relationship Id="rId3217" Type="http://schemas.openxmlformats.org/officeDocument/2006/relationships/customXml" Target="ink/ink1508.xml"/><Relationship Id="rId3424" Type="http://schemas.openxmlformats.org/officeDocument/2006/relationships/image" Target="media/image1698.emf"/><Relationship Id="rId3631" Type="http://schemas.openxmlformats.org/officeDocument/2006/relationships/image" Target="media/image1801.emf"/><Relationship Id="rId138" Type="http://schemas.openxmlformats.org/officeDocument/2006/relationships/image" Target="media/image66.emf"/><Relationship Id="rId345" Type="http://schemas.openxmlformats.org/officeDocument/2006/relationships/customXml" Target="ink/ink161.xml"/><Relationship Id="rId552" Type="http://schemas.openxmlformats.org/officeDocument/2006/relationships/image" Target="media/image271.emf"/><Relationship Id="rId1182" Type="http://schemas.openxmlformats.org/officeDocument/2006/relationships/customXml" Target="ink/ink549.xml"/><Relationship Id="rId2026" Type="http://schemas.openxmlformats.org/officeDocument/2006/relationships/image" Target="media/image1005.emf"/><Relationship Id="rId2233" Type="http://schemas.openxmlformats.org/officeDocument/2006/relationships/customXml" Target="ink/ink1049.xml"/><Relationship Id="rId2440" Type="http://schemas.openxmlformats.org/officeDocument/2006/relationships/image" Target="media/image1211.emf"/><Relationship Id="rId205" Type="http://schemas.openxmlformats.org/officeDocument/2006/relationships/customXml" Target="ink/ink96.xml"/><Relationship Id="rId412" Type="http://schemas.openxmlformats.org/officeDocument/2006/relationships/image" Target="media/image201.emf"/><Relationship Id="rId1042" Type="http://schemas.openxmlformats.org/officeDocument/2006/relationships/customXml" Target="ink/ink485.xml"/><Relationship Id="rId2300" Type="http://schemas.openxmlformats.org/officeDocument/2006/relationships/image" Target="media/image1142.emf"/><Relationship Id="rId1999" Type="http://schemas.openxmlformats.org/officeDocument/2006/relationships/customXml" Target="ink/ink934.xml"/><Relationship Id="rId4058" Type="http://schemas.openxmlformats.org/officeDocument/2006/relationships/image" Target="media/image2013.emf"/><Relationship Id="rId1859" Type="http://schemas.openxmlformats.org/officeDocument/2006/relationships/customXml" Target="ink/ink864.xml"/><Relationship Id="rId3074" Type="http://schemas.openxmlformats.org/officeDocument/2006/relationships/oleObject" Target="embeddings/oleObject91.bin"/><Relationship Id="rId4125" Type="http://schemas.openxmlformats.org/officeDocument/2006/relationships/oleObject" Target="embeddings/oleObject171.bin"/><Relationship Id="rId1719" Type="http://schemas.openxmlformats.org/officeDocument/2006/relationships/image" Target="media/image852.emf"/><Relationship Id="rId1926" Type="http://schemas.openxmlformats.org/officeDocument/2006/relationships/image" Target="media/image955.emf"/><Relationship Id="rId3281" Type="http://schemas.openxmlformats.org/officeDocument/2006/relationships/image" Target="media/image1628.emf"/><Relationship Id="rId2090" Type="http://schemas.openxmlformats.org/officeDocument/2006/relationships/image" Target="media/image1037.emf"/><Relationship Id="rId3141" Type="http://schemas.openxmlformats.org/officeDocument/2006/relationships/customXml" Target="ink/ink1480.xml"/><Relationship Id="rId3001" Type="http://schemas.openxmlformats.org/officeDocument/2006/relationships/image" Target="media/image1490.emf"/><Relationship Id="rId3958" Type="http://schemas.openxmlformats.org/officeDocument/2006/relationships/image" Target="media/image1963.emf"/><Relationship Id="rId879" Type="http://schemas.openxmlformats.org/officeDocument/2006/relationships/customXml" Target="ink/ink405.xml"/><Relationship Id="rId2767" Type="http://schemas.openxmlformats.org/officeDocument/2006/relationships/image" Target="media/image1373.emf"/><Relationship Id="rId739" Type="http://schemas.openxmlformats.org/officeDocument/2006/relationships/customXml" Target="ink/ink350.xml"/><Relationship Id="rId1369" Type="http://schemas.openxmlformats.org/officeDocument/2006/relationships/oleObject" Target="embeddings/oleObject64.bin"/><Relationship Id="rId1576" Type="http://schemas.openxmlformats.org/officeDocument/2006/relationships/customXml" Target="ink/ink722.xml"/><Relationship Id="rId2974" Type="http://schemas.openxmlformats.org/officeDocument/2006/relationships/customXml" Target="ink/ink1404.xml"/><Relationship Id="rId3818" Type="http://schemas.openxmlformats.org/officeDocument/2006/relationships/oleObject" Target="embeddings/oleObject166.bin"/><Relationship Id="rId946" Type="http://schemas.openxmlformats.org/officeDocument/2006/relationships/customXml" Target="ink/ink437.xml"/><Relationship Id="rId1229" Type="http://schemas.openxmlformats.org/officeDocument/2006/relationships/oleObject" Target="embeddings/oleObject55.bin"/><Relationship Id="rId1783" Type="http://schemas.openxmlformats.org/officeDocument/2006/relationships/customXml" Target="ink/ink826.xml"/><Relationship Id="rId1990" Type="http://schemas.openxmlformats.org/officeDocument/2006/relationships/image" Target="media/image987.emf"/><Relationship Id="rId2627" Type="http://schemas.openxmlformats.org/officeDocument/2006/relationships/oleObject" Target="embeddings/oleObject78.bin"/><Relationship Id="rId2834" Type="http://schemas.openxmlformats.org/officeDocument/2006/relationships/customXml" Target="ink/ink1339.xml"/><Relationship Id="rId75" Type="http://schemas.openxmlformats.org/officeDocument/2006/relationships/customXml" Target="ink/ink31.xml"/><Relationship Id="rId806" Type="http://schemas.openxmlformats.org/officeDocument/2006/relationships/customXml" Target="ink/ink378.xml"/><Relationship Id="rId1436" Type="http://schemas.openxmlformats.org/officeDocument/2006/relationships/customXml" Target="ink/ink653.xml"/><Relationship Id="rId1643" Type="http://schemas.openxmlformats.org/officeDocument/2006/relationships/image" Target="media/image814.emf"/><Relationship Id="rId1850" Type="http://schemas.openxmlformats.org/officeDocument/2006/relationships/image" Target="media/image917.emf"/><Relationship Id="rId2901" Type="http://schemas.openxmlformats.org/officeDocument/2006/relationships/image" Target="media/image1440.emf"/><Relationship Id="rId1503" Type="http://schemas.openxmlformats.org/officeDocument/2006/relationships/image" Target="media/image744.emf"/><Relationship Id="rId1710" Type="http://schemas.openxmlformats.org/officeDocument/2006/relationships/customXml" Target="ink/ink789.xml"/><Relationship Id="rId3468" Type="http://schemas.openxmlformats.org/officeDocument/2006/relationships/image" Target="media/image1720.emf"/><Relationship Id="rId3675" Type="http://schemas.openxmlformats.org/officeDocument/2006/relationships/customXml" Target="ink/ink1695.xml"/><Relationship Id="rId3882" Type="http://schemas.openxmlformats.org/officeDocument/2006/relationships/image" Target="media/image1925.emf"/><Relationship Id="rId389" Type="http://schemas.openxmlformats.org/officeDocument/2006/relationships/customXml" Target="ink/ink183.xml"/><Relationship Id="rId596" Type="http://schemas.openxmlformats.org/officeDocument/2006/relationships/image" Target="media/image293.wmf"/><Relationship Id="rId2277" Type="http://schemas.openxmlformats.org/officeDocument/2006/relationships/customXml" Target="ink/ink1071.xml"/><Relationship Id="rId2484" Type="http://schemas.openxmlformats.org/officeDocument/2006/relationships/oleObject" Target="embeddings/oleObject76.bin"/><Relationship Id="rId2691" Type="http://schemas.openxmlformats.org/officeDocument/2006/relationships/image" Target="media/image1336.emf"/><Relationship Id="rId3328" Type="http://schemas.openxmlformats.org/officeDocument/2006/relationships/customXml" Target="ink/ink1557.xml"/><Relationship Id="rId3535" Type="http://schemas.openxmlformats.org/officeDocument/2006/relationships/customXml" Target="ink/ink1637.xml"/><Relationship Id="rId3742" Type="http://schemas.openxmlformats.org/officeDocument/2006/relationships/customXml" Target="ink/ink1720.xml"/><Relationship Id="rId249" Type="http://schemas.openxmlformats.org/officeDocument/2006/relationships/customXml" Target="ink/ink117.xml"/><Relationship Id="rId456" Type="http://schemas.openxmlformats.org/officeDocument/2006/relationships/image" Target="media/image223.emf"/><Relationship Id="rId663" Type="http://schemas.openxmlformats.org/officeDocument/2006/relationships/image" Target="media/image326.emf"/><Relationship Id="rId870" Type="http://schemas.openxmlformats.org/officeDocument/2006/relationships/oleObject" Target="embeddings/oleObject30.bin"/><Relationship Id="rId1086" Type="http://schemas.openxmlformats.org/officeDocument/2006/relationships/image" Target="media/image538.wmf"/><Relationship Id="rId1293" Type="http://schemas.openxmlformats.org/officeDocument/2006/relationships/image" Target="media/image639.emf"/><Relationship Id="rId2137" Type="http://schemas.openxmlformats.org/officeDocument/2006/relationships/customXml" Target="ink/ink1001.xml"/><Relationship Id="rId2344" Type="http://schemas.openxmlformats.org/officeDocument/2006/relationships/customXml" Target="ink/ink1100.xml"/><Relationship Id="rId2551" Type="http://schemas.openxmlformats.org/officeDocument/2006/relationships/customXml" Target="ink/ink1202.xml"/><Relationship Id="rId109" Type="http://schemas.openxmlformats.org/officeDocument/2006/relationships/customXml" Target="ink/ink48.xml"/><Relationship Id="rId316" Type="http://schemas.openxmlformats.org/officeDocument/2006/relationships/customXml" Target="ink/ink146.xml"/><Relationship Id="rId523" Type="http://schemas.openxmlformats.org/officeDocument/2006/relationships/customXml" Target="ink/ink250.xml"/><Relationship Id="rId1153" Type="http://schemas.openxmlformats.org/officeDocument/2006/relationships/image" Target="media/image570.emf"/><Relationship Id="rId2204" Type="http://schemas.openxmlformats.org/officeDocument/2006/relationships/image" Target="media/image1094.emf"/><Relationship Id="rId3602" Type="http://schemas.openxmlformats.org/officeDocument/2006/relationships/customXml" Target="ink/ink1665.xml"/><Relationship Id="rId730" Type="http://schemas.openxmlformats.org/officeDocument/2006/relationships/image" Target="media/image360.emf"/><Relationship Id="rId1013" Type="http://schemas.openxmlformats.org/officeDocument/2006/relationships/customXml" Target="ink/ink471.xml"/><Relationship Id="rId1360" Type="http://schemas.openxmlformats.org/officeDocument/2006/relationships/customXml" Target="ink/ink618.xml"/><Relationship Id="rId2411" Type="http://schemas.openxmlformats.org/officeDocument/2006/relationships/customXml" Target="ink/ink1134.xml"/><Relationship Id="rId1220" Type="http://schemas.openxmlformats.org/officeDocument/2006/relationships/oleObject" Target="embeddings/oleObject51.bin"/><Relationship Id="rId3185" Type="http://schemas.openxmlformats.org/officeDocument/2006/relationships/image" Target="media/image1581.wmf"/><Relationship Id="rId3392" Type="http://schemas.openxmlformats.org/officeDocument/2006/relationships/image" Target="media/image1683.wmf"/><Relationship Id="rId4029" Type="http://schemas.openxmlformats.org/officeDocument/2006/relationships/customXml" Target="ink/ink1857.xml"/><Relationship Id="rId3045" Type="http://schemas.openxmlformats.org/officeDocument/2006/relationships/image" Target="media/image1512.emf"/><Relationship Id="rId3252" Type="http://schemas.openxmlformats.org/officeDocument/2006/relationships/customXml" Target="ink/ink1522.xml"/><Relationship Id="rId173" Type="http://schemas.openxmlformats.org/officeDocument/2006/relationships/customXml" Target="ink/ink80.xml"/><Relationship Id="rId380" Type="http://schemas.openxmlformats.org/officeDocument/2006/relationships/image" Target="media/image185.emf"/><Relationship Id="rId2061" Type="http://schemas.openxmlformats.org/officeDocument/2006/relationships/customXml" Target="ink/ink964.xml"/><Relationship Id="rId3112" Type="http://schemas.openxmlformats.org/officeDocument/2006/relationships/image" Target="media/image1545.emf"/><Relationship Id="rId240" Type="http://schemas.openxmlformats.org/officeDocument/2006/relationships/image" Target="media/image117.emf"/><Relationship Id="rId100" Type="http://schemas.openxmlformats.org/officeDocument/2006/relationships/image" Target="media/image47.emf"/><Relationship Id="rId2878" Type="http://schemas.openxmlformats.org/officeDocument/2006/relationships/customXml" Target="ink/ink1361.xml"/><Relationship Id="rId3929" Type="http://schemas.openxmlformats.org/officeDocument/2006/relationships/customXml" Target="ink/ink1807.xml"/><Relationship Id="rId4093" Type="http://schemas.openxmlformats.org/officeDocument/2006/relationships/customXml" Target="ink/ink1889.xml"/><Relationship Id="rId1687" Type="http://schemas.openxmlformats.org/officeDocument/2006/relationships/image" Target="media/image836.emf"/><Relationship Id="rId1894" Type="http://schemas.openxmlformats.org/officeDocument/2006/relationships/image" Target="media/image939.emf"/><Relationship Id="rId2738" Type="http://schemas.openxmlformats.org/officeDocument/2006/relationships/customXml" Target="ink/ink1292.xml"/><Relationship Id="rId2945" Type="http://schemas.openxmlformats.org/officeDocument/2006/relationships/image" Target="media/image1462.emf"/><Relationship Id="rId917" Type="http://schemas.openxmlformats.org/officeDocument/2006/relationships/customXml" Target="ink/ink422.xml"/><Relationship Id="rId1547" Type="http://schemas.openxmlformats.org/officeDocument/2006/relationships/image" Target="media/image766.emf"/><Relationship Id="rId1754" Type="http://schemas.openxmlformats.org/officeDocument/2006/relationships/customXml" Target="ink/ink811.xml"/><Relationship Id="rId1961" Type="http://schemas.openxmlformats.org/officeDocument/2006/relationships/customXml" Target="ink/ink915.xml"/><Relationship Id="rId2805" Type="http://schemas.openxmlformats.org/officeDocument/2006/relationships/image" Target="media/image1392.emf"/><Relationship Id="rId46" Type="http://schemas.openxmlformats.org/officeDocument/2006/relationships/image" Target="media/image20.emf"/><Relationship Id="rId1407" Type="http://schemas.openxmlformats.org/officeDocument/2006/relationships/image" Target="media/image696.emf"/><Relationship Id="rId1614" Type="http://schemas.openxmlformats.org/officeDocument/2006/relationships/customXml" Target="ink/ink741.xml"/><Relationship Id="rId1821" Type="http://schemas.openxmlformats.org/officeDocument/2006/relationships/customXml" Target="ink/ink845.xml"/><Relationship Id="rId4020" Type="http://schemas.openxmlformats.org/officeDocument/2006/relationships/image" Target="media/image1994.emf"/><Relationship Id="rId3579" Type="http://schemas.openxmlformats.org/officeDocument/2006/relationships/oleObject" Target="embeddings/oleObject144.bin"/><Relationship Id="rId3786" Type="http://schemas.openxmlformats.org/officeDocument/2006/relationships/customXml" Target="ink/ink1742.xml"/><Relationship Id="rId2388" Type="http://schemas.openxmlformats.org/officeDocument/2006/relationships/image" Target="media/image1185.emf"/><Relationship Id="rId2595" Type="http://schemas.openxmlformats.org/officeDocument/2006/relationships/image" Target="media/image1288.emf"/><Relationship Id="rId3439" Type="http://schemas.openxmlformats.org/officeDocument/2006/relationships/customXml" Target="ink/ink1600.xml"/><Relationship Id="rId3993" Type="http://schemas.openxmlformats.org/officeDocument/2006/relationships/customXml" Target="ink/ink1839.xml"/><Relationship Id="rId567" Type="http://schemas.openxmlformats.org/officeDocument/2006/relationships/image" Target="media/image279.wmf"/><Relationship Id="rId1197" Type="http://schemas.openxmlformats.org/officeDocument/2006/relationships/image" Target="media/image591.emf"/><Relationship Id="rId2248" Type="http://schemas.openxmlformats.org/officeDocument/2006/relationships/image" Target="media/image1116.emf"/><Relationship Id="rId3646" Type="http://schemas.openxmlformats.org/officeDocument/2006/relationships/customXml" Target="ink/ink1687.xml"/><Relationship Id="rId3853" Type="http://schemas.openxmlformats.org/officeDocument/2006/relationships/customXml" Target="ink/ink1769.xml"/><Relationship Id="rId774" Type="http://schemas.openxmlformats.org/officeDocument/2006/relationships/customXml" Target="ink/ink368.xml"/><Relationship Id="rId981" Type="http://schemas.openxmlformats.org/officeDocument/2006/relationships/image" Target="media/image485.emf"/><Relationship Id="rId1057" Type="http://schemas.openxmlformats.org/officeDocument/2006/relationships/image" Target="media/image523.emf"/><Relationship Id="rId2455" Type="http://schemas.openxmlformats.org/officeDocument/2006/relationships/customXml" Target="ink/ink1156.xml"/><Relationship Id="rId2662" Type="http://schemas.openxmlformats.org/officeDocument/2006/relationships/customXml" Target="ink/ink1256.xml"/><Relationship Id="rId3506" Type="http://schemas.openxmlformats.org/officeDocument/2006/relationships/image" Target="media/image1739.emf"/><Relationship Id="rId3713" Type="http://schemas.openxmlformats.org/officeDocument/2006/relationships/image" Target="media/image1842.wmf"/><Relationship Id="rId3920" Type="http://schemas.openxmlformats.org/officeDocument/2006/relationships/image" Target="media/image1944.emf"/><Relationship Id="rId427" Type="http://schemas.openxmlformats.org/officeDocument/2006/relationships/customXml" Target="ink/ink202.xml"/><Relationship Id="rId634" Type="http://schemas.openxmlformats.org/officeDocument/2006/relationships/customXml" Target="ink/ink298.xml"/><Relationship Id="rId841" Type="http://schemas.openxmlformats.org/officeDocument/2006/relationships/customXml" Target="ink/ink395.xml"/><Relationship Id="rId1264" Type="http://schemas.openxmlformats.org/officeDocument/2006/relationships/customXml" Target="ink/ink573.xml"/><Relationship Id="rId1471" Type="http://schemas.openxmlformats.org/officeDocument/2006/relationships/image" Target="media/image728.emf"/><Relationship Id="rId2108" Type="http://schemas.openxmlformats.org/officeDocument/2006/relationships/image" Target="media/image1046.emf"/><Relationship Id="rId2315" Type="http://schemas.openxmlformats.org/officeDocument/2006/relationships/customXml" Target="ink/ink1090.xml"/><Relationship Id="rId2522" Type="http://schemas.openxmlformats.org/officeDocument/2006/relationships/customXml" Target="ink/ink1187.xml"/><Relationship Id="rId701" Type="http://schemas.openxmlformats.org/officeDocument/2006/relationships/customXml" Target="ink/ink331.xml"/><Relationship Id="rId1124" Type="http://schemas.openxmlformats.org/officeDocument/2006/relationships/customXml" Target="ink/ink517.xml"/><Relationship Id="rId1331" Type="http://schemas.openxmlformats.org/officeDocument/2006/relationships/oleObject" Target="embeddings/oleObject62.bin"/><Relationship Id="rId3089" Type="http://schemas.openxmlformats.org/officeDocument/2006/relationships/customXml" Target="ink/ink1456.xml"/><Relationship Id="rId3296" Type="http://schemas.openxmlformats.org/officeDocument/2006/relationships/customXml" Target="ink/ink1543.xml"/><Relationship Id="rId3156" Type="http://schemas.openxmlformats.org/officeDocument/2006/relationships/image" Target="media/image1567.emf"/><Relationship Id="rId3363" Type="http://schemas.openxmlformats.org/officeDocument/2006/relationships/image" Target="media/image1669.emf"/><Relationship Id="rId284" Type="http://schemas.openxmlformats.org/officeDocument/2006/relationships/image" Target="media/image139.emf"/><Relationship Id="rId491" Type="http://schemas.openxmlformats.org/officeDocument/2006/relationships/customXml" Target="ink/ink234.xml"/><Relationship Id="rId2172" Type="http://schemas.openxmlformats.org/officeDocument/2006/relationships/image" Target="media/image1078.emf"/><Relationship Id="rId3016" Type="http://schemas.openxmlformats.org/officeDocument/2006/relationships/customXml" Target="ink/ink1425.xml"/><Relationship Id="rId3223" Type="http://schemas.openxmlformats.org/officeDocument/2006/relationships/image" Target="media/image1600.wmf"/><Relationship Id="rId3570" Type="http://schemas.openxmlformats.org/officeDocument/2006/relationships/image" Target="media/image1771.wmf"/><Relationship Id="rId144" Type="http://schemas.openxmlformats.org/officeDocument/2006/relationships/image" Target="media/image69.emf"/><Relationship Id="rId3430" Type="http://schemas.openxmlformats.org/officeDocument/2006/relationships/image" Target="media/image1701.emf"/><Relationship Id="rId351" Type="http://schemas.openxmlformats.org/officeDocument/2006/relationships/customXml" Target="ink/ink164.xml"/><Relationship Id="rId2032" Type="http://schemas.openxmlformats.org/officeDocument/2006/relationships/image" Target="media/image1008.emf"/><Relationship Id="rId2989" Type="http://schemas.openxmlformats.org/officeDocument/2006/relationships/image" Target="media/image1484.emf"/><Relationship Id="rId211" Type="http://schemas.openxmlformats.org/officeDocument/2006/relationships/customXml" Target="ink/ink99.xml"/><Relationship Id="rId1798" Type="http://schemas.openxmlformats.org/officeDocument/2006/relationships/image" Target="media/image891.emf"/><Relationship Id="rId2849" Type="http://schemas.openxmlformats.org/officeDocument/2006/relationships/image" Target="media/image1414.emf"/><Relationship Id="rId1658" Type="http://schemas.openxmlformats.org/officeDocument/2006/relationships/customXml" Target="ink/ink763.xml"/><Relationship Id="rId1865" Type="http://schemas.openxmlformats.org/officeDocument/2006/relationships/customXml" Target="ink/ink867.xml"/><Relationship Id="rId2709" Type="http://schemas.openxmlformats.org/officeDocument/2006/relationships/customXml" Target="ink/ink1278.xml"/><Relationship Id="rId4064" Type="http://schemas.openxmlformats.org/officeDocument/2006/relationships/image" Target="media/image2016.emf"/><Relationship Id="rId1518" Type="http://schemas.openxmlformats.org/officeDocument/2006/relationships/customXml" Target="ink/ink693.xml"/><Relationship Id="rId2916" Type="http://schemas.openxmlformats.org/officeDocument/2006/relationships/customXml" Target="ink/ink1376.xml"/><Relationship Id="rId3080" Type="http://schemas.openxmlformats.org/officeDocument/2006/relationships/image" Target="media/image1529.emf"/><Relationship Id="rId4131" Type="http://schemas.openxmlformats.org/officeDocument/2006/relationships/image" Target="media/image2049.emf"/><Relationship Id="rId1725" Type="http://schemas.openxmlformats.org/officeDocument/2006/relationships/image" Target="media/image855.emf"/><Relationship Id="rId1932" Type="http://schemas.openxmlformats.org/officeDocument/2006/relationships/image" Target="media/image958.emf"/><Relationship Id="rId17" Type="http://schemas.openxmlformats.org/officeDocument/2006/relationships/customXml" Target="ink/ink2.xml"/><Relationship Id="rId3897" Type="http://schemas.openxmlformats.org/officeDocument/2006/relationships/customXml" Target="ink/ink1791.xml"/><Relationship Id="rId2499" Type="http://schemas.openxmlformats.org/officeDocument/2006/relationships/image" Target="media/image1240.emf"/><Relationship Id="rId3757" Type="http://schemas.openxmlformats.org/officeDocument/2006/relationships/image" Target="media/image1863.emf"/><Relationship Id="rId3964" Type="http://schemas.openxmlformats.org/officeDocument/2006/relationships/image" Target="media/image1966.emf"/><Relationship Id="rId1" Type="http://schemas.openxmlformats.org/officeDocument/2006/relationships/customXml" Target="../customXml/item1.xml"/><Relationship Id="rId678" Type="http://schemas.openxmlformats.org/officeDocument/2006/relationships/customXml" Target="ink/ink320.xml"/><Relationship Id="rId885" Type="http://schemas.openxmlformats.org/officeDocument/2006/relationships/customXml" Target="ink/ink408.xml"/><Relationship Id="rId2359" Type="http://schemas.openxmlformats.org/officeDocument/2006/relationships/customXml" Target="ink/ink1108.xml"/><Relationship Id="rId2566" Type="http://schemas.openxmlformats.org/officeDocument/2006/relationships/customXml" Target="ink/ink1209.xml"/><Relationship Id="rId2773" Type="http://schemas.openxmlformats.org/officeDocument/2006/relationships/image" Target="media/image1376.emf"/><Relationship Id="rId2980" Type="http://schemas.openxmlformats.org/officeDocument/2006/relationships/customXml" Target="ink/ink1407.xml"/><Relationship Id="rId3617" Type="http://schemas.openxmlformats.org/officeDocument/2006/relationships/image" Target="media/image1794.emf"/><Relationship Id="rId3824" Type="http://schemas.openxmlformats.org/officeDocument/2006/relationships/image" Target="media/image1896.emf"/><Relationship Id="rId538" Type="http://schemas.openxmlformats.org/officeDocument/2006/relationships/image" Target="media/image264.emf"/><Relationship Id="rId745" Type="http://schemas.openxmlformats.org/officeDocument/2006/relationships/customXml" Target="ink/ink353.xml"/><Relationship Id="rId952" Type="http://schemas.openxmlformats.org/officeDocument/2006/relationships/customXml" Target="ink/ink440.xml"/><Relationship Id="rId1168" Type="http://schemas.openxmlformats.org/officeDocument/2006/relationships/image" Target="media/image577.emf"/><Relationship Id="rId1375" Type="http://schemas.openxmlformats.org/officeDocument/2006/relationships/image" Target="media/image680.emf"/><Relationship Id="rId1582" Type="http://schemas.openxmlformats.org/officeDocument/2006/relationships/customXml" Target="ink/ink725.xml"/><Relationship Id="rId2219" Type="http://schemas.openxmlformats.org/officeDocument/2006/relationships/customXml" Target="ink/ink1042.xml"/><Relationship Id="rId2426" Type="http://schemas.openxmlformats.org/officeDocument/2006/relationships/image" Target="media/image1204.emf"/><Relationship Id="rId2633" Type="http://schemas.openxmlformats.org/officeDocument/2006/relationships/image" Target="media/image1307.emf"/><Relationship Id="rId81" Type="http://schemas.openxmlformats.org/officeDocument/2006/relationships/customXml" Target="ink/ink34.xml"/><Relationship Id="rId605" Type="http://schemas.openxmlformats.org/officeDocument/2006/relationships/image" Target="media/image297.emf"/><Relationship Id="rId812" Type="http://schemas.openxmlformats.org/officeDocument/2006/relationships/customXml" Target="ink/ink381.xml"/><Relationship Id="rId1028" Type="http://schemas.openxmlformats.org/officeDocument/2006/relationships/customXml" Target="ink/ink478.xml"/><Relationship Id="rId1235" Type="http://schemas.openxmlformats.org/officeDocument/2006/relationships/image" Target="media/image610.emf"/><Relationship Id="rId1442" Type="http://schemas.openxmlformats.org/officeDocument/2006/relationships/customXml" Target="ink/ink656.xml"/><Relationship Id="rId2840" Type="http://schemas.openxmlformats.org/officeDocument/2006/relationships/customXml" Target="ink/ink1342.xml"/><Relationship Id="rId1302" Type="http://schemas.openxmlformats.org/officeDocument/2006/relationships/customXml" Target="ink/ink592.xml"/><Relationship Id="rId2700" Type="http://schemas.openxmlformats.org/officeDocument/2006/relationships/image" Target="media/image1340.emf"/><Relationship Id="rId3267" Type="http://schemas.openxmlformats.org/officeDocument/2006/relationships/image" Target="media/image1621.emf"/><Relationship Id="rId188" Type="http://schemas.openxmlformats.org/officeDocument/2006/relationships/image" Target="media/image91.emf"/><Relationship Id="rId395" Type="http://schemas.openxmlformats.org/officeDocument/2006/relationships/customXml" Target="ink/ink186.xml"/><Relationship Id="rId2076" Type="http://schemas.openxmlformats.org/officeDocument/2006/relationships/oleObject" Target="embeddings/oleObject69.bin"/><Relationship Id="rId3474" Type="http://schemas.openxmlformats.org/officeDocument/2006/relationships/oleObject" Target="embeddings/oleObject135.bin"/><Relationship Id="rId3681" Type="http://schemas.openxmlformats.org/officeDocument/2006/relationships/customXml" Target="ink/ink1698.xml"/><Relationship Id="rId2283" Type="http://schemas.openxmlformats.org/officeDocument/2006/relationships/customXml" Target="ink/ink1074.xml"/><Relationship Id="rId2490" Type="http://schemas.openxmlformats.org/officeDocument/2006/relationships/image" Target="media/image1236.emf"/><Relationship Id="rId3127" Type="http://schemas.openxmlformats.org/officeDocument/2006/relationships/customXml" Target="ink/ink1473.xml"/><Relationship Id="rId3334" Type="http://schemas.openxmlformats.org/officeDocument/2006/relationships/customXml" Target="ink/ink1560.xml"/><Relationship Id="rId3541" Type="http://schemas.openxmlformats.org/officeDocument/2006/relationships/customXml" Target="ink/ink1640.xml"/><Relationship Id="rId255" Type="http://schemas.openxmlformats.org/officeDocument/2006/relationships/customXml" Target="ink/ink120.xml"/><Relationship Id="rId462" Type="http://schemas.openxmlformats.org/officeDocument/2006/relationships/image" Target="media/image226.emf"/><Relationship Id="rId1092" Type="http://schemas.openxmlformats.org/officeDocument/2006/relationships/customXml" Target="ink/ink506.xml"/><Relationship Id="rId2143" Type="http://schemas.openxmlformats.org/officeDocument/2006/relationships/customXml" Target="ink/ink1004.xml"/><Relationship Id="rId2350" Type="http://schemas.openxmlformats.org/officeDocument/2006/relationships/image" Target="media/image1166.emf"/><Relationship Id="rId3401" Type="http://schemas.openxmlformats.org/officeDocument/2006/relationships/customXml" Target="ink/ink1583.xml"/><Relationship Id="rId115" Type="http://schemas.openxmlformats.org/officeDocument/2006/relationships/customXml" Target="ink/ink51.xml"/><Relationship Id="rId322" Type="http://schemas.openxmlformats.org/officeDocument/2006/relationships/customXml" Target="ink/ink149.xml"/><Relationship Id="rId2003" Type="http://schemas.openxmlformats.org/officeDocument/2006/relationships/customXml" Target="ink/ink936.xml"/><Relationship Id="rId2210" Type="http://schemas.openxmlformats.org/officeDocument/2006/relationships/image" Target="media/image1097.emf"/><Relationship Id="rId1769" Type="http://schemas.openxmlformats.org/officeDocument/2006/relationships/customXml" Target="ink/ink819.xml"/><Relationship Id="rId1976" Type="http://schemas.openxmlformats.org/officeDocument/2006/relationships/image" Target="media/image980.emf"/><Relationship Id="rId3191" Type="http://schemas.openxmlformats.org/officeDocument/2006/relationships/customXml" Target="ink/ink1497.xml"/><Relationship Id="rId4035" Type="http://schemas.openxmlformats.org/officeDocument/2006/relationships/customXml" Target="ink/ink1860.xml"/><Relationship Id="rId1629" Type="http://schemas.openxmlformats.org/officeDocument/2006/relationships/image" Target="media/image807.emf"/><Relationship Id="rId1836" Type="http://schemas.openxmlformats.org/officeDocument/2006/relationships/image" Target="media/image910.emf"/><Relationship Id="rId1903" Type="http://schemas.openxmlformats.org/officeDocument/2006/relationships/customXml" Target="ink/ink886.xml"/><Relationship Id="rId3051" Type="http://schemas.openxmlformats.org/officeDocument/2006/relationships/image" Target="media/image1515.emf"/><Relationship Id="rId4102" Type="http://schemas.openxmlformats.org/officeDocument/2006/relationships/image" Target="media/image2035.emf"/><Relationship Id="rId3868" Type="http://schemas.openxmlformats.org/officeDocument/2006/relationships/image" Target="media/image1918.emf"/><Relationship Id="rId789" Type="http://schemas.openxmlformats.org/officeDocument/2006/relationships/customXml" Target="ink/ink375.xml"/><Relationship Id="rId996" Type="http://schemas.openxmlformats.org/officeDocument/2006/relationships/image" Target="media/image492.emf"/><Relationship Id="rId2677" Type="http://schemas.openxmlformats.org/officeDocument/2006/relationships/image" Target="media/image1329.emf"/><Relationship Id="rId2884" Type="http://schemas.openxmlformats.org/officeDocument/2006/relationships/customXml" Target="ink/ink1363.xml"/><Relationship Id="rId3728" Type="http://schemas.openxmlformats.org/officeDocument/2006/relationships/image" Target="media/image1849.emf"/><Relationship Id="rId649" Type="http://schemas.openxmlformats.org/officeDocument/2006/relationships/image" Target="media/image319.emf"/><Relationship Id="rId856" Type="http://schemas.openxmlformats.org/officeDocument/2006/relationships/image" Target="media/image424.wmf"/><Relationship Id="rId1279" Type="http://schemas.openxmlformats.org/officeDocument/2006/relationships/image" Target="media/image632.emf"/><Relationship Id="rId1486" Type="http://schemas.openxmlformats.org/officeDocument/2006/relationships/customXml" Target="ink/ink678.xml"/><Relationship Id="rId2537" Type="http://schemas.openxmlformats.org/officeDocument/2006/relationships/image" Target="media/image1259.emf"/><Relationship Id="rId3935" Type="http://schemas.openxmlformats.org/officeDocument/2006/relationships/customXml" Target="ink/ink1810.xml"/><Relationship Id="rId509" Type="http://schemas.openxmlformats.org/officeDocument/2006/relationships/customXml" Target="ink/ink243.xml"/><Relationship Id="rId1139" Type="http://schemas.openxmlformats.org/officeDocument/2006/relationships/image" Target="media/image563.emf"/><Relationship Id="rId1346" Type="http://schemas.openxmlformats.org/officeDocument/2006/relationships/customXml" Target="ink/ink611.xml"/><Relationship Id="rId1693" Type="http://schemas.openxmlformats.org/officeDocument/2006/relationships/image" Target="media/image839.emf"/><Relationship Id="rId2744" Type="http://schemas.openxmlformats.org/officeDocument/2006/relationships/customXml" Target="ink/ink1295.xml"/><Relationship Id="rId2951" Type="http://schemas.openxmlformats.org/officeDocument/2006/relationships/image" Target="media/image1465.emf"/><Relationship Id="rId716" Type="http://schemas.openxmlformats.org/officeDocument/2006/relationships/image" Target="media/image353.emf"/><Relationship Id="rId923" Type="http://schemas.openxmlformats.org/officeDocument/2006/relationships/customXml" Target="ink/ink425.xml"/><Relationship Id="rId1553" Type="http://schemas.openxmlformats.org/officeDocument/2006/relationships/image" Target="media/image769.emf"/><Relationship Id="rId1760" Type="http://schemas.openxmlformats.org/officeDocument/2006/relationships/customXml" Target="ink/ink814.xml"/><Relationship Id="rId2604" Type="http://schemas.openxmlformats.org/officeDocument/2006/relationships/customXml" Target="ink/ink1228.xml"/><Relationship Id="rId2811" Type="http://schemas.openxmlformats.org/officeDocument/2006/relationships/image" Target="media/image1395.emf"/><Relationship Id="rId52" Type="http://schemas.openxmlformats.org/officeDocument/2006/relationships/image" Target="media/image23.emf"/><Relationship Id="rId1206" Type="http://schemas.openxmlformats.org/officeDocument/2006/relationships/image" Target="media/image596.wmf"/><Relationship Id="rId1413" Type="http://schemas.openxmlformats.org/officeDocument/2006/relationships/image" Target="media/image699.emf"/><Relationship Id="rId1620" Type="http://schemas.openxmlformats.org/officeDocument/2006/relationships/customXml" Target="ink/ink744.xml"/><Relationship Id="rId3378" Type="http://schemas.openxmlformats.org/officeDocument/2006/relationships/image" Target="media/image1676.wmf"/><Relationship Id="rId3585" Type="http://schemas.openxmlformats.org/officeDocument/2006/relationships/image" Target="media/image1778.emf"/><Relationship Id="rId3792" Type="http://schemas.openxmlformats.org/officeDocument/2006/relationships/image" Target="media/image1881.wmf"/><Relationship Id="rId299" Type="http://schemas.openxmlformats.org/officeDocument/2006/relationships/customXml" Target="ink/ink142.xml"/><Relationship Id="rId2187" Type="http://schemas.openxmlformats.org/officeDocument/2006/relationships/customXml" Target="ink/ink1026.xml"/><Relationship Id="rId2394" Type="http://schemas.openxmlformats.org/officeDocument/2006/relationships/image" Target="media/image1188.emf"/><Relationship Id="rId3238" Type="http://schemas.openxmlformats.org/officeDocument/2006/relationships/image" Target="media/image1607.emf"/><Relationship Id="rId3445" Type="http://schemas.openxmlformats.org/officeDocument/2006/relationships/customXml" Target="ink/ink1603.xml"/><Relationship Id="rId3652" Type="http://schemas.openxmlformats.org/officeDocument/2006/relationships/image" Target="media/image1812.wmf"/><Relationship Id="rId159" Type="http://schemas.openxmlformats.org/officeDocument/2006/relationships/customXml" Target="ink/ink73.xml"/><Relationship Id="rId366" Type="http://schemas.openxmlformats.org/officeDocument/2006/relationships/image" Target="media/image178.emf"/><Relationship Id="rId573" Type="http://schemas.openxmlformats.org/officeDocument/2006/relationships/customXml" Target="ink/ink270.xml"/><Relationship Id="rId780" Type="http://schemas.openxmlformats.org/officeDocument/2006/relationships/customXml" Target="ink/ink371.xml"/><Relationship Id="rId2047" Type="http://schemas.openxmlformats.org/officeDocument/2006/relationships/customXml" Target="ink/ink957.xml"/><Relationship Id="rId2254" Type="http://schemas.openxmlformats.org/officeDocument/2006/relationships/image" Target="media/image1119.emf"/><Relationship Id="rId2461" Type="http://schemas.openxmlformats.org/officeDocument/2006/relationships/customXml" Target="ink/ink1159.xml"/><Relationship Id="rId3305" Type="http://schemas.openxmlformats.org/officeDocument/2006/relationships/image" Target="media/image1640.emf"/><Relationship Id="rId3512" Type="http://schemas.openxmlformats.org/officeDocument/2006/relationships/image" Target="media/image1742.emf"/><Relationship Id="rId226" Type="http://schemas.openxmlformats.org/officeDocument/2006/relationships/image" Target="media/image110.emf"/><Relationship Id="rId433" Type="http://schemas.openxmlformats.org/officeDocument/2006/relationships/customXml" Target="ink/ink205.xml"/><Relationship Id="rId1063" Type="http://schemas.openxmlformats.org/officeDocument/2006/relationships/image" Target="media/image526.emf"/><Relationship Id="rId1270" Type="http://schemas.openxmlformats.org/officeDocument/2006/relationships/customXml" Target="ink/ink576.xml"/><Relationship Id="rId2114" Type="http://schemas.openxmlformats.org/officeDocument/2006/relationships/image" Target="media/image1049.emf"/><Relationship Id="rId640" Type="http://schemas.openxmlformats.org/officeDocument/2006/relationships/customXml" Target="ink/ink301.xml"/><Relationship Id="rId2321" Type="http://schemas.openxmlformats.org/officeDocument/2006/relationships/customXml" Target="ink/ink1091.xml"/><Relationship Id="rId4079" Type="http://schemas.openxmlformats.org/officeDocument/2006/relationships/customXml" Target="ink/ink1882.xml"/><Relationship Id="rId500" Type="http://schemas.openxmlformats.org/officeDocument/2006/relationships/image" Target="media/image245.emf"/><Relationship Id="rId1130" Type="http://schemas.openxmlformats.org/officeDocument/2006/relationships/customXml" Target="ink/ink520.xml"/><Relationship Id="rId1947" Type="http://schemas.openxmlformats.org/officeDocument/2006/relationships/customXml" Target="ink/ink908.xml"/><Relationship Id="rId3095" Type="http://schemas.openxmlformats.org/officeDocument/2006/relationships/customXml" Target="ink/ink1459.xml"/><Relationship Id="rId4146" Type="http://schemas.openxmlformats.org/officeDocument/2006/relationships/image" Target="media/image2057.wmf"/><Relationship Id="rId1807" Type="http://schemas.openxmlformats.org/officeDocument/2006/relationships/customXml" Target="ink/ink838.xml"/><Relationship Id="rId3162" Type="http://schemas.openxmlformats.org/officeDocument/2006/relationships/image" Target="media/image1570.emf"/><Relationship Id="rId4006" Type="http://schemas.openxmlformats.org/officeDocument/2006/relationships/image" Target="media/image1987.emf"/><Relationship Id="rId290" Type="http://schemas.openxmlformats.org/officeDocument/2006/relationships/image" Target="media/image142.emf"/><Relationship Id="rId3022" Type="http://schemas.openxmlformats.org/officeDocument/2006/relationships/customXml" Target="ink/ink1428.xml"/><Relationship Id="rId150" Type="http://schemas.openxmlformats.org/officeDocument/2006/relationships/image" Target="media/image72.emf"/><Relationship Id="rId3979" Type="http://schemas.openxmlformats.org/officeDocument/2006/relationships/customXml" Target="ink/ink1832.xml"/><Relationship Id="rId2788" Type="http://schemas.openxmlformats.org/officeDocument/2006/relationships/customXml" Target="ink/ink1317.xml"/><Relationship Id="rId2995" Type="http://schemas.openxmlformats.org/officeDocument/2006/relationships/image" Target="media/image1487.emf"/><Relationship Id="rId3839" Type="http://schemas.openxmlformats.org/officeDocument/2006/relationships/customXml" Target="ink/ink1762.xml"/><Relationship Id="rId967" Type="http://schemas.openxmlformats.org/officeDocument/2006/relationships/image" Target="media/image478.emf"/><Relationship Id="rId1597" Type="http://schemas.openxmlformats.org/officeDocument/2006/relationships/image" Target="media/image791.emf"/><Relationship Id="rId2648" Type="http://schemas.openxmlformats.org/officeDocument/2006/relationships/customXml" Target="ink/ink1249.xml"/><Relationship Id="rId2855" Type="http://schemas.openxmlformats.org/officeDocument/2006/relationships/image" Target="media/image1417.emf"/><Relationship Id="rId3906" Type="http://schemas.openxmlformats.org/officeDocument/2006/relationships/image" Target="media/image1937.emf"/><Relationship Id="rId96" Type="http://schemas.openxmlformats.org/officeDocument/2006/relationships/image" Target="media/image45.emf"/><Relationship Id="rId827" Type="http://schemas.openxmlformats.org/officeDocument/2006/relationships/image" Target="media/image409.emf"/><Relationship Id="rId1457" Type="http://schemas.openxmlformats.org/officeDocument/2006/relationships/image" Target="media/image721.emf"/><Relationship Id="rId1664" Type="http://schemas.openxmlformats.org/officeDocument/2006/relationships/customXml" Target="ink/ink766.xml"/><Relationship Id="rId1871" Type="http://schemas.openxmlformats.org/officeDocument/2006/relationships/customXml" Target="ink/ink870.xml"/><Relationship Id="rId2508" Type="http://schemas.openxmlformats.org/officeDocument/2006/relationships/customXml" Target="ink/ink1180.xml"/><Relationship Id="rId2715" Type="http://schemas.openxmlformats.org/officeDocument/2006/relationships/customXml" Target="ink/ink1281.xml"/><Relationship Id="rId2922" Type="http://schemas.openxmlformats.org/officeDocument/2006/relationships/customXml" Target="ink/ink1379.xml"/><Relationship Id="rId4070" Type="http://schemas.openxmlformats.org/officeDocument/2006/relationships/image" Target="media/image2019.emf"/><Relationship Id="rId1317" Type="http://schemas.openxmlformats.org/officeDocument/2006/relationships/image" Target="media/image651.emf"/><Relationship Id="rId1524" Type="http://schemas.openxmlformats.org/officeDocument/2006/relationships/customXml" Target="ink/ink696.xml"/><Relationship Id="rId1731" Type="http://schemas.openxmlformats.org/officeDocument/2006/relationships/image" Target="media/image858.emf"/><Relationship Id="rId23" Type="http://schemas.openxmlformats.org/officeDocument/2006/relationships/customXml" Target="ink/ink5.xml"/><Relationship Id="rId3489" Type="http://schemas.openxmlformats.org/officeDocument/2006/relationships/customXml" Target="ink/ink1614.xml"/><Relationship Id="rId3696" Type="http://schemas.openxmlformats.org/officeDocument/2006/relationships/image" Target="media/image1833.emf"/><Relationship Id="rId2298" Type="http://schemas.openxmlformats.org/officeDocument/2006/relationships/image" Target="media/image1141.emf"/><Relationship Id="rId3349" Type="http://schemas.openxmlformats.org/officeDocument/2006/relationships/image" Target="media/image1662.emf"/><Relationship Id="rId3556" Type="http://schemas.openxmlformats.org/officeDocument/2006/relationships/image" Target="media/image1764.emf"/><Relationship Id="rId477" Type="http://schemas.openxmlformats.org/officeDocument/2006/relationships/customXml" Target="ink/ink227.xml"/><Relationship Id="rId684" Type="http://schemas.openxmlformats.org/officeDocument/2006/relationships/customXml" Target="ink/ink323.xml"/><Relationship Id="rId2158" Type="http://schemas.openxmlformats.org/officeDocument/2006/relationships/image" Target="media/image1071.emf"/><Relationship Id="rId2365" Type="http://schemas.openxmlformats.org/officeDocument/2006/relationships/customXml" Target="ink/ink1111.xml"/><Relationship Id="rId3209" Type="http://schemas.openxmlformats.org/officeDocument/2006/relationships/customXml" Target="ink/ink1504.xml"/><Relationship Id="rId3763" Type="http://schemas.openxmlformats.org/officeDocument/2006/relationships/image" Target="media/image1866.emf"/><Relationship Id="rId3970" Type="http://schemas.openxmlformats.org/officeDocument/2006/relationships/image" Target="media/image1969.emf"/><Relationship Id="rId337" Type="http://schemas.openxmlformats.org/officeDocument/2006/relationships/customXml" Target="ink/ink158.xml"/><Relationship Id="rId891" Type="http://schemas.openxmlformats.org/officeDocument/2006/relationships/customXml" Target="ink/ink410.xml"/><Relationship Id="rId2018" Type="http://schemas.openxmlformats.org/officeDocument/2006/relationships/image" Target="media/image1001.emf"/><Relationship Id="rId2572" Type="http://schemas.openxmlformats.org/officeDocument/2006/relationships/customXml" Target="ink/ink1212.xml"/><Relationship Id="rId3416" Type="http://schemas.openxmlformats.org/officeDocument/2006/relationships/image" Target="media/image1694.emf"/><Relationship Id="rId3623" Type="http://schemas.openxmlformats.org/officeDocument/2006/relationships/image" Target="media/image1797.emf"/><Relationship Id="rId3830" Type="http://schemas.openxmlformats.org/officeDocument/2006/relationships/image" Target="media/image1899.emf"/><Relationship Id="rId544" Type="http://schemas.openxmlformats.org/officeDocument/2006/relationships/image" Target="media/image267.emf"/><Relationship Id="rId751" Type="http://schemas.openxmlformats.org/officeDocument/2006/relationships/image" Target="media/image370.emf"/><Relationship Id="rId1174" Type="http://schemas.openxmlformats.org/officeDocument/2006/relationships/customXml" Target="ink/ink544.xml"/><Relationship Id="rId1381" Type="http://schemas.openxmlformats.org/officeDocument/2006/relationships/image" Target="media/image683.emf"/><Relationship Id="rId2225" Type="http://schemas.openxmlformats.org/officeDocument/2006/relationships/customXml" Target="ink/ink1045.xml"/><Relationship Id="rId2432" Type="http://schemas.openxmlformats.org/officeDocument/2006/relationships/image" Target="media/image1207.emf"/><Relationship Id="rId404" Type="http://schemas.openxmlformats.org/officeDocument/2006/relationships/image" Target="media/image197.emf"/><Relationship Id="rId611" Type="http://schemas.openxmlformats.org/officeDocument/2006/relationships/image" Target="media/image300.emf"/><Relationship Id="rId1034" Type="http://schemas.openxmlformats.org/officeDocument/2006/relationships/customXml" Target="ink/ink481.xml"/><Relationship Id="rId1241" Type="http://schemas.openxmlformats.org/officeDocument/2006/relationships/oleObject" Target="embeddings/oleObject57.bin"/><Relationship Id="rId1101" Type="http://schemas.openxmlformats.org/officeDocument/2006/relationships/image" Target="media/image545.emf"/><Relationship Id="rId3066" Type="http://schemas.openxmlformats.org/officeDocument/2006/relationships/image" Target="media/image1522.emf"/><Relationship Id="rId3273" Type="http://schemas.openxmlformats.org/officeDocument/2006/relationships/image" Target="media/image1624.emf"/><Relationship Id="rId3480" Type="http://schemas.openxmlformats.org/officeDocument/2006/relationships/oleObject" Target="embeddings/oleObject138.bin"/><Relationship Id="rId4117" Type="http://schemas.openxmlformats.org/officeDocument/2006/relationships/customXml" Target="ink/ink1901.xml"/><Relationship Id="rId194" Type="http://schemas.openxmlformats.org/officeDocument/2006/relationships/image" Target="media/image94.emf"/><Relationship Id="rId1918" Type="http://schemas.openxmlformats.org/officeDocument/2006/relationships/image" Target="media/image951.emf"/><Relationship Id="rId2082" Type="http://schemas.openxmlformats.org/officeDocument/2006/relationships/image" Target="media/image1033.emf"/><Relationship Id="rId3133" Type="http://schemas.openxmlformats.org/officeDocument/2006/relationships/customXml" Target="ink/ink1476.xml"/><Relationship Id="rId261" Type="http://schemas.openxmlformats.org/officeDocument/2006/relationships/customXml" Target="ink/ink123.xml"/><Relationship Id="rId3340" Type="http://schemas.openxmlformats.org/officeDocument/2006/relationships/customXml" Target="ink/ink1563.xml"/><Relationship Id="rId2899" Type="http://schemas.openxmlformats.org/officeDocument/2006/relationships/oleObject" Target="embeddings/oleObject84.bin"/><Relationship Id="rId3200" Type="http://schemas.openxmlformats.org/officeDocument/2006/relationships/image" Target="media/image1588.emf"/><Relationship Id="rId121" Type="http://schemas.openxmlformats.org/officeDocument/2006/relationships/customXml" Target="ink/ink54.xml"/><Relationship Id="rId2759" Type="http://schemas.openxmlformats.org/officeDocument/2006/relationships/image" Target="media/image1369.emf"/><Relationship Id="rId2966" Type="http://schemas.openxmlformats.org/officeDocument/2006/relationships/customXml" Target="ink/ink1400.xml"/><Relationship Id="rId938" Type="http://schemas.openxmlformats.org/officeDocument/2006/relationships/image" Target="media/image464.emf"/><Relationship Id="rId1568" Type="http://schemas.openxmlformats.org/officeDocument/2006/relationships/customXml" Target="ink/ink718.xml"/><Relationship Id="rId1775" Type="http://schemas.openxmlformats.org/officeDocument/2006/relationships/customXml" Target="ink/ink822.xml"/><Relationship Id="rId2619" Type="http://schemas.openxmlformats.org/officeDocument/2006/relationships/image" Target="media/image1300.emf"/><Relationship Id="rId2826" Type="http://schemas.openxmlformats.org/officeDocument/2006/relationships/customXml" Target="ink/ink1335.xml"/><Relationship Id="rId67" Type="http://schemas.openxmlformats.org/officeDocument/2006/relationships/customXml" Target="ink/ink27.xml"/><Relationship Id="rId1428" Type="http://schemas.openxmlformats.org/officeDocument/2006/relationships/customXml" Target="ink/ink650.xml"/><Relationship Id="rId1635" Type="http://schemas.openxmlformats.org/officeDocument/2006/relationships/image" Target="media/image810.emf"/><Relationship Id="rId1982" Type="http://schemas.openxmlformats.org/officeDocument/2006/relationships/image" Target="media/image983.emf"/><Relationship Id="rId4041" Type="http://schemas.openxmlformats.org/officeDocument/2006/relationships/customXml" Target="ink/ink1863.xml"/><Relationship Id="rId1842" Type="http://schemas.openxmlformats.org/officeDocument/2006/relationships/image" Target="media/image913.emf"/><Relationship Id="rId1702" Type="http://schemas.openxmlformats.org/officeDocument/2006/relationships/customXml" Target="ink/ink785.xml"/><Relationship Id="rId3667" Type="http://schemas.openxmlformats.org/officeDocument/2006/relationships/image" Target="media/image1819.emf"/><Relationship Id="rId3874" Type="http://schemas.openxmlformats.org/officeDocument/2006/relationships/image" Target="media/image1921.emf"/><Relationship Id="rId588" Type="http://schemas.openxmlformats.org/officeDocument/2006/relationships/customXml" Target="ink/ink277.xml"/><Relationship Id="rId795" Type="http://schemas.openxmlformats.org/officeDocument/2006/relationships/image" Target="media/image393.emf"/><Relationship Id="rId2269" Type="http://schemas.openxmlformats.org/officeDocument/2006/relationships/customXml" Target="ink/ink1067.xml"/><Relationship Id="rId2476" Type="http://schemas.openxmlformats.org/officeDocument/2006/relationships/image" Target="media/image1229.emf"/><Relationship Id="rId2683" Type="http://schemas.openxmlformats.org/officeDocument/2006/relationships/image" Target="media/image1332.emf"/><Relationship Id="rId2890" Type="http://schemas.openxmlformats.org/officeDocument/2006/relationships/customXml" Target="ink/ink1366.xml"/><Relationship Id="rId3527" Type="http://schemas.openxmlformats.org/officeDocument/2006/relationships/customXml" Target="ink/ink1633.xml"/><Relationship Id="rId3734" Type="http://schemas.openxmlformats.org/officeDocument/2006/relationships/customXml" Target="ink/ink1716.xml"/><Relationship Id="rId3941" Type="http://schemas.openxmlformats.org/officeDocument/2006/relationships/customXml" Target="ink/ink1813.xml"/><Relationship Id="rId448" Type="http://schemas.openxmlformats.org/officeDocument/2006/relationships/image" Target="media/image219.emf"/><Relationship Id="rId655" Type="http://schemas.openxmlformats.org/officeDocument/2006/relationships/image" Target="media/image322.emf"/><Relationship Id="rId862" Type="http://schemas.openxmlformats.org/officeDocument/2006/relationships/image" Target="media/image426.emf"/><Relationship Id="rId1078" Type="http://schemas.openxmlformats.org/officeDocument/2006/relationships/customXml" Target="ink/ink501.xml"/><Relationship Id="rId1285" Type="http://schemas.openxmlformats.org/officeDocument/2006/relationships/image" Target="media/image635.emf"/><Relationship Id="rId1492" Type="http://schemas.openxmlformats.org/officeDocument/2006/relationships/customXml" Target="ink/ink681.xml"/><Relationship Id="rId2129" Type="http://schemas.openxmlformats.org/officeDocument/2006/relationships/customXml" Target="ink/ink997.xml"/><Relationship Id="rId2336" Type="http://schemas.openxmlformats.org/officeDocument/2006/relationships/customXml" Target="ink/ink1096.xml"/><Relationship Id="rId2543" Type="http://schemas.openxmlformats.org/officeDocument/2006/relationships/customXml" Target="ink/ink1198.xml"/><Relationship Id="rId2750" Type="http://schemas.openxmlformats.org/officeDocument/2006/relationships/customXml" Target="ink/ink1298.xml"/><Relationship Id="rId3801" Type="http://schemas.openxmlformats.org/officeDocument/2006/relationships/image" Target="media/image1885.emf"/><Relationship Id="rId308" Type="http://schemas.openxmlformats.org/officeDocument/2006/relationships/oleObject" Target="embeddings/oleObject5.bin"/><Relationship Id="rId515" Type="http://schemas.openxmlformats.org/officeDocument/2006/relationships/customXml" Target="ink/ink246.xml"/><Relationship Id="rId722" Type="http://schemas.openxmlformats.org/officeDocument/2006/relationships/image" Target="media/image356.emf"/><Relationship Id="rId1145" Type="http://schemas.openxmlformats.org/officeDocument/2006/relationships/image" Target="media/image566.emf"/><Relationship Id="rId1352" Type="http://schemas.openxmlformats.org/officeDocument/2006/relationships/customXml" Target="ink/ink614.xml"/><Relationship Id="rId2403" Type="http://schemas.openxmlformats.org/officeDocument/2006/relationships/customXml" Target="ink/ink1130.xml"/><Relationship Id="rId1005" Type="http://schemas.openxmlformats.org/officeDocument/2006/relationships/customXml" Target="ink/ink467.xml"/><Relationship Id="rId1212" Type="http://schemas.openxmlformats.org/officeDocument/2006/relationships/customXml" Target="ink/ink557.xml"/><Relationship Id="rId2610" Type="http://schemas.openxmlformats.org/officeDocument/2006/relationships/customXml" Target="ink/ink1231.xml"/><Relationship Id="rId3177" Type="http://schemas.openxmlformats.org/officeDocument/2006/relationships/image" Target="media/image1577.wmf"/><Relationship Id="rId3037" Type="http://schemas.openxmlformats.org/officeDocument/2006/relationships/image" Target="media/image1508.emf"/><Relationship Id="rId3384" Type="http://schemas.openxmlformats.org/officeDocument/2006/relationships/image" Target="media/image1679.wmf"/><Relationship Id="rId3591" Type="http://schemas.openxmlformats.org/officeDocument/2006/relationships/image" Target="media/image1781.emf"/><Relationship Id="rId2193" Type="http://schemas.openxmlformats.org/officeDocument/2006/relationships/customXml" Target="ink/ink1029.xml"/><Relationship Id="rId3244" Type="http://schemas.openxmlformats.org/officeDocument/2006/relationships/image" Target="media/image1610.emf"/><Relationship Id="rId3451" Type="http://schemas.openxmlformats.org/officeDocument/2006/relationships/customXml" Target="ink/ink1606.xml"/><Relationship Id="rId165" Type="http://schemas.openxmlformats.org/officeDocument/2006/relationships/customXml" Target="ink/ink76.xml"/><Relationship Id="rId372" Type="http://schemas.openxmlformats.org/officeDocument/2006/relationships/image" Target="media/image181.emf"/><Relationship Id="rId2053" Type="http://schemas.openxmlformats.org/officeDocument/2006/relationships/customXml" Target="ink/ink960.xml"/><Relationship Id="rId2260" Type="http://schemas.openxmlformats.org/officeDocument/2006/relationships/image" Target="media/image1122.emf"/><Relationship Id="rId3104" Type="http://schemas.openxmlformats.org/officeDocument/2006/relationships/image" Target="media/image1541.emf"/><Relationship Id="rId3311" Type="http://schemas.openxmlformats.org/officeDocument/2006/relationships/image" Target="media/image1643.emf"/><Relationship Id="rId232" Type="http://schemas.openxmlformats.org/officeDocument/2006/relationships/image" Target="media/image113.emf"/><Relationship Id="rId2120" Type="http://schemas.openxmlformats.org/officeDocument/2006/relationships/image" Target="media/image1052.emf"/><Relationship Id="rId1679" Type="http://schemas.openxmlformats.org/officeDocument/2006/relationships/image" Target="media/image832.emf"/><Relationship Id="rId4085" Type="http://schemas.openxmlformats.org/officeDocument/2006/relationships/customXml" Target="ink/ink1885.xml"/><Relationship Id="rId1886" Type="http://schemas.openxmlformats.org/officeDocument/2006/relationships/image" Target="media/image935.emf"/><Relationship Id="rId2937" Type="http://schemas.openxmlformats.org/officeDocument/2006/relationships/image" Target="media/image1458.emf"/><Relationship Id="rId4152" Type="http://schemas.openxmlformats.org/officeDocument/2006/relationships/image" Target="media/image2058.emf"/><Relationship Id="rId909" Type="http://schemas.openxmlformats.org/officeDocument/2006/relationships/customXml" Target="ink/ink418.xml"/><Relationship Id="rId1539" Type="http://schemas.openxmlformats.org/officeDocument/2006/relationships/image" Target="media/image762.emf"/><Relationship Id="rId1746" Type="http://schemas.openxmlformats.org/officeDocument/2006/relationships/customXml" Target="ink/ink807.xml"/><Relationship Id="rId1953" Type="http://schemas.openxmlformats.org/officeDocument/2006/relationships/customXml" Target="ink/ink911.xml"/><Relationship Id="rId38" Type="http://schemas.openxmlformats.org/officeDocument/2006/relationships/image" Target="media/image16.emf"/><Relationship Id="rId1606" Type="http://schemas.openxmlformats.org/officeDocument/2006/relationships/customXml" Target="ink/ink737.xml"/><Relationship Id="rId1813" Type="http://schemas.openxmlformats.org/officeDocument/2006/relationships/customXml" Target="ink/ink841.xml"/><Relationship Id="rId4012" Type="http://schemas.openxmlformats.org/officeDocument/2006/relationships/image" Target="media/image1990.emf"/><Relationship Id="rId3778" Type="http://schemas.openxmlformats.org/officeDocument/2006/relationships/customXml" Target="ink/ink1738.xml"/><Relationship Id="rId3985" Type="http://schemas.openxmlformats.org/officeDocument/2006/relationships/customXml" Target="ink/ink1835.xml"/><Relationship Id="rId699" Type="http://schemas.openxmlformats.org/officeDocument/2006/relationships/customXml" Target="ink/ink330.xml"/><Relationship Id="rId2587" Type="http://schemas.openxmlformats.org/officeDocument/2006/relationships/image" Target="media/image1284.emf"/><Relationship Id="rId2794" Type="http://schemas.openxmlformats.org/officeDocument/2006/relationships/customXml" Target="ink/ink1320.xml"/><Relationship Id="rId3638" Type="http://schemas.openxmlformats.org/officeDocument/2006/relationships/customXml" Target="ink/ink1683.xml"/><Relationship Id="rId3845" Type="http://schemas.openxmlformats.org/officeDocument/2006/relationships/customXml" Target="ink/ink1765.xml"/><Relationship Id="rId559" Type="http://schemas.openxmlformats.org/officeDocument/2006/relationships/image" Target="media/image275.wmf"/><Relationship Id="rId766" Type="http://schemas.openxmlformats.org/officeDocument/2006/relationships/customXml" Target="ink/ink364.xml"/><Relationship Id="rId1189" Type="http://schemas.openxmlformats.org/officeDocument/2006/relationships/image" Target="media/image586.emf"/><Relationship Id="rId1396" Type="http://schemas.openxmlformats.org/officeDocument/2006/relationships/customXml" Target="ink/ink634.xml"/><Relationship Id="rId2447" Type="http://schemas.openxmlformats.org/officeDocument/2006/relationships/customXml" Target="ink/ink1152.xml"/><Relationship Id="rId419" Type="http://schemas.openxmlformats.org/officeDocument/2006/relationships/customXml" Target="ink/ink198.xml"/><Relationship Id="rId626" Type="http://schemas.openxmlformats.org/officeDocument/2006/relationships/customXml" Target="ink/ink294.xml"/><Relationship Id="rId973" Type="http://schemas.openxmlformats.org/officeDocument/2006/relationships/image" Target="media/image481.emf"/><Relationship Id="rId1049" Type="http://schemas.openxmlformats.org/officeDocument/2006/relationships/image" Target="media/image519.emf"/><Relationship Id="rId1256" Type="http://schemas.openxmlformats.org/officeDocument/2006/relationships/customXml" Target="ink/ink569.xml"/><Relationship Id="rId2307" Type="http://schemas.openxmlformats.org/officeDocument/2006/relationships/customXml" Target="ink/ink1086.xml"/><Relationship Id="rId2654" Type="http://schemas.openxmlformats.org/officeDocument/2006/relationships/customXml" Target="ink/ink1252.xml"/><Relationship Id="rId2861" Type="http://schemas.openxmlformats.org/officeDocument/2006/relationships/image" Target="media/image1420.emf"/><Relationship Id="rId3705" Type="http://schemas.openxmlformats.org/officeDocument/2006/relationships/customXml" Target="ink/ink1708.xml"/><Relationship Id="rId3912" Type="http://schemas.openxmlformats.org/officeDocument/2006/relationships/image" Target="media/image1940.emf"/><Relationship Id="rId833" Type="http://schemas.openxmlformats.org/officeDocument/2006/relationships/customXml" Target="ink/ink391.xml"/><Relationship Id="rId1116" Type="http://schemas.openxmlformats.org/officeDocument/2006/relationships/image" Target="media/image553.wmf"/><Relationship Id="rId1463" Type="http://schemas.openxmlformats.org/officeDocument/2006/relationships/image" Target="media/image724.emf"/><Relationship Id="rId1670" Type="http://schemas.openxmlformats.org/officeDocument/2006/relationships/customXml" Target="ink/ink769.xml"/><Relationship Id="rId2514" Type="http://schemas.openxmlformats.org/officeDocument/2006/relationships/customXml" Target="ink/ink1183.xml"/><Relationship Id="rId2721" Type="http://schemas.openxmlformats.org/officeDocument/2006/relationships/image" Target="media/image1350.emf"/><Relationship Id="rId900" Type="http://schemas.openxmlformats.org/officeDocument/2006/relationships/image" Target="media/image445.emf"/><Relationship Id="rId1323" Type="http://schemas.openxmlformats.org/officeDocument/2006/relationships/image" Target="media/image654.emf"/><Relationship Id="rId1530" Type="http://schemas.openxmlformats.org/officeDocument/2006/relationships/customXml" Target="ink/ink699.xml"/><Relationship Id="rId3288" Type="http://schemas.openxmlformats.org/officeDocument/2006/relationships/customXml" Target="ink/ink1539.xml"/><Relationship Id="rId3495" Type="http://schemas.openxmlformats.org/officeDocument/2006/relationships/customXml" Target="ink/ink1617.xml"/><Relationship Id="rId2097" Type="http://schemas.openxmlformats.org/officeDocument/2006/relationships/customXml" Target="ink/ink981.xml"/><Relationship Id="rId3148" Type="http://schemas.openxmlformats.org/officeDocument/2006/relationships/image" Target="media/image1563.emf"/><Relationship Id="rId3355" Type="http://schemas.openxmlformats.org/officeDocument/2006/relationships/image" Target="media/image1665.emf"/><Relationship Id="rId3562" Type="http://schemas.openxmlformats.org/officeDocument/2006/relationships/image" Target="media/image1767.emf"/><Relationship Id="rId276" Type="http://schemas.openxmlformats.org/officeDocument/2006/relationships/image" Target="media/image135.emf"/><Relationship Id="rId483" Type="http://schemas.openxmlformats.org/officeDocument/2006/relationships/customXml" Target="ink/ink230.xml"/><Relationship Id="rId690" Type="http://schemas.openxmlformats.org/officeDocument/2006/relationships/image" Target="media/image340.emf"/><Relationship Id="rId2164" Type="http://schemas.openxmlformats.org/officeDocument/2006/relationships/image" Target="media/image1074.emf"/><Relationship Id="rId2371" Type="http://schemas.openxmlformats.org/officeDocument/2006/relationships/customXml" Target="ink/ink1114.xml"/><Relationship Id="rId3008" Type="http://schemas.openxmlformats.org/officeDocument/2006/relationships/customXml" Target="ink/ink1421.xml"/><Relationship Id="rId3215" Type="http://schemas.openxmlformats.org/officeDocument/2006/relationships/customXml" Target="ink/ink1507.xml"/><Relationship Id="rId3422" Type="http://schemas.openxmlformats.org/officeDocument/2006/relationships/image" Target="media/image1697.emf"/><Relationship Id="rId136" Type="http://schemas.openxmlformats.org/officeDocument/2006/relationships/image" Target="media/image65.emf"/><Relationship Id="rId343" Type="http://schemas.openxmlformats.org/officeDocument/2006/relationships/customXml" Target="ink/ink160.xml"/><Relationship Id="rId550" Type="http://schemas.openxmlformats.org/officeDocument/2006/relationships/image" Target="media/image270.emf"/><Relationship Id="rId1180" Type="http://schemas.openxmlformats.org/officeDocument/2006/relationships/customXml" Target="ink/ink548.xml"/><Relationship Id="rId2024" Type="http://schemas.openxmlformats.org/officeDocument/2006/relationships/image" Target="media/image1004.emf"/><Relationship Id="rId2231" Type="http://schemas.openxmlformats.org/officeDocument/2006/relationships/customXml" Target="ink/ink1048.xml"/><Relationship Id="rId203" Type="http://schemas.openxmlformats.org/officeDocument/2006/relationships/customXml" Target="ink/ink95.xml"/><Relationship Id="rId1040" Type="http://schemas.openxmlformats.org/officeDocument/2006/relationships/customXml" Target="ink/ink484.xml"/><Relationship Id="rId410" Type="http://schemas.openxmlformats.org/officeDocument/2006/relationships/image" Target="media/image200.emf"/><Relationship Id="rId1997" Type="http://schemas.openxmlformats.org/officeDocument/2006/relationships/customXml" Target="ink/ink933.xml"/><Relationship Id="rId4056" Type="http://schemas.openxmlformats.org/officeDocument/2006/relationships/image" Target="media/image2012.emf"/><Relationship Id="rId1857" Type="http://schemas.openxmlformats.org/officeDocument/2006/relationships/customXml" Target="ink/ink863.xml"/><Relationship Id="rId2908" Type="http://schemas.openxmlformats.org/officeDocument/2006/relationships/image" Target="media/image1444.wmf"/><Relationship Id="rId1717" Type="http://schemas.openxmlformats.org/officeDocument/2006/relationships/image" Target="media/image851.emf"/><Relationship Id="rId1924" Type="http://schemas.openxmlformats.org/officeDocument/2006/relationships/image" Target="media/image954.emf"/><Relationship Id="rId3072" Type="http://schemas.openxmlformats.org/officeDocument/2006/relationships/oleObject" Target="embeddings/oleObject90.bin"/><Relationship Id="rId4123" Type="http://schemas.openxmlformats.org/officeDocument/2006/relationships/oleObject" Target="embeddings/oleObject170.bin"/><Relationship Id="rId3889" Type="http://schemas.openxmlformats.org/officeDocument/2006/relationships/customXml" Target="ink/ink1787.xml"/><Relationship Id="rId2698" Type="http://schemas.openxmlformats.org/officeDocument/2006/relationships/image" Target="media/image1339.emf"/><Relationship Id="rId3749" Type="http://schemas.openxmlformats.org/officeDocument/2006/relationships/image" Target="media/image1859.emf"/><Relationship Id="rId3956" Type="http://schemas.openxmlformats.org/officeDocument/2006/relationships/image" Target="media/image1962.emf"/><Relationship Id="rId877" Type="http://schemas.openxmlformats.org/officeDocument/2006/relationships/customXml" Target="ink/ink404.xml"/><Relationship Id="rId2558" Type="http://schemas.openxmlformats.org/officeDocument/2006/relationships/customXml" Target="ink/ink1205.xml"/><Relationship Id="rId2765" Type="http://schemas.openxmlformats.org/officeDocument/2006/relationships/image" Target="media/image1372.emf"/><Relationship Id="rId2972" Type="http://schemas.openxmlformats.org/officeDocument/2006/relationships/customXml" Target="ink/ink1403.xml"/><Relationship Id="rId3609" Type="http://schemas.openxmlformats.org/officeDocument/2006/relationships/image" Target="media/image1790.emf"/><Relationship Id="rId3816" Type="http://schemas.openxmlformats.org/officeDocument/2006/relationships/oleObject" Target="embeddings/oleObject165.bin"/><Relationship Id="rId737" Type="http://schemas.openxmlformats.org/officeDocument/2006/relationships/customXml" Target="ink/ink349.xml"/><Relationship Id="rId944" Type="http://schemas.openxmlformats.org/officeDocument/2006/relationships/customXml" Target="ink/ink436.xml"/><Relationship Id="rId1367" Type="http://schemas.openxmlformats.org/officeDocument/2006/relationships/image" Target="media/image676.emf"/><Relationship Id="rId1574" Type="http://schemas.openxmlformats.org/officeDocument/2006/relationships/customXml" Target="ink/ink721.xml"/><Relationship Id="rId1781" Type="http://schemas.openxmlformats.org/officeDocument/2006/relationships/customXml" Target="ink/ink825.xml"/><Relationship Id="rId2418" Type="http://schemas.openxmlformats.org/officeDocument/2006/relationships/image" Target="media/image1200.emf"/><Relationship Id="rId2625" Type="http://schemas.openxmlformats.org/officeDocument/2006/relationships/image" Target="media/image1303.emf"/><Relationship Id="rId2832" Type="http://schemas.openxmlformats.org/officeDocument/2006/relationships/customXml" Target="ink/ink1338.xml"/><Relationship Id="rId73" Type="http://schemas.openxmlformats.org/officeDocument/2006/relationships/customXml" Target="ink/ink30.xml"/><Relationship Id="rId804" Type="http://schemas.openxmlformats.org/officeDocument/2006/relationships/image" Target="media/image398.wmf"/><Relationship Id="rId1227" Type="http://schemas.openxmlformats.org/officeDocument/2006/relationships/oleObject" Target="embeddings/oleObject54.bin"/><Relationship Id="rId1434" Type="http://schemas.openxmlformats.org/officeDocument/2006/relationships/image" Target="media/image710.wmf"/><Relationship Id="rId1641" Type="http://schemas.openxmlformats.org/officeDocument/2006/relationships/image" Target="media/image813.emf"/><Relationship Id="rId1501" Type="http://schemas.openxmlformats.org/officeDocument/2006/relationships/image" Target="media/image743.emf"/><Relationship Id="rId3399" Type="http://schemas.openxmlformats.org/officeDocument/2006/relationships/customXml" Target="ink/ink1582.xml"/><Relationship Id="rId3259" Type="http://schemas.openxmlformats.org/officeDocument/2006/relationships/image" Target="media/image1617.emf"/><Relationship Id="rId3466" Type="http://schemas.openxmlformats.org/officeDocument/2006/relationships/oleObject" Target="embeddings/oleObject134.bin"/><Relationship Id="rId387" Type="http://schemas.openxmlformats.org/officeDocument/2006/relationships/customXml" Target="ink/ink182.xml"/><Relationship Id="rId594" Type="http://schemas.openxmlformats.org/officeDocument/2006/relationships/customXml" Target="ink/ink280.xml"/><Relationship Id="rId2068" Type="http://schemas.openxmlformats.org/officeDocument/2006/relationships/image" Target="media/image1026.emf"/><Relationship Id="rId2275" Type="http://schemas.openxmlformats.org/officeDocument/2006/relationships/customXml" Target="ink/ink1070.xml"/><Relationship Id="rId3119" Type="http://schemas.openxmlformats.org/officeDocument/2006/relationships/customXml" Target="ink/ink1469.xml"/><Relationship Id="rId3326" Type="http://schemas.openxmlformats.org/officeDocument/2006/relationships/customXml" Target="ink/ink1556.xml"/><Relationship Id="rId3673" Type="http://schemas.openxmlformats.org/officeDocument/2006/relationships/oleObject" Target="embeddings/oleObject150.bin"/><Relationship Id="rId3880" Type="http://schemas.openxmlformats.org/officeDocument/2006/relationships/image" Target="media/image1924.emf"/><Relationship Id="rId247" Type="http://schemas.openxmlformats.org/officeDocument/2006/relationships/customXml" Target="ink/ink116.xml"/><Relationship Id="rId1084" Type="http://schemas.openxmlformats.org/officeDocument/2006/relationships/image" Target="media/image537.wmf"/><Relationship Id="rId2482" Type="http://schemas.openxmlformats.org/officeDocument/2006/relationships/oleObject" Target="embeddings/oleObject75.bin"/><Relationship Id="rId3533" Type="http://schemas.openxmlformats.org/officeDocument/2006/relationships/customXml" Target="ink/ink1636.xml"/><Relationship Id="rId3740" Type="http://schemas.openxmlformats.org/officeDocument/2006/relationships/customXml" Target="ink/ink1719.xml"/><Relationship Id="rId107" Type="http://schemas.openxmlformats.org/officeDocument/2006/relationships/customXml" Target="ink/ink47.xml"/><Relationship Id="rId454" Type="http://schemas.openxmlformats.org/officeDocument/2006/relationships/image" Target="media/image222.emf"/><Relationship Id="rId661" Type="http://schemas.openxmlformats.org/officeDocument/2006/relationships/image" Target="media/image325.emf"/><Relationship Id="rId1291" Type="http://schemas.openxmlformats.org/officeDocument/2006/relationships/image" Target="media/image638.emf"/><Relationship Id="rId2135" Type="http://schemas.openxmlformats.org/officeDocument/2006/relationships/customXml" Target="ink/ink1000.xml"/><Relationship Id="rId2342" Type="http://schemas.openxmlformats.org/officeDocument/2006/relationships/customXml" Target="ink/ink1099.xml"/><Relationship Id="rId3600" Type="http://schemas.openxmlformats.org/officeDocument/2006/relationships/customXml" Target="ink/ink1664.xml"/><Relationship Id="rId314" Type="http://schemas.openxmlformats.org/officeDocument/2006/relationships/image" Target="media/image154.wmf"/><Relationship Id="rId521" Type="http://schemas.openxmlformats.org/officeDocument/2006/relationships/customXml" Target="ink/ink249.xml"/><Relationship Id="rId1151" Type="http://schemas.openxmlformats.org/officeDocument/2006/relationships/image" Target="media/image569.emf"/><Relationship Id="rId2202" Type="http://schemas.openxmlformats.org/officeDocument/2006/relationships/image" Target="media/image1093.emf"/><Relationship Id="rId1011" Type="http://schemas.openxmlformats.org/officeDocument/2006/relationships/customXml" Target="ink/ink470.xml"/><Relationship Id="rId1968" Type="http://schemas.openxmlformats.org/officeDocument/2006/relationships/image" Target="media/image976.emf"/><Relationship Id="rId3183" Type="http://schemas.openxmlformats.org/officeDocument/2006/relationships/image" Target="media/image1580.wmf"/><Relationship Id="rId3390" Type="http://schemas.openxmlformats.org/officeDocument/2006/relationships/image" Target="media/image1682.wmf"/><Relationship Id="rId4027" Type="http://schemas.openxmlformats.org/officeDocument/2006/relationships/customXml" Target="ink/ink1856.xml"/><Relationship Id="rId1828" Type="http://schemas.openxmlformats.org/officeDocument/2006/relationships/image" Target="media/image906.emf"/><Relationship Id="rId3043" Type="http://schemas.openxmlformats.org/officeDocument/2006/relationships/image" Target="media/image1511.emf"/><Relationship Id="rId3250" Type="http://schemas.openxmlformats.org/officeDocument/2006/relationships/customXml" Target="ink/ink1521.xml"/><Relationship Id="rId171" Type="http://schemas.openxmlformats.org/officeDocument/2006/relationships/customXml" Target="ink/ink79.xml"/><Relationship Id="rId3110" Type="http://schemas.openxmlformats.org/officeDocument/2006/relationships/oleObject" Target="embeddings/oleObject95.bin"/><Relationship Id="rId988" Type="http://schemas.openxmlformats.org/officeDocument/2006/relationships/customXml" Target="ink/ink458.xml"/><Relationship Id="rId2669" Type="http://schemas.openxmlformats.org/officeDocument/2006/relationships/image" Target="media/image1325.emf"/><Relationship Id="rId2876" Type="http://schemas.openxmlformats.org/officeDocument/2006/relationships/customXml" Target="ink/ink1360.xml"/><Relationship Id="rId3927" Type="http://schemas.openxmlformats.org/officeDocument/2006/relationships/customXml" Target="ink/ink1806.xml"/><Relationship Id="rId848" Type="http://schemas.openxmlformats.org/officeDocument/2006/relationships/image" Target="media/image420.wmf"/><Relationship Id="rId1478" Type="http://schemas.openxmlformats.org/officeDocument/2006/relationships/customXml" Target="ink/ink674.xml"/><Relationship Id="rId1685" Type="http://schemas.openxmlformats.org/officeDocument/2006/relationships/image" Target="media/image835.emf"/><Relationship Id="rId1892" Type="http://schemas.openxmlformats.org/officeDocument/2006/relationships/image" Target="media/image938.emf"/><Relationship Id="rId2529" Type="http://schemas.openxmlformats.org/officeDocument/2006/relationships/image" Target="media/image1255.emf"/><Relationship Id="rId2736" Type="http://schemas.openxmlformats.org/officeDocument/2006/relationships/customXml" Target="ink/ink1291.xml"/><Relationship Id="rId4091" Type="http://schemas.openxmlformats.org/officeDocument/2006/relationships/customXml" Target="ink/ink1888.xml"/><Relationship Id="rId708" Type="http://schemas.openxmlformats.org/officeDocument/2006/relationships/image" Target="media/image349.emf"/><Relationship Id="rId915" Type="http://schemas.openxmlformats.org/officeDocument/2006/relationships/customXml" Target="ink/ink421.xml"/><Relationship Id="rId1338" Type="http://schemas.openxmlformats.org/officeDocument/2006/relationships/customXml" Target="ink/ink607.xml"/><Relationship Id="rId1545" Type="http://schemas.openxmlformats.org/officeDocument/2006/relationships/image" Target="media/image765.emf"/><Relationship Id="rId2943" Type="http://schemas.openxmlformats.org/officeDocument/2006/relationships/image" Target="media/image1461.emf"/><Relationship Id="rId1405" Type="http://schemas.openxmlformats.org/officeDocument/2006/relationships/image" Target="media/image695.emf"/><Relationship Id="rId1752" Type="http://schemas.openxmlformats.org/officeDocument/2006/relationships/customXml" Target="ink/ink810.xml"/><Relationship Id="rId2803" Type="http://schemas.openxmlformats.org/officeDocument/2006/relationships/image" Target="media/image1391.emf"/><Relationship Id="rId44" Type="http://schemas.openxmlformats.org/officeDocument/2006/relationships/image" Target="media/image19.emf"/><Relationship Id="rId1612" Type="http://schemas.openxmlformats.org/officeDocument/2006/relationships/customXml" Target="ink/ink740.xml"/><Relationship Id="rId498" Type="http://schemas.openxmlformats.org/officeDocument/2006/relationships/image" Target="media/image244.emf"/><Relationship Id="rId2179" Type="http://schemas.openxmlformats.org/officeDocument/2006/relationships/customXml" Target="ink/ink1022.xml"/><Relationship Id="rId3577" Type="http://schemas.openxmlformats.org/officeDocument/2006/relationships/oleObject" Target="embeddings/oleObject143.bin"/><Relationship Id="rId3784" Type="http://schemas.openxmlformats.org/officeDocument/2006/relationships/customXml" Target="ink/ink1741.xml"/><Relationship Id="rId3991" Type="http://schemas.openxmlformats.org/officeDocument/2006/relationships/customXml" Target="ink/ink1838.xml"/><Relationship Id="rId2386" Type="http://schemas.openxmlformats.org/officeDocument/2006/relationships/image" Target="media/image1184.emf"/><Relationship Id="rId2593" Type="http://schemas.openxmlformats.org/officeDocument/2006/relationships/image" Target="media/image1287.emf"/><Relationship Id="rId3437" Type="http://schemas.openxmlformats.org/officeDocument/2006/relationships/customXml" Target="ink/ink1599.xml"/><Relationship Id="rId3644" Type="http://schemas.openxmlformats.org/officeDocument/2006/relationships/customXml" Target="ink/ink1686.xml"/><Relationship Id="rId3851" Type="http://schemas.openxmlformats.org/officeDocument/2006/relationships/customXml" Target="ink/ink1768.xml"/><Relationship Id="rId358" Type="http://schemas.openxmlformats.org/officeDocument/2006/relationships/image" Target="media/image174.emf"/><Relationship Id="rId565" Type="http://schemas.openxmlformats.org/officeDocument/2006/relationships/image" Target="media/image278.wmf"/><Relationship Id="rId772" Type="http://schemas.openxmlformats.org/officeDocument/2006/relationships/customXml" Target="ink/ink367.xml"/><Relationship Id="rId1195" Type="http://schemas.openxmlformats.org/officeDocument/2006/relationships/customXml" Target="ink/ink555.xml"/><Relationship Id="rId2039" Type="http://schemas.openxmlformats.org/officeDocument/2006/relationships/customXml" Target="ink/ink953.xml"/><Relationship Id="rId2246" Type="http://schemas.openxmlformats.org/officeDocument/2006/relationships/image" Target="media/image1115.emf"/><Relationship Id="rId2453" Type="http://schemas.openxmlformats.org/officeDocument/2006/relationships/customXml" Target="ink/ink1155.xml"/><Relationship Id="rId2660" Type="http://schemas.openxmlformats.org/officeDocument/2006/relationships/customXml" Target="ink/ink1255.xml"/><Relationship Id="rId3504" Type="http://schemas.openxmlformats.org/officeDocument/2006/relationships/image" Target="media/image1738.emf"/><Relationship Id="rId3711" Type="http://schemas.openxmlformats.org/officeDocument/2006/relationships/customXml" Target="ink/ink1711.xml"/><Relationship Id="rId218" Type="http://schemas.openxmlformats.org/officeDocument/2006/relationships/image" Target="media/image106.emf"/><Relationship Id="rId425" Type="http://schemas.openxmlformats.org/officeDocument/2006/relationships/customXml" Target="ink/ink201.xml"/><Relationship Id="rId632" Type="http://schemas.openxmlformats.org/officeDocument/2006/relationships/customXml" Target="ink/ink297.xml"/><Relationship Id="rId1055" Type="http://schemas.openxmlformats.org/officeDocument/2006/relationships/image" Target="media/image522.emf"/><Relationship Id="rId1262" Type="http://schemas.openxmlformats.org/officeDocument/2006/relationships/customXml" Target="ink/ink572.xml"/><Relationship Id="rId2106" Type="http://schemas.openxmlformats.org/officeDocument/2006/relationships/image" Target="media/image1045.emf"/><Relationship Id="rId2313" Type="http://schemas.openxmlformats.org/officeDocument/2006/relationships/customXml" Target="ink/ink1089.xml"/><Relationship Id="rId2520" Type="http://schemas.openxmlformats.org/officeDocument/2006/relationships/customXml" Target="ink/ink1186.xml"/><Relationship Id="rId1122" Type="http://schemas.openxmlformats.org/officeDocument/2006/relationships/customXml" Target="ink/ink516.xml"/><Relationship Id="rId3087" Type="http://schemas.openxmlformats.org/officeDocument/2006/relationships/customXml" Target="ink/ink1455.xml"/><Relationship Id="rId3294" Type="http://schemas.openxmlformats.org/officeDocument/2006/relationships/customXml" Target="ink/ink1542.xml"/><Relationship Id="rId4138" Type="http://schemas.openxmlformats.org/officeDocument/2006/relationships/image" Target="media/image2053.wmf"/><Relationship Id="rId1939" Type="http://schemas.openxmlformats.org/officeDocument/2006/relationships/customXml" Target="ink/ink904.xml"/><Relationship Id="rId3154" Type="http://schemas.openxmlformats.org/officeDocument/2006/relationships/image" Target="media/image1566.emf"/><Relationship Id="rId3361" Type="http://schemas.openxmlformats.org/officeDocument/2006/relationships/image" Target="media/image1668.emf"/><Relationship Id="rId282" Type="http://schemas.openxmlformats.org/officeDocument/2006/relationships/image" Target="media/image138.emf"/><Relationship Id="rId2170" Type="http://schemas.openxmlformats.org/officeDocument/2006/relationships/image" Target="media/image1077.emf"/><Relationship Id="rId3014" Type="http://schemas.openxmlformats.org/officeDocument/2006/relationships/customXml" Target="ink/ink1424.xml"/><Relationship Id="rId3221" Type="http://schemas.openxmlformats.org/officeDocument/2006/relationships/image" Target="media/image1599.wmf"/><Relationship Id="rId8" Type="http://schemas.openxmlformats.org/officeDocument/2006/relationships/image" Target="media/image1.emf"/><Relationship Id="rId142" Type="http://schemas.openxmlformats.org/officeDocument/2006/relationships/image" Target="media/image68.emf"/><Relationship Id="rId2030" Type="http://schemas.openxmlformats.org/officeDocument/2006/relationships/oleObject" Target="embeddings/oleObject68.bin"/><Relationship Id="rId2987" Type="http://schemas.openxmlformats.org/officeDocument/2006/relationships/image" Target="media/image1483.emf"/><Relationship Id="rId959" Type="http://schemas.openxmlformats.org/officeDocument/2006/relationships/image" Target="media/image474.emf"/><Relationship Id="rId1589" Type="http://schemas.openxmlformats.org/officeDocument/2006/relationships/image" Target="media/image787.emf"/><Relationship Id="rId1449" Type="http://schemas.openxmlformats.org/officeDocument/2006/relationships/image" Target="media/image717.emf"/><Relationship Id="rId1796" Type="http://schemas.openxmlformats.org/officeDocument/2006/relationships/image" Target="media/image890.emf"/><Relationship Id="rId2847" Type="http://schemas.openxmlformats.org/officeDocument/2006/relationships/image" Target="media/image1413.emf"/><Relationship Id="rId4062" Type="http://schemas.openxmlformats.org/officeDocument/2006/relationships/image" Target="media/image2015.emf"/><Relationship Id="rId88" Type="http://schemas.openxmlformats.org/officeDocument/2006/relationships/image" Target="media/image41.emf"/><Relationship Id="rId819" Type="http://schemas.openxmlformats.org/officeDocument/2006/relationships/image" Target="media/image405.emf"/><Relationship Id="rId1656" Type="http://schemas.openxmlformats.org/officeDocument/2006/relationships/customXml" Target="ink/ink762.xml"/><Relationship Id="rId1863" Type="http://schemas.openxmlformats.org/officeDocument/2006/relationships/customXml" Target="ink/ink866.xml"/><Relationship Id="rId2707" Type="http://schemas.openxmlformats.org/officeDocument/2006/relationships/customXml" Target="ink/ink1277.xml"/><Relationship Id="rId2914" Type="http://schemas.openxmlformats.org/officeDocument/2006/relationships/customXml" Target="ink/ink1375.xml"/><Relationship Id="rId1309" Type="http://schemas.openxmlformats.org/officeDocument/2006/relationships/image" Target="media/image647.emf"/><Relationship Id="rId1516" Type="http://schemas.openxmlformats.org/officeDocument/2006/relationships/customXml" Target="ink/ink692.xml"/><Relationship Id="rId1723" Type="http://schemas.openxmlformats.org/officeDocument/2006/relationships/image" Target="media/image854.emf"/><Relationship Id="rId1930" Type="http://schemas.openxmlformats.org/officeDocument/2006/relationships/image" Target="media/image957.emf"/><Relationship Id="rId15" Type="http://schemas.openxmlformats.org/officeDocument/2006/relationships/image" Target="media/image5.wmf"/><Relationship Id="rId3688" Type="http://schemas.openxmlformats.org/officeDocument/2006/relationships/image" Target="media/image1829.emf"/><Relationship Id="rId3895" Type="http://schemas.openxmlformats.org/officeDocument/2006/relationships/customXml" Target="ink/ink1790.xml"/><Relationship Id="rId2497" Type="http://schemas.openxmlformats.org/officeDocument/2006/relationships/image" Target="media/image1239.emf"/><Relationship Id="rId3548" Type="http://schemas.openxmlformats.org/officeDocument/2006/relationships/image" Target="media/image1760.emf"/><Relationship Id="rId3755" Type="http://schemas.openxmlformats.org/officeDocument/2006/relationships/image" Target="media/image1862.emf"/><Relationship Id="rId469" Type="http://schemas.openxmlformats.org/officeDocument/2006/relationships/customXml" Target="ink/ink223.xml"/><Relationship Id="rId676" Type="http://schemas.openxmlformats.org/officeDocument/2006/relationships/customXml" Target="ink/ink319.xml"/><Relationship Id="rId883" Type="http://schemas.openxmlformats.org/officeDocument/2006/relationships/customXml" Target="ink/ink407.xml"/><Relationship Id="rId1099" Type="http://schemas.openxmlformats.org/officeDocument/2006/relationships/oleObject" Target="embeddings/oleObject40.bin"/><Relationship Id="rId2357" Type="http://schemas.openxmlformats.org/officeDocument/2006/relationships/customXml" Target="ink/ink1107.xml"/><Relationship Id="rId2564" Type="http://schemas.openxmlformats.org/officeDocument/2006/relationships/customXml" Target="ink/ink1208.xml"/><Relationship Id="rId3408" Type="http://schemas.openxmlformats.org/officeDocument/2006/relationships/image" Target="media/image1690.emf"/><Relationship Id="rId3615" Type="http://schemas.openxmlformats.org/officeDocument/2006/relationships/image" Target="media/image1793.emf"/><Relationship Id="rId3962" Type="http://schemas.openxmlformats.org/officeDocument/2006/relationships/image" Target="media/image1965.emf"/><Relationship Id="rId329" Type="http://schemas.openxmlformats.org/officeDocument/2006/relationships/image" Target="media/image161.emf"/><Relationship Id="rId536" Type="http://schemas.openxmlformats.org/officeDocument/2006/relationships/image" Target="media/image263.emf"/><Relationship Id="rId1166" Type="http://schemas.openxmlformats.org/officeDocument/2006/relationships/image" Target="media/image576.emf"/><Relationship Id="rId1373" Type="http://schemas.openxmlformats.org/officeDocument/2006/relationships/image" Target="media/image679.emf"/><Relationship Id="rId2217" Type="http://schemas.openxmlformats.org/officeDocument/2006/relationships/customXml" Target="ink/ink1041.xml"/><Relationship Id="rId2771" Type="http://schemas.openxmlformats.org/officeDocument/2006/relationships/image" Target="media/image1375.emf"/><Relationship Id="rId3822" Type="http://schemas.openxmlformats.org/officeDocument/2006/relationships/image" Target="media/image1895.emf"/><Relationship Id="rId743" Type="http://schemas.openxmlformats.org/officeDocument/2006/relationships/customXml" Target="ink/ink352.xml"/><Relationship Id="rId950" Type="http://schemas.openxmlformats.org/officeDocument/2006/relationships/customXml" Target="ink/ink439.xml"/><Relationship Id="rId1026" Type="http://schemas.openxmlformats.org/officeDocument/2006/relationships/customXml" Target="ink/ink477.xml"/><Relationship Id="rId1580" Type="http://schemas.openxmlformats.org/officeDocument/2006/relationships/customXml" Target="ink/ink724.xml"/><Relationship Id="rId2424" Type="http://schemas.openxmlformats.org/officeDocument/2006/relationships/image" Target="media/image1203.emf"/><Relationship Id="rId2631" Type="http://schemas.openxmlformats.org/officeDocument/2006/relationships/image" Target="media/image1306.emf"/><Relationship Id="rId603" Type="http://schemas.openxmlformats.org/officeDocument/2006/relationships/image" Target="media/image296.emf"/><Relationship Id="rId810" Type="http://schemas.openxmlformats.org/officeDocument/2006/relationships/customXml" Target="ink/ink380.xml"/><Relationship Id="rId1233" Type="http://schemas.openxmlformats.org/officeDocument/2006/relationships/image" Target="media/image609.emf"/><Relationship Id="rId1440" Type="http://schemas.openxmlformats.org/officeDocument/2006/relationships/customXml" Target="ink/ink655.xml"/><Relationship Id="rId1300" Type="http://schemas.openxmlformats.org/officeDocument/2006/relationships/customXml" Target="ink/ink591.xml"/><Relationship Id="rId3198" Type="http://schemas.openxmlformats.org/officeDocument/2006/relationships/image" Target="media/image1587.emf"/><Relationship Id="rId3058" Type="http://schemas.openxmlformats.org/officeDocument/2006/relationships/customXml" Target="ink/ink1446.xml"/><Relationship Id="rId3265" Type="http://schemas.openxmlformats.org/officeDocument/2006/relationships/image" Target="media/image1620.emf"/><Relationship Id="rId3472" Type="http://schemas.openxmlformats.org/officeDocument/2006/relationships/image" Target="media/image1722.emf"/><Relationship Id="rId4109" Type="http://schemas.openxmlformats.org/officeDocument/2006/relationships/customXml" Target="ink/ink1897.xml"/><Relationship Id="rId186" Type="http://schemas.openxmlformats.org/officeDocument/2006/relationships/image" Target="media/image90.emf"/><Relationship Id="rId393" Type="http://schemas.openxmlformats.org/officeDocument/2006/relationships/customXml" Target="ink/ink185.xml"/><Relationship Id="rId2074" Type="http://schemas.openxmlformats.org/officeDocument/2006/relationships/image" Target="media/image1029.emf"/><Relationship Id="rId2281" Type="http://schemas.openxmlformats.org/officeDocument/2006/relationships/customXml" Target="ink/ink1073.xml"/><Relationship Id="rId3125" Type="http://schemas.openxmlformats.org/officeDocument/2006/relationships/customXml" Target="ink/ink1472.xml"/><Relationship Id="rId3332" Type="http://schemas.openxmlformats.org/officeDocument/2006/relationships/customXml" Target="ink/ink1559.xml"/><Relationship Id="rId253" Type="http://schemas.openxmlformats.org/officeDocument/2006/relationships/customXml" Target="ink/ink119.xml"/><Relationship Id="rId460" Type="http://schemas.openxmlformats.org/officeDocument/2006/relationships/image" Target="media/image225.emf"/><Relationship Id="rId1090" Type="http://schemas.openxmlformats.org/officeDocument/2006/relationships/customXml" Target="ink/ink505.xml"/><Relationship Id="rId2141" Type="http://schemas.openxmlformats.org/officeDocument/2006/relationships/customXml" Target="ink/ink1003.xml"/><Relationship Id="rId113" Type="http://schemas.openxmlformats.org/officeDocument/2006/relationships/customXml" Target="ink/ink50.xml"/><Relationship Id="rId320" Type="http://schemas.openxmlformats.org/officeDocument/2006/relationships/customXml" Target="ink/ink148.xml"/><Relationship Id="rId2001" Type="http://schemas.openxmlformats.org/officeDocument/2006/relationships/customXml" Target="ink/ink935.xml"/><Relationship Id="rId2958" Type="http://schemas.openxmlformats.org/officeDocument/2006/relationships/customXml" Target="ink/ink1396.xml"/><Relationship Id="rId1767" Type="http://schemas.openxmlformats.org/officeDocument/2006/relationships/customXml" Target="ink/ink818.xml"/><Relationship Id="rId1974" Type="http://schemas.openxmlformats.org/officeDocument/2006/relationships/image" Target="media/image979.emf"/><Relationship Id="rId2818" Type="http://schemas.openxmlformats.org/officeDocument/2006/relationships/customXml" Target="ink/ink1332.xml"/><Relationship Id="rId59" Type="http://schemas.openxmlformats.org/officeDocument/2006/relationships/customXml" Target="ink/ink23.xml"/><Relationship Id="rId1627" Type="http://schemas.openxmlformats.org/officeDocument/2006/relationships/image" Target="media/image806.emf"/><Relationship Id="rId1834" Type="http://schemas.openxmlformats.org/officeDocument/2006/relationships/image" Target="media/image909.emf"/><Relationship Id="rId4033" Type="http://schemas.openxmlformats.org/officeDocument/2006/relationships/customXml" Target="ink/ink1859.xml"/><Relationship Id="rId3799" Type="http://schemas.openxmlformats.org/officeDocument/2006/relationships/image" Target="media/image1884.emf"/><Relationship Id="rId4100" Type="http://schemas.openxmlformats.org/officeDocument/2006/relationships/image" Target="media/image2034.emf"/><Relationship Id="rId1901" Type="http://schemas.openxmlformats.org/officeDocument/2006/relationships/customXml" Target="ink/ink885.xml"/><Relationship Id="rId3659" Type="http://schemas.openxmlformats.org/officeDocument/2006/relationships/image" Target="media/image1815.emf"/><Relationship Id="rId3866" Type="http://schemas.openxmlformats.org/officeDocument/2006/relationships/image" Target="media/image1917.emf"/><Relationship Id="rId787" Type="http://schemas.openxmlformats.org/officeDocument/2006/relationships/customXml" Target="ink/ink374.xml"/><Relationship Id="rId994" Type="http://schemas.openxmlformats.org/officeDocument/2006/relationships/image" Target="media/image491.emf"/><Relationship Id="rId2468" Type="http://schemas.openxmlformats.org/officeDocument/2006/relationships/image" Target="media/image1225.emf"/><Relationship Id="rId2675" Type="http://schemas.openxmlformats.org/officeDocument/2006/relationships/image" Target="media/image1328.emf"/><Relationship Id="rId2882" Type="http://schemas.openxmlformats.org/officeDocument/2006/relationships/image" Target="media/image1431.wmf"/><Relationship Id="rId3519" Type="http://schemas.openxmlformats.org/officeDocument/2006/relationships/customXml" Target="ink/ink1629.xml"/><Relationship Id="rId3726" Type="http://schemas.openxmlformats.org/officeDocument/2006/relationships/image" Target="media/image1848.emf"/><Relationship Id="rId3933" Type="http://schemas.openxmlformats.org/officeDocument/2006/relationships/customXml" Target="ink/ink1809.xml"/><Relationship Id="rId647" Type="http://schemas.openxmlformats.org/officeDocument/2006/relationships/image" Target="media/image318.emf"/><Relationship Id="rId854" Type="http://schemas.openxmlformats.org/officeDocument/2006/relationships/image" Target="media/image423.wmf"/><Relationship Id="rId1277" Type="http://schemas.openxmlformats.org/officeDocument/2006/relationships/image" Target="media/image631.emf"/><Relationship Id="rId1484" Type="http://schemas.openxmlformats.org/officeDocument/2006/relationships/customXml" Target="ink/ink677.xml"/><Relationship Id="rId1691" Type="http://schemas.openxmlformats.org/officeDocument/2006/relationships/image" Target="media/image838.emf"/><Relationship Id="rId2328" Type="http://schemas.openxmlformats.org/officeDocument/2006/relationships/image" Target="media/image1156.wmf"/><Relationship Id="rId2535" Type="http://schemas.openxmlformats.org/officeDocument/2006/relationships/image" Target="media/image1258.emf"/><Relationship Id="rId2742" Type="http://schemas.openxmlformats.org/officeDocument/2006/relationships/customXml" Target="ink/ink1294.xml"/><Relationship Id="rId507" Type="http://schemas.openxmlformats.org/officeDocument/2006/relationships/customXml" Target="ink/ink242.xml"/><Relationship Id="rId714" Type="http://schemas.openxmlformats.org/officeDocument/2006/relationships/image" Target="media/image352.emf"/><Relationship Id="rId921" Type="http://schemas.openxmlformats.org/officeDocument/2006/relationships/customXml" Target="ink/ink424.xml"/><Relationship Id="rId1137" Type="http://schemas.openxmlformats.org/officeDocument/2006/relationships/customXml" Target="ink/ink524.xml"/><Relationship Id="rId1344" Type="http://schemas.openxmlformats.org/officeDocument/2006/relationships/customXml" Target="ink/ink610.xml"/><Relationship Id="rId1551" Type="http://schemas.openxmlformats.org/officeDocument/2006/relationships/image" Target="media/image768.emf"/><Relationship Id="rId2602" Type="http://schemas.openxmlformats.org/officeDocument/2006/relationships/customXml" Target="ink/ink1227.xml"/><Relationship Id="rId50" Type="http://schemas.openxmlformats.org/officeDocument/2006/relationships/image" Target="media/image22.emf"/><Relationship Id="rId1204" Type="http://schemas.openxmlformats.org/officeDocument/2006/relationships/image" Target="media/image595.wmf"/><Relationship Id="rId1411" Type="http://schemas.openxmlformats.org/officeDocument/2006/relationships/image" Target="media/image698.emf"/><Relationship Id="rId3169" Type="http://schemas.openxmlformats.org/officeDocument/2006/relationships/image" Target="media/image1573.emf"/><Relationship Id="rId3376" Type="http://schemas.openxmlformats.org/officeDocument/2006/relationships/oleObject" Target="embeddings/oleObject116.bin"/><Relationship Id="rId3583" Type="http://schemas.openxmlformats.org/officeDocument/2006/relationships/image" Target="media/image1777.emf"/><Relationship Id="rId297" Type="http://schemas.openxmlformats.org/officeDocument/2006/relationships/customXml" Target="ink/ink141.xml"/><Relationship Id="rId2185" Type="http://schemas.openxmlformats.org/officeDocument/2006/relationships/customXml" Target="ink/ink1025.xml"/><Relationship Id="rId2392" Type="http://schemas.openxmlformats.org/officeDocument/2006/relationships/image" Target="media/image1187.emf"/><Relationship Id="rId3029" Type="http://schemas.openxmlformats.org/officeDocument/2006/relationships/image" Target="media/image1504.emf"/><Relationship Id="rId3236" Type="http://schemas.openxmlformats.org/officeDocument/2006/relationships/image" Target="media/image1606.emf"/><Relationship Id="rId3790" Type="http://schemas.openxmlformats.org/officeDocument/2006/relationships/image" Target="media/image1880.wmf"/><Relationship Id="rId157" Type="http://schemas.openxmlformats.org/officeDocument/2006/relationships/customXml" Target="ink/ink72.xml"/><Relationship Id="rId364" Type="http://schemas.openxmlformats.org/officeDocument/2006/relationships/image" Target="media/image177.emf"/><Relationship Id="rId2045" Type="http://schemas.openxmlformats.org/officeDocument/2006/relationships/customXml" Target="ink/ink956.xml"/><Relationship Id="rId3443" Type="http://schemas.openxmlformats.org/officeDocument/2006/relationships/customXml" Target="ink/ink1602.xml"/><Relationship Id="rId3650" Type="http://schemas.openxmlformats.org/officeDocument/2006/relationships/customXml" Target="ink/ink1689.xml"/><Relationship Id="rId571" Type="http://schemas.openxmlformats.org/officeDocument/2006/relationships/customXml" Target="ink/ink269.xml"/><Relationship Id="rId2252" Type="http://schemas.openxmlformats.org/officeDocument/2006/relationships/image" Target="media/image1118.emf"/><Relationship Id="rId3303" Type="http://schemas.openxmlformats.org/officeDocument/2006/relationships/image" Target="media/image1639.emf"/><Relationship Id="rId3510" Type="http://schemas.openxmlformats.org/officeDocument/2006/relationships/image" Target="media/image1741.emf"/><Relationship Id="rId224" Type="http://schemas.openxmlformats.org/officeDocument/2006/relationships/image" Target="media/image109.emf"/><Relationship Id="rId431" Type="http://schemas.openxmlformats.org/officeDocument/2006/relationships/customXml" Target="ink/ink204.xml"/><Relationship Id="rId1061" Type="http://schemas.openxmlformats.org/officeDocument/2006/relationships/image" Target="media/image525.emf"/><Relationship Id="rId2112" Type="http://schemas.openxmlformats.org/officeDocument/2006/relationships/image" Target="media/image1048.emf"/><Relationship Id="rId1878" Type="http://schemas.openxmlformats.org/officeDocument/2006/relationships/image" Target="media/image931.emf"/><Relationship Id="rId2929" Type="http://schemas.openxmlformats.org/officeDocument/2006/relationships/image" Target="media/image1454.emf"/><Relationship Id="rId4077" Type="http://schemas.openxmlformats.org/officeDocument/2006/relationships/customXml" Target="ink/ink1881.xml"/><Relationship Id="rId1738" Type="http://schemas.openxmlformats.org/officeDocument/2006/relationships/customXml" Target="ink/ink803.xml"/><Relationship Id="rId3093" Type="http://schemas.openxmlformats.org/officeDocument/2006/relationships/customXml" Target="ink/ink1458.xml"/><Relationship Id="rId4144" Type="http://schemas.openxmlformats.org/officeDocument/2006/relationships/customXml" Target="ink/ink1907.xml"/><Relationship Id="rId1945" Type="http://schemas.openxmlformats.org/officeDocument/2006/relationships/customXml" Target="ink/ink907.xml"/><Relationship Id="rId3160" Type="http://schemas.openxmlformats.org/officeDocument/2006/relationships/oleObject" Target="embeddings/oleObject97.bin"/><Relationship Id="rId4004" Type="http://schemas.openxmlformats.org/officeDocument/2006/relationships/image" Target="media/image1986.emf"/><Relationship Id="rId1805" Type="http://schemas.openxmlformats.org/officeDocument/2006/relationships/customXml" Target="ink/ink837.xml"/><Relationship Id="rId3020" Type="http://schemas.openxmlformats.org/officeDocument/2006/relationships/customXml" Target="ink/ink1427.xml"/><Relationship Id="rId3977" Type="http://schemas.openxmlformats.org/officeDocument/2006/relationships/customXml" Target="ink/ink1831.xml"/><Relationship Id="rId898" Type="http://schemas.openxmlformats.org/officeDocument/2006/relationships/oleObject" Target="embeddings/oleObject35.bin"/><Relationship Id="rId2579" Type="http://schemas.openxmlformats.org/officeDocument/2006/relationships/image" Target="media/image1280.emf"/><Relationship Id="rId2786" Type="http://schemas.openxmlformats.org/officeDocument/2006/relationships/customXml" Target="ink/ink1316.xml"/><Relationship Id="rId2993" Type="http://schemas.openxmlformats.org/officeDocument/2006/relationships/image" Target="media/image1486.emf"/><Relationship Id="rId3837" Type="http://schemas.openxmlformats.org/officeDocument/2006/relationships/customXml" Target="ink/ink1761.xml"/><Relationship Id="rId758" Type="http://schemas.openxmlformats.org/officeDocument/2006/relationships/customXml" Target="ink/ink360.xml"/><Relationship Id="rId965" Type="http://schemas.openxmlformats.org/officeDocument/2006/relationships/image" Target="media/image477.emf"/><Relationship Id="rId1388" Type="http://schemas.openxmlformats.org/officeDocument/2006/relationships/customXml" Target="ink/ink630.xml"/><Relationship Id="rId1595" Type="http://schemas.openxmlformats.org/officeDocument/2006/relationships/image" Target="media/image790.emf"/><Relationship Id="rId2439" Type="http://schemas.openxmlformats.org/officeDocument/2006/relationships/customXml" Target="ink/ink1148.xml"/><Relationship Id="rId2646" Type="http://schemas.openxmlformats.org/officeDocument/2006/relationships/customXml" Target="ink/ink1248.xml"/><Relationship Id="rId2853" Type="http://schemas.openxmlformats.org/officeDocument/2006/relationships/image" Target="media/image1416.emf"/><Relationship Id="rId3904" Type="http://schemas.openxmlformats.org/officeDocument/2006/relationships/image" Target="media/image1936.emf"/><Relationship Id="rId94" Type="http://schemas.openxmlformats.org/officeDocument/2006/relationships/image" Target="media/image44.emf"/><Relationship Id="rId618" Type="http://schemas.openxmlformats.org/officeDocument/2006/relationships/customXml" Target="ink/ink290.xml"/><Relationship Id="rId825" Type="http://schemas.openxmlformats.org/officeDocument/2006/relationships/image" Target="media/image408.emf"/><Relationship Id="rId1248" Type="http://schemas.openxmlformats.org/officeDocument/2006/relationships/customXml" Target="ink/ink565.xml"/><Relationship Id="rId1455" Type="http://schemas.openxmlformats.org/officeDocument/2006/relationships/image" Target="media/image720.emf"/><Relationship Id="rId1662" Type="http://schemas.openxmlformats.org/officeDocument/2006/relationships/customXml" Target="ink/ink765.xml"/><Relationship Id="rId2506" Type="http://schemas.openxmlformats.org/officeDocument/2006/relationships/customXml" Target="ink/ink1179.xml"/><Relationship Id="rId1108" Type="http://schemas.openxmlformats.org/officeDocument/2006/relationships/customXml" Target="ink/ink513.xml"/><Relationship Id="rId1315" Type="http://schemas.openxmlformats.org/officeDocument/2006/relationships/image" Target="media/image650.emf"/><Relationship Id="rId2713" Type="http://schemas.openxmlformats.org/officeDocument/2006/relationships/customXml" Target="ink/ink1280.xml"/><Relationship Id="rId2920" Type="http://schemas.openxmlformats.org/officeDocument/2006/relationships/customXml" Target="ink/ink1378.xml"/><Relationship Id="rId1522" Type="http://schemas.openxmlformats.org/officeDocument/2006/relationships/customXml" Target="ink/ink695.xml"/><Relationship Id="rId21" Type="http://schemas.openxmlformats.org/officeDocument/2006/relationships/customXml" Target="ink/ink4.xml"/><Relationship Id="rId2089" Type="http://schemas.openxmlformats.org/officeDocument/2006/relationships/customXml" Target="ink/ink977.xml"/><Relationship Id="rId3487" Type="http://schemas.openxmlformats.org/officeDocument/2006/relationships/customXml" Target="ink/ink1613.xml"/><Relationship Id="rId3694" Type="http://schemas.openxmlformats.org/officeDocument/2006/relationships/image" Target="media/image1832.emf"/><Relationship Id="rId2296" Type="http://schemas.openxmlformats.org/officeDocument/2006/relationships/image" Target="media/image1140.emf"/><Relationship Id="rId3347" Type="http://schemas.openxmlformats.org/officeDocument/2006/relationships/image" Target="media/image1661.emf"/><Relationship Id="rId3554" Type="http://schemas.openxmlformats.org/officeDocument/2006/relationships/image" Target="media/image1763.emf"/><Relationship Id="rId3761" Type="http://schemas.openxmlformats.org/officeDocument/2006/relationships/image" Target="media/image1865.emf"/><Relationship Id="rId268" Type="http://schemas.openxmlformats.org/officeDocument/2006/relationships/image" Target="media/image131.emf"/><Relationship Id="rId475" Type="http://schemas.openxmlformats.org/officeDocument/2006/relationships/customXml" Target="ink/ink226.xml"/><Relationship Id="rId682" Type="http://schemas.openxmlformats.org/officeDocument/2006/relationships/customXml" Target="ink/ink322.xml"/><Relationship Id="rId2156" Type="http://schemas.openxmlformats.org/officeDocument/2006/relationships/image" Target="media/image1070.emf"/><Relationship Id="rId2363" Type="http://schemas.openxmlformats.org/officeDocument/2006/relationships/customXml" Target="ink/ink1110.xml"/><Relationship Id="rId2570" Type="http://schemas.openxmlformats.org/officeDocument/2006/relationships/customXml" Target="ink/ink1211.xml"/><Relationship Id="rId3207" Type="http://schemas.openxmlformats.org/officeDocument/2006/relationships/image" Target="media/image1592.wmf"/><Relationship Id="rId3414" Type="http://schemas.openxmlformats.org/officeDocument/2006/relationships/image" Target="media/image1693.emf"/><Relationship Id="rId3621" Type="http://schemas.openxmlformats.org/officeDocument/2006/relationships/image" Target="media/image1796.emf"/><Relationship Id="rId128" Type="http://schemas.openxmlformats.org/officeDocument/2006/relationships/image" Target="media/image61.emf"/><Relationship Id="rId335" Type="http://schemas.openxmlformats.org/officeDocument/2006/relationships/customXml" Target="ink/ink156.xml"/><Relationship Id="rId542" Type="http://schemas.openxmlformats.org/officeDocument/2006/relationships/image" Target="media/image266.emf"/><Relationship Id="rId1172" Type="http://schemas.openxmlformats.org/officeDocument/2006/relationships/image" Target="media/image579.emf"/><Relationship Id="rId2016" Type="http://schemas.openxmlformats.org/officeDocument/2006/relationships/image" Target="media/image1000.emf"/><Relationship Id="rId2223" Type="http://schemas.openxmlformats.org/officeDocument/2006/relationships/customXml" Target="ink/ink1044.xml"/><Relationship Id="rId2430" Type="http://schemas.openxmlformats.org/officeDocument/2006/relationships/image" Target="media/image1206.emf"/><Relationship Id="rId402" Type="http://schemas.openxmlformats.org/officeDocument/2006/relationships/image" Target="media/image196.emf"/><Relationship Id="rId1032" Type="http://schemas.openxmlformats.org/officeDocument/2006/relationships/customXml" Target="ink/ink480.xml"/><Relationship Id="rId1989" Type="http://schemas.openxmlformats.org/officeDocument/2006/relationships/customXml" Target="ink/ink929.xml"/><Relationship Id="rId4048" Type="http://schemas.openxmlformats.org/officeDocument/2006/relationships/image" Target="media/image2008.emf"/><Relationship Id="rId1849" Type="http://schemas.openxmlformats.org/officeDocument/2006/relationships/customXml" Target="ink/ink859.xml"/><Relationship Id="rId3064" Type="http://schemas.openxmlformats.org/officeDocument/2006/relationships/customXml" Target="ink/ink1449.xml"/><Relationship Id="rId192" Type="http://schemas.openxmlformats.org/officeDocument/2006/relationships/image" Target="media/image93.emf"/><Relationship Id="rId1709" Type="http://schemas.openxmlformats.org/officeDocument/2006/relationships/image" Target="media/image847.emf"/><Relationship Id="rId1916" Type="http://schemas.openxmlformats.org/officeDocument/2006/relationships/image" Target="media/image950.emf"/><Relationship Id="rId3271" Type="http://schemas.openxmlformats.org/officeDocument/2006/relationships/image" Target="media/image1623.emf"/><Relationship Id="rId4115" Type="http://schemas.openxmlformats.org/officeDocument/2006/relationships/customXml" Target="ink/ink1900.xml"/><Relationship Id="rId2080" Type="http://schemas.openxmlformats.org/officeDocument/2006/relationships/image" Target="media/image1032.emf"/><Relationship Id="rId3131" Type="http://schemas.openxmlformats.org/officeDocument/2006/relationships/customXml" Target="ink/ink1475.xml"/><Relationship Id="rId2897" Type="http://schemas.openxmlformats.org/officeDocument/2006/relationships/image" Target="media/image1438.emf"/><Relationship Id="rId3948" Type="http://schemas.openxmlformats.org/officeDocument/2006/relationships/image" Target="media/image1958.emf"/><Relationship Id="rId869" Type="http://schemas.openxmlformats.org/officeDocument/2006/relationships/image" Target="media/image430.wmf"/><Relationship Id="rId1499" Type="http://schemas.openxmlformats.org/officeDocument/2006/relationships/image" Target="media/image742.emf"/><Relationship Id="rId729" Type="http://schemas.openxmlformats.org/officeDocument/2006/relationships/customXml" Target="ink/ink345.xml"/><Relationship Id="rId1359" Type="http://schemas.openxmlformats.org/officeDocument/2006/relationships/image" Target="media/image672.emf"/><Relationship Id="rId2757" Type="http://schemas.openxmlformats.org/officeDocument/2006/relationships/image" Target="media/image1368.emf"/><Relationship Id="rId2964" Type="http://schemas.openxmlformats.org/officeDocument/2006/relationships/customXml" Target="ink/ink1399.xml"/><Relationship Id="rId3808" Type="http://schemas.openxmlformats.org/officeDocument/2006/relationships/customXml" Target="ink/ink1750.xml"/><Relationship Id="rId936" Type="http://schemas.openxmlformats.org/officeDocument/2006/relationships/image" Target="media/image463.emf"/><Relationship Id="rId1219" Type="http://schemas.openxmlformats.org/officeDocument/2006/relationships/image" Target="media/image603.wmf"/><Relationship Id="rId1566" Type="http://schemas.openxmlformats.org/officeDocument/2006/relationships/customXml" Target="ink/ink717.xml"/><Relationship Id="rId1773" Type="http://schemas.openxmlformats.org/officeDocument/2006/relationships/customXml" Target="ink/ink821.xml"/><Relationship Id="rId1980" Type="http://schemas.openxmlformats.org/officeDocument/2006/relationships/image" Target="media/image982.emf"/><Relationship Id="rId2617" Type="http://schemas.openxmlformats.org/officeDocument/2006/relationships/image" Target="media/image1299.emf"/><Relationship Id="rId2824" Type="http://schemas.openxmlformats.org/officeDocument/2006/relationships/image" Target="media/image1402.wmf"/><Relationship Id="rId65" Type="http://schemas.openxmlformats.org/officeDocument/2006/relationships/customXml" Target="ink/ink26.xml"/><Relationship Id="rId1426" Type="http://schemas.openxmlformats.org/officeDocument/2006/relationships/customXml" Target="ink/ink649.xml"/><Relationship Id="rId1633" Type="http://schemas.openxmlformats.org/officeDocument/2006/relationships/image" Target="media/image809.emf"/><Relationship Id="rId1840" Type="http://schemas.openxmlformats.org/officeDocument/2006/relationships/image" Target="media/image912.emf"/><Relationship Id="rId1700" Type="http://schemas.openxmlformats.org/officeDocument/2006/relationships/customXml" Target="ink/ink784.xml"/><Relationship Id="rId3598" Type="http://schemas.openxmlformats.org/officeDocument/2006/relationships/customXml" Target="ink/ink1663.xml"/><Relationship Id="rId3458" Type="http://schemas.openxmlformats.org/officeDocument/2006/relationships/oleObject" Target="embeddings/oleObject130.bin"/><Relationship Id="rId3665" Type="http://schemas.openxmlformats.org/officeDocument/2006/relationships/image" Target="media/image1818.emf"/><Relationship Id="rId3872" Type="http://schemas.openxmlformats.org/officeDocument/2006/relationships/image" Target="media/image1920.emf"/><Relationship Id="rId379" Type="http://schemas.openxmlformats.org/officeDocument/2006/relationships/customXml" Target="ink/ink178.xml"/><Relationship Id="rId586" Type="http://schemas.openxmlformats.org/officeDocument/2006/relationships/oleObject" Target="embeddings/oleObject16.bin"/><Relationship Id="rId793" Type="http://schemas.openxmlformats.org/officeDocument/2006/relationships/image" Target="media/image392.emf"/><Relationship Id="rId2267" Type="http://schemas.openxmlformats.org/officeDocument/2006/relationships/customXml" Target="ink/ink1066.xml"/><Relationship Id="rId2474" Type="http://schemas.openxmlformats.org/officeDocument/2006/relationships/image" Target="media/image1228.emf"/><Relationship Id="rId2681" Type="http://schemas.openxmlformats.org/officeDocument/2006/relationships/image" Target="media/image1331.emf"/><Relationship Id="rId3318" Type="http://schemas.openxmlformats.org/officeDocument/2006/relationships/customXml" Target="ink/ink1552.xml"/><Relationship Id="rId3525" Type="http://schemas.openxmlformats.org/officeDocument/2006/relationships/customXml" Target="ink/ink1632.xml"/><Relationship Id="rId239" Type="http://schemas.openxmlformats.org/officeDocument/2006/relationships/customXml" Target="ink/ink113.xml"/><Relationship Id="rId446" Type="http://schemas.openxmlformats.org/officeDocument/2006/relationships/image" Target="media/image218.emf"/><Relationship Id="rId653" Type="http://schemas.openxmlformats.org/officeDocument/2006/relationships/image" Target="media/image321.emf"/><Relationship Id="rId1076" Type="http://schemas.openxmlformats.org/officeDocument/2006/relationships/image" Target="media/image533.wmf"/><Relationship Id="rId1283" Type="http://schemas.openxmlformats.org/officeDocument/2006/relationships/image" Target="media/image634.emf"/><Relationship Id="rId1490" Type="http://schemas.openxmlformats.org/officeDocument/2006/relationships/customXml" Target="ink/ink680.xml"/><Relationship Id="rId2127" Type="http://schemas.openxmlformats.org/officeDocument/2006/relationships/customXml" Target="ink/ink996.xml"/><Relationship Id="rId2334" Type="http://schemas.openxmlformats.org/officeDocument/2006/relationships/customXml" Target="ink/ink1095.xml"/><Relationship Id="rId3732" Type="http://schemas.openxmlformats.org/officeDocument/2006/relationships/image" Target="media/image1851.wmf"/><Relationship Id="rId306" Type="http://schemas.openxmlformats.org/officeDocument/2006/relationships/image" Target="media/image150.emf"/><Relationship Id="rId860" Type="http://schemas.openxmlformats.org/officeDocument/2006/relationships/image" Target="media/image425.emf"/><Relationship Id="rId1143" Type="http://schemas.openxmlformats.org/officeDocument/2006/relationships/image" Target="media/image565.emf"/><Relationship Id="rId2541" Type="http://schemas.openxmlformats.org/officeDocument/2006/relationships/customXml" Target="ink/ink1197.xml"/><Relationship Id="rId513" Type="http://schemas.openxmlformats.org/officeDocument/2006/relationships/customXml" Target="ink/ink245.xml"/><Relationship Id="rId720" Type="http://schemas.openxmlformats.org/officeDocument/2006/relationships/image" Target="media/image355.emf"/><Relationship Id="rId1350" Type="http://schemas.openxmlformats.org/officeDocument/2006/relationships/customXml" Target="ink/ink613.xml"/><Relationship Id="rId2401" Type="http://schemas.openxmlformats.org/officeDocument/2006/relationships/customXml" Target="ink/ink1129.xml"/><Relationship Id="rId1003" Type="http://schemas.openxmlformats.org/officeDocument/2006/relationships/customXml" Target="ink/ink466.xml"/><Relationship Id="rId1210" Type="http://schemas.openxmlformats.org/officeDocument/2006/relationships/image" Target="media/image598.wmf"/><Relationship Id="rId3175" Type="http://schemas.openxmlformats.org/officeDocument/2006/relationships/image" Target="media/image1576.wmf"/><Relationship Id="rId3382" Type="http://schemas.openxmlformats.org/officeDocument/2006/relationships/customXml" Target="ink/ink1580.xml"/><Relationship Id="rId4019" Type="http://schemas.openxmlformats.org/officeDocument/2006/relationships/customXml" Target="ink/ink1852.xml"/><Relationship Id="rId2191" Type="http://schemas.openxmlformats.org/officeDocument/2006/relationships/customXml" Target="ink/ink1028.xml"/><Relationship Id="rId3035" Type="http://schemas.openxmlformats.org/officeDocument/2006/relationships/image" Target="media/image1507.emf"/><Relationship Id="rId3242" Type="http://schemas.openxmlformats.org/officeDocument/2006/relationships/image" Target="media/image1609.emf"/><Relationship Id="rId163" Type="http://schemas.openxmlformats.org/officeDocument/2006/relationships/customXml" Target="ink/ink75.xml"/><Relationship Id="rId370" Type="http://schemas.openxmlformats.org/officeDocument/2006/relationships/image" Target="media/image180.emf"/><Relationship Id="rId2051" Type="http://schemas.openxmlformats.org/officeDocument/2006/relationships/customXml" Target="ink/ink959.xml"/><Relationship Id="rId3102" Type="http://schemas.openxmlformats.org/officeDocument/2006/relationships/image" Target="media/image1540.emf"/><Relationship Id="rId230" Type="http://schemas.openxmlformats.org/officeDocument/2006/relationships/image" Target="media/image112.emf"/><Relationship Id="rId2868" Type="http://schemas.openxmlformats.org/officeDocument/2006/relationships/customXml" Target="ink/ink1356.xml"/><Relationship Id="rId3919" Type="http://schemas.openxmlformats.org/officeDocument/2006/relationships/customXml" Target="ink/ink1802.xml"/><Relationship Id="rId4083" Type="http://schemas.openxmlformats.org/officeDocument/2006/relationships/customXml" Target="ink/ink1884.xml"/><Relationship Id="rId1677" Type="http://schemas.openxmlformats.org/officeDocument/2006/relationships/image" Target="media/image831.emf"/><Relationship Id="rId1884" Type="http://schemas.openxmlformats.org/officeDocument/2006/relationships/image" Target="media/image934.emf"/><Relationship Id="rId2728" Type="http://schemas.openxmlformats.org/officeDocument/2006/relationships/customXml" Target="ink/ink1287.xml"/><Relationship Id="rId2935" Type="http://schemas.openxmlformats.org/officeDocument/2006/relationships/image" Target="media/image1457.emf"/><Relationship Id="rId907" Type="http://schemas.openxmlformats.org/officeDocument/2006/relationships/customXml" Target="ink/ink417.xml"/><Relationship Id="rId1537" Type="http://schemas.openxmlformats.org/officeDocument/2006/relationships/image" Target="media/image761.emf"/><Relationship Id="rId1744" Type="http://schemas.openxmlformats.org/officeDocument/2006/relationships/customXml" Target="ink/ink806.xml"/><Relationship Id="rId1951" Type="http://schemas.openxmlformats.org/officeDocument/2006/relationships/customXml" Target="ink/ink910.xml"/><Relationship Id="rId4150" Type="http://schemas.openxmlformats.org/officeDocument/2006/relationships/oleObject" Target="embeddings/oleObject179.bin"/><Relationship Id="rId36" Type="http://schemas.openxmlformats.org/officeDocument/2006/relationships/image" Target="media/image15.emf"/><Relationship Id="rId1604" Type="http://schemas.openxmlformats.org/officeDocument/2006/relationships/customXml" Target="ink/ink736.xml"/><Relationship Id="rId4010" Type="http://schemas.openxmlformats.org/officeDocument/2006/relationships/image" Target="media/image1989.emf"/><Relationship Id="rId1811" Type="http://schemas.openxmlformats.org/officeDocument/2006/relationships/customXml" Target="ink/ink840.xml"/><Relationship Id="rId3569" Type="http://schemas.openxmlformats.org/officeDocument/2006/relationships/oleObject" Target="embeddings/oleObject139.bin"/><Relationship Id="rId697" Type="http://schemas.openxmlformats.org/officeDocument/2006/relationships/customXml" Target="ink/ink329.xml"/><Relationship Id="rId2378" Type="http://schemas.openxmlformats.org/officeDocument/2006/relationships/image" Target="media/image1180.emf"/><Relationship Id="rId3429" Type="http://schemas.openxmlformats.org/officeDocument/2006/relationships/customXml" Target="ink/ink1595.xml"/><Relationship Id="rId3776" Type="http://schemas.openxmlformats.org/officeDocument/2006/relationships/customXml" Target="ink/ink1737.xml"/><Relationship Id="rId3983" Type="http://schemas.openxmlformats.org/officeDocument/2006/relationships/customXml" Target="ink/ink1834.xml"/><Relationship Id="rId1187" Type="http://schemas.openxmlformats.org/officeDocument/2006/relationships/image" Target="media/image585.emf"/><Relationship Id="rId2585" Type="http://schemas.openxmlformats.org/officeDocument/2006/relationships/image" Target="media/image1283.emf"/><Relationship Id="rId2792" Type="http://schemas.openxmlformats.org/officeDocument/2006/relationships/customXml" Target="ink/ink1319.xml"/><Relationship Id="rId3636" Type="http://schemas.openxmlformats.org/officeDocument/2006/relationships/customXml" Target="ink/ink1682.xml"/><Relationship Id="rId3843" Type="http://schemas.openxmlformats.org/officeDocument/2006/relationships/customXml" Target="ink/ink1764.xml"/><Relationship Id="rId557" Type="http://schemas.openxmlformats.org/officeDocument/2006/relationships/customXml" Target="ink/ink266.xml"/><Relationship Id="rId764" Type="http://schemas.openxmlformats.org/officeDocument/2006/relationships/customXml" Target="ink/ink363.xml"/><Relationship Id="rId971" Type="http://schemas.openxmlformats.org/officeDocument/2006/relationships/image" Target="media/image480.emf"/><Relationship Id="rId1394" Type="http://schemas.openxmlformats.org/officeDocument/2006/relationships/customXml" Target="ink/ink633.xml"/><Relationship Id="rId2238" Type="http://schemas.openxmlformats.org/officeDocument/2006/relationships/image" Target="media/image1111.emf"/><Relationship Id="rId2445" Type="http://schemas.openxmlformats.org/officeDocument/2006/relationships/customXml" Target="ink/ink1151.xml"/><Relationship Id="rId2652" Type="http://schemas.openxmlformats.org/officeDocument/2006/relationships/customXml" Target="ink/ink1251.xml"/><Relationship Id="rId3703" Type="http://schemas.openxmlformats.org/officeDocument/2006/relationships/image" Target="media/image1837.wmf"/><Relationship Id="rId3910" Type="http://schemas.openxmlformats.org/officeDocument/2006/relationships/image" Target="media/image1939.emf"/><Relationship Id="rId417" Type="http://schemas.openxmlformats.org/officeDocument/2006/relationships/customXml" Target="ink/ink197.xml"/><Relationship Id="rId624" Type="http://schemas.openxmlformats.org/officeDocument/2006/relationships/customXml" Target="ink/ink293.xml"/><Relationship Id="rId831" Type="http://schemas.openxmlformats.org/officeDocument/2006/relationships/image" Target="media/image411.emf"/><Relationship Id="rId1047" Type="http://schemas.openxmlformats.org/officeDocument/2006/relationships/image" Target="media/image518.emf"/><Relationship Id="rId1254" Type="http://schemas.openxmlformats.org/officeDocument/2006/relationships/customXml" Target="ink/ink568.xml"/><Relationship Id="rId1461" Type="http://schemas.openxmlformats.org/officeDocument/2006/relationships/image" Target="media/image723.emf"/><Relationship Id="rId2305" Type="http://schemas.openxmlformats.org/officeDocument/2006/relationships/customXml" Target="ink/ink1085.xml"/><Relationship Id="rId2512" Type="http://schemas.openxmlformats.org/officeDocument/2006/relationships/customXml" Target="ink/ink1182.xml"/><Relationship Id="rId1114" Type="http://schemas.openxmlformats.org/officeDocument/2006/relationships/image" Target="media/image552.wmf"/><Relationship Id="rId1321" Type="http://schemas.openxmlformats.org/officeDocument/2006/relationships/image" Target="media/image653.emf"/><Relationship Id="rId3079" Type="http://schemas.openxmlformats.org/officeDocument/2006/relationships/customXml" Target="ink/ink1451.xml"/><Relationship Id="rId3286" Type="http://schemas.openxmlformats.org/officeDocument/2006/relationships/customXml" Target="ink/ink1538.xml"/><Relationship Id="rId3493" Type="http://schemas.openxmlformats.org/officeDocument/2006/relationships/customXml" Target="ink/ink1616.xml"/><Relationship Id="rId2095" Type="http://schemas.openxmlformats.org/officeDocument/2006/relationships/customXml" Target="ink/ink980.xml"/><Relationship Id="rId3146" Type="http://schemas.openxmlformats.org/officeDocument/2006/relationships/image" Target="media/image1562.emf"/><Relationship Id="rId3353" Type="http://schemas.openxmlformats.org/officeDocument/2006/relationships/image" Target="media/image1664.emf"/><Relationship Id="rId274" Type="http://schemas.openxmlformats.org/officeDocument/2006/relationships/image" Target="media/image134.emf"/><Relationship Id="rId481" Type="http://schemas.openxmlformats.org/officeDocument/2006/relationships/customXml" Target="ink/ink229.xml"/><Relationship Id="rId2162" Type="http://schemas.openxmlformats.org/officeDocument/2006/relationships/image" Target="media/image1073.emf"/><Relationship Id="rId3006" Type="http://schemas.openxmlformats.org/officeDocument/2006/relationships/customXml" Target="ink/ink1420.xml"/><Relationship Id="rId3560" Type="http://schemas.openxmlformats.org/officeDocument/2006/relationships/image" Target="media/image1766.emf"/><Relationship Id="rId134" Type="http://schemas.openxmlformats.org/officeDocument/2006/relationships/image" Target="media/image64.emf"/><Relationship Id="rId3213" Type="http://schemas.openxmlformats.org/officeDocument/2006/relationships/customXml" Target="ink/ink1506.xml"/><Relationship Id="rId3420" Type="http://schemas.openxmlformats.org/officeDocument/2006/relationships/image" Target="media/image1696.emf"/><Relationship Id="rId341" Type="http://schemas.openxmlformats.org/officeDocument/2006/relationships/image" Target="media/image166.wmf"/><Relationship Id="rId2022" Type="http://schemas.openxmlformats.org/officeDocument/2006/relationships/image" Target="media/image1003.emf"/><Relationship Id="rId2979" Type="http://schemas.openxmlformats.org/officeDocument/2006/relationships/image" Target="media/image1479.emf"/><Relationship Id="rId201" Type="http://schemas.openxmlformats.org/officeDocument/2006/relationships/customXml" Target="ink/ink94.xml"/><Relationship Id="rId1788" Type="http://schemas.openxmlformats.org/officeDocument/2006/relationships/image" Target="media/image886.emf"/><Relationship Id="rId1995" Type="http://schemas.openxmlformats.org/officeDocument/2006/relationships/customXml" Target="ink/ink932.xml"/><Relationship Id="rId2839" Type="http://schemas.openxmlformats.org/officeDocument/2006/relationships/image" Target="media/image1409.emf"/><Relationship Id="rId1648" Type="http://schemas.openxmlformats.org/officeDocument/2006/relationships/customXml" Target="ink/ink758.xml"/><Relationship Id="rId4054" Type="http://schemas.openxmlformats.org/officeDocument/2006/relationships/image" Target="media/image2011.emf"/><Relationship Id="rId1508" Type="http://schemas.openxmlformats.org/officeDocument/2006/relationships/customXml" Target="ink/ink688.xml"/><Relationship Id="rId1855" Type="http://schemas.openxmlformats.org/officeDocument/2006/relationships/customXml" Target="ink/ink862.xml"/><Relationship Id="rId2906" Type="http://schemas.openxmlformats.org/officeDocument/2006/relationships/customXml" Target="ink/ink1373.xml"/><Relationship Id="rId3070" Type="http://schemas.openxmlformats.org/officeDocument/2006/relationships/oleObject" Target="embeddings/oleObject89.bin"/><Relationship Id="rId4121" Type="http://schemas.openxmlformats.org/officeDocument/2006/relationships/oleObject" Target="embeddings/oleObject169.bin"/><Relationship Id="rId1715" Type="http://schemas.openxmlformats.org/officeDocument/2006/relationships/image" Target="media/image850.emf"/><Relationship Id="rId1922" Type="http://schemas.openxmlformats.org/officeDocument/2006/relationships/image" Target="media/image953.emf"/><Relationship Id="rId3887" Type="http://schemas.openxmlformats.org/officeDocument/2006/relationships/customXml" Target="ink/ink1786.xml"/><Relationship Id="rId2489" Type="http://schemas.openxmlformats.org/officeDocument/2006/relationships/customXml" Target="ink/ink1170.xml"/><Relationship Id="rId2696" Type="http://schemas.openxmlformats.org/officeDocument/2006/relationships/image" Target="media/image1338.emf"/><Relationship Id="rId3747" Type="http://schemas.openxmlformats.org/officeDocument/2006/relationships/image" Target="media/image1858.emf"/><Relationship Id="rId3954" Type="http://schemas.openxmlformats.org/officeDocument/2006/relationships/image" Target="media/image1961.emf"/><Relationship Id="rId668" Type="http://schemas.openxmlformats.org/officeDocument/2006/relationships/customXml" Target="ink/ink315.xml"/><Relationship Id="rId875" Type="http://schemas.openxmlformats.org/officeDocument/2006/relationships/image" Target="media/image433.wmf"/><Relationship Id="rId1298" Type="http://schemas.openxmlformats.org/officeDocument/2006/relationships/customXml" Target="ink/ink590.xml"/><Relationship Id="rId2349" Type="http://schemas.openxmlformats.org/officeDocument/2006/relationships/customXml" Target="ink/ink1103.xml"/><Relationship Id="rId2556" Type="http://schemas.openxmlformats.org/officeDocument/2006/relationships/image" Target="media/image1268.emf"/><Relationship Id="rId2763" Type="http://schemas.openxmlformats.org/officeDocument/2006/relationships/image" Target="media/image1371.emf"/><Relationship Id="rId2970" Type="http://schemas.openxmlformats.org/officeDocument/2006/relationships/customXml" Target="ink/ink1402.xml"/><Relationship Id="rId3607" Type="http://schemas.openxmlformats.org/officeDocument/2006/relationships/image" Target="media/image1789.emf"/><Relationship Id="rId3814" Type="http://schemas.openxmlformats.org/officeDocument/2006/relationships/image" Target="media/image1892.wmf"/><Relationship Id="rId528" Type="http://schemas.openxmlformats.org/officeDocument/2006/relationships/image" Target="media/image259.emf"/><Relationship Id="rId735" Type="http://schemas.openxmlformats.org/officeDocument/2006/relationships/customXml" Target="ink/ink348.xml"/><Relationship Id="rId942" Type="http://schemas.openxmlformats.org/officeDocument/2006/relationships/customXml" Target="ink/ink435.xml"/><Relationship Id="rId1158" Type="http://schemas.openxmlformats.org/officeDocument/2006/relationships/image" Target="media/image572.emf"/><Relationship Id="rId1365" Type="http://schemas.openxmlformats.org/officeDocument/2006/relationships/image" Target="media/image675.emf"/><Relationship Id="rId1572" Type="http://schemas.openxmlformats.org/officeDocument/2006/relationships/customXml" Target="ink/ink720.xml"/><Relationship Id="rId2209" Type="http://schemas.openxmlformats.org/officeDocument/2006/relationships/customXml" Target="ink/ink1037.xml"/><Relationship Id="rId2416" Type="http://schemas.openxmlformats.org/officeDocument/2006/relationships/image" Target="media/image1199.emf"/><Relationship Id="rId2623" Type="http://schemas.openxmlformats.org/officeDocument/2006/relationships/image" Target="media/image1302.emf"/><Relationship Id="rId1018" Type="http://schemas.openxmlformats.org/officeDocument/2006/relationships/image" Target="media/image503.emf"/><Relationship Id="rId1225" Type="http://schemas.openxmlformats.org/officeDocument/2006/relationships/oleObject" Target="embeddings/oleObject53.bin"/><Relationship Id="rId1432" Type="http://schemas.openxmlformats.org/officeDocument/2006/relationships/customXml" Target="ink/ink652.xml"/><Relationship Id="rId2830" Type="http://schemas.openxmlformats.org/officeDocument/2006/relationships/customXml" Target="ink/ink1337.xml"/><Relationship Id="rId71" Type="http://schemas.openxmlformats.org/officeDocument/2006/relationships/customXml" Target="ink/ink29.xml"/><Relationship Id="rId802" Type="http://schemas.openxmlformats.org/officeDocument/2006/relationships/image" Target="media/image397.wmf"/><Relationship Id="rId3397" Type="http://schemas.openxmlformats.org/officeDocument/2006/relationships/image" Target="media/image1685.wmf"/><Relationship Id="rId178" Type="http://schemas.openxmlformats.org/officeDocument/2006/relationships/image" Target="media/image86.emf"/><Relationship Id="rId3257" Type="http://schemas.openxmlformats.org/officeDocument/2006/relationships/image" Target="media/image1616.emf"/><Relationship Id="rId3464" Type="http://schemas.openxmlformats.org/officeDocument/2006/relationships/oleObject" Target="embeddings/oleObject133.bin"/><Relationship Id="rId3671" Type="http://schemas.openxmlformats.org/officeDocument/2006/relationships/oleObject" Target="embeddings/oleObject149.bin"/><Relationship Id="rId385" Type="http://schemas.openxmlformats.org/officeDocument/2006/relationships/customXml" Target="ink/ink181.xml"/><Relationship Id="rId592" Type="http://schemas.openxmlformats.org/officeDocument/2006/relationships/customXml" Target="ink/ink279.xml"/><Relationship Id="rId2066" Type="http://schemas.openxmlformats.org/officeDocument/2006/relationships/image" Target="media/image1025.emf"/><Relationship Id="rId2273" Type="http://schemas.openxmlformats.org/officeDocument/2006/relationships/customXml" Target="ink/ink1069.xml"/><Relationship Id="rId2480" Type="http://schemas.openxmlformats.org/officeDocument/2006/relationships/image" Target="media/image1231.emf"/><Relationship Id="rId3117" Type="http://schemas.openxmlformats.org/officeDocument/2006/relationships/customXml" Target="ink/ink1468.xml"/><Relationship Id="rId3324" Type="http://schemas.openxmlformats.org/officeDocument/2006/relationships/customXml" Target="ink/ink1555.xml"/><Relationship Id="rId3531" Type="http://schemas.openxmlformats.org/officeDocument/2006/relationships/customXml" Target="ink/ink1635.xml"/><Relationship Id="rId245" Type="http://schemas.openxmlformats.org/officeDocument/2006/relationships/customXml" Target="ink/ink115.xml"/><Relationship Id="rId452" Type="http://schemas.openxmlformats.org/officeDocument/2006/relationships/image" Target="media/image221.emf"/><Relationship Id="rId1082" Type="http://schemas.openxmlformats.org/officeDocument/2006/relationships/customXml" Target="ink/ink503.xml"/><Relationship Id="rId2133" Type="http://schemas.openxmlformats.org/officeDocument/2006/relationships/customXml" Target="ink/ink999.xml"/><Relationship Id="rId2340" Type="http://schemas.openxmlformats.org/officeDocument/2006/relationships/customXml" Target="ink/ink1098.xml"/><Relationship Id="rId105" Type="http://schemas.openxmlformats.org/officeDocument/2006/relationships/customXml" Target="ink/ink46.xml"/><Relationship Id="rId312" Type="http://schemas.openxmlformats.org/officeDocument/2006/relationships/oleObject" Target="embeddings/oleObject7.bin"/><Relationship Id="rId2200" Type="http://schemas.openxmlformats.org/officeDocument/2006/relationships/image" Target="media/image1092.emf"/><Relationship Id="rId4098" Type="http://schemas.openxmlformats.org/officeDocument/2006/relationships/image" Target="media/image2033.emf"/><Relationship Id="rId1899" Type="http://schemas.openxmlformats.org/officeDocument/2006/relationships/customXml" Target="ink/ink884.xml"/><Relationship Id="rId1759" Type="http://schemas.openxmlformats.org/officeDocument/2006/relationships/image" Target="media/image872.emf"/><Relationship Id="rId1966" Type="http://schemas.openxmlformats.org/officeDocument/2006/relationships/image" Target="media/image975.emf"/><Relationship Id="rId3181" Type="http://schemas.openxmlformats.org/officeDocument/2006/relationships/image" Target="media/image1579.wmf"/><Relationship Id="rId4025" Type="http://schemas.openxmlformats.org/officeDocument/2006/relationships/customXml" Target="ink/ink1855.xml"/><Relationship Id="rId1619" Type="http://schemas.openxmlformats.org/officeDocument/2006/relationships/image" Target="media/image802.emf"/><Relationship Id="rId1826" Type="http://schemas.openxmlformats.org/officeDocument/2006/relationships/image" Target="media/image905.emf"/><Relationship Id="rId3041" Type="http://schemas.openxmlformats.org/officeDocument/2006/relationships/image" Target="media/image1510.emf"/><Relationship Id="rId3998" Type="http://schemas.openxmlformats.org/officeDocument/2006/relationships/image" Target="media/image1983.emf"/><Relationship Id="rId3858" Type="http://schemas.openxmlformats.org/officeDocument/2006/relationships/image" Target="media/image1913.emf"/><Relationship Id="rId779" Type="http://schemas.openxmlformats.org/officeDocument/2006/relationships/image" Target="media/image384.emf"/><Relationship Id="rId986" Type="http://schemas.openxmlformats.org/officeDocument/2006/relationships/customXml" Target="ink/ink457.xml"/><Relationship Id="rId2667" Type="http://schemas.openxmlformats.org/officeDocument/2006/relationships/image" Target="media/image1324.emf"/><Relationship Id="rId3718" Type="http://schemas.openxmlformats.org/officeDocument/2006/relationships/oleObject" Target="embeddings/oleObject156.bin"/><Relationship Id="rId639" Type="http://schemas.openxmlformats.org/officeDocument/2006/relationships/image" Target="media/image314.emf"/><Relationship Id="rId1269" Type="http://schemas.openxmlformats.org/officeDocument/2006/relationships/image" Target="media/image627.emf"/><Relationship Id="rId1476" Type="http://schemas.openxmlformats.org/officeDocument/2006/relationships/customXml" Target="ink/ink673.xml"/><Relationship Id="rId2874" Type="http://schemas.openxmlformats.org/officeDocument/2006/relationships/customXml" Target="ink/ink1359.xml"/><Relationship Id="rId3925" Type="http://schemas.openxmlformats.org/officeDocument/2006/relationships/customXml" Target="ink/ink1805.xml"/><Relationship Id="rId846" Type="http://schemas.openxmlformats.org/officeDocument/2006/relationships/oleObject" Target="embeddings/oleObject24.bin"/><Relationship Id="rId1129" Type="http://schemas.openxmlformats.org/officeDocument/2006/relationships/image" Target="media/image559.emf"/><Relationship Id="rId1683" Type="http://schemas.openxmlformats.org/officeDocument/2006/relationships/image" Target="media/image834.emf"/><Relationship Id="rId1890" Type="http://schemas.openxmlformats.org/officeDocument/2006/relationships/image" Target="media/image937.emf"/><Relationship Id="rId2527" Type="http://schemas.openxmlformats.org/officeDocument/2006/relationships/image" Target="media/image1254.emf"/><Relationship Id="rId2734" Type="http://schemas.openxmlformats.org/officeDocument/2006/relationships/customXml" Target="ink/ink1290.xml"/><Relationship Id="rId2941" Type="http://schemas.openxmlformats.org/officeDocument/2006/relationships/image" Target="media/image1460.emf"/><Relationship Id="rId706" Type="http://schemas.openxmlformats.org/officeDocument/2006/relationships/image" Target="media/image348.emf"/><Relationship Id="rId913" Type="http://schemas.openxmlformats.org/officeDocument/2006/relationships/customXml" Target="ink/ink420.xml"/><Relationship Id="rId1336" Type="http://schemas.openxmlformats.org/officeDocument/2006/relationships/customXml" Target="ink/ink606.xml"/><Relationship Id="rId1543" Type="http://schemas.openxmlformats.org/officeDocument/2006/relationships/image" Target="media/image764.emf"/><Relationship Id="rId1750" Type="http://schemas.openxmlformats.org/officeDocument/2006/relationships/customXml" Target="ink/ink809.xml"/><Relationship Id="rId2801" Type="http://schemas.openxmlformats.org/officeDocument/2006/relationships/image" Target="media/image1390.emf"/><Relationship Id="rId42" Type="http://schemas.openxmlformats.org/officeDocument/2006/relationships/image" Target="media/image18.emf"/><Relationship Id="rId1403" Type="http://schemas.openxmlformats.org/officeDocument/2006/relationships/image" Target="media/image694.emf"/><Relationship Id="rId1610" Type="http://schemas.openxmlformats.org/officeDocument/2006/relationships/customXml" Target="ink/ink739.xml"/><Relationship Id="rId3368" Type="http://schemas.openxmlformats.org/officeDocument/2006/relationships/customXml" Target="ink/ink1576.xml"/><Relationship Id="rId3575" Type="http://schemas.openxmlformats.org/officeDocument/2006/relationships/oleObject" Target="embeddings/oleObject142.bin"/><Relationship Id="rId3782" Type="http://schemas.openxmlformats.org/officeDocument/2006/relationships/customXml" Target="ink/ink1740.xml"/><Relationship Id="rId289" Type="http://schemas.openxmlformats.org/officeDocument/2006/relationships/customXml" Target="ink/ink137.xml"/><Relationship Id="rId496" Type="http://schemas.openxmlformats.org/officeDocument/2006/relationships/image" Target="media/image243.emf"/><Relationship Id="rId2177" Type="http://schemas.openxmlformats.org/officeDocument/2006/relationships/customXml" Target="ink/ink1021.xml"/><Relationship Id="rId2384" Type="http://schemas.openxmlformats.org/officeDocument/2006/relationships/image" Target="media/image1183.emf"/><Relationship Id="rId2591" Type="http://schemas.openxmlformats.org/officeDocument/2006/relationships/image" Target="media/image1286.emf"/><Relationship Id="rId3228" Type="http://schemas.openxmlformats.org/officeDocument/2006/relationships/image" Target="media/image1602.emf"/><Relationship Id="rId3435" Type="http://schemas.openxmlformats.org/officeDocument/2006/relationships/customXml" Target="ink/ink1598.xml"/><Relationship Id="rId3642" Type="http://schemas.openxmlformats.org/officeDocument/2006/relationships/customXml" Target="ink/ink1685.xml"/><Relationship Id="rId149" Type="http://schemas.openxmlformats.org/officeDocument/2006/relationships/customXml" Target="ink/ink68.xml"/><Relationship Id="rId356" Type="http://schemas.openxmlformats.org/officeDocument/2006/relationships/image" Target="media/image173.emf"/><Relationship Id="rId563" Type="http://schemas.openxmlformats.org/officeDocument/2006/relationships/customXml" Target="ink/ink267.xml"/><Relationship Id="rId770" Type="http://schemas.openxmlformats.org/officeDocument/2006/relationships/customXml" Target="ink/ink366.xml"/><Relationship Id="rId1193" Type="http://schemas.openxmlformats.org/officeDocument/2006/relationships/image" Target="media/image588.emf"/><Relationship Id="rId2037" Type="http://schemas.openxmlformats.org/officeDocument/2006/relationships/customXml" Target="ink/ink952.xml"/><Relationship Id="rId2244" Type="http://schemas.openxmlformats.org/officeDocument/2006/relationships/image" Target="media/image1114.emf"/><Relationship Id="rId2451" Type="http://schemas.openxmlformats.org/officeDocument/2006/relationships/customXml" Target="ink/ink1154.xml"/><Relationship Id="rId216" Type="http://schemas.openxmlformats.org/officeDocument/2006/relationships/image" Target="media/image105.emf"/><Relationship Id="rId423" Type="http://schemas.openxmlformats.org/officeDocument/2006/relationships/customXml" Target="ink/ink200.xml"/><Relationship Id="rId1053" Type="http://schemas.openxmlformats.org/officeDocument/2006/relationships/image" Target="media/image521.emf"/><Relationship Id="rId1260" Type="http://schemas.openxmlformats.org/officeDocument/2006/relationships/customXml" Target="ink/ink571.xml"/><Relationship Id="rId2104" Type="http://schemas.openxmlformats.org/officeDocument/2006/relationships/image" Target="media/image1044.emf"/><Relationship Id="rId3502" Type="http://schemas.openxmlformats.org/officeDocument/2006/relationships/image" Target="media/image1737.emf"/><Relationship Id="rId630" Type="http://schemas.openxmlformats.org/officeDocument/2006/relationships/customXml" Target="ink/ink296.xml"/><Relationship Id="rId2311" Type="http://schemas.openxmlformats.org/officeDocument/2006/relationships/customXml" Target="ink/ink1088.xml"/><Relationship Id="rId4069" Type="http://schemas.openxmlformats.org/officeDocument/2006/relationships/customXml" Target="ink/ink1877.xml"/><Relationship Id="rId1120" Type="http://schemas.openxmlformats.org/officeDocument/2006/relationships/customXml" Target="ink/ink515.xml"/><Relationship Id="rId1937" Type="http://schemas.openxmlformats.org/officeDocument/2006/relationships/customXml" Target="ink/ink903.xml"/><Relationship Id="rId3085" Type="http://schemas.openxmlformats.org/officeDocument/2006/relationships/customXml" Target="ink/ink1454.xml"/><Relationship Id="rId3292" Type="http://schemas.openxmlformats.org/officeDocument/2006/relationships/customXml" Target="ink/ink1541.xml"/><Relationship Id="rId4136" Type="http://schemas.openxmlformats.org/officeDocument/2006/relationships/image" Target="media/image2052.wmf"/><Relationship Id="rId3152" Type="http://schemas.openxmlformats.org/officeDocument/2006/relationships/image" Target="media/image1565.emf"/><Relationship Id="rId280" Type="http://schemas.openxmlformats.org/officeDocument/2006/relationships/image" Target="media/image137.emf"/><Relationship Id="rId3012" Type="http://schemas.openxmlformats.org/officeDocument/2006/relationships/customXml" Target="ink/ink1423.xml"/><Relationship Id="rId140" Type="http://schemas.openxmlformats.org/officeDocument/2006/relationships/image" Target="media/image67.emf"/><Relationship Id="rId3969" Type="http://schemas.openxmlformats.org/officeDocument/2006/relationships/customXml" Target="ink/ink1827.xml"/><Relationship Id="rId6" Type="http://schemas.openxmlformats.org/officeDocument/2006/relationships/footnotes" Target="footnotes.xml"/><Relationship Id="rId2778" Type="http://schemas.openxmlformats.org/officeDocument/2006/relationships/customXml" Target="ink/ink1312.xml"/><Relationship Id="rId2985" Type="http://schemas.openxmlformats.org/officeDocument/2006/relationships/image" Target="media/image1482.emf"/><Relationship Id="rId3829" Type="http://schemas.openxmlformats.org/officeDocument/2006/relationships/customXml" Target="ink/ink1757.xml"/><Relationship Id="rId957" Type="http://schemas.openxmlformats.org/officeDocument/2006/relationships/image" Target="media/image473.emf"/><Relationship Id="rId1587" Type="http://schemas.openxmlformats.org/officeDocument/2006/relationships/image" Target="media/image786.emf"/><Relationship Id="rId1794" Type="http://schemas.openxmlformats.org/officeDocument/2006/relationships/image" Target="media/image889.emf"/><Relationship Id="rId2638" Type="http://schemas.openxmlformats.org/officeDocument/2006/relationships/customXml" Target="ink/ink1244.xml"/><Relationship Id="rId2845" Type="http://schemas.openxmlformats.org/officeDocument/2006/relationships/image" Target="media/image1412.emf"/><Relationship Id="rId86" Type="http://schemas.openxmlformats.org/officeDocument/2006/relationships/image" Target="media/image40.emf"/><Relationship Id="rId817" Type="http://schemas.openxmlformats.org/officeDocument/2006/relationships/image" Target="media/image404.emf"/><Relationship Id="rId1447" Type="http://schemas.openxmlformats.org/officeDocument/2006/relationships/image" Target="media/image716.emf"/><Relationship Id="rId1654" Type="http://schemas.openxmlformats.org/officeDocument/2006/relationships/customXml" Target="ink/ink761.xml"/><Relationship Id="rId1861" Type="http://schemas.openxmlformats.org/officeDocument/2006/relationships/customXml" Target="ink/ink865.xml"/><Relationship Id="rId2705" Type="http://schemas.openxmlformats.org/officeDocument/2006/relationships/image" Target="media/image1343.wmf"/><Relationship Id="rId2912" Type="http://schemas.openxmlformats.org/officeDocument/2006/relationships/customXml" Target="ink/ink1374.xml"/><Relationship Id="rId4060" Type="http://schemas.openxmlformats.org/officeDocument/2006/relationships/image" Target="media/image2014.emf"/><Relationship Id="rId1307" Type="http://schemas.openxmlformats.org/officeDocument/2006/relationships/image" Target="media/image646.emf"/><Relationship Id="rId1514" Type="http://schemas.openxmlformats.org/officeDocument/2006/relationships/customXml" Target="ink/ink691.xml"/><Relationship Id="rId1721" Type="http://schemas.openxmlformats.org/officeDocument/2006/relationships/image" Target="media/image853.emf"/><Relationship Id="rId13" Type="http://schemas.openxmlformats.org/officeDocument/2006/relationships/customXml" Target="ink/ink1.xml"/><Relationship Id="rId3479" Type="http://schemas.openxmlformats.org/officeDocument/2006/relationships/image" Target="media/image1726.wmf"/><Relationship Id="rId3686" Type="http://schemas.openxmlformats.org/officeDocument/2006/relationships/image" Target="media/image1828.emf"/><Relationship Id="rId2288" Type="http://schemas.openxmlformats.org/officeDocument/2006/relationships/image" Target="media/image1136.emf"/><Relationship Id="rId2495" Type="http://schemas.openxmlformats.org/officeDocument/2006/relationships/customXml" Target="ink/ink1173.xml"/><Relationship Id="rId3339" Type="http://schemas.openxmlformats.org/officeDocument/2006/relationships/image" Target="media/image1657.emf"/><Relationship Id="rId3893" Type="http://schemas.openxmlformats.org/officeDocument/2006/relationships/customXml" Target="ink/ink1789.xml"/><Relationship Id="rId467" Type="http://schemas.openxmlformats.org/officeDocument/2006/relationships/customXml" Target="ink/ink222.xml"/><Relationship Id="rId1097" Type="http://schemas.openxmlformats.org/officeDocument/2006/relationships/image" Target="media/image543.emf"/><Relationship Id="rId2148" Type="http://schemas.openxmlformats.org/officeDocument/2006/relationships/image" Target="media/image1066.emf"/><Relationship Id="rId3546" Type="http://schemas.openxmlformats.org/officeDocument/2006/relationships/image" Target="media/image1759.emf"/><Relationship Id="rId3753" Type="http://schemas.openxmlformats.org/officeDocument/2006/relationships/image" Target="media/image1861.emf"/><Relationship Id="rId3960" Type="http://schemas.openxmlformats.org/officeDocument/2006/relationships/image" Target="media/image1964.emf"/><Relationship Id="rId674" Type="http://schemas.openxmlformats.org/officeDocument/2006/relationships/customXml" Target="ink/ink318.xml"/><Relationship Id="rId881" Type="http://schemas.openxmlformats.org/officeDocument/2006/relationships/customXml" Target="ink/ink406.xml"/><Relationship Id="rId2355" Type="http://schemas.openxmlformats.org/officeDocument/2006/relationships/customXml" Target="ink/ink1106.xml"/><Relationship Id="rId2562" Type="http://schemas.openxmlformats.org/officeDocument/2006/relationships/customXml" Target="ink/ink1207.xml"/><Relationship Id="rId3406" Type="http://schemas.openxmlformats.org/officeDocument/2006/relationships/image" Target="media/image1689.emf"/><Relationship Id="rId3613" Type="http://schemas.openxmlformats.org/officeDocument/2006/relationships/image" Target="media/image1792.emf"/><Relationship Id="rId3820" Type="http://schemas.openxmlformats.org/officeDocument/2006/relationships/oleObject" Target="embeddings/oleObject167.bin"/><Relationship Id="rId327" Type="http://schemas.openxmlformats.org/officeDocument/2006/relationships/image" Target="media/image160.emf"/><Relationship Id="rId534" Type="http://schemas.openxmlformats.org/officeDocument/2006/relationships/image" Target="media/image262.emf"/><Relationship Id="rId741" Type="http://schemas.openxmlformats.org/officeDocument/2006/relationships/customXml" Target="ink/ink351.xml"/><Relationship Id="rId1164" Type="http://schemas.openxmlformats.org/officeDocument/2006/relationships/image" Target="media/image575.emf"/><Relationship Id="rId1371" Type="http://schemas.openxmlformats.org/officeDocument/2006/relationships/oleObject" Target="embeddings/oleObject65.bin"/><Relationship Id="rId2008" Type="http://schemas.openxmlformats.org/officeDocument/2006/relationships/image" Target="media/image996.emf"/><Relationship Id="rId2215" Type="http://schemas.openxmlformats.org/officeDocument/2006/relationships/customXml" Target="ink/ink1040.xml"/><Relationship Id="rId2422" Type="http://schemas.openxmlformats.org/officeDocument/2006/relationships/image" Target="media/image1202.emf"/><Relationship Id="rId601" Type="http://schemas.openxmlformats.org/officeDocument/2006/relationships/image" Target="media/image295.emf"/><Relationship Id="rId1024" Type="http://schemas.openxmlformats.org/officeDocument/2006/relationships/image" Target="media/image506.emf"/><Relationship Id="rId1231" Type="http://schemas.openxmlformats.org/officeDocument/2006/relationships/oleObject" Target="embeddings/oleObject56.bin"/><Relationship Id="rId3196" Type="http://schemas.openxmlformats.org/officeDocument/2006/relationships/image" Target="media/image1586.emf"/><Relationship Id="rId3056" Type="http://schemas.openxmlformats.org/officeDocument/2006/relationships/customXml" Target="ink/ink1445.xml"/><Relationship Id="rId3263" Type="http://schemas.openxmlformats.org/officeDocument/2006/relationships/image" Target="media/image1619.emf"/><Relationship Id="rId3470" Type="http://schemas.openxmlformats.org/officeDocument/2006/relationships/image" Target="media/image1721.emf"/><Relationship Id="rId4107" Type="http://schemas.openxmlformats.org/officeDocument/2006/relationships/customXml" Target="ink/ink1896.xml"/><Relationship Id="rId184" Type="http://schemas.openxmlformats.org/officeDocument/2006/relationships/image" Target="media/image89.emf"/><Relationship Id="rId391" Type="http://schemas.openxmlformats.org/officeDocument/2006/relationships/customXml" Target="ink/ink184.xml"/><Relationship Id="rId1908" Type="http://schemas.openxmlformats.org/officeDocument/2006/relationships/image" Target="media/image946.emf"/><Relationship Id="rId2072" Type="http://schemas.openxmlformats.org/officeDocument/2006/relationships/image" Target="media/image1028.emf"/><Relationship Id="rId3123" Type="http://schemas.openxmlformats.org/officeDocument/2006/relationships/customXml" Target="ink/ink1471.xml"/><Relationship Id="rId251" Type="http://schemas.openxmlformats.org/officeDocument/2006/relationships/customXml" Target="ink/ink118.xml"/><Relationship Id="rId3330" Type="http://schemas.openxmlformats.org/officeDocument/2006/relationships/customXml" Target="ink/ink1558.xml"/><Relationship Id="rId2889" Type="http://schemas.openxmlformats.org/officeDocument/2006/relationships/image" Target="media/image1434.emf"/><Relationship Id="rId111" Type="http://schemas.openxmlformats.org/officeDocument/2006/relationships/customXml" Target="ink/ink49.xml"/><Relationship Id="rId1698" Type="http://schemas.openxmlformats.org/officeDocument/2006/relationships/customXml" Target="ink/ink783.xml"/><Relationship Id="rId2749" Type="http://schemas.openxmlformats.org/officeDocument/2006/relationships/image" Target="media/image1364.emf"/><Relationship Id="rId2956" Type="http://schemas.openxmlformats.org/officeDocument/2006/relationships/customXml" Target="ink/ink1395.xml"/><Relationship Id="rId928" Type="http://schemas.openxmlformats.org/officeDocument/2006/relationships/image" Target="media/image459.emf"/><Relationship Id="rId1558" Type="http://schemas.openxmlformats.org/officeDocument/2006/relationships/customXml" Target="ink/ink713.xml"/><Relationship Id="rId1765" Type="http://schemas.openxmlformats.org/officeDocument/2006/relationships/image" Target="media/image875.emf"/><Relationship Id="rId2609" Type="http://schemas.openxmlformats.org/officeDocument/2006/relationships/image" Target="media/image1295.emf"/><Relationship Id="rId57" Type="http://schemas.openxmlformats.org/officeDocument/2006/relationships/customXml" Target="ink/ink22.xml"/><Relationship Id="rId1418" Type="http://schemas.openxmlformats.org/officeDocument/2006/relationships/customXml" Target="ink/ink645.xml"/><Relationship Id="rId1972" Type="http://schemas.openxmlformats.org/officeDocument/2006/relationships/image" Target="media/image978.emf"/><Relationship Id="rId2816" Type="http://schemas.openxmlformats.org/officeDocument/2006/relationships/customXml" Target="ink/ink1331.xml"/><Relationship Id="rId4031" Type="http://schemas.openxmlformats.org/officeDocument/2006/relationships/customXml" Target="ink/ink1858.xml"/><Relationship Id="rId1625" Type="http://schemas.openxmlformats.org/officeDocument/2006/relationships/image" Target="media/image805.emf"/><Relationship Id="rId1832" Type="http://schemas.openxmlformats.org/officeDocument/2006/relationships/image" Target="media/image908.emf"/><Relationship Id="rId3797" Type="http://schemas.openxmlformats.org/officeDocument/2006/relationships/image" Target="media/image1883.emf"/><Relationship Id="rId2399" Type="http://schemas.openxmlformats.org/officeDocument/2006/relationships/customXml" Target="ink/ink1128.xml"/><Relationship Id="rId3657" Type="http://schemas.openxmlformats.org/officeDocument/2006/relationships/oleObject" Target="embeddings/oleObject147.bin"/><Relationship Id="rId3864" Type="http://schemas.openxmlformats.org/officeDocument/2006/relationships/image" Target="media/image1916.emf"/><Relationship Id="rId578" Type="http://schemas.openxmlformats.org/officeDocument/2006/relationships/image" Target="media/image284.emf"/><Relationship Id="rId785" Type="http://schemas.openxmlformats.org/officeDocument/2006/relationships/customXml" Target="ink/ink373.xml"/><Relationship Id="rId992" Type="http://schemas.openxmlformats.org/officeDocument/2006/relationships/customXml" Target="ink/ink460.xml"/><Relationship Id="rId2259" Type="http://schemas.openxmlformats.org/officeDocument/2006/relationships/customXml" Target="ink/ink1062.xml"/><Relationship Id="rId2466" Type="http://schemas.openxmlformats.org/officeDocument/2006/relationships/image" Target="media/image1224.emf"/><Relationship Id="rId2673" Type="http://schemas.openxmlformats.org/officeDocument/2006/relationships/image" Target="media/image1327.emf"/><Relationship Id="rId2880" Type="http://schemas.openxmlformats.org/officeDocument/2006/relationships/customXml" Target="ink/ink1362.xml"/><Relationship Id="rId3517" Type="http://schemas.openxmlformats.org/officeDocument/2006/relationships/customXml" Target="ink/ink1628.xml"/><Relationship Id="rId3724" Type="http://schemas.openxmlformats.org/officeDocument/2006/relationships/oleObject" Target="embeddings/oleObject159.bin"/><Relationship Id="rId3931" Type="http://schemas.openxmlformats.org/officeDocument/2006/relationships/customXml" Target="ink/ink1808.xml"/><Relationship Id="rId438" Type="http://schemas.openxmlformats.org/officeDocument/2006/relationships/image" Target="media/image214.emf"/><Relationship Id="rId645" Type="http://schemas.openxmlformats.org/officeDocument/2006/relationships/image" Target="media/image317.emf"/><Relationship Id="rId852" Type="http://schemas.openxmlformats.org/officeDocument/2006/relationships/customXml" Target="ink/ink398.xml"/><Relationship Id="rId1068" Type="http://schemas.openxmlformats.org/officeDocument/2006/relationships/customXml" Target="ink/ink498.xml"/><Relationship Id="rId1275" Type="http://schemas.openxmlformats.org/officeDocument/2006/relationships/image" Target="media/image630.emf"/><Relationship Id="rId1482" Type="http://schemas.openxmlformats.org/officeDocument/2006/relationships/customXml" Target="ink/ink676.xml"/><Relationship Id="rId2119" Type="http://schemas.openxmlformats.org/officeDocument/2006/relationships/customXml" Target="ink/ink992.xml"/><Relationship Id="rId2326" Type="http://schemas.openxmlformats.org/officeDocument/2006/relationships/image" Target="media/image1155.wmf"/><Relationship Id="rId2533" Type="http://schemas.openxmlformats.org/officeDocument/2006/relationships/image" Target="media/image1257.emf"/><Relationship Id="rId2740" Type="http://schemas.openxmlformats.org/officeDocument/2006/relationships/customXml" Target="ink/ink1293.xml"/><Relationship Id="rId505" Type="http://schemas.openxmlformats.org/officeDocument/2006/relationships/customXml" Target="ink/ink241.xml"/><Relationship Id="rId712" Type="http://schemas.openxmlformats.org/officeDocument/2006/relationships/image" Target="media/image351.emf"/><Relationship Id="rId1135" Type="http://schemas.openxmlformats.org/officeDocument/2006/relationships/customXml" Target="ink/ink523.xml"/><Relationship Id="rId1342" Type="http://schemas.openxmlformats.org/officeDocument/2006/relationships/customXml" Target="ink/ink609.xml"/><Relationship Id="rId1202" Type="http://schemas.openxmlformats.org/officeDocument/2006/relationships/image" Target="media/image594.wmf"/><Relationship Id="rId2600" Type="http://schemas.openxmlformats.org/officeDocument/2006/relationships/customXml" Target="ink/ink1226.xml"/><Relationship Id="rId3167" Type="http://schemas.openxmlformats.org/officeDocument/2006/relationships/image" Target="media/image1572.emf"/><Relationship Id="rId295" Type="http://schemas.openxmlformats.org/officeDocument/2006/relationships/customXml" Target="ink/ink140.xml"/><Relationship Id="rId3374" Type="http://schemas.openxmlformats.org/officeDocument/2006/relationships/oleObject" Target="embeddings/oleObject115.bin"/><Relationship Id="rId3581" Type="http://schemas.openxmlformats.org/officeDocument/2006/relationships/image" Target="media/image1776.emf"/><Relationship Id="rId2183" Type="http://schemas.openxmlformats.org/officeDocument/2006/relationships/customXml" Target="ink/ink1024.xml"/><Relationship Id="rId2390" Type="http://schemas.openxmlformats.org/officeDocument/2006/relationships/image" Target="media/image1186.emf"/><Relationship Id="rId3027" Type="http://schemas.openxmlformats.org/officeDocument/2006/relationships/image" Target="media/image1503.emf"/><Relationship Id="rId3234" Type="http://schemas.openxmlformats.org/officeDocument/2006/relationships/image" Target="media/image1605.emf"/><Relationship Id="rId3441" Type="http://schemas.openxmlformats.org/officeDocument/2006/relationships/customXml" Target="ink/ink1601.xml"/><Relationship Id="rId155" Type="http://schemas.openxmlformats.org/officeDocument/2006/relationships/customXml" Target="ink/ink71.xml"/><Relationship Id="rId362" Type="http://schemas.openxmlformats.org/officeDocument/2006/relationships/image" Target="media/image176.emf"/><Relationship Id="rId2043" Type="http://schemas.openxmlformats.org/officeDocument/2006/relationships/customXml" Target="ink/ink955.xml"/><Relationship Id="rId2250" Type="http://schemas.openxmlformats.org/officeDocument/2006/relationships/image" Target="media/image1117.emf"/><Relationship Id="rId3301" Type="http://schemas.openxmlformats.org/officeDocument/2006/relationships/image" Target="media/image1638.emf"/><Relationship Id="rId222" Type="http://schemas.openxmlformats.org/officeDocument/2006/relationships/image" Target="media/image108.emf"/><Relationship Id="rId2110" Type="http://schemas.openxmlformats.org/officeDocument/2006/relationships/image" Target="media/image1047.emf"/><Relationship Id="rId4075" Type="http://schemas.openxmlformats.org/officeDocument/2006/relationships/customXml" Target="ink/ink1880.xml"/><Relationship Id="rId1669" Type="http://schemas.openxmlformats.org/officeDocument/2006/relationships/image" Target="media/image827.emf"/><Relationship Id="rId1876" Type="http://schemas.openxmlformats.org/officeDocument/2006/relationships/image" Target="media/image930.emf"/><Relationship Id="rId2927" Type="http://schemas.openxmlformats.org/officeDocument/2006/relationships/oleObject" Target="embeddings/oleObject87.bin"/><Relationship Id="rId3091" Type="http://schemas.openxmlformats.org/officeDocument/2006/relationships/customXml" Target="ink/ink1457.xml"/><Relationship Id="rId4142" Type="http://schemas.openxmlformats.org/officeDocument/2006/relationships/customXml" Target="ink/ink1906.xml"/><Relationship Id="rId1529" Type="http://schemas.openxmlformats.org/officeDocument/2006/relationships/image" Target="media/image757.emf"/><Relationship Id="rId1736" Type="http://schemas.openxmlformats.org/officeDocument/2006/relationships/customXml" Target="ink/ink802.xml"/><Relationship Id="rId1943" Type="http://schemas.openxmlformats.org/officeDocument/2006/relationships/customXml" Target="ink/ink906.xml"/><Relationship Id="rId28" Type="http://schemas.openxmlformats.org/officeDocument/2006/relationships/image" Target="media/image11.emf"/><Relationship Id="rId1803" Type="http://schemas.openxmlformats.org/officeDocument/2006/relationships/customXml" Target="ink/ink836.xml"/><Relationship Id="rId4002" Type="http://schemas.openxmlformats.org/officeDocument/2006/relationships/image" Target="media/image1985.emf"/><Relationship Id="rId3768" Type="http://schemas.openxmlformats.org/officeDocument/2006/relationships/customXml" Target="ink/ink1733.xml"/><Relationship Id="rId3975" Type="http://schemas.openxmlformats.org/officeDocument/2006/relationships/customXml" Target="ink/ink1830.xml"/><Relationship Id="rId689" Type="http://schemas.openxmlformats.org/officeDocument/2006/relationships/customXml" Target="ink/ink325.xml"/><Relationship Id="rId896" Type="http://schemas.openxmlformats.org/officeDocument/2006/relationships/image" Target="media/image443.emf"/><Relationship Id="rId2577" Type="http://schemas.openxmlformats.org/officeDocument/2006/relationships/image" Target="media/image1279.emf"/><Relationship Id="rId2784" Type="http://schemas.openxmlformats.org/officeDocument/2006/relationships/customXml" Target="ink/ink1315.xml"/><Relationship Id="rId3628" Type="http://schemas.openxmlformats.org/officeDocument/2006/relationships/customXml" Target="ink/ink1678.xml"/><Relationship Id="rId549" Type="http://schemas.openxmlformats.org/officeDocument/2006/relationships/customXml" Target="ink/ink263.xml"/><Relationship Id="rId756" Type="http://schemas.openxmlformats.org/officeDocument/2006/relationships/customXml" Target="ink/ink359.xml"/><Relationship Id="rId1179" Type="http://schemas.openxmlformats.org/officeDocument/2006/relationships/customXml" Target="ink/ink547.xml"/><Relationship Id="rId1386" Type="http://schemas.openxmlformats.org/officeDocument/2006/relationships/customXml" Target="ink/ink629.xml"/><Relationship Id="rId1593" Type="http://schemas.openxmlformats.org/officeDocument/2006/relationships/image" Target="media/image789.emf"/><Relationship Id="rId2437" Type="http://schemas.openxmlformats.org/officeDocument/2006/relationships/customXml" Target="ink/ink1147.xml"/><Relationship Id="rId2991" Type="http://schemas.openxmlformats.org/officeDocument/2006/relationships/image" Target="media/image1485.emf"/><Relationship Id="rId3835" Type="http://schemas.openxmlformats.org/officeDocument/2006/relationships/customXml" Target="ink/ink1760.xml"/><Relationship Id="rId409" Type="http://schemas.openxmlformats.org/officeDocument/2006/relationships/customXml" Target="ink/ink193.xml"/><Relationship Id="rId963" Type="http://schemas.openxmlformats.org/officeDocument/2006/relationships/image" Target="media/image476.emf"/><Relationship Id="rId1039" Type="http://schemas.openxmlformats.org/officeDocument/2006/relationships/image" Target="media/image514.emf"/><Relationship Id="rId1246" Type="http://schemas.openxmlformats.org/officeDocument/2006/relationships/image" Target="media/image616.wmf"/><Relationship Id="rId2644" Type="http://schemas.openxmlformats.org/officeDocument/2006/relationships/customXml" Target="ink/ink1247.xml"/><Relationship Id="rId2851" Type="http://schemas.openxmlformats.org/officeDocument/2006/relationships/image" Target="media/image1415.emf"/><Relationship Id="rId3902" Type="http://schemas.openxmlformats.org/officeDocument/2006/relationships/image" Target="media/image1935.emf"/><Relationship Id="rId92" Type="http://schemas.openxmlformats.org/officeDocument/2006/relationships/image" Target="media/image43.emf"/><Relationship Id="rId616" Type="http://schemas.openxmlformats.org/officeDocument/2006/relationships/customXml" Target="ink/ink289.xml"/><Relationship Id="rId823" Type="http://schemas.openxmlformats.org/officeDocument/2006/relationships/image" Target="media/image407.emf"/><Relationship Id="rId1453" Type="http://schemas.openxmlformats.org/officeDocument/2006/relationships/image" Target="media/image719.emf"/><Relationship Id="rId1660" Type="http://schemas.openxmlformats.org/officeDocument/2006/relationships/customXml" Target="ink/ink764.xml"/><Relationship Id="rId2504" Type="http://schemas.openxmlformats.org/officeDocument/2006/relationships/customXml" Target="ink/ink1178.xml"/><Relationship Id="rId2711" Type="http://schemas.openxmlformats.org/officeDocument/2006/relationships/customXml" Target="ink/ink1279.xml"/><Relationship Id="rId1106" Type="http://schemas.openxmlformats.org/officeDocument/2006/relationships/customXml" Target="ink/ink512.xml"/><Relationship Id="rId1313" Type="http://schemas.openxmlformats.org/officeDocument/2006/relationships/image" Target="media/image649.emf"/><Relationship Id="rId1520" Type="http://schemas.openxmlformats.org/officeDocument/2006/relationships/customXml" Target="ink/ink694.xml"/><Relationship Id="rId3278" Type="http://schemas.openxmlformats.org/officeDocument/2006/relationships/customXml" Target="ink/ink1535.xml"/><Relationship Id="rId3485" Type="http://schemas.openxmlformats.org/officeDocument/2006/relationships/customXml" Target="ink/ink1612.xml"/><Relationship Id="rId3692" Type="http://schemas.openxmlformats.org/officeDocument/2006/relationships/image" Target="media/image1831.emf"/><Relationship Id="rId199" Type="http://schemas.openxmlformats.org/officeDocument/2006/relationships/customXml" Target="ink/ink93.xml"/><Relationship Id="rId2087" Type="http://schemas.openxmlformats.org/officeDocument/2006/relationships/customXml" Target="ink/ink976.xml"/><Relationship Id="rId2294" Type="http://schemas.openxmlformats.org/officeDocument/2006/relationships/image" Target="media/image1139.emf"/><Relationship Id="rId3138" Type="http://schemas.openxmlformats.org/officeDocument/2006/relationships/image" Target="media/image1558.emf"/><Relationship Id="rId3345" Type="http://schemas.openxmlformats.org/officeDocument/2006/relationships/image" Target="media/image1660.emf"/><Relationship Id="rId3552" Type="http://schemas.openxmlformats.org/officeDocument/2006/relationships/image" Target="media/image1762.emf"/><Relationship Id="rId266" Type="http://schemas.openxmlformats.org/officeDocument/2006/relationships/image" Target="media/image130.emf"/><Relationship Id="rId473" Type="http://schemas.openxmlformats.org/officeDocument/2006/relationships/customXml" Target="ink/ink225.xml"/><Relationship Id="rId680" Type="http://schemas.openxmlformats.org/officeDocument/2006/relationships/customXml" Target="ink/ink321.xml"/><Relationship Id="rId2154" Type="http://schemas.openxmlformats.org/officeDocument/2006/relationships/image" Target="media/image1069.emf"/><Relationship Id="rId2361" Type="http://schemas.openxmlformats.org/officeDocument/2006/relationships/customXml" Target="ink/ink1109.xml"/><Relationship Id="rId3205" Type="http://schemas.openxmlformats.org/officeDocument/2006/relationships/image" Target="media/image1591.wmf"/><Relationship Id="rId3412" Type="http://schemas.openxmlformats.org/officeDocument/2006/relationships/image" Target="media/image1692.emf"/><Relationship Id="rId126" Type="http://schemas.openxmlformats.org/officeDocument/2006/relationships/image" Target="media/image60.emf"/><Relationship Id="rId333" Type="http://schemas.openxmlformats.org/officeDocument/2006/relationships/image" Target="media/image163.emf"/><Relationship Id="rId540" Type="http://schemas.openxmlformats.org/officeDocument/2006/relationships/image" Target="media/image265.emf"/><Relationship Id="rId1170" Type="http://schemas.openxmlformats.org/officeDocument/2006/relationships/image" Target="media/image578.emf"/><Relationship Id="rId2014" Type="http://schemas.openxmlformats.org/officeDocument/2006/relationships/image" Target="media/image999.emf"/><Relationship Id="rId2221" Type="http://schemas.openxmlformats.org/officeDocument/2006/relationships/customXml" Target="ink/ink1043.xml"/><Relationship Id="rId1030" Type="http://schemas.openxmlformats.org/officeDocument/2006/relationships/customXml" Target="ink/ink479.xml"/><Relationship Id="rId400" Type="http://schemas.openxmlformats.org/officeDocument/2006/relationships/image" Target="media/image195.emf"/><Relationship Id="rId1987" Type="http://schemas.openxmlformats.org/officeDocument/2006/relationships/customXml" Target="ink/ink928.xml"/><Relationship Id="rId1847" Type="http://schemas.openxmlformats.org/officeDocument/2006/relationships/customXml" Target="ink/ink858.xml"/><Relationship Id="rId4046" Type="http://schemas.openxmlformats.org/officeDocument/2006/relationships/image" Target="media/image2007.emf"/><Relationship Id="rId1707" Type="http://schemas.openxmlformats.org/officeDocument/2006/relationships/image" Target="media/image846.emf"/><Relationship Id="rId3062" Type="http://schemas.openxmlformats.org/officeDocument/2006/relationships/customXml" Target="ink/ink1448.xml"/><Relationship Id="rId4113" Type="http://schemas.openxmlformats.org/officeDocument/2006/relationships/customXml" Target="ink/ink1899.xml"/><Relationship Id="rId190" Type="http://schemas.openxmlformats.org/officeDocument/2006/relationships/image" Target="media/image92.emf"/><Relationship Id="rId1914" Type="http://schemas.openxmlformats.org/officeDocument/2006/relationships/image" Target="media/image949.emf"/><Relationship Id="rId3879" Type="http://schemas.openxmlformats.org/officeDocument/2006/relationships/customXml" Target="ink/ink1782.xml"/><Relationship Id="rId2688" Type="http://schemas.openxmlformats.org/officeDocument/2006/relationships/customXml" Target="ink/ink1268.xml"/><Relationship Id="rId2895" Type="http://schemas.openxmlformats.org/officeDocument/2006/relationships/image" Target="media/image1437.emf"/><Relationship Id="rId3739" Type="http://schemas.openxmlformats.org/officeDocument/2006/relationships/image" Target="media/image1854.emf"/><Relationship Id="rId3946" Type="http://schemas.openxmlformats.org/officeDocument/2006/relationships/image" Target="media/image1957.emf"/><Relationship Id="rId867" Type="http://schemas.openxmlformats.org/officeDocument/2006/relationships/customXml" Target="ink/ink403.xml"/><Relationship Id="rId1497" Type="http://schemas.openxmlformats.org/officeDocument/2006/relationships/image" Target="media/image741.emf"/><Relationship Id="rId2548" Type="http://schemas.openxmlformats.org/officeDocument/2006/relationships/image" Target="media/image1264.emf"/><Relationship Id="rId2755" Type="http://schemas.openxmlformats.org/officeDocument/2006/relationships/image" Target="media/image1367.emf"/><Relationship Id="rId2962" Type="http://schemas.openxmlformats.org/officeDocument/2006/relationships/customXml" Target="ink/ink1398.xml"/><Relationship Id="rId3806" Type="http://schemas.openxmlformats.org/officeDocument/2006/relationships/customXml" Target="ink/ink1749.xml"/><Relationship Id="rId727" Type="http://schemas.openxmlformats.org/officeDocument/2006/relationships/customXml" Target="ink/ink344.xml"/><Relationship Id="rId934" Type="http://schemas.openxmlformats.org/officeDocument/2006/relationships/image" Target="media/image462.emf"/><Relationship Id="rId1357" Type="http://schemas.openxmlformats.org/officeDocument/2006/relationships/image" Target="media/image671.emf"/><Relationship Id="rId1564" Type="http://schemas.openxmlformats.org/officeDocument/2006/relationships/customXml" Target="ink/ink716.xml"/><Relationship Id="rId1771" Type="http://schemas.openxmlformats.org/officeDocument/2006/relationships/customXml" Target="ink/ink820.xml"/><Relationship Id="rId2408" Type="http://schemas.openxmlformats.org/officeDocument/2006/relationships/image" Target="media/image1195.emf"/><Relationship Id="rId2615" Type="http://schemas.openxmlformats.org/officeDocument/2006/relationships/image" Target="media/image1298.emf"/><Relationship Id="rId2822" Type="http://schemas.openxmlformats.org/officeDocument/2006/relationships/customXml" Target="ink/ink1334.xml"/><Relationship Id="rId63" Type="http://schemas.openxmlformats.org/officeDocument/2006/relationships/customXml" Target="ink/ink25.xml"/><Relationship Id="rId1217" Type="http://schemas.openxmlformats.org/officeDocument/2006/relationships/customXml" Target="ink/ink559.xml"/><Relationship Id="rId1424" Type="http://schemas.openxmlformats.org/officeDocument/2006/relationships/customXml" Target="ink/ink648.xml"/><Relationship Id="rId1631" Type="http://schemas.openxmlformats.org/officeDocument/2006/relationships/image" Target="media/image808.emf"/><Relationship Id="rId3389" Type="http://schemas.openxmlformats.org/officeDocument/2006/relationships/oleObject" Target="embeddings/oleObject121.bin"/><Relationship Id="rId3596" Type="http://schemas.openxmlformats.org/officeDocument/2006/relationships/customXml" Target="ink/ink1662.xml"/><Relationship Id="rId2198" Type="http://schemas.openxmlformats.org/officeDocument/2006/relationships/image" Target="media/image1091.emf"/><Relationship Id="rId3249" Type="http://schemas.openxmlformats.org/officeDocument/2006/relationships/customXml" Target="ink/ink1520.xml"/><Relationship Id="rId3456" Type="http://schemas.openxmlformats.org/officeDocument/2006/relationships/oleObject" Target="embeddings/oleObject129.bin"/><Relationship Id="rId377" Type="http://schemas.openxmlformats.org/officeDocument/2006/relationships/customXml" Target="ink/ink177.xml"/><Relationship Id="rId584" Type="http://schemas.openxmlformats.org/officeDocument/2006/relationships/image" Target="media/image287.emf"/><Relationship Id="rId2058" Type="http://schemas.openxmlformats.org/officeDocument/2006/relationships/image" Target="media/image1021.emf"/><Relationship Id="rId2265" Type="http://schemas.openxmlformats.org/officeDocument/2006/relationships/customXml" Target="ink/ink1065.xml"/><Relationship Id="rId3109" Type="http://schemas.openxmlformats.org/officeDocument/2006/relationships/image" Target="media/image1544.wmf"/><Relationship Id="rId3663" Type="http://schemas.openxmlformats.org/officeDocument/2006/relationships/image" Target="media/image1817.emf"/><Relationship Id="rId3870" Type="http://schemas.openxmlformats.org/officeDocument/2006/relationships/image" Target="media/image1919.emf"/><Relationship Id="rId237" Type="http://schemas.openxmlformats.org/officeDocument/2006/relationships/customXml" Target="ink/ink112.xml"/><Relationship Id="rId791" Type="http://schemas.openxmlformats.org/officeDocument/2006/relationships/customXml" Target="ink/ink376.xml"/><Relationship Id="rId1074" Type="http://schemas.openxmlformats.org/officeDocument/2006/relationships/image" Target="media/image532.wmf"/><Relationship Id="rId2472" Type="http://schemas.openxmlformats.org/officeDocument/2006/relationships/image" Target="media/image1227.emf"/><Relationship Id="rId3316" Type="http://schemas.openxmlformats.org/officeDocument/2006/relationships/customXml" Target="ink/ink1551.xml"/><Relationship Id="rId3523" Type="http://schemas.openxmlformats.org/officeDocument/2006/relationships/customXml" Target="ink/ink1631.xml"/><Relationship Id="rId3730" Type="http://schemas.openxmlformats.org/officeDocument/2006/relationships/image" Target="media/image1850.emf"/><Relationship Id="rId444" Type="http://schemas.openxmlformats.org/officeDocument/2006/relationships/image" Target="media/image217.emf"/><Relationship Id="rId651" Type="http://schemas.openxmlformats.org/officeDocument/2006/relationships/image" Target="media/image320.emf"/><Relationship Id="rId1281" Type="http://schemas.openxmlformats.org/officeDocument/2006/relationships/image" Target="media/image633.emf"/><Relationship Id="rId2125" Type="http://schemas.openxmlformats.org/officeDocument/2006/relationships/customXml" Target="ink/ink995.xml"/><Relationship Id="rId2332" Type="http://schemas.openxmlformats.org/officeDocument/2006/relationships/customXml" Target="ink/ink1094.xml"/><Relationship Id="rId304" Type="http://schemas.openxmlformats.org/officeDocument/2006/relationships/image" Target="media/image149.emf"/><Relationship Id="rId511" Type="http://schemas.openxmlformats.org/officeDocument/2006/relationships/customXml" Target="ink/ink244.xml"/><Relationship Id="rId1141" Type="http://schemas.openxmlformats.org/officeDocument/2006/relationships/image" Target="media/image564.emf"/><Relationship Id="rId1001" Type="http://schemas.openxmlformats.org/officeDocument/2006/relationships/customXml" Target="ink/ink465.xml"/><Relationship Id="rId1958" Type="http://schemas.openxmlformats.org/officeDocument/2006/relationships/image" Target="media/image971.emf"/><Relationship Id="rId3173" Type="http://schemas.openxmlformats.org/officeDocument/2006/relationships/image" Target="media/image1575.wmf"/><Relationship Id="rId3380" Type="http://schemas.openxmlformats.org/officeDocument/2006/relationships/image" Target="media/image1677.wmf"/><Relationship Id="rId4017" Type="http://schemas.openxmlformats.org/officeDocument/2006/relationships/customXml" Target="ink/ink1851.xml"/><Relationship Id="rId1818" Type="http://schemas.openxmlformats.org/officeDocument/2006/relationships/image" Target="media/image901.emf"/><Relationship Id="rId3033" Type="http://schemas.openxmlformats.org/officeDocument/2006/relationships/image" Target="media/image1506.emf"/><Relationship Id="rId3240" Type="http://schemas.openxmlformats.org/officeDocument/2006/relationships/image" Target="media/image1608.emf"/><Relationship Id="rId161" Type="http://schemas.openxmlformats.org/officeDocument/2006/relationships/customXml" Target="ink/ink74.xml"/><Relationship Id="rId2799" Type="http://schemas.openxmlformats.org/officeDocument/2006/relationships/image" Target="media/image1389.emf"/><Relationship Id="rId3100" Type="http://schemas.openxmlformats.org/officeDocument/2006/relationships/image" Target="media/image1539.emf"/><Relationship Id="rId978" Type="http://schemas.openxmlformats.org/officeDocument/2006/relationships/customXml" Target="ink/ink453.xml"/><Relationship Id="rId2659" Type="http://schemas.openxmlformats.org/officeDocument/2006/relationships/image" Target="media/image1320.emf"/><Relationship Id="rId2866" Type="http://schemas.openxmlformats.org/officeDocument/2006/relationships/customXml" Target="ink/ink1355.xml"/><Relationship Id="rId3917" Type="http://schemas.openxmlformats.org/officeDocument/2006/relationships/customXml" Target="ink/ink1801.xml"/><Relationship Id="rId838" Type="http://schemas.openxmlformats.org/officeDocument/2006/relationships/image" Target="media/image415.emf"/><Relationship Id="rId1468" Type="http://schemas.openxmlformats.org/officeDocument/2006/relationships/customXml" Target="ink/ink669.xml"/><Relationship Id="rId1675" Type="http://schemas.openxmlformats.org/officeDocument/2006/relationships/image" Target="media/image830.emf"/><Relationship Id="rId1882" Type="http://schemas.openxmlformats.org/officeDocument/2006/relationships/image" Target="media/image933.emf"/><Relationship Id="rId2519" Type="http://schemas.openxmlformats.org/officeDocument/2006/relationships/image" Target="media/image1250.emf"/><Relationship Id="rId2726" Type="http://schemas.openxmlformats.org/officeDocument/2006/relationships/customXml" Target="ink/ink1286.xml"/><Relationship Id="rId4081" Type="http://schemas.openxmlformats.org/officeDocument/2006/relationships/customXml" Target="ink/ink1883.xml"/><Relationship Id="rId1328" Type="http://schemas.openxmlformats.org/officeDocument/2006/relationships/image" Target="media/image657.wmf"/><Relationship Id="rId1535" Type="http://schemas.openxmlformats.org/officeDocument/2006/relationships/image" Target="media/image760.emf"/><Relationship Id="rId2933" Type="http://schemas.openxmlformats.org/officeDocument/2006/relationships/image" Target="media/image1456.emf"/><Relationship Id="rId905" Type="http://schemas.openxmlformats.org/officeDocument/2006/relationships/customXml" Target="ink/ink416.xml"/><Relationship Id="rId1742" Type="http://schemas.openxmlformats.org/officeDocument/2006/relationships/customXml" Target="ink/ink805.xml"/><Relationship Id="rId34" Type="http://schemas.openxmlformats.org/officeDocument/2006/relationships/image" Target="media/image14.emf"/><Relationship Id="rId1602" Type="http://schemas.openxmlformats.org/officeDocument/2006/relationships/customXml" Target="ink/ink735.xml"/><Relationship Id="rId3567" Type="http://schemas.openxmlformats.org/officeDocument/2006/relationships/image" Target="media/image1769.emf"/><Relationship Id="rId3774" Type="http://schemas.openxmlformats.org/officeDocument/2006/relationships/customXml" Target="ink/ink1736.xml"/><Relationship Id="rId3981" Type="http://schemas.openxmlformats.org/officeDocument/2006/relationships/customXml" Target="ink/ink1833.xml"/><Relationship Id="rId488" Type="http://schemas.openxmlformats.org/officeDocument/2006/relationships/image" Target="media/image239.emf"/><Relationship Id="rId695" Type="http://schemas.openxmlformats.org/officeDocument/2006/relationships/customXml" Target="ink/ink328.xml"/><Relationship Id="rId2169" Type="http://schemas.openxmlformats.org/officeDocument/2006/relationships/customXml" Target="ink/ink1017.xml"/><Relationship Id="rId2376" Type="http://schemas.openxmlformats.org/officeDocument/2006/relationships/image" Target="media/image1179.emf"/><Relationship Id="rId2583" Type="http://schemas.openxmlformats.org/officeDocument/2006/relationships/image" Target="media/image1282.emf"/><Relationship Id="rId2790" Type="http://schemas.openxmlformats.org/officeDocument/2006/relationships/customXml" Target="ink/ink1318.xml"/><Relationship Id="rId3427" Type="http://schemas.openxmlformats.org/officeDocument/2006/relationships/image" Target="media/image1700.wmf"/><Relationship Id="rId3634" Type="http://schemas.openxmlformats.org/officeDocument/2006/relationships/customXml" Target="ink/ink1681.xml"/><Relationship Id="rId3841" Type="http://schemas.openxmlformats.org/officeDocument/2006/relationships/customXml" Target="ink/ink1763.xml"/><Relationship Id="rId348" Type="http://schemas.openxmlformats.org/officeDocument/2006/relationships/image" Target="media/image169.emf"/><Relationship Id="rId555" Type="http://schemas.openxmlformats.org/officeDocument/2006/relationships/image" Target="media/image273.wmf"/><Relationship Id="rId762" Type="http://schemas.openxmlformats.org/officeDocument/2006/relationships/customXml" Target="ink/ink362.xml"/><Relationship Id="rId1185" Type="http://schemas.openxmlformats.org/officeDocument/2006/relationships/image" Target="media/image584.emf"/><Relationship Id="rId1392" Type="http://schemas.openxmlformats.org/officeDocument/2006/relationships/customXml" Target="ink/ink632.xml"/><Relationship Id="rId2029" Type="http://schemas.openxmlformats.org/officeDocument/2006/relationships/image" Target="media/image1007.wmf"/><Relationship Id="rId2236" Type="http://schemas.openxmlformats.org/officeDocument/2006/relationships/image" Target="media/image1110.emf"/><Relationship Id="rId2443" Type="http://schemas.openxmlformats.org/officeDocument/2006/relationships/customXml" Target="ink/ink1150.xml"/><Relationship Id="rId2650" Type="http://schemas.openxmlformats.org/officeDocument/2006/relationships/customXml" Target="ink/ink1250.xml"/><Relationship Id="rId3701" Type="http://schemas.openxmlformats.org/officeDocument/2006/relationships/image" Target="media/image1836.wmf"/><Relationship Id="rId208" Type="http://schemas.openxmlformats.org/officeDocument/2006/relationships/image" Target="media/image101.emf"/><Relationship Id="rId415" Type="http://schemas.openxmlformats.org/officeDocument/2006/relationships/customXml" Target="ink/ink196.xml"/><Relationship Id="rId622" Type="http://schemas.openxmlformats.org/officeDocument/2006/relationships/customXml" Target="ink/ink292.xml"/><Relationship Id="rId1045" Type="http://schemas.openxmlformats.org/officeDocument/2006/relationships/image" Target="media/image517.emf"/><Relationship Id="rId1252" Type="http://schemas.openxmlformats.org/officeDocument/2006/relationships/customXml" Target="ink/ink567.xml"/><Relationship Id="rId2303" Type="http://schemas.openxmlformats.org/officeDocument/2006/relationships/customXml" Target="ink/ink1084.xml"/><Relationship Id="rId2510" Type="http://schemas.openxmlformats.org/officeDocument/2006/relationships/customXml" Target="ink/ink1181.xml"/><Relationship Id="rId1112" Type="http://schemas.openxmlformats.org/officeDocument/2006/relationships/image" Target="media/image551.wmf"/><Relationship Id="rId3077" Type="http://schemas.openxmlformats.org/officeDocument/2006/relationships/image" Target="media/image1528.wmf"/><Relationship Id="rId3284" Type="http://schemas.openxmlformats.org/officeDocument/2006/relationships/customXml" Target="ink/ink1537.xml"/><Relationship Id="rId4128" Type="http://schemas.openxmlformats.org/officeDocument/2006/relationships/customXml" Target="ink/ink1903.xml"/><Relationship Id="rId1929" Type="http://schemas.openxmlformats.org/officeDocument/2006/relationships/customXml" Target="ink/ink899.xml"/><Relationship Id="rId2093" Type="http://schemas.openxmlformats.org/officeDocument/2006/relationships/customXml" Target="ink/ink979.xml"/><Relationship Id="rId3491" Type="http://schemas.openxmlformats.org/officeDocument/2006/relationships/customXml" Target="ink/ink1615.xml"/><Relationship Id="rId3144" Type="http://schemas.openxmlformats.org/officeDocument/2006/relationships/image" Target="media/image1561.emf"/><Relationship Id="rId3351" Type="http://schemas.openxmlformats.org/officeDocument/2006/relationships/image" Target="media/image1663.emf"/><Relationship Id="rId272" Type="http://schemas.openxmlformats.org/officeDocument/2006/relationships/image" Target="media/image133.emf"/><Relationship Id="rId2160" Type="http://schemas.openxmlformats.org/officeDocument/2006/relationships/image" Target="media/image1072.emf"/><Relationship Id="rId3004" Type="http://schemas.openxmlformats.org/officeDocument/2006/relationships/customXml" Target="ink/ink1419.xml"/><Relationship Id="rId3211" Type="http://schemas.openxmlformats.org/officeDocument/2006/relationships/customXml" Target="ink/ink1505.xml"/><Relationship Id="rId132" Type="http://schemas.openxmlformats.org/officeDocument/2006/relationships/image" Target="media/image63.emf"/><Relationship Id="rId2020" Type="http://schemas.openxmlformats.org/officeDocument/2006/relationships/image" Target="media/image1002.emf"/><Relationship Id="rId1579" Type="http://schemas.openxmlformats.org/officeDocument/2006/relationships/image" Target="media/image782.emf"/><Relationship Id="rId2977" Type="http://schemas.openxmlformats.org/officeDocument/2006/relationships/image" Target="media/image1478.emf"/><Relationship Id="rId949" Type="http://schemas.openxmlformats.org/officeDocument/2006/relationships/image" Target="media/image469.emf"/><Relationship Id="rId1786" Type="http://schemas.openxmlformats.org/officeDocument/2006/relationships/image" Target="media/image885.emf"/><Relationship Id="rId1993" Type="http://schemas.openxmlformats.org/officeDocument/2006/relationships/customXml" Target="ink/ink931.xml"/><Relationship Id="rId2837" Type="http://schemas.openxmlformats.org/officeDocument/2006/relationships/image" Target="media/image1408.emf"/><Relationship Id="rId4052" Type="http://schemas.openxmlformats.org/officeDocument/2006/relationships/image" Target="media/image2010.emf"/><Relationship Id="rId78" Type="http://schemas.openxmlformats.org/officeDocument/2006/relationships/image" Target="media/image36.emf"/><Relationship Id="rId809" Type="http://schemas.openxmlformats.org/officeDocument/2006/relationships/image" Target="media/image400.emf"/><Relationship Id="rId1439" Type="http://schemas.openxmlformats.org/officeDocument/2006/relationships/image" Target="media/image712.emf"/><Relationship Id="rId1646" Type="http://schemas.openxmlformats.org/officeDocument/2006/relationships/customXml" Target="ink/ink757.xml"/><Relationship Id="rId1853" Type="http://schemas.openxmlformats.org/officeDocument/2006/relationships/customXml" Target="ink/ink861.xml"/><Relationship Id="rId2904" Type="http://schemas.openxmlformats.org/officeDocument/2006/relationships/customXml" Target="ink/ink1372.xml"/><Relationship Id="rId1506" Type="http://schemas.openxmlformats.org/officeDocument/2006/relationships/customXml" Target="ink/ink687.xml"/><Relationship Id="rId1713" Type="http://schemas.openxmlformats.org/officeDocument/2006/relationships/image" Target="media/image849.emf"/><Relationship Id="rId1920" Type="http://schemas.openxmlformats.org/officeDocument/2006/relationships/image" Target="media/image952.emf"/><Relationship Id="rId3678" Type="http://schemas.openxmlformats.org/officeDocument/2006/relationships/image" Target="media/image1824.emf"/><Relationship Id="rId3885" Type="http://schemas.openxmlformats.org/officeDocument/2006/relationships/customXml" Target="ink/ink1785.xml"/><Relationship Id="rId599" Type="http://schemas.openxmlformats.org/officeDocument/2006/relationships/oleObject" Target="embeddings/oleObject18.bin"/><Relationship Id="rId2487" Type="http://schemas.openxmlformats.org/officeDocument/2006/relationships/customXml" Target="ink/ink1169.xml"/><Relationship Id="rId2694" Type="http://schemas.openxmlformats.org/officeDocument/2006/relationships/image" Target="media/image1337.emf"/><Relationship Id="rId3538" Type="http://schemas.openxmlformats.org/officeDocument/2006/relationships/image" Target="media/image1755.emf"/><Relationship Id="rId3745" Type="http://schemas.openxmlformats.org/officeDocument/2006/relationships/image" Target="media/image1857.emf"/><Relationship Id="rId459" Type="http://schemas.openxmlformats.org/officeDocument/2006/relationships/customXml" Target="ink/ink218.xml"/><Relationship Id="rId666" Type="http://schemas.openxmlformats.org/officeDocument/2006/relationships/customXml" Target="ink/ink314.xml"/><Relationship Id="rId873" Type="http://schemas.openxmlformats.org/officeDocument/2006/relationships/image" Target="media/image432.wmf"/><Relationship Id="rId1089" Type="http://schemas.openxmlformats.org/officeDocument/2006/relationships/image" Target="media/image539.emf"/><Relationship Id="rId1296" Type="http://schemas.openxmlformats.org/officeDocument/2006/relationships/customXml" Target="ink/ink589.xml"/><Relationship Id="rId2347" Type="http://schemas.openxmlformats.org/officeDocument/2006/relationships/customXml" Target="ink/ink1102.xml"/><Relationship Id="rId2554" Type="http://schemas.openxmlformats.org/officeDocument/2006/relationships/image" Target="media/image1267.emf"/><Relationship Id="rId3952" Type="http://schemas.openxmlformats.org/officeDocument/2006/relationships/image" Target="media/image1960.emf"/><Relationship Id="rId319" Type="http://schemas.openxmlformats.org/officeDocument/2006/relationships/image" Target="media/image156.emf"/><Relationship Id="rId526" Type="http://schemas.openxmlformats.org/officeDocument/2006/relationships/image" Target="media/image258.emf"/><Relationship Id="rId1156" Type="http://schemas.openxmlformats.org/officeDocument/2006/relationships/image" Target="media/image571.emf"/><Relationship Id="rId1363" Type="http://schemas.openxmlformats.org/officeDocument/2006/relationships/image" Target="media/image674.emf"/><Relationship Id="rId2207" Type="http://schemas.openxmlformats.org/officeDocument/2006/relationships/customXml" Target="ink/ink1036.xml"/><Relationship Id="rId2761" Type="http://schemas.openxmlformats.org/officeDocument/2006/relationships/image" Target="media/image1370.emf"/><Relationship Id="rId3605" Type="http://schemas.openxmlformats.org/officeDocument/2006/relationships/image" Target="media/image1788.emf"/><Relationship Id="rId3812" Type="http://schemas.openxmlformats.org/officeDocument/2006/relationships/customXml" Target="ink/ink1752.xml"/><Relationship Id="rId733" Type="http://schemas.openxmlformats.org/officeDocument/2006/relationships/customXml" Target="ink/ink347.xml"/><Relationship Id="rId940" Type="http://schemas.openxmlformats.org/officeDocument/2006/relationships/customXml" Target="ink/ink434.xml"/><Relationship Id="rId1016" Type="http://schemas.openxmlformats.org/officeDocument/2006/relationships/image" Target="media/image502.emf"/><Relationship Id="rId1570" Type="http://schemas.openxmlformats.org/officeDocument/2006/relationships/customXml" Target="ink/ink719.xml"/><Relationship Id="rId2414" Type="http://schemas.openxmlformats.org/officeDocument/2006/relationships/image" Target="media/image1198.emf"/><Relationship Id="rId2621" Type="http://schemas.openxmlformats.org/officeDocument/2006/relationships/image" Target="media/image1301.emf"/><Relationship Id="rId800" Type="http://schemas.openxmlformats.org/officeDocument/2006/relationships/image" Target="media/image396.wmf"/><Relationship Id="rId1223" Type="http://schemas.openxmlformats.org/officeDocument/2006/relationships/oleObject" Target="embeddings/oleObject52.bin"/><Relationship Id="rId1430" Type="http://schemas.openxmlformats.org/officeDocument/2006/relationships/customXml" Target="ink/ink651.xml"/><Relationship Id="rId3188" Type="http://schemas.openxmlformats.org/officeDocument/2006/relationships/image" Target="media/image1582.emf"/><Relationship Id="rId3395" Type="http://schemas.openxmlformats.org/officeDocument/2006/relationships/customXml" Target="ink/ink1581.xml"/><Relationship Id="rId3048" Type="http://schemas.openxmlformats.org/officeDocument/2006/relationships/customXml" Target="ink/ink1441.xml"/><Relationship Id="rId3255" Type="http://schemas.openxmlformats.org/officeDocument/2006/relationships/image" Target="media/image1615.emf"/><Relationship Id="rId3462" Type="http://schemas.openxmlformats.org/officeDocument/2006/relationships/oleObject" Target="embeddings/oleObject132.bin"/><Relationship Id="rId176" Type="http://schemas.openxmlformats.org/officeDocument/2006/relationships/image" Target="media/image85.emf"/><Relationship Id="rId383" Type="http://schemas.openxmlformats.org/officeDocument/2006/relationships/customXml" Target="ink/ink180.xml"/><Relationship Id="rId590" Type="http://schemas.openxmlformats.org/officeDocument/2006/relationships/customXml" Target="ink/ink278.xml"/><Relationship Id="rId2064" Type="http://schemas.openxmlformats.org/officeDocument/2006/relationships/image" Target="media/image1024.emf"/><Relationship Id="rId2271" Type="http://schemas.openxmlformats.org/officeDocument/2006/relationships/customXml" Target="ink/ink1068.xml"/><Relationship Id="rId3115" Type="http://schemas.openxmlformats.org/officeDocument/2006/relationships/customXml" Target="ink/ink1467.xml"/><Relationship Id="rId3322" Type="http://schemas.openxmlformats.org/officeDocument/2006/relationships/customXml" Target="ink/ink1554.xml"/><Relationship Id="rId243" Type="http://schemas.openxmlformats.org/officeDocument/2006/relationships/customXml" Target="ink/ink114.xml"/><Relationship Id="rId450" Type="http://schemas.openxmlformats.org/officeDocument/2006/relationships/image" Target="media/image220.emf"/><Relationship Id="rId1080" Type="http://schemas.openxmlformats.org/officeDocument/2006/relationships/customXml" Target="ink/ink502.xml"/><Relationship Id="rId2131" Type="http://schemas.openxmlformats.org/officeDocument/2006/relationships/customXml" Target="ink/ink998.xml"/><Relationship Id="rId103" Type="http://schemas.openxmlformats.org/officeDocument/2006/relationships/customXml" Target="ink/ink45.xml"/><Relationship Id="rId310" Type="http://schemas.openxmlformats.org/officeDocument/2006/relationships/oleObject" Target="embeddings/oleObject6.bin"/><Relationship Id="rId4096" Type="http://schemas.openxmlformats.org/officeDocument/2006/relationships/image" Target="media/image2032.emf"/><Relationship Id="rId1897" Type="http://schemas.openxmlformats.org/officeDocument/2006/relationships/customXml" Target="ink/ink883.xml"/><Relationship Id="rId2948" Type="http://schemas.openxmlformats.org/officeDocument/2006/relationships/customXml" Target="ink/ink1391.xml"/><Relationship Id="rId1757" Type="http://schemas.openxmlformats.org/officeDocument/2006/relationships/image" Target="media/image871.emf"/><Relationship Id="rId1964" Type="http://schemas.openxmlformats.org/officeDocument/2006/relationships/image" Target="media/image974.emf"/><Relationship Id="rId2808" Type="http://schemas.openxmlformats.org/officeDocument/2006/relationships/customXml" Target="ink/ink1327.xml"/><Relationship Id="rId49" Type="http://schemas.openxmlformats.org/officeDocument/2006/relationships/customXml" Target="ink/ink18.xml"/><Relationship Id="rId1617" Type="http://schemas.openxmlformats.org/officeDocument/2006/relationships/image" Target="media/image801.emf"/><Relationship Id="rId1824" Type="http://schemas.openxmlformats.org/officeDocument/2006/relationships/image" Target="media/image904.emf"/><Relationship Id="rId4023" Type="http://schemas.openxmlformats.org/officeDocument/2006/relationships/customXml" Target="ink/ink1854.xml"/><Relationship Id="rId3789" Type="http://schemas.openxmlformats.org/officeDocument/2006/relationships/image" Target="media/image1879.emf"/><Relationship Id="rId2598" Type="http://schemas.openxmlformats.org/officeDocument/2006/relationships/customXml" Target="ink/ink1225.xml"/><Relationship Id="rId3996" Type="http://schemas.openxmlformats.org/officeDocument/2006/relationships/image" Target="media/image1982.emf"/><Relationship Id="rId3649" Type="http://schemas.openxmlformats.org/officeDocument/2006/relationships/image" Target="media/image1810.emf"/><Relationship Id="rId3856" Type="http://schemas.openxmlformats.org/officeDocument/2006/relationships/image" Target="media/image1912.emf"/><Relationship Id="rId777" Type="http://schemas.openxmlformats.org/officeDocument/2006/relationships/image" Target="media/image383.emf"/><Relationship Id="rId984" Type="http://schemas.openxmlformats.org/officeDocument/2006/relationships/customXml" Target="ink/ink456.xml"/><Relationship Id="rId2458" Type="http://schemas.openxmlformats.org/officeDocument/2006/relationships/image" Target="media/image1220.emf"/><Relationship Id="rId2665" Type="http://schemas.openxmlformats.org/officeDocument/2006/relationships/image" Target="media/image1323.emf"/><Relationship Id="rId2872" Type="http://schemas.openxmlformats.org/officeDocument/2006/relationships/customXml" Target="ink/ink1358.xml"/><Relationship Id="rId3509" Type="http://schemas.openxmlformats.org/officeDocument/2006/relationships/customXml" Target="ink/ink1624.xml"/><Relationship Id="rId3716" Type="http://schemas.openxmlformats.org/officeDocument/2006/relationships/oleObject" Target="embeddings/oleObject155.bin"/><Relationship Id="rId3923" Type="http://schemas.openxmlformats.org/officeDocument/2006/relationships/customXml" Target="ink/ink1804.xml"/><Relationship Id="rId637" Type="http://schemas.openxmlformats.org/officeDocument/2006/relationships/image" Target="media/image313.emf"/><Relationship Id="rId844" Type="http://schemas.openxmlformats.org/officeDocument/2006/relationships/image" Target="media/image418.emf"/><Relationship Id="rId1267" Type="http://schemas.openxmlformats.org/officeDocument/2006/relationships/image" Target="media/image626.emf"/><Relationship Id="rId1474" Type="http://schemas.openxmlformats.org/officeDocument/2006/relationships/customXml" Target="ink/ink672.xml"/><Relationship Id="rId1681" Type="http://schemas.openxmlformats.org/officeDocument/2006/relationships/image" Target="media/image833.emf"/><Relationship Id="rId2318" Type="http://schemas.openxmlformats.org/officeDocument/2006/relationships/oleObject" Target="embeddings/oleObject70.bin"/><Relationship Id="rId2525" Type="http://schemas.openxmlformats.org/officeDocument/2006/relationships/image" Target="media/image1253.emf"/><Relationship Id="rId2732" Type="http://schemas.openxmlformats.org/officeDocument/2006/relationships/customXml" Target="ink/ink1289.xml"/><Relationship Id="rId704" Type="http://schemas.openxmlformats.org/officeDocument/2006/relationships/image" Target="media/image347.emf"/><Relationship Id="rId911" Type="http://schemas.openxmlformats.org/officeDocument/2006/relationships/customXml" Target="ink/ink419.xml"/><Relationship Id="rId1127" Type="http://schemas.openxmlformats.org/officeDocument/2006/relationships/image" Target="media/image558.emf"/><Relationship Id="rId1334" Type="http://schemas.openxmlformats.org/officeDocument/2006/relationships/customXml" Target="ink/ink605.xml"/><Relationship Id="rId1541" Type="http://schemas.openxmlformats.org/officeDocument/2006/relationships/image" Target="media/image763.emf"/><Relationship Id="rId40" Type="http://schemas.openxmlformats.org/officeDocument/2006/relationships/image" Target="media/image17.emf"/><Relationship Id="rId1401" Type="http://schemas.openxmlformats.org/officeDocument/2006/relationships/image" Target="media/image693.emf"/><Relationship Id="rId3299" Type="http://schemas.openxmlformats.org/officeDocument/2006/relationships/image" Target="media/image1637.emf"/><Relationship Id="rId3159" Type="http://schemas.openxmlformats.org/officeDocument/2006/relationships/image" Target="media/image1569.wmf"/><Relationship Id="rId3366" Type="http://schemas.openxmlformats.org/officeDocument/2006/relationships/image" Target="media/image1671.wmf"/><Relationship Id="rId3573" Type="http://schemas.openxmlformats.org/officeDocument/2006/relationships/oleObject" Target="embeddings/oleObject141.bin"/><Relationship Id="rId287" Type="http://schemas.openxmlformats.org/officeDocument/2006/relationships/customXml" Target="ink/ink136.xml"/><Relationship Id="rId494" Type="http://schemas.openxmlformats.org/officeDocument/2006/relationships/image" Target="media/image242.emf"/><Relationship Id="rId2175" Type="http://schemas.openxmlformats.org/officeDocument/2006/relationships/customXml" Target="ink/ink1020.xml"/><Relationship Id="rId2382" Type="http://schemas.openxmlformats.org/officeDocument/2006/relationships/image" Target="media/image1182.emf"/><Relationship Id="rId3019" Type="http://schemas.openxmlformats.org/officeDocument/2006/relationships/image" Target="media/image1499.emf"/><Relationship Id="rId3226" Type="http://schemas.openxmlformats.org/officeDocument/2006/relationships/oleObject" Target="embeddings/oleObject110.bin"/><Relationship Id="rId3780" Type="http://schemas.openxmlformats.org/officeDocument/2006/relationships/customXml" Target="ink/ink1739.xml"/><Relationship Id="rId147" Type="http://schemas.openxmlformats.org/officeDocument/2006/relationships/customXml" Target="ink/ink67.xml"/><Relationship Id="rId354" Type="http://schemas.openxmlformats.org/officeDocument/2006/relationships/image" Target="media/image172.emf"/><Relationship Id="rId1191" Type="http://schemas.openxmlformats.org/officeDocument/2006/relationships/image" Target="media/image587.emf"/><Relationship Id="rId2035" Type="http://schemas.openxmlformats.org/officeDocument/2006/relationships/customXml" Target="ink/ink951.xml"/><Relationship Id="rId3433" Type="http://schemas.openxmlformats.org/officeDocument/2006/relationships/customXml" Target="ink/ink1597.xml"/><Relationship Id="rId3640" Type="http://schemas.openxmlformats.org/officeDocument/2006/relationships/customXml" Target="ink/ink1684.xml"/><Relationship Id="rId561" Type="http://schemas.openxmlformats.org/officeDocument/2006/relationships/image" Target="media/image276.wmf"/><Relationship Id="rId2242" Type="http://schemas.openxmlformats.org/officeDocument/2006/relationships/image" Target="media/image1113.emf"/><Relationship Id="rId3500" Type="http://schemas.openxmlformats.org/officeDocument/2006/relationships/image" Target="media/image1736.emf"/><Relationship Id="rId214" Type="http://schemas.openxmlformats.org/officeDocument/2006/relationships/image" Target="media/image104.emf"/><Relationship Id="rId421" Type="http://schemas.openxmlformats.org/officeDocument/2006/relationships/customXml" Target="ink/ink199.xml"/><Relationship Id="rId1051" Type="http://schemas.openxmlformats.org/officeDocument/2006/relationships/image" Target="media/image520.emf"/><Relationship Id="rId2102" Type="http://schemas.openxmlformats.org/officeDocument/2006/relationships/image" Target="media/image1043.emf"/><Relationship Id="rId1868" Type="http://schemas.openxmlformats.org/officeDocument/2006/relationships/image" Target="media/image926.emf"/><Relationship Id="rId4067" Type="http://schemas.openxmlformats.org/officeDocument/2006/relationships/customXml" Target="ink/ink1876.xml"/><Relationship Id="rId2919" Type="http://schemas.openxmlformats.org/officeDocument/2006/relationships/image" Target="media/image1449.emf"/><Relationship Id="rId3083" Type="http://schemas.openxmlformats.org/officeDocument/2006/relationships/customXml" Target="ink/ink1453.xml"/><Relationship Id="rId3290" Type="http://schemas.openxmlformats.org/officeDocument/2006/relationships/customXml" Target="ink/ink1540.xml"/><Relationship Id="rId4134" Type="http://schemas.openxmlformats.org/officeDocument/2006/relationships/image" Target="media/image2051.wmf"/><Relationship Id="rId1728" Type="http://schemas.openxmlformats.org/officeDocument/2006/relationships/customXml" Target="ink/ink798.xml"/><Relationship Id="rId1935" Type="http://schemas.openxmlformats.org/officeDocument/2006/relationships/customXml" Target="ink/ink902.xml"/><Relationship Id="rId3150" Type="http://schemas.openxmlformats.org/officeDocument/2006/relationships/image" Target="media/image1564.emf"/><Relationship Id="rId3010" Type="http://schemas.openxmlformats.org/officeDocument/2006/relationships/customXml" Target="ink/ink1422.xml"/><Relationship Id="rId3967" Type="http://schemas.openxmlformats.org/officeDocument/2006/relationships/customXml" Target="ink/ink1826.xml"/><Relationship Id="rId4" Type="http://schemas.openxmlformats.org/officeDocument/2006/relationships/settings" Target="settings.xml"/><Relationship Id="rId888" Type="http://schemas.openxmlformats.org/officeDocument/2006/relationships/image" Target="media/image439.emf"/><Relationship Id="rId2569" Type="http://schemas.openxmlformats.org/officeDocument/2006/relationships/image" Target="media/image1275.emf"/><Relationship Id="rId2776" Type="http://schemas.openxmlformats.org/officeDocument/2006/relationships/customXml" Target="ink/ink1311.xml"/><Relationship Id="rId2983" Type="http://schemas.openxmlformats.org/officeDocument/2006/relationships/image" Target="media/image1481.emf"/><Relationship Id="rId3827" Type="http://schemas.openxmlformats.org/officeDocument/2006/relationships/customXml" Target="ink/ink1756.xml"/><Relationship Id="rId748" Type="http://schemas.openxmlformats.org/officeDocument/2006/relationships/image" Target="media/image369.emf"/><Relationship Id="rId955" Type="http://schemas.openxmlformats.org/officeDocument/2006/relationships/image" Target="media/image472.emf"/><Relationship Id="rId1378" Type="http://schemas.openxmlformats.org/officeDocument/2006/relationships/customXml" Target="ink/ink625.xml"/><Relationship Id="rId1585" Type="http://schemas.openxmlformats.org/officeDocument/2006/relationships/image" Target="media/image785.emf"/><Relationship Id="rId1792" Type="http://schemas.openxmlformats.org/officeDocument/2006/relationships/image" Target="media/image888.emf"/><Relationship Id="rId2429" Type="http://schemas.openxmlformats.org/officeDocument/2006/relationships/customXml" Target="ink/ink1143.xml"/><Relationship Id="rId2636" Type="http://schemas.openxmlformats.org/officeDocument/2006/relationships/customXml" Target="ink/ink1243.xml"/><Relationship Id="rId2843" Type="http://schemas.openxmlformats.org/officeDocument/2006/relationships/image" Target="media/image1411.emf"/><Relationship Id="rId84" Type="http://schemas.openxmlformats.org/officeDocument/2006/relationships/image" Target="media/image39.emf"/><Relationship Id="rId608" Type="http://schemas.openxmlformats.org/officeDocument/2006/relationships/customXml" Target="ink/ink285.xml"/><Relationship Id="rId815" Type="http://schemas.openxmlformats.org/officeDocument/2006/relationships/image" Target="media/image403.emf"/><Relationship Id="rId1238" Type="http://schemas.openxmlformats.org/officeDocument/2006/relationships/customXml" Target="ink/ink564.xml"/><Relationship Id="rId1445" Type="http://schemas.openxmlformats.org/officeDocument/2006/relationships/image" Target="media/image715.emf"/><Relationship Id="rId1652" Type="http://schemas.openxmlformats.org/officeDocument/2006/relationships/customXml" Target="ink/ink760.xml"/><Relationship Id="rId1305" Type="http://schemas.openxmlformats.org/officeDocument/2006/relationships/image" Target="media/image645.emf"/><Relationship Id="rId2703" Type="http://schemas.openxmlformats.org/officeDocument/2006/relationships/customXml" Target="ink/ink1276.xml"/><Relationship Id="rId2910" Type="http://schemas.openxmlformats.org/officeDocument/2006/relationships/image" Target="media/image1445.wmf"/><Relationship Id="rId1512" Type="http://schemas.openxmlformats.org/officeDocument/2006/relationships/customXml" Target="ink/ink690.xml"/><Relationship Id="rId11" Type="http://schemas.openxmlformats.org/officeDocument/2006/relationships/image" Target="media/image3.wmf"/><Relationship Id="rId398" Type="http://schemas.openxmlformats.org/officeDocument/2006/relationships/image" Target="media/image194.emf"/><Relationship Id="rId2079" Type="http://schemas.openxmlformats.org/officeDocument/2006/relationships/customXml" Target="ink/ink972.xml"/><Relationship Id="rId3477" Type="http://schemas.openxmlformats.org/officeDocument/2006/relationships/image" Target="media/image1725.wmf"/><Relationship Id="rId3684" Type="http://schemas.openxmlformats.org/officeDocument/2006/relationships/image" Target="media/image1827.emf"/><Relationship Id="rId3891" Type="http://schemas.openxmlformats.org/officeDocument/2006/relationships/customXml" Target="ink/ink1788.xml"/><Relationship Id="rId2286" Type="http://schemas.openxmlformats.org/officeDocument/2006/relationships/image" Target="media/image1135.emf"/><Relationship Id="rId2493" Type="http://schemas.openxmlformats.org/officeDocument/2006/relationships/customXml" Target="ink/ink1172.xml"/><Relationship Id="rId3337" Type="http://schemas.openxmlformats.org/officeDocument/2006/relationships/image" Target="media/image1656.emf"/><Relationship Id="rId3544" Type="http://schemas.openxmlformats.org/officeDocument/2006/relationships/image" Target="media/image1758.emf"/><Relationship Id="rId3751" Type="http://schemas.openxmlformats.org/officeDocument/2006/relationships/image" Target="media/image1860.emf"/><Relationship Id="rId258" Type="http://schemas.openxmlformats.org/officeDocument/2006/relationships/image" Target="media/image126.emf"/><Relationship Id="rId465" Type="http://schemas.openxmlformats.org/officeDocument/2006/relationships/customXml" Target="ink/ink221.xml"/><Relationship Id="rId672" Type="http://schemas.openxmlformats.org/officeDocument/2006/relationships/customXml" Target="ink/ink317.xml"/><Relationship Id="rId1095" Type="http://schemas.openxmlformats.org/officeDocument/2006/relationships/image" Target="media/image542.emf"/><Relationship Id="rId2146" Type="http://schemas.openxmlformats.org/officeDocument/2006/relationships/image" Target="media/image1065.emf"/><Relationship Id="rId2353" Type="http://schemas.openxmlformats.org/officeDocument/2006/relationships/customXml" Target="ink/ink1105.xml"/><Relationship Id="rId2560" Type="http://schemas.openxmlformats.org/officeDocument/2006/relationships/customXml" Target="ink/ink1206.xml"/><Relationship Id="rId3404" Type="http://schemas.openxmlformats.org/officeDocument/2006/relationships/image" Target="media/image1688.emf"/><Relationship Id="rId3611" Type="http://schemas.openxmlformats.org/officeDocument/2006/relationships/image" Target="media/image1791.emf"/><Relationship Id="rId118" Type="http://schemas.openxmlformats.org/officeDocument/2006/relationships/image" Target="media/image56.emf"/><Relationship Id="rId325" Type="http://schemas.openxmlformats.org/officeDocument/2006/relationships/image" Target="media/image159.emf"/><Relationship Id="rId532" Type="http://schemas.openxmlformats.org/officeDocument/2006/relationships/image" Target="media/image261.emf"/><Relationship Id="rId1162" Type="http://schemas.openxmlformats.org/officeDocument/2006/relationships/image" Target="media/image574.emf"/><Relationship Id="rId2006" Type="http://schemas.openxmlformats.org/officeDocument/2006/relationships/image" Target="media/image995.emf"/><Relationship Id="rId2213" Type="http://schemas.openxmlformats.org/officeDocument/2006/relationships/customXml" Target="ink/ink1039.xml"/><Relationship Id="rId2420" Type="http://schemas.openxmlformats.org/officeDocument/2006/relationships/image" Target="media/image1201.emf"/><Relationship Id="rId1022" Type="http://schemas.openxmlformats.org/officeDocument/2006/relationships/image" Target="media/image505.emf"/><Relationship Id="rId1979" Type="http://schemas.openxmlformats.org/officeDocument/2006/relationships/customXml" Target="ink/ink924.xml"/><Relationship Id="rId3194" Type="http://schemas.openxmlformats.org/officeDocument/2006/relationships/image" Target="media/image1585.emf"/><Relationship Id="rId4038" Type="http://schemas.openxmlformats.org/officeDocument/2006/relationships/image" Target="media/image2003.emf"/><Relationship Id="rId1839" Type="http://schemas.openxmlformats.org/officeDocument/2006/relationships/customXml" Target="ink/ink854.xml"/><Relationship Id="rId3054" Type="http://schemas.openxmlformats.org/officeDocument/2006/relationships/customXml" Target="ink/ink1444.xml"/><Relationship Id="rId182" Type="http://schemas.openxmlformats.org/officeDocument/2006/relationships/image" Target="media/image88.emf"/><Relationship Id="rId1906" Type="http://schemas.openxmlformats.org/officeDocument/2006/relationships/image" Target="media/image945.emf"/><Relationship Id="rId3261" Type="http://schemas.openxmlformats.org/officeDocument/2006/relationships/image" Target="media/image1618.emf"/><Relationship Id="rId4105" Type="http://schemas.openxmlformats.org/officeDocument/2006/relationships/customXml" Target="ink/ink1895.xml"/><Relationship Id="rId2070" Type="http://schemas.openxmlformats.org/officeDocument/2006/relationships/image" Target="media/image1027.emf"/><Relationship Id="rId3121" Type="http://schemas.openxmlformats.org/officeDocument/2006/relationships/customXml" Target="ink/ink1470.xml"/><Relationship Id="rId999" Type="http://schemas.openxmlformats.org/officeDocument/2006/relationships/customXml" Target="ink/ink464.xml"/><Relationship Id="rId2887" Type="http://schemas.openxmlformats.org/officeDocument/2006/relationships/image" Target="media/image1433.emf"/><Relationship Id="rId859" Type="http://schemas.openxmlformats.org/officeDocument/2006/relationships/customXml" Target="ink/ink399.xml"/><Relationship Id="rId1489" Type="http://schemas.openxmlformats.org/officeDocument/2006/relationships/image" Target="media/image737.emf"/><Relationship Id="rId1696" Type="http://schemas.openxmlformats.org/officeDocument/2006/relationships/customXml" Target="ink/ink782.xml"/><Relationship Id="rId3938" Type="http://schemas.openxmlformats.org/officeDocument/2006/relationships/image" Target="media/image1953.emf"/><Relationship Id="rId1349" Type="http://schemas.openxmlformats.org/officeDocument/2006/relationships/image" Target="media/image667.emf"/><Relationship Id="rId2747" Type="http://schemas.openxmlformats.org/officeDocument/2006/relationships/image" Target="media/image1363.emf"/><Relationship Id="rId2954" Type="http://schemas.openxmlformats.org/officeDocument/2006/relationships/customXml" Target="ink/ink1394.xml"/><Relationship Id="rId719" Type="http://schemas.openxmlformats.org/officeDocument/2006/relationships/customXml" Target="ink/ink340.xml"/><Relationship Id="rId926" Type="http://schemas.openxmlformats.org/officeDocument/2006/relationships/image" Target="media/image458.emf"/><Relationship Id="rId1556" Type="http://schemas.openxmlformats.org/officeDocument/2006/relationships/customXml" Target="ink/ink712.xml"/><Relationship Id="rId1763" Type="http://schemas.openxmlformats.org/officeDocument/2006/relationships/image" Target="media/image874.emf"/><Relationship Id="rId1970" Type="http://schemas.openxmlformats.org/officeDocument/2006/relationships/image" Target="media/image977.emf"/><Relationship Id="rId2607" Type="http://schemas.openxmlformats.org/officeDocument/2006/relationships/image" Target="media/image1294.emf"/><Relationship Id="rId2814" Type="http://schemas.openxmlformats.org/officeDocument/2006/relationships/customXml" Target="ink/ink1330.xml"/><Relationship Id="rId55" Type="http://schemas.openxmlformats.org/officeDocument/2006/relationships/customXml" Target="ink/ink21.xml"/><Relationship Id="rId1209" Type="http://schemas.openxmlformats.org/officeDocument/2006/relationships/oleObject" Target="embeddings/oleObject49.bin"/><Relationship Id="rId1416" Type="http://schemas.openxmlformats.org/officeDocument/2006/relationships/customXml" Target="ink/ink644.xml"/><Relationship Id="rId1623" Type="http://schemas.openxmlformats.org/officeDocument/2006/relationships/image" Target="media/image804.emf"/><Relationship Id="rId1830" Type="http://schemas.openxmlformats.org/officeDocument/2006/relationships/image" Target="media/image907.emf"/><Relationship Id="rId3588" Type="http://schemas.openxmlformats.org/officeDocument/2006/relationships/customXml" Target="ink/ink1658.xml"/><Relationship Id="rId3795" Type="http://schemas.openxmlformats.org/officeDocument/2006/relationships/oleObject" Target="embeddings/oleObject163.bin"/><Relationship Id="rId2397" Type="http://schemas.openxmlformats.org/officeDocument/2006/relationships/customXml" Target="ink/ink1127.xml"/><Relationship Id="rId3448" Type="http://schemas.openxmlformats.org/officeDocument/2006/relationships/image" Target="media/image1710.emf"/><Relationship Id="rId3655" Type="http://schemas.openxmlformats.org/officeDocument/2006/relationships/oleObject" Target="embeddings/oleObject146.bin"/><Relationship Id="rId3862" Type="http://schemas.openxmlformats.org/officeDocument/2006/relationships/image" Target="media/image1915.emf"/><Relationship Id="rId369" Type="http://schemas.openxmlformats.org/officeDocument/2006/relationships/customXml" Target="ink/ink173.xml"/><Relationship Id="rId576" Type="http://schemas.openxmlformats.org/officeDocument/2006/relationships/image" Target="media/image283.emf"/><Relationship Id="rId783" Type="http://schemas.openxmlformats.org/officeDocument/2006/relationships/customXml" Target="ink/ink372.xml"/><Relationship Id="rId990" Type="http://schemas.openxmlformats.org/officeDocument/2006/relationships/customXml" Target="ink/ink459.xml"/><Relationship Id="rId2257" Type="http://schemas.openxmlformats.org/officeDocument/2006/relationships/customXml" Target="ink/ink1061.xml"/><Relationship Id="rId2464" Type="http://schemas.openxmlformats.org/officeDocument/2006/relationships/image" Target="media/image1223.emf"/><Relationship Id="rId2671" Type="http://schemas.openxmlformats.org/officeDocument/2006/relationships/image" Target="media/image1326.emf"/><Relationship Id="rId3308" Type="http://schemas.openxmlformats.org/officeDocument/2006/relationships/customXml" Target="ink/ink1549.xml"/><Relationship Id="rId3515" Type="http://schemas.openxmlformats.org/officeDocument/2006/relationships/customXml" Target="ink/ink1627.xml"/><Relationship Id="rId229" Type="http://schemas.openxmlformats.org/officeDocument/2006/relationships/customXml" Target="ink/ink108.xml"/><Relationship Id="rId436" Type="http://schemas.openxmlformats.org/officeDocument/2006/relationships/image" Target="media/image213.emf"/><Relationship Id="rId643" Type="http://schemas.openxmlformats.org/officeDocument/2006/relationships/image" Target="media/image316.emf"/><Relationship Id="rId1066" Type="http://schemas.openxmlformats.org/officeDocument/2006/relationships/customXml" Target="ink/ink497.xml"/><Relationship Id="rId1273" Type="http://schemas.openxmlformats.org/officeDocument/2006/relationships/image" Target="media/image629.emf"/><Relationship Id="rId1480" Type="http://schemas.openxmlformats.org/officeDocument/2006/relationships/customXml" Target="ink/ink675.xml"/><Relationship Id="rId2117" Type="http://schemas.openxmlformats.org/officeDocument/2006/relationships/customXml" Target="ink/ink991.xml"/><Relationship Id="rId2324" Type="http://schemas.openxmlformats.org/officeDocument/2006/relationships/image" Target="media/image1154.wmf"/><Relationship Id="rId3722" Type="http://schemas.openxmlformats.org/officeDocument/2006/relationships/oleObject" Target="embeddings/oleObject158.bin"/><Relationship Id="rId850" Type="http://schemas.openxmlformats.org/officeDocument/2006/relationships/image" Target="media/image421.wmf"/><Relationship Id="rId1133" Type="http://schemas.openxmlformats.org/officeDocument/2006/relationships/customXml" Target="ink/ink522.xml"/><Relationship Id="rId2531" Type="http://schemas.openxmlformats.org/officeDocument/2006/relationships/image" Target="media/image1256.emf"/><Relationship Id="rId503" Type="http://schemas.openxmlformats.org/officeDocument/2006/relationships/customXml" Target="ink/ink240.xml"/><Relationship Id="rId710" Type="http://schemas.openxmlformats.org/officeDocument/2006/relationships/image" Target="media/image350.emf"/><Relationship Id="rId1340" Type="http://schemas.openxmlformats.org/officeDocument/2006/relationships/customXml" Target="ink/ink608.xml"/><Relationship Id="rId3098" Type="http://schemas.openxmlformats.org/officeDocument/2006/relationships/image" Target="media/image1538.emf"/><Relationship Id="rId1200" Type="http://schemas.openxmlformats.org/officeDocument/2006/relationships/image" Target="media/image593.wmf"/><Relationship Id="rId4149" Type="http://schemas.openxmlformats.org/officeDocument/2006/relationships/oleObject" Target="embeddings/oleObject178.bin"/><Relationship Id="rId3165" Type="http://schemas.openxmlformats.org/officeDocument/2006/relationships/customXml" Target="ink/ink1490.xml"/><Relationship Id="rId3372" Type="http://schemas.openxmlformats.org/officeDocument/2006/relationships/customXml" Target="ink/ink1578.xml"/><Relationship Id="rId4009" Type="http://schemas.openxmlformats.org/officeDocument/2006/relationships/customXml" Target="ink/ink1847.xml"/><Relationship Id="rId293" Type="http://schemas.openxmlformats.org/officeDocument/2006/relationships/customXml" Target="ink/ink139.xml"/><Relationship Id="rId2181" Type="http://schemas.openxmlformats.org/officeDocument/2006/relationships/customXml" Target="ink/ink1023.xml"/><Relationship Id="rId3025" Type="http://schemas.openxmlformats.org/officeDocument/2006/relationships/image" Target="media/image1502.emf"/><Relationship Id="rId3232" Type="http://schemas.openxmlformats.org/officeDocument/2006/relationships/image" Target="media/image1604.emf"/><Relationship Id="rId153" Type="http://schemas.openxmlformats.org/officeDocument/2006/relationships/customXml" Target="ink/ink70.xml"/><Relationship Id="rId360" Type="http://schemas.openxmlformats.org/officeDocument/2006/relationships/image" Target="media/image175.emf"/><Relationship Id="rId2041" Type="http://schemas.openxmlformats.org/officeDocument/2006/relationships/customXml" Target="ink/ink954.xml"/><Relationship Id="rId220" Type="http://schemas.openxmlformats.org/officeDocument/2006/relationships/image" Target="media/image107.emf"/><Relationship Id="rId2998" Type="http://schemas.openxmlformats.org/officeDocument/2006/relationships/customXml" Target="ink/ink1416.xml"/><Relationship Id="rId2858" Type="http://schemas.openxmlformats.org/officeDocument/2006/relationships/customXml" Target="ink/ink1351.xml"/><Relationship Id="rId3909" Type="http://schemas.openxmlformats.org/officeDocument/2006/relationships/customXml" Target="ink/ink1797.xml"/><Relationship Id="rId4073" Type="http://schemas.openxmlformats.org/officeDocument/2006/relationships/customXml" Target="ink/ink1879.xml"/><Relationship Id="rId99" Type="http://schemas.openxmlformats.org/officeDocument/2006/relationships/customXml" Target="ink/ink43.xml"/><Relationship Id="rId1667" Type="http://schemas.openxmlformats.org/officeDocument/2006/relationships/image" Target="media/image826.emf"/><Relationship Id="rId1874" Type="http://schemas.openxmlformats.org/officeDocument/2006/relationships/image" Target="media/image929.emf"/><Relationship Id="rId2718" Type="http://schemas.openxmlformats.org/officeDocument/2006/relationships/image" Target="media/image1349.emf"/><Relationship Id="rId2925" Type="http://schemas.openxmlformats.org/officeDocument/2006/relationships/image" Target="media/image1452.emf"/><Relationship Id="rId1527" Type="http://schemas.openxmlformats.org/officeDocument/2006/relationships/image" Target="media/image756.emf"/><Relationship Id="rId1734" Type="http://schemas.openxmlformats.org/officeDocument/2006/relationships/customXml" Target="ink/ink801.xml"/><Relationship Id="rId1941" Type="http://schemas.openxmlformats.org/officeDocument/2006/relationships/customXml" Target="ink/ink905.xml"/><Relationship Id="rId4140" Type="http://schemas.openxmlformats.org/officeDocument/2006/relationships/customXml" Target="ink/ink1905.xml"/><Relationship Id="rId26" Type="http://schemas.openxmlformats.org/officeDocument/2006/relationships/image" Target="media/image10.emf"/><Relationship Id="rId3699" Type="http://schemas.openxmlformats.org/officeDocument/2006/relationships/customXml" Target="ink/ink1707.xml"/><Relationship Id="rId4000" Type="http://schemas.openxmlformats.org/officeDocument/2006/relationships/image" Target="media/image1984.emf"/><Relationship Id="rId1801" Type="http://schemas.openxmlformats.org/officeDocument/2006/relationships/customXml" Target="ink/ink835.xml"/><Relationship Id="rId3559" Type="http://schemas.openxmlformats.org/officeDocument/2006/relationships/customXml" Target="ink/ink1649.xml"/><Relationship Id="rId687" Type="http://schemas.openxmlformats.org/officeDocument/2006/relationships/customXml" Target="ink/ink324.xml"/><Relationship Id="rId2368" Type="http://schemas.openxmlformats.org/officeDocument/2006/relationships/image" Target="media/image1175.emf"/><Relationship Id="rId3766" Type="http://schemas.openxmlformats.org/officeDocument/2006/relationships/customXml" Target="ink/ink1732.xml"/><Relationship Id="rId3973" Type="http://schemas.openxmlformats.org/officeDocument/2006/relationships/customXml" Target="ink/ink1829.xml"/><Relationship Id="rId894" Type="http://schemas.openxmlformats.org/officeDocument/2006/relationships/image" Target="media/image442.emf"/><Relationship Id="rId1177" Type="http://schemas.openxmlformats.org/officeDocument/2006/relationships/customXml" Target="ink/ink546.xml"/><Relationship Id="rId2575" Type="http://schemas.openxmlformats.org/officeDocument/2006/relationships/image" Target="media/image1278.emf"/><Relationship Id="rId2782" Type="http://schemas.openxmlformats.org/officeDocument/2006/relationships/customXml" Target="ink/ink1314.xml"/><Relationship Id="rId3419" Type="http://schemas.openxmlformats.org/officeDocument/2006/relationships/customXml" Target="ink/ink1592.xml"/><Relationship Id="rId3626" Type="http://schemas.openxmlformats.org/officeDocument/2006/relationships/customXml" Target="ink/ink1677.xml"/><Relationship Id="rId3833" Type="http://schemas.openxmlformats.org/officeDocument/2006/relationships/customXml" Target="ink/ink1759.xml"/><Relationship Id="rId547" Type="http://schemas.openxmlformats.org/officeDocument/2006/relationships/customXml" Target="ink/ink262.xml"/><Relationship Id="rId754" Type="http://schemas.openxmlformats.org/officeDocument/2006/relationships/customXml" Target="ink/ink358.xml"/><Relationship Id="rId961" Type="http://schemas.openxmlformats.org/officeDocument/2006/relationships/image" Target="media/image475.emf"/><Relationship Id="rId1384" Type="http://schemas.openxmlformats.org/officeDocument/2006/relationships/customXml" Target="ink/ink628.xml"/><Relationship Id="rId1591" Type="http://schemas.openxmlformats.org/officeDocument/2006/relationships/image" Target="media/image788.emf"/><Relationship Id="rId2228" Type="http://schemas.openxmlformats.org/officeDocument/2006/relationships/image" Target="media/image1106.emf"/><Relationship Id="rId2435" Type="http://schemas.openxmlformats.org/officeDocument/2006/relationships/customXml" Target="ink/ink1146.xml"/><Relationship Id="rId2642" Type="http://schemas.openxmlformats.org/officeDocument/2006/relationships/customXml" Target="ink/ink1246.xml"/><Relationship Id="rId3900" Type="http://schemas.openxmlformats.org/officeDocument/2006/relationships/image" Target="media/image1934.emf"/><Relationship Id="rId90" Type="http://schemas.openxmlformats.org/officeDocument/2006/relationships/image" Target="media/image42.emf"/><Relationship Id="rId407" Type="http://schemas.openxmlformats.org/officeDocument/2006/relationships/customXml" Target="ink/ink192.xml"/><Relationship Id="rId614" Type="http://schemas.openxmlformats.org/officeDocument/2006/relationships/customXml" Target="ink/ink288.xml"/><Relationship Id="rId821" Type="http://schemas.openxmlformats.org/officeDocument/2006/relationships/image" Target="media/image406.emf"/><Relationship Id="rId1037" Type="http://schemas.openxmlformats.org/officeDocument/2006/relationships/image" Target="media/image513.emf"/><Relationship Id="rId1244" Type="http://schemas.openxmlformats.org/officeDocument/2006/relationships/image" Target="media/image615.wmf"/><Relationship Id="rId1451" Type="http://schemas.openxmlformats.org/officeDocument/2006/relationships/image" Target="media/image718.emf"/><Relationship Id="rId2502" Type="http://schemas.openxmlformats.org/officeDocument/2006/relationships/customXml" Target="ink/ink1177.xml"/><Relationship Id="rId1104" Type="http://schemas.openxmlformats.org/officeDocument/2006/relationships/customXml" Target="ink/ink511.xml"/><Relationship Id="rId1311" Type="http://schemas.openxmlformats.org/officeDocument/2006/relationships/image" Target="media/image648.emf"/><Relationship Id="rId3069" Type="http://schemas.openxmlformats.org/officeDocument/2006/relationships/image" Target="media/image1524.wmf"/><Relationship Id="rId3276" Type="http://schemas.openxmlformats.org/officeDocument/2006/relationships/customXml" Target="ink/ink1534.xml"/><Relationship Id="rId3483" Type="http://schemas.openxmlformats.org/officeDocument/2006/relationships/customXml" Target="ink/ink1611.xml"/><Relationship Id="rId3690" Type="http://schemas.openxmlformats.org/officeDocument/2006/relationships/image" Target="media/image1830.emf"/><Relationship Id="rId197" Type="http://schemas.openxmlformats.org/officeDocument/2006/relationships/customXml" Target="ink/ink92.xml"/><Relationship Id="rId2085" Type="http://schemas.openxmlformats.org/officeDocument/2006/relationships/customXml" Target="ink/ink975.xml"/><Relationship Id="rId2292" Type="http://schemas.openxmlformats.org/officeDocument/2006/relationships/image" Target="media/image1138.emf"/><Relationship Id="rId3136" Type="http://schemas.openxmlformats.org/officeDocument/2006/relationships/image" Target="media/image1557.emf"/><Relationship Id="rId3343" Type="http://schemas.openxmlformats.org/officeDocument/2006/relationships/image" Target="media/image1659.emf"/><Relationship Id="rId264" Type="http://schemas.openxmlformats.org/officeDocument/2006/relationships/image" Target="media/image129.emf"/><Relationship Id="rId471" Type="http://schemas.openxmlformats.org/officeDocument/2006/relationships/customXml" Target="ink/ink224.xml"/><Relationship Id="rId2152" Type="http://schemas.openxmlformats.org/officeDocument/2006/relationships/image" Target="media/image1068.emf"/><Relationship Id="rId3550" Type="http://schemas.openxmlformats.org/officeDocument/2006/relationships/image" Target="media/image1761.emf"/><Relationship Id="rId124" Type="http://schemas.openxmlformats.org/officeDocument/2006/relationships/image" Target="media/image59.emf"/><Relationship Id="rId3203" Type="http://schemas.openxmlformats.org/officeDocument/2006/relationships/customXml" Target="ink/ink1503.xml"/><Relationship Id="rId3410" Type="http://schemas.openxmlformats.org/officeDocument/2006/relationships/image" Target="media/image1691.emf"/><Relationship Id="rId331" Type="http://schemas.openxmlformats.org/officeDocument/2006/relationships/image" Target="media/image162.emf"/><Relationship Id="rId2012" Type="http://schemas.openxmlformats.org/officeDocument/2006/relationships/image" Target="media/image998.emf"/><Relationship Id="rId2969" Type="http://schemas.openxmlformats.org/officeDocument/2006/relationships/image" Target="media/image1474.emf"/><Relationship Id="rId1778" Type="http://schemas.openxmlformats.org/officeDocument/2006/relationships/image" Target="media/image881.emf"/><Relationship Id="rId1985" Type="http://schemas.openxmlformats.org/officeDocument/2006/relationships/customXml" Target="ink/ink927.xml"/><Relationship Id="rId2829" Type="http://schemas.openxmlformats.org/officeDocument/2006/relationships/image" Target="media/image1404.emf"/><Relationship Id="rId1638" Type="http://schemas.openxmlformats.org/officeDocument/2006/relationships/customXml" Target="ink/ink753.xml"/><Relationship Id="rId4044" Type="http://schemas.openxmlformats.org/officeDocument/2006/relationships/image" Target="media/image2006.emf"/><Relationship Id="rId1845" Type="http://schemas.openxmlformats.org/officeDocument/2006/relationships/customXml" Target="ink/ink857.xml"/><Relationship Id="rId3060" Type="http://schemas.openxmlformats.org/officeDocument/2006/relationships/customXml" Target="ink/ink1447.xml"/><Relationship Id="rId4111" Type="http://schemas.openxmlformats.org/officeDocument/2006/relationships/customXml" Target="ink/ink1898.xml"/><Relationship Id="rId1705" Type="http://schemas.openxmlformats.org/officeDocument/2006/relationships/image" Target="media/image845.emf"/><Relationship Id="rId1912" Type="http://schemas.openxmlformats.org/officeDocument/2006/relationships/image" Target="media/image948.emf"/><Relationship Id="rId3877" Type="http://schemas.openxmlformats.org/officeDocument/2006/relationships/customXml" Target="ink/ink1781.xml"/><Relationship Id="rId798" Type="http://schemas.openxmlformats.org/officeDocument/2006/relationships/image" Target="media/image395.wmf"/><Relationship Id="rId2479" Type="http://schemas.openxmlformats.org/officeDocument/2006/relationships/customXml" Target="ink/ink1168.xml"/><Relationship Id="rId2686" Type="http://schemas.openxmlformats.org/officeDocument/2006/relationships/image" Target="media/image1334.wmf"/><Relationship Id="rId2893" Type="http://schemas.openxmlformats.org/officeDocument/2006/relationships/image" Target="media/image1436.emf"/><Relationship Id="rId3737" Type="http://schemas.openxmlformats.org/officeDocument/2006/relationships/image" Target="media/image1853.emf"/><Relationship Id="rId3944" Type="http://schemas.openxmlformats.org/officeDocument/2006/relationships/image" Target="media/image1956.emf"/><Relationship Id="rId658" Type="http://schemas.openxmlformats.org/officeDocument/2006/relationships/customXml" Target="ink/ink310.xml"/><Relationship Id="rId865" Type="http://schemas.openxmlformats.org/officeDocument/2006/relationships/customXml" Target="ink/ink402.xml"/><Relationship Id="rId1288" Type="http://schemas.openxmlformats.org/officeDocument/2006/relationships/customXml" Target="ink/ink585.xml"/><Relationship Id="rId1495" Type="http://schemas.openxmlformats.org/officeDocument/2006/relationships/image" Target="media/image740.emf"/><Relationship Id="rId2339" Type="http://schemas.openxmlformats.org/officeDocument/2006/relationships/image" Target="media/image1161.emf"/><Relationship Id="rId2546" Type="http://schemas.openxmlformats.org/officeDocument/2006/relationships/image" Target="media/image1263.emf"/><Relationship Id="rId2753" Type="http://schemas.openxmlformats.org/officeDocument/2006/relationships/image" Target="media/image1366.emf"/><Relationship Id="rId2960" Type="http://schemas.openxmlformats.org/officeDocument/2006/relationships/customXml" Target="ink/ink1397.xml"/><Relationship Id="rId3804" Type="http://schemas.openxmlformats.org/officeDocument/2006/relationships/customXml" Target="ink/ink1748.xml"/><Relationship Id="rId518" Type="http://schemas.openxmlformats.org/officeDocument/2006/relationships/image" Target="media/image254.emf"/><Relationship Id="rId725" Type="http://schemas.openxmlformats.org/officeDocument/2006/relationships/customXml" Target="ink/ink343.xml"/><Relationship Id="rId932" Type="http://schemas.openxmlformats.org/officeDocument/2006/relationships/image" Target="media/image461.emf"/><Relationship Id="rId1148" Type="http://schemas.openxmlformats.org/officeDocument/2006/relationships/customXml" Target="ink/ink530.xml"/><Relationship Id="rId1355" Type="http://schemas.openxmlformats.org/officeDocument/2006/relationships/image" Target="media/image670.emf"/><Relationship Id="rId1562" Type="http://schemas.openxmlformats.org/officeDocument/2006/relationships/customXml" Target="ink/ink715.xml"/><Relationship Id="rId2406" Type="http://schemas.openxmlformats.org/officeDocument/2006/relationships/image" Target="media/image1194.emf"/><Relationship Id="rId2613" Type="http://schemas.openxmlformats.org/officeDocument/2006/relationships/image" Target="media/image1297.emf"/><Relationship Id="rId1008" Type="http://schemas.openxmlformats.org/officeDocument/2006/relationships/image" Target="media/image498.emf"/><Relationship Id="rId1215" Type="http://schemas.openxmlformats.org/officeDocument/2006/relationships/customXml" Target="ink/ink558.xml"/><Relationship Id="rId1422" Type="http://schemas.openxmlformats.org/officeDocument/2006/relationships/customXml" Target="ink/ink647.xml"/><Relationship Id="rId2820" Type="http://schemas.openxmlformats.org/officeDocument/2006/relationships/customXml" Target="ink/ink1333.xml"/><Relationship Id="rId61" Type="http://schemas.openxmlformats.org/officeDocument/2006/relationships/customXml" Target="ink/ink24.xml"/><Relationship Id="rId3387" Type="http://schemas.openxmlformats.org/officeDocument/2006/relationships/oleObject" Target="embeddings/oleObject120.bin"/><Relationship Id="rId2196" Type="http://schemas.openxmlformats.org/officeDocument/2006/relationships/image" Target="media/image1090.emf"/><Relationship Id="rId3594" Type="http://schemas.openxmlformats.org/officeDocument/2006/relationships/customXml" Target="ink/ink1661.xml"/><Relationship Id="rId168" Type="http://schemas.openxmlformats.org/officeDocument/2006/relationships/image" Target="media/image81.emf"/><Relationship Id="rId3247" Type="http://schemas.openxmlformats.org/officeDocument/2006/relationships/customXml" Target="ink/ink1519.xml"/><Relationship Id="rId3454" Type="http://schemas.openxmlformats.org/officeDocument/2006/relationships/oleObject" Target="embeddings/oleObject128.bin"/><Relationship Id="rId3661" Type="http://schemas.openxmlformats.org/officeDocument/2006/relationships/image" Target="media/image1816.emf"/><Relationship Id="rId375" Type="http://schemas.openxmlformats.org/officeDocument/2006/relationships/customXml" Target="ink/ink176.xml"/><Relationship Id="rId582" Type="http://schemas.openxmlformats.org/officeDocument/2006/relationships/image" Target="media/image286.emf"/><Relationship Id="rId2056" Type="http://schemas.openxmlformats.org/officeDocument/2006/relationships/image" Target="media/image1020.emf"/><Relationship Id="rId2263" Type="http://schemas.openxmlformats.org/officeDocument/2006/relationships/customXml" Target="ink/ink1064.xml"/><Relationship Id="rId2470" Type="http://schemas.openxmlformats.org/officeDocument/2006/relationships/image" Target="media/image1226.emf"/><Relationship Id="rId3107" Type="http://schemas.openxmlformats.org/officeDocument/2006/relationships/image" Target="media/image1543.wmf"/><Relationship Id="rId3314" Type="http://schemas.openxmlformats.org/officeDocument/2006/relationships/image" Target="media/image1645.wmf"/><Relationship Id="rId3521" Type="http://schemas.openxmlformats.org/officeDocument/2006/relationships/customXml" Target="ink/ink1630.xml"/><Relationship Id="rId235" Type="http://schemas.openxmlformats.org/officeDocument/2006/relationships/customXml" Target="ink/ink111.xml"/><Relationship Id="rId442" Type="http://schemas.openxmlformats.org/officeDocument/2006/relationships/image" Target="media/image216.emf"/><Relationship Id="rId1072" Type="http://schemas.openxmlformats.org/officeDocument/2006/relationships/customXml" Target="ink/ink500.xml"/><Relationship Id="rId2123" Type="http://schemas.openxmlformats.org/officeDocument/2006/relationships/customXml" Target="ink/ink994.xml"/><Relationship Id="rId2330" Type="http://schemas.openxmlformats.org/officeDocument/2006/relationships/customXml" Target="ink/ink1093.xml"/><Relationship Id="rId302" Type="http://schemas.openxmlformats.org/officeDocument/2006/relationships/image" Target="media/image148.emf"/><Relationship Id="rId4088" Type="http://schemas.openxmlformats.org/officeDocument/2006/relationships/image" Target="media/image2028.emf"/><Relationship Id="rId1889" Type="http://schemas.openxmlformats.org/officeDocument/2006/relationships/customXml" Target="ink/ink879.xml"/><Relationship Id="rId4155" Type="http://schemas.openxmlformats.org/officeDocument/2006/relationships/theme" Target="theme/theme1.xml"/><Relationship Id="rId1749" Type="http://schemas.openxmlformats.org/officeDocument/2006/relationships/image" Target="media/image867.emf"/><Relationship Id="rId1956" Type="http://schemas.openxmlformats.org/officeDocument/2006/relationships/image" Target="media/image970.emf"/><Relationship Id="rId3171" Type="http://schemas.openxmlformats.org/officeDocument/2006/relationships/image" Target="media/image1574.emf"/><Relationship Id="rId4015" Type="http://schemas.openxmlformats.org/officeDocument/2006/relationships/customXml" Target="ink/ink1850.xml"/><Relationship Id="rId1609" Type="http://schemas.openxmlformats.org/officeDocument/2006/relationships/image" Target="media/image797.emf"/><Relationship Id="rId1816" Type="http://schemas.openxmlformats.org/officeDocument/2006/relationships/image" Target="media/image900.emf"/><Relationship Id="rId3031" Type="http://schemas.openxmlformats.org/officeDocument/2006/relationships/image" Target="media/image1505.emf"/><Relationship Id="rId3988" Type="http://schemas.openxmlformats.org/officeDocument/2006/relationships/image" Target="media/image1978.emf"/><Relationship Id="rId2797" Type="http://schemas.openxmlformats.org/officeDocument/2006/relationships/image" Target="media/image1388.emf"/><Relationship Id="rId3848" Type="http://schemas.openxmlformats.org/officeDocument/2006/relationships/image" Target="media/image1908.emf"/><Relationship Id="rId769" Type="http://schemas.openxmlformats.org/officeDocument/2006/relationships/image" Target="media/image379.emf"/><Relationship Id="rId976" Type="http://schemas.openxmlformats.org/officeDocument/2006/relationships/customXml" Target="ink/ink452.xml"/><Relationship Id="rId1399" Type="http://schemas.openxmlformats.org/officeDocument/2006/relationships/image" Target="media/image692.emf"/><Relationship Id="rId2657" Type="http://schemas.openxmlformats.org/officeDocument/2006/relationships/image" Target="media/image1319.emf"/><Relationship Id="rId629" Type="http://schemas.openxmlformats.org/officeDocument/2006/relationships/image" Target="media/image309.emf"/><Relationship Id="rId1259" Type="http://schemas.openxmlformats.org/officeDocument/2006/relationships/image" Target="media/image622.emf"/><Relationship Id="rId1466" Type="http://schemas.openxmlformats.org/officeDocument/2006/relationships/customXml" Target="ink/ink668.xml"/><Relationship Id="rId2864" Type="http://schemas.openxmlformats.org/officeDocument/2006/relationships/customXml" Target="ink/ink1354.xml"/><Relationship Id="rId3708" Type="http://schemas.openxmlformats.org/officeDocument/2006/relationships/image" Target="media/image1839.emf"/><Relationship Id="rId3915" Type="http://schemas.openxmlformats.org/officeDocument/2006/relationships/customXml" Target="ink/ink1800.xml"/><Relationship Id="rId836" Type="http://schemas.openxmlformats.org/officeDocument/2006/relationships/image" Target="media/image414.emf"/><Relationship Id="rId1119" Type="http://schemas.openxmlformats.org/officeDocument/2006/relationships/oleObject" Target="embeddings/oleObject44.bin"/><Relationship Id="rId1673" Type="http://schemas.openxmlformats.org/officeDocument/2006/relationships/image" Target="media/image829.emf"/><Relationship Id="rId1880" Type="http://schemas.openxmlformats.org/officeDocument/2006/relationships/image" Target="media/image932.emf"/><Relationship Id="rId2517" Type="http://schemas.openxmlformats.org/officeDocument/2006/relationships/image" Target="media/image1249.emf"/><Relationship Id="rId2724" Type="http://schemas.openxmlformats.org/officeDocument/2006/relationships/customXml" Target="ink/ink1285.xml"/><Relationship Id="rId2931" Type="http://schemas.openxmlformats.org/officeDocument/2006/relationships/image" Target="media/image1455.emf"/><Relationship Id="rId903" Type="http://schemas.openxmlformats.org/officeDocument/2006/relationships/customXml" Target="ink/ink415.xml"/><Relationship Id="rId1326" Type="http://schemas.openxmlformats.org/officeDocument/2006/relationships/customXml" Target="ink/ink604.xml"/><Relationship Id="rId1533" Type="http://schemas.openxmlformats.org/officeDocument/2006/relationships/image" Target="media/image759.emf"/><Relationship Id="rId1740" Type="http://schemas.openxmlformats.org/officeDocument/2006/relationships/customXml" Target="ink/ink804.xml"/><Relationship Id="rId32" Type="http://schemas.openxmlformats.org/officeDocument/2006/relationships/image" Target="media/image13.emf"/><Relationship Id="rId1600" Type="http://schemas.openxmlformats.org/officeDocument/2006/relationships/customXml" Target="ink/ink734.xml"/><Relationship Id="rId3498" Type="http://schemas.openxmlformats.org/officeDocument/2006/relationships/image" Target="media/image1735.emf"/><Relationship Id="rId3358" Type="http://schemas.openxmlformats.org/officeDocument/2006/relationships/customXml" Target="ink/ink1572.xml"/><Relationship Id="rId3565" Type="http://schemas.openxmlformats.org/officeDocument/2006/relationships/image" Target="media/image1768.emf"/><Relationship Id="rId3772" Type="http://schemas.openxmlformats.org/officeDocument/2006/relationships/customXml" Target="ink/ink1735.xml"/><Relationship Id="rId279" Type="http://schemas.openxmlformats.org/officeDocument/2006/relationships/customXml" Target="ink/ink132.xml"/><Relationship Id="rId486" Type="http://schemas.openxmlformats.org/officeDocument/2006/relationships/image" Target="media/image238.emf"/><Relationship Id="rId693" Type="http://schemas.openxmlformats.org/officeDocument/2006/relationships/customXml" Target="ink/ink327.xml"/><Relationship Id="rId2167" Type="http://schemas.openxmlformats.org/officeDocument/2006/relationships/customXml" Target="ink/ink1016.xml"/><Relationship Id="rId2374" Type="http://schemas.openxmlformats.org/officeDocument/2006/relationships/image" Target="media/image1178.emf"/><Relationship Id="rId2581" Type="http://schemas.openxmlformats.org/officeDocument/2006/relationships/image" Target="media/image1281.emf"/><Relationship Id="rId3218" Type="http://schemas.openxmlformats.org/officeDocument/2006/relationships/image" Target="media/image1597.emf"/><Relationship Id="rId3425" Type="http://schemas.openxmlformats.org/officeDocument/2006/relationships/image" Target="media/image1699.wmf"/><Relationship Id="rId3632" Type="http://schemas.openxmlformats.org/officeDocument/2006/relationships/customXml" Target="ink/ink1680.xml"/><Relationship Id="rId139" Type="http://schemas.openxmlformats.org/officeDocument/2006/relationships/customXml" Target="ink/ink63.xml"/><Relationship Id="rId346" Type="http://schemas.openxmlformats.org/officeDocument/2006/relationships/image" Target="media/image168.emf"/><Relationship Id="rId553" Type="http://schemas.openxmlformats.org/officeDocument/2006/relationships/customXml" Target="ink/ink265.xml"/><Relationship Id="rId760" Type="http://schemas.openxmlformats.org/officeDocument/2006/relationships/customXml" Target="ink/ink361.xml"/><Relationship Id="rId1183" Type="http://schemas.openxmlformats.org/officeDocument/2006/relationships/image" Target="media/image583.emf"/><Relationship Id="rId1390" Type="http://schemas.openxmlformats.org/officeDocument/2006/relationships/customXml" Target="ink/ink631.xml"/><Relationship Id="rId2027" Type="http://schemas.openxmlformats.org/officeDocument/2006/relationships/customXml" Target="ink/ink948.xml"/><Relationship Id="rId2234" Type="http://schemas.openxmlformats.org/officeDocument/2006/relationships/image" Target="media/image1109.emf"/><Relationship Id="rId2441" Type="http://schemas.openxmlformats.org/officeDocument/2006/relationships/customXml" Target="ink/ink1149.xml"/><Relationship Id="rId206" Type="http://schemas.openxmlformats.org/officeDocument/2006/relationships/image" Target="media/image100.emf"/><Relationship Id="rId413" Type="http://schemas.openxmlformats.org/officeDocument/2006/relationships/customXml" Target="ink/ink195.xml"/><Relationship Id="rId1043" Type="http://schemas.openxmlformats.org/officeDocument/2006/relationships/image" Target="media/image516.emf"/><Relationship Id="rId620" Type="http://schemas.openxmlformats.org/officeDocument/2006/relationships/customXml" Target="ink/ink291.xml"/><Relationship Id="rId1250" Type="http://schemas.openxmlformats.org/officeDocument/2006/relationships/customXml" Target="ink/ink566.xml"/><Relationship Id="rId2301" Type="http://schemas.openxmlformats.org/officeDocument/2006/relationships/customXml" Target="ink/ink1083.xml"/><Relationship Id="rId4059" Type="http://schemas.openxmlformats.org/officeDocument/2006/relationships/customXml" Target="ink/ink1872.xml"/><Relationship Id="rId1110" Type="http://schemas.openxmlformats.org/officeDocument/2006/relationships/customXml" Target="ink/ink514.xml"/><Relationship Id="rId1927" Type="http://schemas.openxmlformats.org/officeDocument/2006/relationships/customXml" Target="ink/ink898.xml"/><Relationship Id="rId3075" Type="http://schemas.openxmlformats.org/officeDocument/2006/relationships/image" Target="media/image1527.wmf"/><Relationship Id="rId3282" Type="http://schemas.openxmlformats.org/officeDocument/2006/relationships/image" Target="media/image1629.wmf"/><Relationship Id="rId4126" Type="http://schemas.openxmlformats.org/officeDocument/2006/relationships/customXml" Target="ink/ink1902.xml"/><Relationship Id="rId2091" Type="http://schemas.openxmlformats.org/officeDocument/2006/relationships/customXml" Target="ink/ink978.xml"/><Relationship Id="rId3142" Type="http://schemas.openxmlformats.org/officeDocument/2006/relationships/image" Target="media/image1560.emf"/><Relationship Id="rId270" Type="http://schemas.openxmlformats.org/officeDocument/2006/relationships/image" Target="media/image132.emf"/><Relationship Id="rId3002" Type="http://schemas.openxmlformats.org/officeDocument/2006/relationships/customXml" Target="ink/ink1418.xml"/><Relationship Id="rId130" Type="http://schemas.openxmlformats.org/officeDocument/2006/relationships/image" Target="media/image62.emf"/><Relationship Id="rId3959" Type="http://schemas.openxmlformats.org/officeDocument/2006/relationships/customXml" Target="ink/ink1822.xml"/><Relationship Id="rId2768" Type="http://schemas.openxmlformats.org/officeDocument/2006/relationships/customXml" Target="ink/ink1307.xml"/><Relationship Id="rId2975" Type="http://schemas.openxmlformats.org/officeDocument/2006/relationships/image" Target="media/image1477.emf"/><Relationship Id="rId3819" Type="http://schemas.openxmlformats.org/officeDocument/2006/relationships/image" Target="media/image1894.wmf"/><Relationship Id="rId947" Type="http://schemas.openxmlformats.org/officeDocument/2006/relationships/image" Target="media/image468.emf"/><Relationship Id="rId1577" Type="http://schemas.openxmlformats.org/officeDocument/2006/relationships/image" Target="media/image781.emf"/><Relationship Id="rId1784" Type="http://schemas.openxmlformats.org/officeDocument/2006/relationships/image" Target="media/image884.emf"/><Relationship Id="rId1991" Type="http://schemas.openxmlformats.org/officeDocument/2006/relationships/customXml" Target="ink/ink930.xml"/><Relationship Id="rId2628" Type="http://schemas.openxmlformats.org/officeDocument/2006/relationships/customXml" Target="ink/ink1239.xml"/><Relationship Id="rId2835" Type="http://schemas.openxmlformats.org/officeDocument/2006/relationships/image" Target="media/image1407.emf"/><Relationship Id="rId76" Type="http://schemas.openxmlformats.org/officeDocument/2006/relationships/image" Target="media/image35.emf"/><Relationship Id="rId807" Type="http://schemas.openxmlformats.org/officeDocument/2006/relationships/image" Target="media/image399.emf"/><Relationship Id="rId1437" Type="http://schemas.openxmlformats.org/officeDocument/2006/relationships/image" Target="media/image711.emf"/><Relationship Id="rId1644" Type="http://schemas.openxmlformats.org/officeDocument/2006/relationships/customXml" Target="ink/ink756.xml"/><Relationship Id="rId1851" Type="http://schemas.openxmlformats.org/officeDocument/2006/relationships/customXml" Target="ink/ink860.xml"/><Relationship Id="rId2902" Type="http://schemas.openxmlformats.org/officeDocument/2006/relationships/customXml" Target="ink/ink1371.xml"/><Relationship Id="rId4050" Type="http://schemas.openxmlformats.org/officeDocument/2006/relationships/image" Target="media/image2009.emf"/><Relationship Id="rId1504" Type="http://schemas.openxmlformats.org/officeDocument/2006/relationships/image" Target="media/image745.wmf"/><Relationship Id="rId1711" Type="http://schemas.openxmlformats.org/officeDocument/2006/relationships/image" Target="media/image848.emf"/><Relationship Id="rId3469" Type="http://schemas.openxmlformats.org/officeDocument/2006/relationships/customXml" Target="ink/ink1608.xml"/><Relationship Id="rId3676" Type="http://schemas.openxmlformats.org/officeDocument/2006/relationships/image" Target="media/image1823.emf"/><Relationship Id="rId597" Type="http://schemas.openxmlformats.org/officeDocument/2006/relationships/oleObject" Target="embeddings/oleObject17.bin"/><Relationship Id="rId2278" Type="http://schemas.openxmlformats.org/officeDocument/2006/relationships/image" Target="media/image1131.emf"/><Relationship Id="rId2485" Type="http://schemas.openxmlformats.org/officeDocument/2006/relationships/image" Target="media/image1234.wmf"/><Relationship Id="rId3329" Type="http://schemas.openxmlformats.org/officeDocument/2006/relationships/image" Target="media/image1652.emf"/><Relationship Id="rId3883" Type="http://schemas.openxmlformats.org/officeDocument/2006/relationships/customXml" Target="ink/ink1784.xml"/><Relationship Id="rId457" Type="http://schemas.openxmlformats.org/officeDocument/2006/relationships/customXml" Target="ink/ink217.xml"/><Relationship Id="rId1087" Type="http://schemas.openxmlformats.org/officeDocument/2006/relationships/oleObject" Target="embeddings/oleObject39.bin"/><Relationship Id="rId1294" Type="http://schemas.openxmlformats.org/officeDocument/2006/relationships/customXml" Target="ink/ink588.xml"/><Relationship Id="rId2138" Type="http://schemas.openxmlformats.org/officeDocument/2006/relationships/image" Target="media/image1061.emf"/><Relationship Id="rId2692" Type="http://schemas.openxmlformats.org/officeDocument/2006/relationships/customXml" Target="ink/ink1270.xml"/><Relationship Id="rId3536" Type="http://schemas.openxmlformats.org/officeDocument/2006/relationships/image" Target="media/image1754.emf"/><Relationship Id="rId3743" Type="http://schemas.openxmlformats.org/officeDocument/2006/relationships/image" Target="media/image1856.emf"/><Relationship Id="rId3950" Type="http://schemas.openxmlformats.org/officeDocument/2006/relationships/image" Target="media/image1959.emf"/><Relationship Id="rId664" Type="http://schemas.openxmlformats.org/officeDocument/2006/relationships/customXml" Target="ink/ink313.xml"/><Relationship Id="rId871" Type="http://schemas.openxmlformats.org/officeDocument/2006/relationships/image" Target="media/image431.wmf"/><Relationship Id="rId2345" Type="http://schemas.openxmlformats.org/officeDocument/2006/relationships/customXml" Target="ink/ink1101.xml"/><Relationship Id="rId2552" Type="http://schemas.openxmlformats.org/officeDocument/2006/relationships/image" Target="media/image1266.emf"/><Relationship Id="rId3603" Type="http://schemas.openxmlformats.org/officeDocument/2006/relationships/image" Target="media/image1787.emf"/><Relationship Id="rId3810" Type="http://schemas.openxmlformats.org/officeDocument/2006/relationships/customXml" Target="ink/ink1751.xml"/><Relationship Id="rId317" Type="http://schemas.openxmlformats.org/officeDocument/2006/relationships/image" Target="media/image155.emf"/><Relationship Id="rId524" Type="http://schemas.openxmlformats.org/officeDocument/2006/relationships/image" Target="media/image257.emf"/><Relationship Id="rId731" Type="http://schemas.openxmlformats.org/officeDocument/2006/relationships/customXml" Target="ink/ink346.xml"/><Relationship Id="rId1154" Type="http://schemas.openxmlformats.org/officeDocument/2006/relationships/customXml" Target="ink/ink533.xml"/><Relationship Id="rId1361" Type="http://schemas.openxmlformats.org/officeDocument/2006/relationships/image" Target="media/image673.emf"/><Relationship Id="rId2205" Type="http://schemas.openxmlformats.org/officeDocument/2006/relationships/customXml" Target="ink/ink1035.xml"/><Relationship Id="rId2412" Type="http://schemas.openxmlformats.org/officeDocument/2006/relationships/image" Target="media/image1197.emf"/><Relationship Id="rId1014" Type="http://schemas.openxmlformats.org/officeDocument/2006/relationships/image" Target="media/image501.emf"/><Relationship Id="rId1221" Type="http://schemas.openxmlformats.org/officeDocument/2006/relationships/customXml" Target="ink/ink560.xml"/><Relationship Id="rId3186" Type="http://schemas.openxmlformats.org/officeDocument/2006/relationships/oleObject" Target="embeddings/oleObject104.bin"/><Relationship Id="rId3393" Type="http://schemas.openxmlformats.org/officeDocument/2006/relationships/oleObject" Target="embeddings/oleObject123.bin"/><Relationship Id="rId3046" Type="http://schemas.openxmlformats.org/officeDocument/2006/relationships/customXml" Target="ink/ink1440.xml"/><Relationship Id="rId3253" Type="http://schemas.openxmlformats.org/officeDocument/2006/relationships/image" Target="media/image1614.emf"/><Relationship Id="rId3460" Type="http://schemas.openxmlformats.org/officeDocument/2006/relationships/oleObject" Target="embeddings/oleObject131.bin"/><Relationship Id="rId174" Type="http://schemas.openxmlformats.org/officeDocument/2006/relationships/image" Target="media/image84.emf"/><Relationship Id="rId381" Type="http://schemas.openxmlformats.org/officeDocument/2006/relationships/customXml" Target="ink/ink179.xml"/><Relationship Id="rId2062" Type="http://schemas.openxmlformats.org/officeDocument/2006/relationships/image" Target="media/image1023.emf"/><Relationship Id="rId3113" Type="http://schemas.openxmlformats.org/officeDocument/2006/relationships/customXml" Target="ink/ink1466.xml"/><Relationship Id="rId241" Type="http://schemas.openxmlformats.org/officeDocument/2006/relationships/image" Target="media/image118.wmf"/><Relationship Id="rId3320" Type="http://schemas.openxmlformats.org/officeDocument/2006/relationships/customXml" Target="ink/ink1553.xml"/><Relationship Id="rId2879" Type="http://schemas.openxmlformats.org/officeDocument/2006/relationships/image" Target="media/image1429.emf"/><Relationship Id="rId101" Type="http://schemas.openxmlformats.org/officeDocument/2006/relationships/customXml" Target="ink/ink44.xml"/><Relationship Id="rId1688" Type="http://schemas.openxmlformats.org/officeDocument/2006/relationships/customXml" Target="ink/ink778.xml"/><Relationship Id="rId1895" Type="http://schemas.openxmlformats.org/officeDocument/2006/relationships/customXml" Target="ink/ink882.xml"/><Relationship Id="rId2739" Type="http://schemas.openxmlformats.org/officeDocument/2006/relationships/image" Target="media/image1359.emf"/><Relationship Id="rId2946" Type="http://schemas.openxmlformats.org/officeDocument/2006/relationships/customXml" Target="ink/ink1390.xml"/><Relationship Id="rId4094" Type="http://schemas.openxmlformats.org/officeDocument/2006/relationships/image" Target="media/image2031.emf"/><Relationship Id="rId918" Type="http://schemas.openxmlformats.org/officeDocument/2006/relationships/image" Target="media/image454.emf"/><Relationship Id="rId1548" Type="http://schemas.openxmlformats.org/officeDocument/2006/relationships/customXml" Target="ink/ink708.xml"/><Relationship Id="rId1755" Type="http://schemas.openxmlformats.org/officeDocument/2006/relationships/image" Target="media/image870.emf"/><Relationship Id="rId1408" Type="http://schemas.openxmlformats.org/officeDocument/2006/relationships/customXml" Target="ink/ink640.xml"/><Relationship Id="rId1962" Type="http://schemas.openxmlformats.org/officeDocument/2006/relationships/image" Target="media/image973.emf"/><Relationship Id="rId2806" Type="http://schemas.openxmlformats.org/officeDocument/2006/relationships/customXml" Target="ink/ink1326.xml"/><Relationship Id="rId4021" Type="http://schemas.openxmlformats.org/officeDocument/2006/relationships/customXml" Target="ink/ink1853.xml"/><Relationship Id="rId47" Type="http://schemas.openxmlformats.org/officeDocument/2006/relationships/customXml" Target="ink/ink17.xml"/><Relationship Id="rId1615" Type="http://schemas.openxmlformats.org/officeDocument/2006/relationships/image" Target="media/image800.emf"/><Relationship Id="rId1822" Type="http://schemas.openxmlformats.org/officeDocument/2006/relationships/image" Target="media/image903.emf"/><Relationship Id="rId3787" Type="http://schemas.openxmlformats.org/officeDocument/2006/relationships/image" Target="media/image1878.emf"/><Relationship Id="rId3994" Type="http://schemas.openxmlformats.org/officeDocument/2006/relationships/image" Target="media/image1981.emf"/><Relationship Id="rId2389" Type="http://schemas.openxmlformats.org/officeDocument/2006/relationships/customXml" Target="ink/ink1123.xml"/><Relationship Id="rId2596" Type="http://schemas.openxmlformats.org/officeDocument/2006/relationships/customXml" Target="ink/ink1224.xml"/><Relationship Id="rId3647" Type="http://schemas.openxmlformats.org/officeDocument/2006/relationships/image" Target="media/image1809.emf"/><Relationship Id="rId3854" Type="http://schemas.openxmlformats.org/officeDocument/2006/relationships/image" Target="media/image1911.emf"/><Relationship Id="rId568" Type="http://schemas.openxmlformats.org/officeDocument/2006/relationships/oleObject" Target="embeddings/oleObject15.bin"/><Relationship Id="rId775" Type="http://schemas.openxmlformats.org/officeDocument/2006/relationships/image" Target="media/image382.emf"/><Relationship Id="rId982" Type="http://schemas.openxmlformats.org/officeDocument/2006/relationships/customXml" Target="ink/ink455.xml"/><Relationship Id="rId1198" Type="http://schemas.openxmlformats.org/officeDocument/2006/relationships/customXml" Target="ink/ink556.xml"/><Relationship Id="rId2249" Type="http://schemas.openxmlformats.org/officeDocument/2006/relationships/customXml" Target="ink/ink1057.xml"/><Relationship Id="rId2456" Type="http://schemas.openxmlformats.org/officeDocument/2006/relationships/image" Target="media/image1219.emf"/><Relationship Id="rId2663" Type="http://schemas.openxmlformats.org/officeDocument/2006/relationships/image" Target="media/image1322.emf"/><Relationship Id="rId2870" Type="http://schemas.openxmlformats.org/officeDocument/2006/relationships/customXml" Target="ink/ink1357.xml"/><Relationship Id="rId3507" Type="http://schemas.openxmlformats.org/officeDocument/2006/relationships/customXml" Target="ink/ink1623.xml"/><Relationship Id="rId3714" Type="http://schemas.openxmlformats.org/officeDocument/2006/relationships/oleObject" Target="embeddings/oleObject154.bin"/><Relationship Id="rId3921" Type="http://schemas.openxmlformats.org/officeDocument/2006/relationships/customXml" Target="ink/ink1803.xml"/><Relationship Id="rId428" Type="http://schemas.openxmlformats.org/officeDocument/2006/relationships/image" Target="media/image209.emf"/><Relationship Id="rId635" Type="http://schemas.openxmlformats.org/officeDocument/2006/relationships/image" Target="media/image312.emf"/><Relationship Id="rId842" Type="http://schemas.openxmlformats.org/officeDocument/2006/relationships/image" Target="media/image417.emf"/><Relationship Id="rId1058" Type="http://schemas.openxmlformats.org/officeDocument/2006/relationships/customXml" Target="ink/ink493.xml"/><Relationship Id="rId1265" Type="http://schemas.openxmlformats.org/officeDocument/2006/relationships/image" Target="media/image625.emf"/><Relationship Id="rId1472" Type="http://schemas.openxmlformats.org/officeDocument/2006/relationships/customXml" Target="ink/ink671.xml"/><Relationship Id="rId2109" Type="http://schemas.openxmlformats.org/officeDocument/2006/relationships/customXml" Target="ink/ink987.xml"/><Relationship Id="rId2316" Type="http://schemas.openxmlformats.org/officeDocument/2006/relationships/image" Target="media/image1150.emf"/><Relationship Id="rId2523" Type="http://schemas.openxmlformats.org/officeDocument/2006/relationships/image" Target="media/image1252.emf"/><Relationship Id="rId2730" Type="http://schemas.openxmlformats.org/officeDocument/2006/relationships/customXml" Target="ink/ink1288.xml"/><Relationship Id="rId702" Type="http://schemas.openxmlformats.org/officeDocument/2006/relationships/image" Target="media/image346.emf"/><Relationship Id="rId1125" Type="http://schemas.openxmlformats.org/officeDocument/2006/relationships/image" Target="media/image557.emf"/><Relationship Id="rId1332" Type="http://schemas.openxmlformats.org/officeDocument/2006/relationships/image" Target="media/image659.wmf"/><Relationship Id="rId3297" Type="http://schemas.openxmlformats.org/officeDocument/2006/relationships/image" Target="media/image1636.emf"/><Relationship Id="rId3157" Type="http://schemas.openxmlformats.org/officeDocument/2006/relationships/image" Target="media/image1568.wmf"/><Relationship Id="rId285" Type="http://schemas.openxmlformats.org/officeDocument/2006/relationships/customXml" Target="ink/ink135.xml"/><Relationship Id="rId3364" Type="http://schemas.openxmlformats.org/officeDocument/2006/relationships/customXml" Target="ink/ink1575.xml"/><Relationship Id="rId3571" Type="http://schemas.openxmlformats.org/officeDocument/2006/relationships/oleObject" Target="embeddings/oleObject140.bin"/><Relationship Id="rId492" Type="http://schemas.openxmlformats.org/officeDocument/2006/relationships/image" Target="media/image241.emf"/><Relationship Id="rId2173" Type="http://schemas.openxmlformats.org/officeDocument/2006/relationships/customXml" Target="ink/ink1019.xml"/><Relationship Id="rId2380" Type="http://schemas.openxmlformats.org/officeDocument/2006/relationships/image" Target="media/image1181.emf"/><Relationship Id="rId3017" Type="http://schemas.openxmlformats.org/officeDocument/2006/relationships/image" Target="media/image1498.emf"/><Relationship Id="rId3224" Type="http://schemas.openxmlformats.org/officeDocument/2006/relationships/oleObject" Target="embeddings/oleObject109.bin"/><Relationship Id="rId3431" Type="http://schemas.openxmlformats.org/officeDocument/2006/relationships/customXml" Target="ink/ink1596.xml"/><Relationship Id="rId145" Type="http://schemas.openxmlformats.org/officeDocument/2006/relationships/customXml" Target="ink/ink66.xml"/><Relationship Id="rId352" Type="http://schemas.openxmlformats.org/officeDocument/2006/relationships/image" Target="media/image171.emf"/><Relationship Id="rId2033" Type="http://schemas.openxmlformats.org/officeDocument/2006/relationships/customXml" Target="ink/ink950.xml"/><Relationship Id="rId2240" Type="http://schemas.openxmlformats.org/officeDocument/2006/relationships/image" Target="media/image1112.emf"/><Relationship Id="rId212" Type="http://schemas.openxmlformats.org/officeDocument/2006/relationships/image" Target="media/image103.emf"/><Relationship Id="rId1799" Type="http://schemas.openxmlformats.org/officeDocument/2006/relationships/customXml" Target="ink/ink834.xml"/><Relationship Id="rId2100" Type="http://schemas.openxmlformats.org/officeDocument/2006/relationships/image" Target="media/image1042.emf"/><Relationship Id="rId4065" Type="http://schemas.openxmlformats.org/officeDocument/2006/relationships/customXml" Target="ink/ink1875.xml"/><Relationship Id="rId1659" Type="http://schemas.openxmlformats.org/officeDocument/2006/relationships/image" Target="media/image822.emf"/><Relationship Id="rId1866" Type="http://schemas.openxmlformats.org/officeDocument/2006/relationships/image" Target="media/image925.emf"/><Relationship Id="rId2917" Type="http://schemas.openxmlformats.org/officeDocument/2006/relationships/image" Target="media/image1448.emf"/><Relationship Id="rId3081" Type="http://schemas.openxmlformats.org/officeDocument/2006/relationships/customXml" Target="ink/ink1452.xml"/><Relationship Id="rId4132" Type="http://schemas.openxmlformats.org/officeDocument/2006/relationships/image" Target="media/image2050.wmf"/><Relationship Id="rId1519" Type="http://schemas.openxmlformats.org/officeDocument/2006/relationships/image" Target="media/image752.emf"/><Relationship Id="rId1726" Type="http://schemas.openxmlformats.org/officeDocument/2006/relationships/customXml" Target="ink/ink797.xml"/><Relationship Id="rId1933" Type="http://schemas.openxmlformats.org/officeDocument/2006/relationships/customXml" Target="ink/ink901.xml"/><Relationship Id="rId18" Type="http://schemas.openxmlformats.org/officeDocument/2006/relationships/image" Target="media/image6.emf"/><Relationship Id="rId3898" Type="http://schemas.openxmlformats.org/officeDocument/2006/relationships/image" Target="media/image1933.emf"/><Relationship Id="rId3758" Type="http://schemas.openxmlformats.org/officeDocument/2006/relationships/customXml" Target="ink/ink1728.xml"/><Relationship Id="rId3965" Type="http://schemas.openxmlformats.org/officeDocument/2006/relationships/customXml" Target="ink/ink1825.xml"/><Relationship Id="rId679" Type="http://schemas.openxmlformats.org/officeDocument/2006/relationships/image" Target="media/image334.emf"/><Relationship Id="rId886" Type="http://schemas.openxmlformats.org/officeDocument/2006/relationships/image" Target="media/image438.emf"/><Relationship Id="rId2567" Type="http://schemas.openxmlformats.org/officeDocument/2006/relationships/image" Target="media/image1274.emf"/><Relationship Id="rId2774" Type="http://schemas.openxmlformats.org/officeDocument/2006/relationships/customXml" Target="ink/ink1310.xml"/><Relationship Id="rId3618" Type="http://schemas.openxmlformats.org/officeDocument/2006/relationships/customXml" Target="ink/ink1673.xml"/><Relationship Id="rId2" Type="http://schemas.openxmlformats.org/officeDocument/2006/relationships/numbering" Target="numbering.xml"/><Relationship Id="rId539" Type="http://schemas.openxmlformats.org/officeDocument/2006/relationships/customXml" Target="ink/ink258.xml"/><Relationship Id="rId746" Type="http://schemas.openxmlformats.org/officeDocument/2006/relationships/image" Target="media/image368.emf"/><Relationship Id="rId1169" Type="http://schemas.openxmlformats.org/officeDocument/2006/relationships/customXml" Target="ink/ink541.xml"/><Relationship Id="rId1376" Type="http://schemas.openxmlformats.org/officeDocument/2006/relationships/customXml" Target="ink/ink624.xml"/><Relationship Id="rId1583" Type="http://schemas.openxmlformats.org/officeDocument/2006/relationships/image" Target="media/image784.emf"/><Relationship Id="rId2427" Type="http://schemas.openxmlformats.org/officeDocument/2006/relationships/customXml" Target="ink/ink1142.xml"/><Relationship Id="rId2981" Type="http://schemas.openxmlformats.org/officeDocument/2006/relationships/image" Target="media/image1480.emf"/><Relationship Id="rId3825" Type="http://schemas.openxmlformats.org/officeDocument/2006/relationships/customXml" Target="ink/ink1755.xml"/><Relationship Id="rId953" Type="http://schemas.openxmlformats.org/officeDocument/2006/relationships/image" Target="media/image471.emf"/><Relationship Id="rId1029" Type="http://schemas.openxmlformats.org/officeDocument/2006/relationships/image" Target="media/image509.emf"/><Relationship Id="rId1236" Type="http://schemas.openxmlformats.org/officeDocument/2006/relationships/customXml" Target="ink/ink563.xml"/><Relationship Id="rId1790" Type="http://schemas.openxmlformats.org/officeDocument/2006/relationships/image" Target="media/image887.emf"/><Relationship Id="rId2634" Type="http://schemas.openxmlformats.org/officeDocument/2006/relationships/customXml" Target="ink/ink1242.xml"/><Relationship Id="rId2841" Type="http://schemas.openxmlformats.org/officeDocument/2006/relationships/image" Target="media/image1410.emf"/><Relationship Id="rId82" Type="http://schemas.openxmlformats.org/officeDocument/2006/relationships/image" Target="media/image38.emf"/><Relationship Id="rId606" Type="http://schemas.openxmlformats.org/officeDocument/2006/relationships/customXml" Target="ink/ink284.xml"/><Relationship Id="rId813" Type="http://schemas.openxmlformats.org/officeDocument/2006/relationships/image" Target="media/image402.emf"/><Relationship Id="rId1443" Type="http://schemas.openxmlformats.org/officeDocument/2006/relationships/image" Target="media/image714.emf"/><Relationship Id="rId1650" Type="http://schemas.openxmlformats.org/officeDocument/2006/relationships/customXml" Target="ink/ink759.xml"/><Relationship Id="rId2701" Type="http://schemas.openxmlformats.org/officeDocument/2006/relationships/customXml" Target="ink/ink1275.xml"/><Relationship Id="rId1303" Type="http://schemas.openxmlformats.org/officeDocument/2006/relationships/image" Target="media/image644.emf"/><Relationship Id="rId1510" Type="http://schemas.openxmlformats.org/officeDocument/2006/relationships/customXml" Target="ink/ink689.xml"/><Relationship Id="rId3268" Type="http://schemas.openxmlformats.org/officeDocument/2006/relationships/customXml" Target="ink/ink1530.xml"/><Relationship Id="rId3475" Type="http://schemas.openxmlformats.org/officeDocument/2006/relationships/image" Target="media/image1724.wmf"/><Relationship Id="rId3682" Type="http://schemas.openxmlformats.org/officeDocument/2006/relationships/image" Target="media/image1826.emf"/><Relationship Id="rId189" Type="http://schemas.openxmlformats.org/officeDocument/2006/relationships/customXml" Target="ink/ink88.xml"/><Relationship Id="rId396" Type="http://schemas.openxmlformats.org/officeDocument/2006/relationships/image" Target="media/image193.emf"/><Relationship Id="rId2077" Type="http://schemas.openxmlformats.org/officeDocument/2006/relationships/customXml" Target="ink/ink971.xml"/><Relationship Id="rId2284" Type="http://schemas.openxmlformats.org/officeDocument/2006/relationships/image" Target="media/image1134.emf"/><Relationship Id="rId2491" Type="http://schemas.openxmlformats.org/officeDocument/2006/relationships/customXml" Target="ink/ink1171.xml"/><Relationship Id="rId3128" Type="http://schemas.openxmlformats.org/officeDocument/2006/relationships/image" Target="media/image1553.emf"/><Relationship Id="rId3335" Type="http://schemas.openxmlformats.org/officeDocument/2006/relationships/image" Target="media/image1655.emf"/><Relationship Id="rId3542" Type="http://schemas.openxmlformats.org/officeDocument/2006/relationships/image" Target="media/image1757.emf"/><Relationship Id="rId256" Type="http://schemas.openxmlformats.org/officeDocument/2006/relationships/image" Target="media/image125.emf"/><Relationship Id="rId463" Type="http://schemas.openxmlformats.org/officeDocument/2006/relationships/customXml" Target="ink/ink220.xml"/><Relationship Id="rId670" Type="http://schemas.openxmlformats.org/officeDocument/2006/relationships/customXml" Target="ink/ink316.xml"/><Relationship Id="rId1093" Type="http://schemas.openxmlformats.org/officeDocument/2006/relationships/image" Target="media/image541.emf"/><Relationship Id="rId2144" Type="http://schemas.openxmlformats.org/officeDocument/2006/relationships/image" Target="media/image1064.emf"/><Relationship Id="rId2351" Type="http://schemas.openxmlformats.org/officeDocument/2006/relationships/customXml" Target="ink/ink1104.xml"/><Relationship Id="rId3402" Type="http://schemas.openxmlformats.org/officeDocument/2006/relationships/image" Target="media/image1687.emf"/><Relationship Id="rId116" Type="http://schemas.openxmlformats.org/officeDocument/2006/relationships/image" Target="media/image55.emf"/><Relationship Id="rId323" Type="http://schemas.openxmlformats.org/officeDocument/2006/relationships/image" Target="media/image158.emf"/><Relationship Id="rId530" Type="http://schemas.openxmlformats.org/officeDocument/2006/relationships/image" Target="media/image260.emf"/><Relationship Id="rId1160" Type="http://schemas.openxmlformats.org/officeDocument/2006/relationships/image" Target="media/image573.emf"/><Relationship Id="rId2004" Type="http://schemas.openxmlformats.org/officeDocument/2006/relationships/image" Target="media/image994.emf"/><Relationship Id="rId2211" Type="http://schemas.openxmlformats.org/officeDocument/2006/relationships/customXml" Target="ink/ink1038.xml"/><Relationship Id="rId1020" Type="http://schemas.openxmlformats.org/officeDocument/2006/relationships/image" Target="media/image504.emf"/><Relationship Id="rId1977" Type="http://schemas.openxmlformats.org/officeDocument/2006/relationships/customXml" Target="ink/ink923.xml"/><Relationship Id="rId1837" Type="http://schemas.openxmlformats.org/officeDocument/2006/relationships/customXml" Target="ink/ink853.xml"/><Relationship Id="rId3192" Type="http://schemas.openxmlformats.org/officeDocument/2006/relationships/image" Target="media/image1584.emf"/><Relationship Id="rId4036" Type="http://schemas.openxmlformats.org/officeDocument/2006/relationships/image" Target="media/image2002.emf"/><Relationship Id="rId3052" Type="http://schemas.openxmlformats.org/officeDocument/2006/relationships/customXml" Target="ink/ink1443.xml"/><Relationship Id="rId4103" Type="http://schemas.openxmlformats.org/officeDocument/2006/relationships/customXml" Target="ink/ink1894.xml"/><Relationship Id="rId180" Type="http://schemas.openxmlformats.org/officeDocument/2006/relationships/image" Target="media/image87.emf"/><Relationship Id="rId1904" Type="http://schemas.openxmlformats.org/officeDocument/2006/relationships/image" Target="media/image944.emf"/><Relationship Id="rId3869" Type="http://schemas.openxmlformats.org/officeDocument/2006/relationships/customXml" Target="ink/ink1777.xml"/><Relationship Id="rId997" Type="http://schemas.openxmlformats.org/officeDocument/2006/relationships/customXml" Target="ink/ink463.xml"/><Relationship Id="rId2678" Type="http://schemas.openxmlformats.org/officeDocument/2006/relationships/customXml" Target="ink/ink1264.xml"/><Relationship Id="rId2885" Type="http://schemas.openxmlformats.org/officeDocument/2006/relationships/image" Target="media/image1432.emf"/><Relationship Id="rId3729" Type="http://schemas.openxmlformats.org/officeDocument/2006/relationships/customXml" Target="ink/ink1714.xml"/><Relationship Id="rId3936" Type="http://schemas.openxmlformats.org/officeDocument/2006/relationships/image" Target="media/image1952.emf"/><Relationship Id="rId857" Type="http://schemas.openxmlformats.org/officeDocument/2006/relationships/oleObject" Target="embeddings/oleObject28.bin"/><Relationship Id="rId1487" Type="http://schemas.openxmlformats.org/officeDocument/2006/relationships/image" Target="media/image736.emf"/><Relationship Id="rId1694" Type="http://schemas.openxmlformats.org/officeDocument/2006/relationships/customXml" Target="ink/ink781.xml"/><Relationship Id="rId2538" Type="http://schemas.openxmlformats.org/officeDocument/2006/relationships/customXml" Target="ink/ink1195.xml"/><Relationship Id="rId2745" Type="http://schemas.openxmlformats.org/officeDocument/2006/relationships/image" Target="media/image1362.emf"/><Relationship Id="rId2952" Type="http://schemas.openxmlformats.org/officeDocument/2006/relationships/customXml" Target="ink/ink1393.xml"/><Relationship Id="rId717" Type="http://schemas.openxmlformats.org/officeDocument/2006/relationships/customXml" Target="ink/ink339.xml"/><Relationship Id="rId924" Type="http://schemas.openxmlformats.org/officeDocument/2006/relationships/image" Target="media/image457.emf"/><Relationship Id="rId1347" Type="http://schemas.openxmlformats.org/officeDocument/2006/relationships/image" Target="media/image666.emf"/><Relationship Id="rId1554" Type="http://schemas.openxmlformats.org/officeDocument/2006/relationships/customXml" Target="ink/ink711.xml"/><Relationship Id="rId1761" Type="http://schemas.openxmlformats.org/officeDocument/2006/relationships/image" Target="media/image873.emf"/><Relationship Id="rId2605" Type="http://schemas.openxmlformats.org/officeDocument/2006/relationships/image" Target="media/image1293.emf"/><Relationship Id="rId2812" Type="http://schemas.openxmlformats.org/officeDocument/2006/relationships/customXml" Target="ink/ink1329.xml"/><Relationship Id="rId53" Type="http://schemas.openxmlformats.org/officeDocument/2006/relationships/customXml" Target="ink/ink20.xml"/><Relationship Id="rId1207" Type="http://schemas.openxmlformats.org/officeDocument/2006/relationships/oleObject" Target="embeddings/oleObject48.bin"/><Relationship Id="rId1414" Type="http://schemas.openxmlformats.org/officeDocument/2006/relationships/customXml" Target="ink/ink643.xml"/><Relationship Id="rId1621" Type="http://schemas.openxmlformats.org/officeDocument/2006/relationships/image" Target="media/image803.emf"/><Relationship Id="rId3379" Type="http://schemas.openxmlformats.org/officeDocument/2006/relationships/oleObject" Target="embeddings/oleObject117.bin"/><Relationship Id="rId3586" Type="http://schemas.openxmlformats.org/officeDocument/2006/relationships/customXml" Target="ink/ink1657.xml"/><Relationship Id="rId3793" Type="http://schemas.openxmlformats.org/officeDocument/2006/relationships/oleObject" Target="embeddings/oleObject162.bin"/><Relationship Id="rId2188" Type="http://schemas.openxmlformats.org/officeDocument/2006/relationships/image" Target="media/image1086.emf"/><Relationship Id="rId2395" Type="http://schemas.openxmlformats.org/officeDocument/2006/relationships/customXml" Target="ink/ink1126.xml"/><Relationship Id="rId3239" Type="http://schemas.openxmlformats.org/officeDocument/2006/relationships/customXml" Target="ink/ink1515.xml"/><Relationship Id="rId3446" Type="http://schemas.openxmlformats.org/officeDocument/2006/relationships/image" Target="media/image1709.emf"/><Relationship Id="rId367" Type="http://schemas.openxmlformats.org/officeDocument/2006/relationships/customXml" Target="ink/ink172.xml"/><Relationship Id="rId574" Type="http://schemas.openxmlformats.org/officeDocument/2006/relationships/image" Target="media/image282.emf"/><Relationship Id="rId2048" Type="http://schemas.openxmlformats.org/officeDocument/2006/relationships/image" Target="media/image1016.emf"/><Relationship Id="rId2255" Type="http://schemas.openxmlformats.org/officeDocument/2006/relationships/customXml" Target="ink/ink1060.xml"/><Relationship Id="rId3653" Type="http://schemas.openxmlformats.org/officeDocument/2006/relationships/oleObject" Target="embeddings/oleObject145.bin"/><Relationship Id="rId3860" Type="http://schemas.openxmlformats.org/officeDocument/2006/relationships/image" Target="media/image1914.emf"/><Relationship Id="rId227" Type="http://schemas.openxmlformats.org/officeDocument/2006/relationships/customXml" Target="ink/ink107.xml"/><Relationship Id="rId781" Type="http://schemas.openxmlformats.org/officeDocument/2006/relationships/image" Target="media/image385.emf"/><Relationship Id="rId2462" Type="http://schemas.openxmlformats.org/officeDocument/2006/relationships/image" Target="media/image1222.emf"/><Relationship Id="rId3306" Type="http://schemas.openxmlformats.org/officeDocument/2006/relationships/customXml" Target="ink/ink1548.xml"/><Relationship Id="rId3513" Type="http://schemas.openxmlformats.org/officeDocument/2006/relationships/customXml" Target="ink/ink1626.xml"/><Relationship Id="rId3720" Type="http://schemas.openxmlformats.org/officeDocument/2006/relationships/oleObject" Target="embeddings/oleObject157.bin"/><Relationship Id="rId434" Type="http://schemas.openxmlformats.org/officeDocument/2006/relationships/image" Target="media/image212.emf"/><Relationship Id="rId641" Type="http://schemas.openxmlformats.org/officeDocument/2006/relationships/image" Target="media/image315.emf"/><Relationship Id="rId1064" Type="http://schemas.openxmlformats.org/officeDocument/2006/relationships/customXml" Target="ink/ink496.xml"/><Relationship Id="rId1271" Type="http://schemas.openxmlformats.org/officeDocument/2006/relationships/image" Target="media/image628.emf"/><Relationship Id="rId2115" Type="http://schemas.openxmlformats.org/officeDocument/2006/relationships/customXml" Target="ink/ink990.xml"/><Relationship Id="rId2322" Type="http://schemas.openxmlformats.org/officeDocument/2006/relationships/image" Target="media/image1153.emf"/><Relationship Id="rId501" Type="http://schemas.openxmlformats.org/officeDocument/2006/relationships/customXml" Target="ink/ink239.xml"/><Relationship Id="rId1131" Type="http://schemas.openxmlformats.org/officeDocument/2006/relationships/image" Target="media/image560.emf"/><Relationship Id="rId3096" Type="http://schemas.openxmlformats.org/officeDocument/2006/relationships/image" Target="media/image1537.emf"/><Relationship Id="rId4147" Type="http://schemas.openxmlformats.org/officeDocument/2006/relationships/oleObject" Target="embeddings/oleObject176.bin"/><Relationship Id="rId1948" Type="http://schemas.openxmlformats.org/officeDocument/2006/relationships/image" Target="media/image966.emf"/><Relationship Id="rId3163" Type="http://schemas.openxmlformats.org/officeDocument/2006/relationships/customXml" Target="ink/ink1489.xml"/><Relationship Id="rId3370" Type="http://schemas.openxmlformats.org/officeDocument/2006/relationships/customXml" Target="ink/ink1577.xml"/><Relationship Id="rId4007" Type="http://schemas.openxmlformats.org/officeDocument/2006/relationships/customXml" Target="ink/ink1846.xml"/><Relationship Id="rId291" Type="http://schemas.openxmlformats.org/officeDocument/2006/relationships/customXml" Target="ink/ink138.xml"/><Relationship Id="rId1808" Type="http://schemas.openxmlformats.org/officeDocument/2006/relationships/image" Target="media/image896.emf"/><Relationship Id="rId3023" Type="http://schemas.openxmlformats.org/officeDocument/2006/relationships/image" Target="media/image1501.emf"/><Relationship Id="rId151" Type="http://schemas.openxmlformats.org/officeDocument/2006/relationships/customXml" Target="ink/ink69.xml"/><Relationship Id="rId3230" Type="http://schemas.openxmlformats.org/officeDocument/2006/relationships/image" Target="media/image1603.emf"/><Relationship Id="rId2789" Type="http://schemas.openxmlformats.org/officeDocument/2006/relationships/image" Target="media/image1384.emf"/><Relationship Id="rId2996" Type="http://schemas.openxmlformats.org/officeDocument/2006/relationships/customXml" Target="ink/ink1415.xml"/><Relationship Id="rId968" Type="http://schemas.openxmlformats.org/officeDocument/2006/relationships/customXml" Target="ink/ink448.xml"/><Relationship Id="rId1598" Type="http://schemas.openxmlformats.org/officeDocument/2006/relationships/customXml" Target="ink/ink733.xml"/><Relationship Id="rId2649" Type="http://schemas.openxmlformats.org/officeDocument/2006/relationships/image" Target="media/image1315.emf"/><Relationship Id="rId2856" Type="http://schemas.openxmlformats.org/officeDocument/2006/relationships/customXml" Target="ink/ink1350.xml"/><Relationship Id="rId3907" Type="http://schemas.openxmlformats.org/officeDocument/2006/relationships/customXml" Target="ink/ink1796.xml"/><Relationship Id="rId97" Type="http://schemas.openxmlformats.org/officeDocument/2006/relationships/customXml" Target="ink/ink42.xml"/><Relationship Id="rId828" Type="http://schemas.openxmlformats.org/officeDocument/2006/relationships/customXml" Target="ink/ink389.xml"/><Relationship Id="rId1458" Type="http://schemas.openxmlformats.org/officeDocument/2006/relationships/customXml" Target="ink/ink664.xml"/><Relationship Id="rId1665" Type="http://schemas.openxmlformats.org/officeDocument/2006/relationships/image" Target="media/image825.emf"/><Relationship Id="rId1872" Type="http://schemas.openxmlformats.org/officeDocument/2006/relationships/image" Target="media/image928.emf"/><Relationship Id="rId2509" Type="http://schemas.openxmlformats.org/officeDocument/2006/relationships/image" Target="media/image1245.emf"/><Relationship Id="rId2716" Type="http://schemas.openxmlformats.org/officeDocument/2006/relationships/image" Target="media/image1348.emf"/><Relationship Id="rId4071" Type="http://schemas.openxmlformats.org/officeDocument/2006/relationships/customXml" Target="ink/ink1878.xml"/><Relationship Id="rId1318" Type="http://schemas.openxmlformats.org/officeDocument/2006/relationships/customXml" Target="ink/ink600.xml"/><Relationship Id="rId1525" Type="http://schemas.openxmlformats.org/officeDocument/2006/relationships/image" Target="media/image755.emf"/><Relationship Id="rId2923" Type="http://schemas.openxmlformats.org/officeDocument/2006/relationships/image" Target="media/image1451.emf"/><Relationship Id="rId1732" Type="http://schemas.openxmlformats.org/officeDocument/2006/relationships/customXml" Target="ink/ink800.xml"/><Relationship Id="rId24" Type="http://schemas.openxmlformats.org/officeDocument/2006/relationships/image" Target="media/image9.emf"/><Relationship Id="rId2299" Type="http://schemas.openxmlformats.org/officeDocument/2006/relationships/customXml" Target="ink/ink1082.xml"/><Relationship Id="rId3697" Type="http://schemas.openxmlformats.org/officeDocument/2006/relationships/customXml" Target="ink/ink1706.xml"/><Relationship Id="rId3557" Type="http://schemas.openxmlformats.org/officeDocument/2006/relationships/customXml" Target="ink/ink1648.xml"/><Relationship Id="rId3764" Type="http://schemas.openxmlformats.org/officeDocument/2006/relationships/customXml" Target="ink/ink1731.xml"/><Relationship Id="rId3971" Type="http://schemas.openxmlformats.org/officeDocument/2006/relationships/customXml" Target="ink/ink1828.xml"/><Relationship Id="rId478" Type="http://schemas.openxmlformats.org/officeDocument/2006/relationships/image" Target="media/image234.emf"/><Relationship Id="rId685" Type="http://schemas.openxmlformats.org/officeDocument/2006/relationships/image" Target="media/image337.emf"/><Relationship Id="rId892" Type="http://schemas.openxmlformats.org/officeDocument/2006/relationships/image" Target="media/image441.emf"/><Relationship Id="rId2159" Type="http://schemas.openxmlformats.org/officeDocument/2006/relationships/customXml" Target="ink/ink1012.xml"/><Relationship Id="rId2366" Type="http://schemas.openxmlformats.org/officeDocument/2006/relationships/image" Target="media/image1174.emf"/><Relationship Id="rId2573" Type="http://schemas.openxmlformats.org/officeDocument/2006/relationships/image" Target="media/image1277.emf"/><Relationship Id="rId2780" Type="http://schemas.openxmlformats.org/officeDocument/2006/relationships/customXml" Target="ink/ink1313.xml"/><Relationship Id="rId3417" Type="http://schemas.openxmlformats.org/officeDocument/2006/relationships/customXml" Target="ink/ink1591.xml"/><Relationship Id="rId3624" Type="http://schemas.openxmlformats.org/officeDocument/2006/relationships/customXml" Target="ink/ink1676.xml"/><Relationship Id="rId3831" Type="http://schemas.openxmlformats.org/officeDocument/2006/relationships/customXml" Target="ink/ink1758.xml"/><Relationship Id="rId338" Type="http://schemas.openxmlformats.org/officeDocument/2006/relationships/image" Target="media/image164.emf"/><Relationship Id="rId545" Type="http://schemas.openxmlformats.org/officeDocument/2006/relationships/customXml" Target="ink/ink261.xml"/><Relationship Id="rId752" Type="http://schemas.openxmlformats.org/officeDocument/2006/relationships/customXml" Target="ink/ink357.xml"/><Relationship Id="rId1175" Type="http://schemas.openxmlformats.org/officeDocument/2006/relationships/image" Target="media/image580.emf"/><Relationship Id="rId1382" Type="http://schemas.openxmlformats.org/officeDocument/2006/relationships/customXml" Target="ink/ink627.xml"/><Relationship Id="rId2019" Type="http://schemas.openxmlformats.org/officeDocument/2006/relationships/customXml" Target="ink/ink944.xml"/><Relationship Id="rId2226" Type="http://schemas.openxmlformats.org/officeDocument/2006/relationships/image" Target="media/image1105.emf"/><Relationship Id="rId2433" Type="http://schemas.openxmlformats.org/officeDocument/2006/relationships/customXml" Target="ink/ink1145.xml"/><Relationship Id="rId2640" Type="http://schemas.openxmlformats.org/officeDocument/2006/relationships/customXml" Target="ink/ink1245.xml"/><Relationship Id="rId405" Type="http://schemas.openxmlformats.org/officeDocument/2006/relationships/customXml" Target="ink/ink191.xml"/><Relationship Id="rId612" Type="http://schemas.openxmlformats.org/officeDocument/2006/relationships/customXml" Target="ink/ink287.xml"/><Relationship Id="rId1035" Type="http://schemas.openxmlformats.org/officeDocument/2006/relationships/image" Target="media/image512.emf"/><Relationship Id="rId1242" Type="http://schemas.openxmlformats.org/officeDocument/2006/relationships/image" Target="media/image614.wmf"/><Relationship Id="rId2500" Type="http://schemas.openxmlformats.org/officeDocument/2006/relationships/customXml" Target="ink/ink1176.xml"/><Relationship Id="rId1102" Type="http://schemas.openxmlformats.org/officeDocument/2006/relationships/customXml" Target="ink/ink510.xml"/><Relationship Id="rId3067" Type="http://schemas.openxmlformats.org/officeDocument/2006/relationships/image" Target="media/image1523.wmf"/><Relationship Id="rId3274" Type="http://schemas.openxmlformats.org/officeDocument/2006/relationships/customXml" Target="ink/ink1533.xml"/><Relationship Id="rId4118" Type="http://schemas.openxmlformats.org/officeDocument/2006/relationships/image" Target="media/image2043.wmf"/><Relationship Id="rId195" Type="http://schemas.openxmlformats.org/officeDocument/2006/relationships/customXml" Target="ink/ink91.xml"/><Relationship Id="rId1919" Type="http://schemas.openxmlformats.org/officeDocument/2006/relationships/customXml" Target="ink/ink894.xml"/><Relationship Id="rId3481" Type="http://schemas.openxmlformats.org/officeDocument/2006/relationships/customXml" Target="ink/ink1610.xml"/><Relationship Id="rId2083" Type="http://schemas.openxmlformats.org/officeDocument/2006/relationships/customXml" Target="ink/ink974.xml"/><Relationship Id="rId2290" Type="http://schemas.openxmlformats.org/officeDocument/2006/relationships/image" Target="media/image1137.emf"/><Relationship Id="rId3134" Type="http://schemas.openxmlformats.org/officeDocument/2006/relationships/image" Target="media/image1556.emf"/><Relationship Id="rId3341" Type="http://schemas.openxmlformats.org/officeDocument/2006/relationships/image" Target="media/image1658.emf"/><Relationship Id="rId262" Type="http://schemas.openxmlformats.org/officeDocument/2006/relationships/image" Target="media/image128.emf"/><Relationship Id="rId2150" Type="http://schemas.openxmlformats.org/officeDocument/2006/relationships/image" Target="media/image1067.emf"/><Relationship Id="rId3201" Type="http://schemas.openxmlformats.org/officeDocument/2006/relationships/customXml" Target="ink/ink1502.xml"/><Relationship Id="rId122" Type="http://schemas.openxmlformats.org/officeDocument/2006/relationships/image" Target="media/image58.emf"/><Relationship Id="rId2010" Type="http://schemas.openxmlformats.org/officeDocument/2006/relationships/image" Target="media/image997.emf"/><Relationship Id="rId1569" Type="http://schemas.openxmlformats.org/officeDocument/2006/relationships/image" Target="media/image777.emf"/><Relationship Id="rId2967" Type="http://schemas.openxmlformats.org/officeDocument/2006/relationships/image" Target="media/image1473.emf"/><Relationship Id="rId939" Type="http://schemas.openxmlformats.org/officeDocument/2006/relationships/customXml" Target="ink/ink433.xml"/><Relationship Id="rId1776" Type="http://schemas.openxmlformats.org/officeDocument/2006/relationships/image" Target="media/image880.emf"/><Relationship Id="rId1983" Type="http://schemas.openxmlformats.org/officeDocument/2006/relationships/customXml" Target="ink/ink926.xml"/><Relationship Id="rId2827" Type="http://schemas.openxmlformats.org/officeDocument/2006/relationships/image" Target="media/image1403.emf"/><Relationship Id="rId4042" Type="http://schemas.openxmlformats.org/officeDocument/2006/relationships/image" Target="media/image2005.emf"/><Relationship Id="rId68" Type="http://schemas.openxmlformats.org/officeDocument/2006/relationships/image" Target="media/image31.emf"/><Relationship Id="rId1429" Type="http://schemas.openxmlformats.org/officeDocument/2006/relationships/image" Target="media/image707.emf"/><Relationship Id="rId1636" Type="http://schemas.openxmlformats.org/officeDocument/2006/relationships/customXml" Target="ink/ink752.xml"/><Relationship Id="rId1843" Type="http://schemas.openxmlformats.org/officeDocument/2006/relationships/customXml" Target="ink/ink856.xml"/><Relationship Id="rId1703" Type="http://schemas.openxmlformats.org/officeDocument/2006/relationships/image" Target="media/image844.emf"/><Relationship Id="rId1910" Type="http://schemas.openxmlformats.org/officeDocument/2006/relationships/image" Target="media/image947.emf"/><Relationship Id="rId3668" Type="http://schemas.openxmlformats.org/officeDocument/2006/relationships/image" Target="media/image1820.wmf"/><Relationship Id="rId3875" Type="http://schemas.openxmlformats.org/officeDocument/2006/relationships/customXml" Target="ink/ink1780.xml"/><Relationship Id="rId589" Type="http://schemas.openxmlformats.org/officeDocument/2006/relationships/image" Target="media/image289.emf"/><Relationship Id="rId796" Type="http://schemas.openxmlformats.org/officeDocument/2006/relationships/image" Target="media/image394.wmf"/><Relationship Id="rId2477" Type="http://schemas.openxmlformats.org/officeDocument/2006/relationships/customXml" Target="ink/ink1167.xml"/><Relationship Id="rId2684" Type="http://schemas.openxmlformats.org/officeDocument/2006/relationships/customXml" Target="ink/ink1267.xml"/><Relationship Id="rId3528" Type="http://schemas.openxmlformats.org/officeDocument/2006/relationships/image" Target="media/image1750.emf"/><Relationship Id="rId3735" Type="http://schemas.openxmlformats.org/officeDocument/2006/relationships/image" Target="media/image1852.emf"/><Relationship Id="rId449" Type="http://schemas.openxmlformats.org/officeDocument/2006/relationships/customXml" Target="ink/ink213.xml"/><Relationship Id="rId656" Type="http://schemas.openxmlformats.org/officeDocument/2006/relationships/customXml" Target="ink/ink309.xml"/><Relationship Id="rId863" Type="http://schemas.openxmlformats.org/officeDocument/2006/relationships/customXml" Target="ink/ink401.xml"/><Relationship Id="rId1079" Type="http://schemas.openxmlformats.org/officeDocument/2006/relationships/image" Target="media/image534.emf"/><Relationship Id="rId1286" Type="http://schemas.openxmlformats.org/officeDocument/2006/relationships/customXml" Target="ink/ink584.xml"/><Relationship Id="rId1493" Type="http://schemas.openxmlformats.org/officeDocument/2006/relationships/image" Target="media/image739.emf"/><Relationship Id="rId2337" Type="http://schemas.openxmlformats.org/officeDocument/2006/relationships/image" Target="media/image1160.emf"/><Relationship Id="rId2544" Type="http://schemas.openxmlformats.org/officeDocument/2006/relationships/image" Target="media/image1262.emf"/><Relationship Id="rId2891" Type="http://schemas.openxmlformats.org/officeDocument/2006/relationships/image" Target="media/image1435.emf"/><Relationship Id="rId3942" Type="http://schemas.openxmlformats.org/officeDocument/2006/relationships/image" Target="media/image1955.emf"/><Relationship Id="rId309" Type="http://schemas.openxmlformats.org/officeDocument/2006/relationships/image" Target="media/image152.wmf"/><Relationship Id="rId516" Type="http://schemas.openxmlformats.org/officeDocument/2006/relationships/image" Target="media/image253.emf"/><Relationship Id="rId1146" Type="http://schemas.openxmlformats.org/officeDocument/2006/relationships/customXml" Target="ink/ink529.xml"/><Relationship Id="rId2751" Type="http://schemas.openxmlformats.org/officeDocument/2006/relationships/image" Target="media/image1365.emf"/><Relationship Id="rId3802" Type="http://schemas.openxmlformats.org/officeDocument/2006/relationships/customXml" Target="ink/ink1747.xml"/><Relationship Id="rId723" Type="http://schemas.openxmlformats.org/officeDocument/2006/relationships/customXml" Target="ink/ink342.xml"/><Relationship Id="rId930" Type="http://schemas.openxmlformats.org/officeDocument/2006/relationships/image" Target="media/image460.emf"/><Relationship Id="rId1006" Type="http://schemas.openxmlformats.org/officeDocument/2006/relationships/image" Target="media/image497.emf"/><Relationship Id="rId1353" Type="http://schemas.openxmlformats.org/officeDocument/2006/relationships/image" Target="media/image669.emf"/><Relationship Id="rId1560" Type="http://schemas.openxmlformats.org/officeDocument/2006/relationships/customXml" Target="ink/ink714.xml"/><Relationship Id="rId2404" Type="http://schemas.openxmlformats.org/officeDocument/2006/relationships/image" Target="media/image1193.emf"/><Relationship Id="rId2611" Type="http://schemas.openxmlformats.org/officeDocument/2006/relationships/image" Target="media/image1296.emf"/><Relationship Id="rId1213" Type="http://schemas.openxmlformats.org/officeDocument/2006/relationships/image" Target="media/image599.emf"/><Relationship Id="rId1420" Type="http://schemas.openxmlformats.org/officeDocument/2006/relationships/customXml" Target="ink/ink646.xml"/><Relationship Id="rId3178" Type="http://schemas.openxmlformats.org/officeDocument/2006/relationships/oleObject" Target="embeddings/oleObject100.bin"/><Relationship Id="rId3385" Type="http://schemas.openxmlformats.org/officeDocument/2006/relationships/oleObject" Target="embeddings/oleObject119.bin"/><Relationship Id="rId3592" Type="http://schemas.openxmlformats.org/officeDocument/2006/relationships/customXml" Target="ink/ink1660.xml"/><Relationship Id="rId2194" Type="http://schemas.openxmlformats.org/officeDocument/2006/relationships/image" Target="media/image1089.emf"/><Relationship Id="rId3038" Type="http://schemas.openxmlformats.org/officeDocument/2006/relationships/customXml" Target="ink/ink1436.xml"/><Relationship Id="rId3245" Type="http://schemas.openxmlformats.org/officeDocument/2006/relationships/customXml" Target="ink/ink1518.xml"/><Relationship Id="rId3452" Type="http://schemas.openxmlformats.org/officeDocument/2006/relationships/image" Target="media/image1712.emf"/><Relationship Id="rId166" Type="http://schemas.openxmlformats.org/officeDocument/2006/relationships/image" Target="media/image80.emf"/><Relationship Id="rId373" Type="http://schemas.openxmlformats.org/officeDocument/2006/relationships/customXml" Target="ink/ink175.xml"/><Relationship Id="rId580" Type="http://schemas.openxmlformats.org/officeDocument/2006/relationships/image" Target="media/image285.emf"/><Relationship Id="rId2054" Type="http://schemas.openxmlformats.org/officeDocument/2006/relationships/image" Target="media/image1019.emf"/><Relationship Id="rId2261" Type="http://schemas.openxmlformats.org/officeDocument/2006/relationships/customXml" Target="ink/ink1063.xml"/><Relationship Id="rId3105" Type="http://schemas.openxmlformats.org/officeDocument/2006/relationships/customXml" Target="ink/ink1464.xml"/><Relationship Id="rId3312" Type="http://schemas.openxmlformats.org/officeDocument/2006/relationships/image" Target="media/image1644.wmf"/><Relationship Id="rId233" Type="http://schemas.openxmlformats.org/officeDocument/2006/relationships/customXml" Target="ink/ink110.xml"/><Relationship Id="rId440" Type="http://schemas.openxmlformats.org/officeDocument/2006/relationships/image" Target="media/image215.emf"/><Relationship Id="rId1070" Type="http://schemas.openxmlformats.org/officeDocument/2006/relationships/customXml" Target="ink/ink499.xml"/><Relationship Id="rId2121" Type="http://schemas.openxmlformats.org/officeDocument/2006/relationships/customXml" Target="ink/ink993.xml"/><Relationship Id="rId300" Type="http://schemas.openxmlformats.org/officeDocument/2006/relationships/image" Target="media/image147.emf"/><Relationship Id="rId4086" Type="http://schemas.openxmlformats.org/officeDocument/2006/relationships/image" Target="media/image2027.emf"/><Relationship Id="rId1887" Type="http://schemas.openxmlformats.org/officeDocument/2006/relationships/customXml" Target="ink/ink878.xml"/><Relationship Id="rId2938" Type="http://schemas.openxmlformats.org/officeDocument/2006/relationships/customXml" Target="ink/ink1386.xml"/><Relationship Id="rId1747" Type="http://schemas.openxmlformats.org/officeDocument/2006/relationships/image" Target="media/image866.emf"/><Relationship Id="rId1954" Type="http://schemas.openxmlformats.org/officeDocument/2006/relationships/image" Target="media/image969.emf"/><Relationship Id="rId4153" Type="http://schemas.openxmlformats.org/officeDocument/2006/relationships/header" Target="header1.xml"/><Relationship Id="rId39" Type="http://schemas.openxmlformats.org/officeDocument/2006/relationships/customXml" Target="ink/ink13.xml"/><Relationship Id="rId1607" Type="http://schemas.openxmlformats.org/officeDocument/2006/relationships/image" Target="media/image796.emf"/><Relationship Id="rId1814" Type="http://schemas.openxmlformats.org/officeDocument/2006/relationships/image" Target="media/image899.emf"/><Relationship Id="rId4013" Type="http://schemas.openxmlformats.org/officeDocument/2006/relationships/customXml" Target="ink/ink1849.xml"/><Relationship Id="rId3779" Type="http://schemas.openxmlformats.org/officeDocument/2006/relationships/image" Target="media/image1874.emf"/><Relationship Id="rId2588" Type="http://schemas.openxmlformats.org/officeDocument/2006/relationships/customXml" Target="ink/ink1220.xml"/><Relationship Id="rId3986" Type="http://schemas.openxmlformats.org/officeDocument/2006/relationships/image" Target="media/image1977.emf"/><Relationship Id="rId1397" Type="http://schemas.openxmlformats.org/officeDocument/2006/relationships/image" Target="media/image691.emf"/><Relationship Id="rId2795" Type="http://schemas.openxmlformats.org/officeDocument/2006/relationships/image" Target="media/image1387.emf"/><Relationship Id="rId3639" Type="http://schemas.openxmlformats.org/officeDocument/2006/relationships/image" Target="media/image1805.emf"/><Relationship Id="rId3846" Type="http://schemas.openxmlformats.org/officeDocument/2006/relationships/image" Target="media/image1907.emf"/><Relationship Id="rId767" Type="http://schemas.openxmlformats.org/officeDocument/2006/relationships/image" Target="media/image378.emf"/><Relationship Id="rId974" Type="http://schemas.openxmlformats.org/officeDocument/2006/relationships/customXml" Target="ink/ink451.xml"/><Relationship Id="rId2448" Type="http://schemas.openxmlformats.org/officeDocument/2006/relationships/image" Target="media/image1215.emf"/><Relationship Id="rId2655" Type="http://schemas.openxmlformats.org/officeDocument/2006/relationships/image" Target="media/image1318.emf"/><Relationship Id="rId2862" Type="http://schemas.openxmlformats.org/officeDocument/2006/relationships/customXml" Target="ink/ink1353.xml"/><Relationship Id="rId3706" Type="http://schemas.openxmlformats.org/officeDocument/2006/relationships/image" Target="media/image1838.emf"/><Relationship Id="rId3913" Type="http://schemas.openxmlformats.org/officeDocument/2006/relationships/customXml" Target="ink/ink1799.xml"/><Relationship Id="rId627" Type="http://schemas.openxmlformats.org/officeDocument/2006/relationships/image" Target="media/image308.emf"/><Relationship Id="rId834" Type="http://schemas.openxmlformats.org/officeDocument/2006/relationships/image" Target="media/image413.emf"/><Relationship Id="rId1257" Type="http://schemas.openxmlformats.org/officeDocument/2006/relationships/image" Target="media/image621.emf"/><Relationship Id="rId1464" Type="http://schemas.openxmlformats.org/officeDocument/2006/relationships/customXml" Target="ink/ink667.xml"/><Relationship Id="rId1671" Type="http://schemas.openxmlformats.org/officeDocument/2006/relationships/image" Target="media/image828.emf"/><Relationship Id="rId2308" Type="http://schemas.openxmlformats.org/officeDocument/2006/relationships/image" Target="media/image1146.emf"/><Relationship Id="rId2515" Type="http://schemas.openxmlformats.org/officeDocument/2006/relationships/image" Target="media/image1248.emf"/><Relationship Id="rId2722" Type="http://schemas.openxmlformats.org/officeDocument/2006/relationships/customXml" Target="ink/ink1284.xml"/><Relationship Id="rId901" Type="http://schemas.openxmlformats.org/officeDocument/2006/relationships/customXml" Target="ink/ink414.xml"/><Relationship Id="rId1117" Type="http://schemas.openxmlformats.org/officeDocument/2006/relationships/oleObject" Target="embeddings/oleObject43.bin"/><Relationship Id="rId1324" Type="http://schemas.openxmlformats.org/officeDocument/2006/relationships/customXml" Target="ink/ink603.xml"/><Relationship Id="rId1531" Type="http://schemas.openxmlformats.org/officeDocument/2006/relationships/image" Target="media/image758.emf"/><Relationship Id="rId30" Type="http://schemas.openxmlformats.org/officeDocument/2006/relationships/image" Target="media/image12.emf"/><Relationship Id="rId3289" Type="http://schemas.openxmlformats.org/officeDocument/2006/relationships/image" Target="media/image1632.emf"/><Relationship Id="rId3496" Type="http://schemas.openxmlformats.org/officeDocument/2006/relationships/image" Target="media/image1734.emf"/><Relationship Id="rId2098" Type="http://schemas.openxmlformats.org/officeDocument/2006/relationships/image" Target="media/image1041.emf"/><Relationship Id="rId3149" Type="http://schemas.openxmlformats.org/officeDocument/2006/relationships/customXml" Target="ink/ink1484.xml"/><Relationship Id="rId3356" Type="http://schemas.openxmlformats.org/officeDocument/2006/relationships/customXml" Target="ink/ink1571.xml"/><Relationship Id="rId3563" Type="http://schemas.openxmlformats.org/officeDocument/2006/relationships/customXml" Target="ink/ink1651.xml"/><Relationship Id="rId277" Type="http://schemas.openxmlformats.org/officeDocument/2006/relationships/customXml" Target="ink/ink131.xml"/><Relationship Id="rId484" Type="http://schemas.openxmlformats.org/officeDocument/2006/relationships/image" Target="media/image237.emf"/><Relationship Id="rId2165" Type="http://schemas.openxmlformats.org/officeDocument/2006/relationships/customXml" Target="ink/ink1015.xml"/><Relationship Id="rId3009" Type="http://schemas.openxmlformats.org/officeDocument/2006/relationships/image" Target="media/image1494.emf"/><Relationship Id="rId3216" Type="http://schemas.openxmlformats.org/officeDocument/2006/relationships/image" Target="media/image1596.emf"/><Relationship Id="rId3770" Type="http://schemas.openxmlformats.org/officeDocument/2006/relationships/customXml" Target="ink/ink1734.xml"/><Relationship Id="rId137" Type="http://schemas.openxmlformats.org/officeDocument/2006/relationships/customXml" Target="ink/ink62.xml"/><Relationship Id="rId344" Type="http://schemas.openxmlformats.org/officeDocument/2006/relationships/image" Target="media/image167.emf"/><Relationship Id="rId691" Type="http://schemas.openxmlformats.org/officeDocument/2006/relationships/customXml" Target="ink/ink326.xml"/><Relationship Id="rId2025" Type="http://schemas.openxmlformats.org/officeDocument/2006/relationships/customXml" Target="ink/ink947.xml"/><Relationship Id="rId2372" Type="http://schemas.openxmlformats.org/officeDocument/2006/relationships/image" Target="media/image1177.emf"/><Relationship Id="rId3423" Type="http://schemas.openxmlformats.org/officeDocument/2006/relationships/customXml" Target="ink/ink1594.xml"/><Relationship Id="rId3630" Type="http://schemas.openxmlformats.org/officeDocument/2006/relationships/customXml" Target="ink/ink1679.xml"/><Relationship Id="rId551" Type="http://schemas.openxmlformats.org/officeDocument/2006/relationships/customXml" Target="ink/ink264.xml"/><Relationship Id="rId1181" Type="http://schemas.openxmlformats.org/officeDocument/2006/relationships/image" Target="media/image582.emf"/><Relationship Id="rId2232" Type="http://schemas.openxmlformats.org/officeDocument/2006/relationships/image" Target="media/image1108.emf"/><Relationship Id="rId204" Type="http://schemas.openxmlformats.org/officeDocument/2006/relationships/image" Target="media/image99.emf"/><Relationship Id="rId411" Type="http://schemas.openxmlformats.org/officeDocument/2006/relationships/customXml" Target="ink/ink194.xml"/><Relationship Id="rId1041" Type="http://schemas.openxmlformats.org/officeDocument/2006/relationships/image" Target="media/image515.emf"/><Relationship Id="rId1998" Type="http://schemas.openxmlformats.org/officeDocument/2006/relationships/image" Target="media/image991.emf"/><Relationship Id="rId1858" Type="http://schemas.openxmlformats.org/officeDocument/2006/relationships/image" Target="media/image921.emf"/><Relationship Id="rId4057" Type="http://schemas.openxmlformats.org/officeDocument/2006/relationships/customXml" Target="ink/ink1871.xml"/><Relationship Id="rId2909" Type="http://schemas.openxmlformats.org/officeDocument/2006/relationships/oleObject" Target="embeddings/oleObject85.bin"/><Relationship Id="rId3073" Type="http://schemas.openxmlformats.org/officeDocument/2006/relationships/image" Target="media/image1526.wmf"/><Relationship Id="rId3280" Type="http://schemas.openxmlformats.org/officeDocument/2006/relationships/customXml" Target="ink/ink1536.xml"/><Relationship Id="rId4124" Type="http://schemas.openxmlformats.org/officeDocument/2006/relationships/image" Target="media/image2046.wmf"/><Relationship Id="rId1718" Type="http://schemas.openxmlformats.org/officeDocument/2006/relationships/customXml" Target="ink/ink793.xml"/><Relationship Id="rId1925" Type="http://schemas.openxmlformats.org/officeDocument/2006/relationships/customXml" Target="ink/ink897.xml"/><Relationship Id="rId3140" Type="http://schemas.openxmlformats.org/officeDocument/2006/relationships/image" Target="media/image1559.emf"/><Relationship Id="rId2699" Type="http://schemas.openxmlformats.org/officeDocument/2006/relationships/customXml" Target="ink/ink1274.xml"/><Relationship Id="rId3000" Type="http://schemas.openxmlformats.org/officeDocument/2006/relationships/customXml" Target="ink/ink1417.xml"/><Relationship Id="rId3957" Type="http://schemas.openxmlformats.org/officeDocument/2006/relationships/customXml" Target="ink/ink1821.xml"/><Relationship Id="rId878" Type="http://schemas.openxmlformats.org/officeDocument/2006/relationships/image" Target="media/image434.emf"/><Relationship Id="rId2559" Type="http://schemas.openxmlformats.org/officeDocument/2006/relationships/image" Target="media/image1270.emf"/><Relationship Id="rId2766" Type="http://schemas.openxmlformats.org/officeDocument/2006/relationships/customXml" Target="ink/ink1306.xml"/><Relationship Id="rId2973" Type="http://schemas.openxmlformats.org/officeDocument/2006/relationships/image" Target="media/image1476.emf"/><Relationship Id="rId3817" Type="http://schemas.openxmlformats.org/officeDocument/2006/relationships/image" Target="media/image1893.wmf"/><Relationship Id="rId738" Type="http://schemas.openxmlformats.org/officeDocument/2006/relationships/image" Target="media/image364.emf"/><Relationship Id="rId945" Type="http://schemas.openxmlformats.org/officeDocument/2006/relationships/image" Target="media/image467.emf"/><Relationship Id="rId1368" Type="http://schemas.openxmlformats.org/officeDocument/2006/relationships/image" Target="media/image677.wmf"/><Relationship Id="rId1575" Type="http://schemas.openxmlformats.org/officeDocument/2006/relationships/image" Target="media/image780.emf"/><Relationship Id="rId1782" Type="http://schemas.openxmlformats.org/officeDocument/2006/relationships/image" Target="media/image883.emf"/><Relationship Id="rId2419" Type="http://schemas.openxmlformats.org/officeDocument/2006/relationships/customXml" Target="ink/ink1138.xml"/><Relationship Id="rId2626" Type="http://schemas.openxmlformats.org/officeDocument/2006/relationships/image" Target="media/image1304.wmf"/><Relationship Id="rId2833" Type="http://schemas.openxmlformats.org/officeDocument/2006/relationships/image" Target="media/image1406.emf"/><Relationship Id="rId74" Type="http://schemas.openxmlformats.org/officeDocument/2006/relationships/image" Target="media/image34.emf"/><Relationship Id="rId805" Type="http://schemas.openxmlformats.org/officeDocument/2006/relationships/oleObject" Target="embeddings/oleObject23.bin"/><Relationship Id="rId1228" Type="http://schemas.openxmlformats.org/officeDocument/2006/relationships/image" Target="media/image607.wmf"/><Relationship Id="rId1435" Type="http://schemas.openxmlformats.org/officeDocument/2006/relationships/oleObject" Target="embeddings/oleObject66.bin"/><Relationship Id="rId1642" Type="http://schemas.openxmlformats.org/officeDocument/2006/relationships/customXml" Target="ink/ink755.xml"/><Relationship Id="rId2900" Type="http://schemas.openxmlformats.org/officeDocument/2006/relationships/customXml" Target="ink/ink1370.xml"/><Relationship Id="rId1502" Type="http://schemas.openxmlformats.org/officeDocument/2006/relationships/customXml" Target="ink/ink686.xml"/><Relationship Id="rId388" Type="http://schemas.openxmlformats.org/officeDocument/2006/relationships/image" Target="media/image189.emf"/><Relationship Id="rId2069" Type="http://schemas.openxmlformats.org/officeDocument/2006/relationships/customXml" Target="ink/ink968.xml"/><Relationship Id="rId3467" Type="http://schemas.openxmlformats.org/officeDocument/2006/relationships/customXml" Target="ink/ink1607.xml"/><Relationship Id="rId3674" Type="http://schemas.openxmlformats.org/officeDocument/2006/relationships/oleObject" Target="embeddings/oleObject151.bin"/><Relationship Id="rId3881" Type="http://schemas.openxmlformats.org/officeDocument/2006/relationships/customXml" Target="ink/ink1783.xml"/><Relationship Id="rId595" Type="http://schemas.openxmlformats.org/officeDocument/2006/relationships/image" Target="media/image292.emf"/><Relationship Id="rId2276" Type="http://schemas.openxmlformats.org/officeDocument/2006/relationships/image" Target="media/image1130.emf"/><Relationship Id="rId2483" Type="http://schemas.openxmlformats.org/officeDocument/2006/relationships/image" Target="media/image1233.wmf"/><Relationship Id="rId2690" Type="http://schemas.openxmlformats.org/officeDocument/2006/relationships/customXml" Target="ink/ink1269.xml"/><Relationship Id="rId3327" Type="http://schemas.openxmlformats.org/officeDocument/2006/relationships/image" Target="media/image1651.emf"/><Relationship Id="rId3534" Type="http://schemas.openxmlformats.org/officeDocument/2006/relationships/image" Target="media/image1753.emf"/><Relationship Id="rId3741" Type="http://schemas.openxmlformats.org/officeDocument/2006/relationships/image" Target="media/image1855.emf"/><Relationship Id="rId248" Type="http://schemas.openxmlformats.org/officeDocument/2006/relationships/image" Target="media/image121.emf"/><Relationship Id="rId455" Type="http://schemas.openxmlformats.org/officeDocument/2006/relationships/customXml" Target="ink/ink216.xml"/><Relationship Id="rId662" Type="http://schemas.openxmlformats.org/officeDocument/2006/relationships/customXml" Target="ink/ink312.xml"/><Relationship Id="rId1085" Type="http://schemas.openxmlformats.org/officeDocument/2006/relationships/oleObject" Target="embeddings/oleObject38.bin"/><Relationship Id="rId1292" Type="http://schemas.openxmlformats.org/officeDocument/2006/relationships/customXml" Target="ink/ink587.xml"/><Relationship Id="rId2136" Type="http://schemas.openxmlformats.org/officeDocument/2006/relationships/image" Target="media/image1060.emf"/><Relationship Id="rId2343" Type="http://schemas.openxmlformats.org/officeDocument/2006/relationships/image" Target="media/image1163.emf"/><Relationship Id="rId2550" Type="http://schemas.openxmlformats.org/officeDocument/2006/relationships/image" Target="media/image1265.emf"/><Relationship Id="rId3601" Type="http://schemas.openxmlformats.org/officeDocument/2006/relationships/image" Target="media/image1786.emf"/><Relationship Id="rId108" Type="http://schemas.openxmlformats.org/officeDocument/2006/relationships/image" Target="media/image51.emf"/><Relationship Id="rId315" Type="http://schemas.openxmlformats.org/officeDocument/2006/relationships/oleObject" Target="embeddings/oleObject9.bin"/><Relationship Id="rId522" Type="http://schemas.openxmlformats.org/officeDocument/2006/relationships/image" Target="media/image256.emf"/><Relationship Id="rId1152" Type="http://schemas.openxmlformats.org/officeDocument/2006/relationships/customXml" Target="ink/ink532.xml"/><Relationship Id="rId2203" Type="http://schemas.openxmlformats.org/officeDocument/2006/relationships/customXml" Target="ink/ink1034.xml"/><Relationship Id="rId2410" Type="http://schemas.openxmlformats.org/officeDocument/2006/relationships/image" Target="media/image1196.emf"/><Relationship Id="rId1012" Type="http://schemas.openxmlformats.org/officeDocument/2006/relationships/image" Target="media/image500.emf"/><Relationship Id="rId1969" Type="http://schemas.openxmlformats.org/officeDocument/2006/relationships/customXml" Target="ink/ink919.xml"/><Relationship Id="rId3184" Type="http://schemas.openxmlformats.org/officeDocument/2006/relationships/oleObject" Target="embeddings/oleObject103.bin"/><Relationship Id="rId4028" Type="http://schemas.openxmlformats.org/officeDocument/2006/relationships/image" Target="media/image1998.emf"/><Relationship Id="rId1829" Type="http://schemas.openxmlformats.org/officeDocument/2006/relationships/customXml" Target="ink/ink849.xml"/><Relationship Id="rId3391" Type="http://schemas.openxmlformats.org/officeDocument/2006/relationships/oleObject" Target="embeddings/oleObject122.bin"/><Relationship Id="rId3044" Type="http://schemas.openxmlformats.org/officeDocument/2006/relationships/customXml" Target="ink/ink1439.xml"/><Relationship Id="rId3251" Type="http://schemas.openxmlformats.org/officeDocument/2006/relationships/image" Target="media/image1613.emf"/><Relationship Id="rId172" Type="http://schemas.openxmlformats.org/officeDocument/2006/relationships/image" Target="media/image83.emf"/><Relationship Id="rId2060" Type="http://schemas.openxmlformats.org/officeDocument/2006/relationships/image" Target="media/image1022.emf"/><Relationship Id="rId3111" Type="http://schemas.openxmlformats.org/officeDocument/2006/relationships/customXml" Target="ink/ink1465.xml"/><Relationship Id="rId989" Type="http://schemas.openxmlformats.org/officeDocument/2006/relationships/image" Target="media/image489.emf"/><Relationship Id="rId2877" Type="http://schemas.openxmlformats.org/officeDocument/2006/relationships/image" Target="media/image1428.emf"/><Relationship Id="rId849" Type="http://schemas.openxmlformats.org/officeDocument/2006/relationships/oleObject" Target="embeddings/oleObject25.bin"/><Relationship Id="rId1479" Type="http://schemas.openxmlformats.org/officeDocument/2006/relationships/image" Target="media/image732.emf"/><Relationship Id="rId1686" Type="http://schemas.openxmlformats.org/officeDocument/2006/relationships/customXml" Target="ink/ink777.xml"/><Relationship Id="rId3928" Type="http://schemas.openxmlformats.org/officeDocument/2006/relationships/image" Target="media/image1948.emf"/><Relationship Id="rId4092" Type="http://schemas.openxmlformats.org/officeDocument/2006/relationships/image" Target="media/image2030.emf"/><Relationship Id="rId1339" Type="http://schemas.openxmlformats.org/officeDocument/2006/relationships/image" Target="media/image662.emf"/><Relationship Id="rId1893" Type="http://schemas.openxmlformats.org/officeDocument/2006/relationships/customXml" Target="ink/ink881.xml"/><Relationship Id="rId2737" Type="http://schemas.openxmlformats.org/officeDocument/2006/relationships/image" Target="media/image1358.emf"/><Relationship Id="rId2944" Type="http://schemas.openxmlformats.org/officeDocument/2006/relationships/customXml" Target="ink/ink1389.xml"/><Relationship Id="rId709" Type="http://schemas.openxmlformats.org/officeDocument/2006/relationships/customXml" Target="ink/ink335.xml"/><Relationship Id="rId916" Type="http://schemas.openxmlformats.org/officeDocument/2006/relationships/image" Target="media/image453.emf"/><Relationship Id="rId1546" Type="http://schemas.openxmlformats.org/officeDocument/2006/relationships/customXml" Target="ink/ink707.xml"/><Relationship Id="rId1753" Type="http://schemas.openxmlformats.org/officeDocument/2006/relationships/image" Target="media/image869.emf"/><Relationship Id="rId1960" Type="http://schemas.openxmlformats.org/officeDocument/2006/relationships/image" Target="media/image972.emf"/><Relationship Id="rId2804" Type="http://schemas.openxmlformats.org/officeDocument/2006/relationships/customXml" Target="ink/ink1325.xml"/><Relationship Id="rId45" Type="http://schemas.openxmlformats.org/officeDocument/2006/relationships/customXml" Target="ink/ink16.xml"/><Relationship Id="rId1406" Type="http://schemas.openxmlformats.org/officeDocument/2006/relationships/customXml" Target="ink/ink639.xml"/><Relationship Id="rId1613" Type="http://schemas.openxmlformats.org/officeDocument/2006/relationships/image" Target="media/image799.emf"/><Relationship Id="rId1820" Type="http://schemas.openxmlformats.org/officeDocument/2006/relationships/image" Target="media/image902.emf"/><Relationship Id="rId3578" Type="http://schemas.openxmlformats.org/officeDocument/2006/relationships/image" Target="media/image1775.wmf"/><Relationship Id="rId3785" Type="http://schemas.openxmlformats.org/officeDocument/2006/relationships/image" Target="media/image1877.emf"/><Relationship Id="rId3992" Type="http://schemas.openxmlformats.org/officeDocument/2006/relationships/image" Target="media/image1980.emf"/><Relationship Id="rId499" Type="http://schemas.openxmlformats.org/officeDocument/2006/relationships/customXml" Target="ink/ink238.xml"/><Relationship Id="rId2387" Type="http://schemas.openxmlformats.org/officeDocument/2006/relationships/customXml" Target="ink/ink1122.xml"/><Relationship Id="rId2594" Type="http://schemas.openxmlformats.org/officeDocument/2006/relationships/customXml" Target="ink/ink1223.xml"/><Relationship Id="rId3438" Type="http://schemas.openxmlformats.org/officeDocument/2006/relationships/image" Target="media/image1705.emf"/><Relationship Id="rId3645" Type="http://schemas.openxmlformats.org/officeDocument/2006/relationships/image" Target="media/image1808.emf"/><Relationship Id="rId3852" Type="http://schemas.openxmlformats.org/officeDocument/2006/relationships/image" Target="media/image1910.emf"/><Relationship Id="rId359" Type="http://schemas.openxmlformats.org/officeDocument/2006/relationships/customXml" Target="ink/ink168.xml"/><Relationship Id="rId566" Type="http://schemas.openxmlformats.org/officeDocument/2006/relationships/oleObject" Target="embeddings/oleObject14.bin"/><Relationship Id="rId773" Type="http://schemas.openxmlformats.org/officeDocument/2006/relationships/image" Target="media/image381.emf"/><Relationship Id="rId1196" Type="http://schemas.openxmlformats.org/officeDocument/2006/relationships/image" Target="media/image590.emf"/><Relationship Id="rId2247" Type="http://schemas.openxmlformats.org/officeDocument/2006/relationships/customXml" Target="ink/ink1056.xml"/><Relationship Id="rId2454" Type="http://schemas.openxmlformats.org/officeDocument/2006/relationships/image" Target="media/image1218.emf"/><Relationship Id="rId3505" Type="http://schemas.openxmlformats.org/officeDocument/2006/relationships/customXml" Target="ink/ink1622.xml"/><Relationship Id="rId219" Type="http://schemas.openxmlformats.org/officeDocument/2006/relationships/customXml" Target="ink/ink103.xml"/><Relationship Id="rId426" Type="http://schemas.openxmlformats.org/officeDocument/2006/relationships/image" Target="media/image208.emf"/><Relationship Id="rId633" Type="http://schemas.openxmlformats.org/officeDocument/2006/relationships/image" Target="media/image311.emf"/><Relationship Id="rId980" Type="http://schemas.openxmlformats.org/officeDocument/2006/relationships/customXml" Target="ink/ink454.xml"/><Relationship Id="rId1056" Type="http://schemas.openxmlformats.org/officeDocument/2006/relationships/customXml" Target="ink/ink492.xml"/><Relationship Id="rId1263" Type="http://schemas.openxmlformats.org/officeDocument/2006/relationships/image" Target="media/image624.emf"/><Relationship Id="rId2107" Type="http://schemas.openxmlformats.org/officeDocument/2006/relationships/customXml" Target="ink/ink986.xml"/><Relationship Id="rId2314" Type="http://schemas.openxmlformats.org/officeDocument/2006/relationships/image" Target="media/image1149.emf"/><Relationship Id="rId2661" Type="http://schemas.openxmlformats.org/officeDocument/2006/relationships/image" Target="media/image1321.emf"/><Relationship Id="rId3712" Type="http://schemas.openxmlformats.org/officeDocument/2006/relationships/image" Target="media/image1841.emf"/><Relationship Id="rId840" Type="http://schemas.openxmlformats.org/officeDocument/2006/relationships/image" Target="media/image416.emf"/><Relationship Id="rId1470" Type="http://schemas.openxmlformats.org/officeDocument/2006/relationships/customXml" Target="ink/ink670.xml"/><Relationship Id="rId2521" Type="http://schemas.openxmlformats.org/officeDocument/2006/relationships/image" Target="media/image1251.emf"/><Relationship Id="rId700" Type="http://schemas.openxmlformats.org/officeDocument/2006/relationships/image" Target="media/image345.emf"/><Relationship Id="rId1123" Type="http://schemas.openxmlformats.org/officeDocument/2006/relationships/image" Target="media/image556.emf"/><Relationship Id="rId1330" Type="http://schemas.openxmlformats.org/officeDocument/2006/relationships/image" Target="media/image658.wmf"/><Relationship Id="rId3088" Type="http://schemas.openxmlformats.org/officeDocument/2006/relationships/image" Target="media/image1533.emf"/><Relationship Id="rId3295" Type="http://schemas.openxmlformats.org/officeDocument/2006/relationships/image" Target="media/image1635.emf"/><Relationship Id="rId4139" Type="http://schemas.openxmlformats.org/officeDocument/2006/relationships/oleObject" Target="embeddings/oleObject175.bin"/><Relationship Id="rId3155" Type="http://schemas.openxmlformats.org/officeDocument/2006/relationships/customXml" Target="ink/ink1487.xml"/><Relationship Id="rId3362" Type="http://schemas.openxmlformats.org/officeDocument/2006/relationships/customXml" Target="ink/ink1574.xml"/><Relationship Id="rId283" Type="http://schemas.openxmlformats.org/officeDocument/2006/relationships/customXml" Target="ink/ink134.xml"/><Relationship Id="rId490" Type="http://schemas.openxmlformats.org/officeDocument/2006/relationships/image" Target="media/image240.emf"/><Relationship Id="rId2171" Type="http://schemas.openxmlformats.org/officeDocument/2006/relationships/customXml" Target="ink/ink1018.xml"/><Relationship Id="rId3015" Type="http://schemas.openxmlformats.org/officeDocument/2006/relationships/image" Target="media/image1497.emf"/><Relationship Id="rId3222" Type="http://schemas.openxmlformats.org/officeDocument/2006/relationships/oleObject" Target="embeddings/oleObject108.bin"/><Relationship Id="rId143" Type="http://schemas.openxmlformats.org/officeDocument/2006/relationships/customXml" Target="ink/ink65.xml"/><Relationship Id="rId350" Type="http://schemas.openxmlformats.org/officeDocument/2006/relationships/image" Target="media/image170.emf"/><Relationship Id="rId2031" Type="http://schemas.openxmlformats.org/officeDocument/2006/relationships/customXml" Target="ink/ink949.xml"/><Relationship Id="rId9" Type="http://schemas.openxmlformats.org/officeDocument/2006/relationships/image" Target="media/image2.wmf"/><Relationship Id="rId210" Type="http://schemas.openxmlformats.org/officeDocument/2006/relationships/image" Target="media/image102.emf"/><Relationship Id="rId2988" Type="http://schemas.openxmlformats.org/officeDocument/2006/relationships/customXml" Target="ink/ink1411.xml"/><Relationship Id="rId1797" Type="http://schemas.openxmlformats.org/officeDocument/2006/relationships/customXml" Target="ink/ink833.xml"/><Relationship Id="rId2848" Type="http://schemas.openxmlformats.org/officeDocument/2006/relationships/customXml" Target="ink/ink1346.xml"/><Relationship Id="rId89" Type="http://schemas.openxmlformats.org/officeDocument/2006/relationships/customXml" Target="ink/ink38.xml"/><Relationship Id="rId1657" Type="http://schemas.openxmlformats.org/officeDocument/2006/relationships/image" Target="media/image821.emf"/><Relationship Id="rId1864" Type="http://schemas.openxmlformats.org/officeDocument/2006/relationships/image" Target="media/image924.emf"/><Relationship Id="rId2708" Type="http://schemas.openxmlformats.org/officeDocument/2006/relationships/image" Target="media/image1344.emf"/><Relationship Id="rId2915" Type="http://schemas.openxmlformats.org/officeDocument/2006/relationships/image" Target="media/image1447.emf"/><Relationship Id="rId4063" Type="http://schemas.openxmlformats.org/officeDocument/2006/relationships/customXml" Target="ink/ink1874.xml"/><Relationship Id="rId1517" Type="http://schemas.openxmlformats.org/officeDocument/2006/relationships/image" Target="media/image751.emf"/><Relationship Id="rId1724" Type="http://schemas.openxmlformats.org/officeDocument/2006/relationships/customXml" Target="ink/ink796.xml"/><Relationship Id="rId4130" Type="http://schemas.openxmlformats.org/officeDocument/2006/relationships/customXml" Target="ink/ink1904.xml"/><Relationship Id="rId16" Type="http://schemas.openxmlformats.org/officeDocument/2006/relationships/oleObject" Target="embeddings/oleObject3.bin"/><Relationship Id="rId1931" Type="http://schemas.openxmlformats.org/officeDocument/2006/relationships/customXml" Target="ink/ink900.xml"/><Relationship Id="rId3689" Type="http://schemas.openxmlformats.org/officeDocument/2006/relationships/customXml" Target="ink/ink1702.xml"/><Relationship Id="rId3896" Type="http://schemas.openxmlformats.org/officeDocument/2006/relationships/image" Target="media/image1932.emf"/><Relationship Id="rId2498" Type="http://schemas.openxmlformats.org/officeDocument/2006/relationships/customXml" Target="ink/ink1175.xml"/><Relationship Id="rId3549" Type="http://schemas.openxmlformats.org/officeDocument/2006/relationships/customXml" Target="ink/ink1644.xml"/><Relationship Id="rId677" Type="http://schemas.openxmlformats.org/officeDocument/2006/relationships/image" Target="media/image333.emf"/><Relationship Id="rId2358" Type="http://schemas.openxmlformats.org/officeDocument/2006/relationships/image" Target="media/image1170.emf"/><Relationship Id="rId3756" Type="http://schemas.openxmlformats.org/officeDocument/2006/relationships/customXml" Target="ink/ink1727.xml"/><Relationship Id="rId3963" Type="http://schemas.openxmlformats.org/officeDocument/2006/relationships/customXml" Target="ink/ink1824.xml"/><Relationship Id="rId884" Type="http://schemas.openxmlformats.org/officeDocument/2006/relationships/image" Target="media/image437.emf"/><Relationship Id="rId2565" Type="http://schemas.openxmlformats.org/officeDocument/2006/relationships/image" Target="media/image1273.emf"/><Relationship Id="rId2772" Type="http://schemas.openxmlformats.org/officeDocument/2006/relationships/customXml" Target="ink/ink1309.xml"/><Relationship Id="rId3409" Type="http://schemas.openxmlformats.org/officeDocument/2006/relationships/customXml" Target="ink/ink1587.xml"/><Relationship Id="rId3616" Type="http://schemas.openxmlformats.org/officeDocument/2006/relationships/customXml" Target="ink/ink1672.xml"/><Relationship Id="rId3823" Type="http://schemas.openxmlformats.org/officeDocument/2006/relationships/customXml" Target="ink/ink1754.xml"/><Relationship Id="rId537" Type="http://schemas.openxmlformats.org/officeDocument/2006/relationships/customXml" Target="ink/ink257.xml"/><Relationship Id="rId744" Type="http://schemas.openxmlformats.org/officeDocument/2006/relationships/image" Target="media/image367.emf"/><Relationship Id="rId951" Type="http://schemas.openxmlformats.org/officeDocument/2006/relationships/image" Target="media/image470.emf"/><Relationship Id="rId1167" Type="http://schemas.openxmlformats.org/officeDocument/2006/relationships/customXml" Target="ink/ink540.xml"/><Relationship Id="rId1374" Type="http://schemas.openxmlformats.org/officeDocument/2006/relationships/customXml" Target="ink/ink623.xml"/><Relationship Id="rId1581" Type="http://schemas.openxmlformats.org/officeDocument/2006/relationships/image" Target="media/image783.emf"/><Relationship Id="rId2218" Type="http://schemas.openxmlformats.org/officeDocument/2006/relationships/image" Target="media/image1101.emf"/><Relationship Id="rId2425" Type="http://schemas.openxmlformats.org/officeDocument/2006/relationships/customXml" Target="ink/ink1141.xml"/><Relationship Id="rId2632" Type="http://schemas.openxmlformats.org/officeDocument/2006/relationships/customXml" Target="ink/ink1241.xml"/><Relationship Id="rId80" Type="http://schemas.openxmlformats.org/officeDocument/2006/relationships/image" Target="media/image37.emf"/><Relationship Id="rId604" Type="http://schemas.openxmlformats.org/officeDocument/2006/relationships/customXml" Target="ink/ink283.xml"/><Relationship Id="rId811" Type="http://schemas.openxmlformats.org/officeDocument/2006/relationships/image" Target="media/image401.emf"/><Relationship Id="rId1027" Type="http://schemas.openxmlformats.org/officeDocument/2006/relationships/image" Target="media/image508.emf"/><Relationship Id="rId1234" Type="http://schemas.openxmlformats.org/officeDocument/2006/relationships/customXml" Target="ink/ink562.xml"/><Relationship Id="rId1441" Type="http://schemas.openxmlformats.org/officeDocument/2006/relationships/image" Target="media/image713.emf"/><Relationship Id="rId1301" Type="http://schemas.openxmlformats.org/officeDocument/2006/relationships/image" Target="media/image643.emf"/><Relationship Id="rId3199" Type="http://schemas.openxmlformats.org/officeDocument/2006/relationships/customXml" Target="ink/ink1501.xml"/><Relationship Id="rId3059" Type="http://schemas.openxmlformats.org/officeDocument/2006/relationships/image" Target="media/image1519.emf"/><Relationship Id="rId3266" Type="http://schemas.openxmlformats.org/officeDocument/2006/relationships/customXml" Target="ink/ink1529.xml"/><Relationship Id="rId3473" Type="http://schemas.openxmlformats.org/officeDocument/2006/relationships/image" Target="media/image1723.wmf"/><Relationship Id="rId187" Type="http://schemas.openxmlformats.org/officeDocument/2006/relationships/customXml" Target="ink/ink87.xml"/><Relationship Id="rId394" Type="http://schemas.openxmlformats.org/officeDocument/2006/relationships/image" Target="media/image192.emf"/><Relationship Id="rId2075" Type="http://schemas.openxmlformats.org/officeDocument/2006/relationships/image" Target="media/image1030.wmf"/><Relationship Id="rId2282" Type="http://schemas.openxmlformats.org/officeDocument/2006/relationships/image" Target="media/image1133.emf"/><Relationship Id="rId3126" Type="http://schemas.openxmlformats.org/officeDocument/2006/relationships/image" Target="media/image1552.emf"/><Relationship Id="rId3680" Type="http://schemas.openxmlformats.org/officeDocument/2006/relationships/image" Target="media/image1825.emf"/><Relationship Id="rId254" Type="http://schemas.openxmlformats.org/officeDocument/2006/relationships/image" Target="media/image124.emf"/><Relationship Id="rId1091" Type="http://schemas.openxmlformats.org/officeDocument/2006/relationships/image" Target="media/image540.emf"/><Relationship Id="rId3333" Type="http://schemas.openxmlformats.org/officeDocument/2006/relationships/image" Target="media/image1654.emf"/><Relationship Id="rId3540" Type="http://schemas.openxmlformats.org/officeDocument/2006/relationships/image" Target="media/image1756.emf"/><Relationship Id="rId114" Type="http://schemas.openxmlformats.org/officeDocument/2006/relationships/image" Target="media/image54.emf"/><Relationship Id="rId461" Type="http://schemas.openxmlformats.org/officeDocument/2006/relationships/customXml" Target="ink/ink219.xml"/><Relationship Id="rId2142" Type="http://schemas.openxmlformats.org/officeDocument/2006/relationships/image" Target="media/image1063.emf"/><Relationship Id="rId3400" Type="http://schemas.openxmlformats.org/officeDocument/2006/relationships/image" Target="media/image1686.emf"/><Relationship Id="rId321" Type="http://schemas.openxmlformats.org/officeDocument/2006/relationships/image" Target="media/image157.emf"/><Relationship Id="rId2002" Type="http://schemas.openxmlformats.org/officeDocument/2006/relationships/image" Target="media/image993.emf"/><Relationship Id="rId2959" Type="http://schemas.openxmlformats.org/officeDocument/2006/relationships/image" Target="media/image1469.emf"/><Relationship Id="rId1768" Type="http://schemas.openxmlformats.org/officeDocument/2006/relationships/image" Target="media/image876.emf"/><Relationship Id="rId2819" Type="http://schemas.openxmlformats.org/officeDocument/2006/relationships/image" Target="media/image1399.emf"/><Relationship Id="rId1628" Type="http://schemas.openxmlformats.org/officeDocument/2006/relationships/customXml" Target="ink/ink748.xml"/><Relationship Id="rId1975" Type="http://schemas.openxmlformats.org/officeDocument/2006/relationships/customXml" Target="ink/ink922.xml"/><Relationship Id="rId3190" Type="http://schemas.openxmlformats.org/officeDocument/2006/relationships/image" Target="media/image1583.emf"/><Relationship Id="rId4034" Type="http://schemas.openxmlformats.org/officeDocument/2006/relationships/image" Target="media/image2001.emf"/><Relationship Id="rId1835" Type="http://schemas.openxmlformats.org/officeDocument/2006/relationships/customXml" Target="ink/ink852.xml"/><Relationship Id="rId3050" Type="http://schemas.openxmlformats.org/officeDocument/2006/relationships/customXml" Target="ink/ink1442.xml"/><Relationship Id="rId4101" Type="http://schemas.openxmlformats.org/officeDocument/2006/relationships/customXml" Target="ink/ink1893.xml"/><Relationship Id="rId1902" Type="http://schemas.openxmlformats.org/officeDocument/2006/relationships/image" Target="media/image943.emf"/><Relationship Id="rId3867" Type="http://schemas.openxmlformats.org/officeDocument/2006/relationships/customXml" Target="ink/ink1776.xml"/><Relationship Id="rId788" Type="http://schemas.openxmlformats.org/officeDocument/2006/relationships/image" Target="media/image389.emf"/><Relationship Id="rId995" Type="http://schemas.openxmlformats.org/officeDocument/2006/relationships/customXml" Target="ink/ink462.xml"/><Relationship Id="rId2469" Type="http://schemas.openxmlformats.org/officeDocument/2006/relationships/customXml" Target="ink/ink1163.xml"/><Relationship Id="rId2676" Type="http://schemas.openxmlformats.org/officeDocument/2006/relationships/customXml" Target="ink/ink1263.xml"/><Relationship Id="rId2883" Type="http://schemas.openxmlformats.org/officeDocument/2006/relationships/oleObject" Target="embeddings/oleObject83.bin"/><Relationship Id="rId3727" Type="http://schemas.openxmlformats.org/officeDocument/2006/relationships/customXml" Target="ink/ink1713.xml"/><Relationship Id="rId3934" Type="http://schemas.openxmlformats.org/officeDocument/2006/relationships/image" Target="media/image1951.emf"/><Relationship Id="rId648" Type="http://schemas.openxmlformats.org/officeDocument/2006/relationships/customXml" Target="ink/ink305.xml"/><Relationship Id="rId855" Type="http://schemas.openxmlformats.org/officeDocument/2006/relationships/oleObject" Target="embeddings/oleObject27.bin"/><Relationship Id="rId1278" Type="http://schemas.openxmlformats.org/officeDocument/2006/relationships/customXml" Target="ink/ink580.xml"/><Relationship Id="rId1485" Type="http://schemas.openxmlformats.org/officeDocument/2006/relationships/image" Target="media/image735.emf"/><Relationship Id="rId1692" Type="http://schemas.openxmlformats.org/officeDocument/2006/relationships/customXml" Target="ink/ink780.xml"/><Relationship Id="rId2329" Type="http://schemas.openxmlformats.org/officeDocument/2006/relationships/oleObject" Target="embeddings/oleObject74.bin"/><Relationship Id="rId2536" Type="http://schemas.openxmlformats.org/officeDocument/2006/relationships/customXml" Target="ink/ink1194.xml"/><Relationship Id="rId2743" Type="http://schemas.openxmlformats.org/officeDocument/2006/relationships/image" Target="media/image1361.emf"/><Relationship Id="rId508" Type="http://schemas.openxmlformats.org/officeDocument/2006/relationships/image" Target="media/image249.emf"/><Relationship Id="rId715" Type="http://schemas.openxmlformats.org/officeDocument/2006/relationships/customXml" Target="ink/ink338.xml"/><Relationship Id="rId922" Type="http://schemas.openxmlformats.org/officeDocument/2006/relationships/image" Target="media/image456.emf"/><Relationship Id="rId1138" Type="http://schemas.openxmlformats.org/officeDocument/2006/relationships/customXml" Target="ink/ink525.xml"/><Relationship Id="rId1345" Type="http://schemas.openxmlformats.org/officeDocument/2006/relationships/image" Target="media/image665.emf"/><Relationship Id="rId1552" Type="http://schemas.openxmlformats.org/officeDocument/2006/relationships/customXml" Target="ink/ink710.xml"/><Relationship Id="rId2603" Type="http://schemas.openxmlformats.org/officeDocument/2006/relationships/image" Target="media/image1292.emf"/><Relationship Id="rId2950" Type="http://schemas.openxmlformats.org/officeDocument/2006/relationships/customXml" Target="ink/ink1392.xml"/><Relationship Id="rId1205" Type="http://schemas.openxmlformats.org/officeDocument/2006/relationships/oleObject" Target="embeddings/oleObject47.bin"/><Relationship Id="rId2810" Type="http://schemas.openxmlformats.org/officeDocument/2006/relationships/customXml" Target="ink/ink1328.xml"/><Relationship Id="rId51" Type="http://schemas.openxmlformats.org/officeDocument/2006/relationships/customXml" Target="ink/ink19.xml"/><Relationship Id="rId1412" Type="http://schemas.openxmlformats.org/officeDocument/2006/relationships/customXml" Target="ink/ink642.xml"/><Relationship Id="rId3377" Type="http://schemas.openxmlformats.org/officeDocument/2006/relationships/customXml" Target="ink/ink1579.xml"/><Relationship Id="rId298" Type="http://schemas.openxmlformats.org/officeDocument/2006/relationships/image" Target="media/image146.emf"/><Relationship Id="rId3584" Type="http://schemas.openxmlformats.org/officeDocument/2006/relationships/customXml" Target="ink/ink1656.xml"/><Relationship Id="rId3791" Type="http://schemas.openxmlformats.org/officeDocument/2006/relationships/oleObject" Target="embeddings/oleObject161.bin"/><Relationship Id="rId158" Type="http://schemas.openxmlformats.org/officeDocument/2006/relationships/image" Target="media/image76.emf"/><Relationship Id="rId2186" Type="http://schemas.openxmlformats.org/officeDocument/2006/relationships/image" Target="media/image1085.emf"/><Relationship Id="rId2393" Type="http://schemas.openxmlformats.org/officeDocument/2006/relationships/customXml" Target="ink/ink1125.xml"/><Relationship Id="rId3237" Type="http://schemas.openxmlformats.org/officeDocument/2006/relationships/customXml" Target="ink/ink1514.xml"/><Relationship Id="rId3444" Type="http://schemas.openxmlformats.org/officeDocument/2006/relationships/image" Target="media/image1708.emf"/><Relationship Id="rId3651" Type="http://schemas.openxmlformats.org/officeDocument/2006/relationships/image" Target="media/image1811.emf"/><Relationship Id="rId365" Type="http://schemas.openxmlformats.org/officeDocument/2006/relationships/customXml" Target="ink/ink171.xml"/><Relationship Id="rId572" Type="http://schemas.openxmlformats.org/officeDocument/2006/relationships/image" Target="media/image281.emf"/><Relationship Id="rId2046" Type="http://schemas.openxmlformats.org/officeDocument/2006/relationships/image" Target="media/image1015.emf"/><Relationship Id="rId2253" Type="http://schemas.openxmlformats.org/officeDocument/2006/relationships/customXml" Target="ink/ink1059.xml"/><Relationship Id="rId2460" Type="http://schemas.openxmlformats.org/officeDocument/2006/relationships/image" Target="media/image1221.emf"/><Relationship Id="rId3304" Type="http://schemas.openxmlformats.org/officeDocument/2006/relationships/customXml" Target="ink/ink1547.xml"/><Relationship Id="rId3511" Type="http://schemas.openxmlformats.org/officeDocument/2006/relationships/customXml" Target="ink/ink1625.xml"/><Relationship Id="rId225" Type="http://schemas.openxmlformats.org/officeDocument/2006/relationships/customXml" Target="ink/ink106.xml"/><Relationship Id="rId432" Type="http://schemas.openxmlformats.org/officeDocument/2006/relationships/image" Target="media/image211.emf"/><Relationship Id="rId1062" Type="http://schemas.openxmlformats.org/officeDocument/2006/relationships/customXml" Target="ink/ink495.xml"/><Relationship Id="rId2113" Type="http://schemas.openxmlformats.org/officeDocument/2006/relationships/customXml" Target="ink/ink989.xml"/><Relationship Id="rId2320" Type="http://schemas.openxmlformats.org/officeDocument/2006/relationships/oleObject" Target="embeddings/oleObject71.bin"/><Relationship Id="rId4078" Type="http://schemas.openxmlformats.org/officeDocument/2006/relationships/image" Target="media/image2023.emf"/><Relationship Id="rId1879" Type="http://schemas.openxmlformats.org/officeDocument/2006/relationships/customXml" Target="ink/ink874.xml"/><Relationship Id="rId3094" Type="http://schemas.openxmlformats.org/officeDocument/2006/relationships/image" Target="media/image1536.emf"/><Relationship Id="rId4145" Type="http://schemas.openxmlformats.org/officeDocument/2006/relationships/image" Target="media/image2056.emf"/><Relationship Id="rId1739" Type="http://schemas.openxmlformats.org/officeDocument/2006/relationships/image" Target="media/image862.emf"/><Relationship Id="rId1946" Type="http://schemas.openxmlformats.org/officeDocument/2006/relationships/image" Target="media/image965.emf"/><Relationship Id="rId4005" Type="http://schemas.openxmlformats.org/officeDocument/2006/relationships/customXml" Target="ink/ink1845.xml"/><Relationship Id="rId1806" Type="http://schemas.openxmlformats.org/officeDocument/2006/relationships/image" Target="media/image895.emf"/><Relationship Id="rId3161" Type="http://schemas.openxmlformats.org/officeDocument/2006/relationships/customXml" Target="ink/ink1488.xml"/><Relationship Id="rId3021" Type="http://schemas.openxmlformats.org/officeDocument/2006/relationships/image" Target="media/image1500.emf"/><Relationship Id="rId3978" Type="http://schemas.openxmlformats.org/officeDocument/2006/relationships/image" Target="media/image1973.emf"/><Relationship Id="rId899" Type="http://schemas.openxmlformats.org/officeDocument/2006/relationships/customXml" Target="ink/ink413.xml"/><Relationship Id="rId2787" Type="http://schemas.openxmlformats.org/officeDocument/2006/relationships/image" Target="media/image1383.emf"/><Relationship Id="rId3838" Type="http://schemas.openxmlformats.org/officeDocument/2006/relationships/image" Target="media/image1903.emf"/><Relationship Id="rId759" Type="http://schemas.openxmlformats.org/officeDocument/2006/relationships/image" Target="media/image374.emf"/><Relationship Id="rId966" Type="http://schemas.openxmlformats.org/officeDocument/2006/relationships/customXml" Target="ink/ink447.xml"/><Relationship Id="rId1389" Type="http://schemas.openxmlformats.org/officeDocument/2006/relationships/image" Target="media/image687.emf"/><Relationship Id="rId1596" Type="http://schemas.openxmlformats.org/officeDocument/2006/relationships/customXml" Target="ink/ink732.xml"/><Relationship Id="rId2647" Type="http://schemas.openxmlformats.org/officeDocument/2006/relationships/image" Target="media/image1314.emf"/><Relationship Id="rId2994" Type="http://schemas.openxmlformats.org/officeDocument/2006/relationships/customXml" Target="ink/ink1414.xml"/><Relationship Id="rId619" Type="http://schemas.openxmlformats.org/officeDocument/2006/relationships/image" Target="media/image304.emf"/><Relationship Id="rId1249" Type="http://schemas.openxmlformats.org/officeDocument/2006/relationships/image" Target="media/image617.emf"/><Relationship Id="rId2854" Type="http://schemas.openxmlformats.org/officeDocument/2006/relationships/customXml" Target="ink/ink1349.xml"/><Relationship Id="rId3905" Type="http://schemas.openxmlformats.org/officeDocument/2006/relationships/customXml" Target="ink/ink1795.xml"/><Relationship Id="rId95" Type="http://schemas.openxmlformats.org/officeDocument/2006/relationships/customXml" Target="ink/ink41.xml"/><Relationship Id="rId826" Type="http://schemas.openxmlformats.org/officeDocument/2006/relationships/customXml" Target="ink/ink388.xml"/><Relationship Id="rId1109" Type="http://schemas.openxmlformats.org/officeDocument/2006/relationships/image" Target="media/image549.emf"/><Relationship Id="rId1456" Type="http://schemas.openxmlformats.org/officeDocument/2006/relationships/customXml" Target="ink/ink663.xml"/><Relationship Id="rId1663" Type="http://schemas.openxmlformats.org/officeDocument/2006/relationships/image" Target="media/image824.emf"/><Relationship Id="rId1870" Type="http://schemas.openxmlformats.org/officeDocument/2006/relationships/image" Target="media/image927.emf"/><Relationship Id="rId2507" Type="http://schemas.openxmlformats.org/officeDocument/2006/relationships/image" Target="media/image1244.emf"/><Relationship Id="rId2714" Type="http://schemas.openxmlformats.org/officeDocument/2006/relationships/image" Target="media/image1347.emf"/><Relationship Id="rId2921" Type="http://schemas.openxmlformats.org/officeDocument/2006/relationships/image" Target="media/image1450.emf"/><Relationship Id="rId1316" Type="http://schemas.openxmlformats.org/officeDocument/2006/relationships/customXml" Target="ink/ink599.xml"/><Relationship Id="rId1523" Type="http://schemas.openxmlformats.org/officeDocument/2006/relationships/image" Target="media/image754.emf"/><Relationship Id="rId1730" Type="http://schemas.openxmlformats.org/officeDocument/2006/relationships/customXml" Target="ink/ink799.xml"/><Relationship Id="rId22" Type="http://schemas.openxmlformats.org/officeDocument/2006/relationships/image" Target="media/image8.emf"/><Relationship Id="rId3488" Type="http://schemas.openxmlformats.org/officeDocument/2006/relationships/image" Target="media/image1730.emf"/><Relationship Id="rId3695" Type="http://schemas.openxmlformats.org/officeDocument/2006/relationships/customXml" Target="ink/ink1705.xml"/><Relationship Id="rId2297" Type="http://schemas.openxmlformats.org/officeDocument/2006/relationships/customXml" Target="ink/ink1081.xml"/><Relationship Id="rId3348" Type="http://schemas.openxmlformats.org/officeDocument/2006/relationships/customXml" Target="ink/ink1567.xml"/><Relationship Id="rId3555" Type="http://schemas.openxmlformats.org/officeDocument/2006/relationships/customXml" Target="ink/ink1647.xml"/><Relationship Id="rId3762" Type="http://schemas.openxmlformats.org/officeDocument/2006/relationships/customXml" Target="ink/ink1730.xml"/><Relationship Id="rId269" Type="http://schemas.openxmlformats.org/officeDocument/2006/relationships/customXml" Target="ink/ink127.xml"/><Relationship Id="rId476" Type="http://schemas.openxmlformats.org/officeDocument/2006/relationships/image" Target="media/image233.emf"/><Relationship Id="rId683" Type="http://schemas.openxmlformats.org/officeDocument/2006/relationships/image" Target="media/image336.emf"/><Relationship Id="rId890" Type="http://schemas.openxmlformats.org/officeDocument/2006/relationships/oleObject" Target="embeddings/oleObject34.bin"/><Relationship Id="rId2157" Type="http://schemas.openxmlformats.org/officeDocument/2006/relationships/customXml" Target="ink/ink1011.xml"/><Relationship Id="rId2364" Type="http://schemas.openxmlformats.org/officeDocument/2006/relationships/image" Target="media/image1173.emf"/><Relationship Id="rId2571" Type="http://schemas.openxmlformats.org/officeDocument/2006/relationships/image" Target="media/image1276.emf"/><Relationship Id="rId3208" Type="http://schemas.openxmlformats.org/officeDocument/2006/relationships/oleObject" Target="embeddings/oleObject106.bin"/><Relationship Id="rId3415" Type="http://schemas.openxmlformats.org/officeDocument/2006/relationships/customXml" Target="ink/ink1590.xml"/><Relationship Id="rId129" Type="http://schemas.openxmlformats.org/officeDocument/2006/relationships/customXml" Target="ink/ink58.xml"/><Relationship Id="rId336" Type="http://schemas.openxmlformats.org/officeDocument/2006/relationships/customXml" Target="ink/ink157.xml"/><Relationship Id="rId543" Type="http://schemas.openxmlformats.org/officeDocument/2006/relationships/customXml" Target="ink/ink260.xml"/><Relationship Id="rId1173" Type="http://schemas.openxmlformats.org/officeDocument/2006/relationships/customXml" Target="ink/ink543.xml"/><Relationship Id="rId1380" Type="http://schemas.openxmlformats.org/officeDocument/2006/relationships/customXml" Target="ink/ink626.xml"/><Relationship Id="rId2017" Type="http://schemas.openxmlformats.org/officeDocument/2006/relationships/customXml" Target="ink/ink943.xml"/><Relationship Id="rId2224" Type="http://schemas.openxmlformats.org/officeDocument/2006/relationships/image" Target="media/image1104.emf"/><Relationship Id="rId3622" Type="http://schemas.openxmlformats.org/officeDocument/2006/relationships/customXml" Target="ink/ink1675.xml"/><Relationship Id="rId403" Type="http://schemas.openxmlformats.org/officeDocument/2006/relationships/customXml" Target="ink/ink190.xml"/><Relationship Id="rId750" Type="http://schemas.openxmlformats.org/officeDocument/2006/relationships/customXml" Target="ink/ink356.xml"/><Relationship Id="rId1033" Type="http://schemas.openxmlformats.org/officeDocument/2006/relationships/image" Target="media/image511.emf"/><Relationship Id="rId2431" Type="http://schemas.openxmlformats.org/officeDocument/2006/relationships/customXml" Target="ink/ink1144.xml"/><Relationship Id="rId610" Type="http://schemas.openxmlformats.org/officeDocument/2006/relationships/customXml" Target="ink/ink286.xml"/><Relationship Id="rId1240" Type="http://schemas.openxmlformats.org/officeDocument/2006/relationships/image" Target="media/image613.wmf"/><Relationship Id="rId4049" Type="http://schemas.openxmlformats.org/officeDocument/2006/relationships/customXml" Target="ink/ink1867.xml"/><Relationship Id="rId1100" Type="http://schemas.openxmlformats.org/officeDocument/2006/relationships/customXml" Target="ink/ink509.xml"/><Relationship Id="rId1917" Type="http://schemas.openxmlformats.org/officeDocument/2006/relationships/customXml" Target="ink/ink893.xml"/><Relationship Id="rId3065" Type="http://schemas.openxmlformats.org/officeDocument/2006/relationships/customXml" Target="ink/ink1450.xml"/><Relationship Id="rId3272" Type="http://schemas.openxmlformats.org/officeDocument/2006/relationships/customXml" Target="ink/ink1532.xml"/><Relationship Id="rId4116" Type="http://schemas.openxmlformats.org/officeDocument/2006/relationships/image" Target="media/image2042.emf"/><Relationship Id="rId193" Type="http://schemas.openxmlformats.org/officeDocument/2006/relationships/customXml" Target="ink/ink90.xml"/><Relationship Id="rId2081" Type="http://schemas.openxmlformats.org/officeDocument/2006/relationships/customXml" Target="ink/ink973.xml"/><Relationship Id="rId3132" Type="http://schemas.openxmlformats.org/officeDocument/2006/relationships/image" Target="media/image1555.emf"/><Relationship Id="rId260" Type="http://schemas.openxmlformats.org/officeDocument/2006/relationships/image" Target="media/image127.emf"/><Relationship Id="rId120" Type="http://schemas.openxmlformats.org/officeDocument/2006/relationships/image" Target="media/image57.emf"/><Relationship Id="rId2898" Type="http://schemas.openxmlformats.org/officeDocument/2006/relationships/image" Target="media/image1439.wmf"/><Relationship Id="rId3949" Type="http://schemas.openxmlformats.org/officeDocument/2006/relationships/customXml" Target="ink/ink1817.xml"/><Relationship Id="rId2758" Type="http://schemas.openxmlformats.org/officeDocument/2006/relationships/customXml" Target="ink/ink1302.xml"/><Relationship Id="rId2965" Type="http://schemas.openxmlformats.org/officeDocument/2006/relationships/image" Target="media/image1472.emf"/><Relationship Id="rId3809" Type="http://schemas.openxmlformats.org/officeDocument/2006/relationships/image" Target="media/image1889.emf"/><Relationship Id="rId937" Type="http://schemas.openxmlformats.org/officeDocument/2006/relationships/customXml" Target="ink/ink432.xml"/><Relationship Id="rId1567" Type="http://schemas.openxmlformats.org/officeDocument/2006/relationships/image" Target="media/image776.emf"/><Relationship Id="rId1774" Type="http://schemas.openxmlformats.org/officeDocument/2006/relationships/image" Target="media/image879.emf"/><Relationship Id="rId1981" Type="http://schemas.openxmlformats.org/officeDocument/2006/relationships/customXml" Target="ink/ink925.xml"/><Relationship Id="rId2618" Type="http://schemas.openxmlformats.org/officeDocument/2006/relationships/customXml" Target="ink/ink1235.xml"/><Relationship Id="rId2825" Type="http://schemas.openxmlformats.org/officeDocument/2006/relationships/oleObject" Target="embeddings/oleObject82.bin"/><Relationship Id="rId66" Type="http://schemas.openxmlformats.org/officeDocument/2006/relationships/image" Target="media/image30.emf"/><Relationship Id="rId1427" Type="http://schemas.openxmlformats.org/officeDocument/2006/relationships/image" Target="media/image706.emf"/><Relationship Id="rId1634" Type="http://schemas.openxmlformats.org/officeDocument/2006/relationships/customXml" Target="ink/ink751.xml"/><Relationship Id="rId1841" Type="http://schemas.openxmlformats.org/officeDocument/2006/relationships/customXml" Target="ink/ink855.xml"/><Relationship Id="rId4040" Type="http://schemas.openxmlformats.org/officeDocument/2006/relationships/image" Target="media/image2004.emf"/><Relationship Id="rId3599" Type="http://schemas.openxmlformats.org/officeDocument/2006/relationships/image" Target="media/image1785.emf"/><Relationship Id="rId1701" Type="http://schemas.openxmlformats.org/officeDocument/2006/relationships/image" Target="media/image843.emf"/><Relationship Id="rId3459" Type="http://schemas.openxmlformats.org/officeDocument/2006/relationships/image" Target="media/image1716.wmf"/><Relationship Id="rId3666" Type="http://schemas.openxmlformats.org/officeDocument/2006/relationships/customXml" Target="ink/ink1694.xml"/><Relationship Id="rId587" Type="http://schemas.openxmlformats.org/officeDocument/2006/relationships/customXml" Target="ink/ink276.xml"/><Relationship Id="rId2268" Type="http://schemas.openxmlformats.org/officeDocument/2006/relationships/image" Target="media/image1126.emf"/><Relationship Id="rId3319" Type="http://schemas.openxmlformats.org/officeDocument/2006/relationships/image" Target="media/image1647.emf"/><Relationship Id="rId3873" Type="http://schemas.openxmlformats.org/officeDocument/2006/relationships/customXml" Target="ink/ink1779.xml"/><Relationship Id="rId447" Type="http://schemas.openxmlformats.org/officeDocument/2006/relationships/customXml" Target="ink/ink212.xml"/><Relationship Id="rId794" Type="http://schemas.openxmlformats.org/officeDocument/2006/relationships/customXml" Target="ink/ink377.xml"/><Relationship Id="rId1077" Type="http://schemas.openxmlformats.org/officeDocument/2006/relationships/oleObject" Target="embeddings/oleObject37.bin"/><Relationship Id="rId2128" Type="http://schemas.openxmlformats.org/officeDocument/2006/relationships/image" Target="media/image1056.emf"/><Relationship Id="rId2475" Type="http://schemas.openxmlformats.org/officeDocument/2006/relationships/customXml" Target="ink/ink1166.xml"/><Relationship Id="rId2682" Type="http://schemas.openxmlformats.org/officeDocument/2006/relationships/customXml" Target="ink/ink1266.xml"/><Relationship Id="rId3526" Type="http://schemas.openxmlformats.org/officeDocument/2006/relationships/image" Target="media/image1749.emf"/><Relationship Id="rId3733" Type="http://schemas.openxmlformats.org/officeDocument/2006/relationships/oleObject" Target="embeddings/oleObject160.bin"/><Relationship Id="rId3940" Type="http://schemas.openxmlformats.org/officeDocument/2006/relationships/image" Target="media/image1954.emf"/><Relationship Id="rId654" Type="http://schemas.openxmlformats.org/officeDocument/2006/relationships/customXml" Target="ink/ink308.xml"/><Relationship Id="rId861" Type="http://schemas.openxmlformats.org/officeDocument/2006/relationships/customXml" Target="ink/ink400.xml"/><Relationship Id="rId1284" Type="http://schemas.openxmlformats.org/officeDocument/2006/relationships/customXml" Target="ink/ink583.xml"/><Relationship Id="rId1491" Type="http://schemas.openxmlformats.org/officeDocument/2006/relationships/image" Target="media/image738.emf"/><Relationship Id="rId2335" Type="http://schemas.openxmlformats.org/officeDocument/2006/relationships/image" Target="media/image1159.emf"/><Relationship Id="rId2542" Type="http://schemas.openxmlformats.org/officeDocument/2006/relationships/image" Target="media/image1261.emf"/><Relationship Id="rId3800" Type="http://schemas.openxmlformats.org/officeDocument/2006/relationships/customXml" Target="ink/ink1746.xml"/><Relationship Id="rId307" Type="http://schemas.openxmlformats.org/officeDocument/2006/relationships/image" Target="media/image151.wmf"/><Relationship Id="rId514" Type="http://schemas.openxmlformats.org/officeDocument/2006/relationships/image" Target="media/image252.emf"/><Relationship Id="rId721" Type="http://schemas.openxmlformats.org/officeDocument/2006/relationships/customXml" Target="ink/ink341.xml"/><Relationship Id="rId1144" Type="http://schemas.openxmlformats.org/officeDocument/2006/relationships/customXml" Target="ink/ink528.xml"/><Relationship Id="rId1351" Type="http://schemas.openxmlformats.org/officeDocument/2006/relationships/image" Target="media/image668.emf"/><Relationship Id="rId2402" Type="http://schemas.openxmlformats.org/officeDocument/2006/relationships/image" Target="media/image1192.emf"/><Relationship Id="rId1004" Type="http://schemas.openxmlformats.org/officeDocument/2006/relationships/image" Target="media/image496.emf"/><Relationship Id="rId1211" Type="http://schemas.openxmlformats.org/officeDocument/2006/relationships/oleObject" Target="embeddings/oleObject50.bin"/><Relationship Id="rId3176" Type="http://schemas.openxmlformats.org/officeDocument/2006/relationships/oleObject" Target="embeddings/oleObject99.bin"/><Relationship Id="rId3383" Type="http://schemas.openxmlformats.org/officeDocument/2006/relationships/image" Target="media/image1678.emf"/><Relationship Id="rId3590" Type="http://schemas.openxmlformats.org/officeDocument/2006/relationships/customXml" Target="ink/ink1659.xml"/><Relationship Id="rId2192" Type="http://schemas.openxmlformats.org/officeDocument/2006/relationships/image" Target="media/image1088.emf"/><Relationship Id="rId3036" Type="http://schemas.openxmlformats.org/officeDocument/2006/relationships/customXml" Target="ink/ink1435.xml"/><Relationship Id="rId3243" Type="http://schemas.openxmlformats.org/officeDocument/2006/relationships/customXml" Target="ink/ink1517.xml"/><Relationship Id="rId164" Type="http://schemas.openxmlformats.org/officeDocument/2006/relationships/image" Target="media/image79.emf"/><Relationship Id="rId371" Type="http://schemas.openxmlformats.org/officeDocument/2006/relationships/customXml" Target="ink/ink174.xml"/><Relationship Id="rId2052" Type="http://schemas.openxmlformats.org/officeDocument/2006/relationships/image" Target="media/image1018.emf"/><Relationship Id="rId3450" Type="http://schemas.openxmlformats.org/officeDocument/2006/relationships/image" Target="media/image1711.emf"/><Relationship Id="rId3103" Type="http://schemas.openxmlformats.org/officeDocument/2006/relationships/customXml" Target="ink/ink1463.xml"/><Relationship Id="rId3310" Type="http://schemas.openxmlformats.org/officeDocument/2006/relationships/customXml" Target="ink/ink1550.xml"/><Relationship Id="rId231" Type="http://schemas.openxmlformats.org/officeDocument/2006/relationships/customXml" Target="ink/ink109.xml"/><Relationship Id="rId2869" Type="http://schemas.openxmlformats.org/officeDocument/2006/relationships/image" Target="media/image1424.emf"/><Relationship Id="rId1678" Type="http://schemas.openxmlformats.org/officeDocument/2006/relationships/customXml" Target="ink/ink773.xml"/><Relationship Id="rId1885" Type="http://schemas.openxmlformats.org/officeDocument/2006/relationships/customXml" Target="ink/ink877.xml"/><Relationship Id="rId2729" Type="http://schemas.openxmlformats.org/officeDocument/2006/relationships/image" Target="media/image1354.emf"/><Relationship Id="rId2936" Type="http://schemas.openxmlformats.org/officeDocument/2006/relationships/customXml" Target="ink/ink1385.xml"/><Relationship Id="rId4084" Type="http://schemas.openxmlformats.org/officeDocument/2006/relationships/image" Target="media/image2026.emf"/><Relationship Id="rId908" Type="http://schemas.openxmlformats.org/officeDocument/2006/relationships/image" Target="media/image449.emf"/><Relationship Id="rId1538" Type="http://schemas.openxmlformats.org/officeDocument/2006/relationships/customXml" Target="ink/ink703.xml"/><Relationship Id="rId4151" Type="http://schemas.openxmlformats.org/officeDocument/2006/relationships/oleObject" Target="embeddings/oleObject180.bin"/><Relationship Id="rId1745" Type="http://schemas.openxmlformats.org/officeDocument/2006/relationships/image" Target="media/image865.emf"/><Relationship Id="rId1952" Type="http://schemas.openxmlformats.org/officeDocument/2006/relationships/image" Target="media/image968.emf"/><Relationship Id="rId4011" Type="http://schemas.openxmlformats.org/officeDocument/2006/relationships/customXml" Target="ink/ink1848.xml"/><Relationship Id="rId37" Type="http://schemas.openxmlformats.org/officeDocument/2006/relationships/customXml" Target="ink/ink12.xml"/><Relationship Id="rId1605" Type="http://schemas.openxmlformats.org/officeDocument/2006/relationships/image" Target="media/image795.emf"/><Relationship Id="rId1812" Type="http://schemas.openxmlformats.org/officeDocument/2006/relationships/image" Target="media/image898.emf"/><Relationship Id="rId3777" Type="http://schemas.openxmlformats.org/officeDocument/2006/relationships/image" Target="media/image1873.emf"/><Relationship Id="rId3984" Type="http://schemas.openxmlformats.org/officeDocument/2006/relationships/image" Target="media/image1976.emf"/><Relationship Id="rId698" Type="http://schemas.openxmlformats.org/officeDocument/2006/relationships/image" Target="media/image344.emf"/><Relationship Id="rId2379" Type="http://schemas.openxmlformats.org/officeDocument/2006/relationships/customXml" Target="ink/ink1118.xml"/><Relationship Id="rId2586" Type="http://schemas.openxmlformats.org/officeDocument/2006/relationships/customXml" Target="ink/ink1219.xml"/><Relationship Id="rId2793" Type="http://schemas.openxmlformats.org/officeDocument/2006/relationships/image" Target="media/image1386.emf"/><Relationship Id="rId3637" Type="http://schemas.openxmlformats.org/officeDocument/2006/relationships/image" Target="media/image1804.emf"/><Relationship Id="rId3844" Type="http://schemas.openxmlformats.org/officeDocument/2006/relationships/image" Target="media/image1906.emf"/><Relationship Id="rId558" Type="http://schemas.openxmlformats.org/officeDocument/2006/relationships/image" Target="media/image274.emf"/><Relationship Id="rId765" Type="http://schemas.openxmlformats.org/officeDocument/2006/relationships/image" Target="media/image377.emf"/><Relationship Id="rId972" Type="http://schemas.openxmlformats.org/officeDocument/2006/relationships/customXml" Target="ink/ink450.xml"/><Relationship Id="rId1188" Type="http://schemas.openxmlformats.org/officeDocument/2006/relationships/customXml" Target="ink/ink552.xml"/><Relationship Id="rId1395" Type="http://schemas.openxmlformats.org/officeDocument/2006/relationships/image" Target="media/image690.emf"/><Relationship Id="rId2239" Type="http://schemas.openxmlformats.org/officeDocument/2006/relationships/customXml" Target="ink/ink1052.xml"/><Relationship Id="rId2446" Type="http://schemas.openxmlformats.org/officeDocument/2006/relationships/image" Target="media/image1214.emf"/><Relationship Id="rId2653" Type="http://schemas.openxmlformats.org/officeDocument/2006/relationships/image" Target="media/image1317.emf"/><Relationship Id="rId2860" Type="http://schemas.openxmlformats.org/officeDocument/2006/relationships/customXml" Target="ink/ink1352.xml"/><Relationship Id="rId3704" Type="http://schemas.openxmlformats.org/officeDocument/2006/relationships/oleObject" Target="embeddings/oleObject153.bin"/><Relationship Id="rId418" Type="http://schemas.openxmlformats.org/officeDocument/2006/relationships/image" Target="media/image204.emf"/><Relationship Id="rId625" Type="http://schemas.openxmlformats.org/officeDocument/2006/relationships/image" Target="media/image307.emf"/><Relationship Id="rId832" Type="http://schemas.openxmlformats.org/officeDocument/2006/relationships/image" Target="media/image412.emf"/><Relationship Id="rId1048" Type="http://schemas.openxmlformats.org/officeDocument/2006/relationships/customXml" Target="ink/ink488.xml"/><Relationship Id="rId1255" Type="http://schemas.openxmlformats.org/officeDocument/2006/relationships/image" Target="media/image620.emf"/><Relationship Id="rId1462" Type="http://schemas.openxmlformats.org/officeDocument/2006/relationships/customXml" Target="ink/ink666.xml"/><Relationship Id="rId2306" Type="http://schemas.openxmlformats.org/officeDocument/2006/relationships/image" Target="media/image1145.emf"/><Relationship Id="rId2513" Type="http://schemas.openxmlformats.org/officeDocument/2006/relationships/image" Target="media/image1247.emf"/><Relationship Id="rId3911" Type="http://schemas.openxmlformats.org/officeDocument/2006/relationships/customXml" Target="ink/ink1798.xml"/><Relationship Id="rId1115" Type="http://schemas.openxmlformats.org/officeDocument/2006/relationships/oleObject" Target="embeddings/oleObject42.bin"/><Relationship Id="rId1322" Type="http://schemas.openxmlformats.org/officeDocument/2006/relationships/customXml" Target="ink/ink602.xml"/><Relationship Id="rId2720" Type="http://schemas.openxmlformats.org/officeDocument/2006/relationships/customXml" Target="ink/ink1283.xml"/><Relationship Id="rId3287" Type="http://schemas.openxmlformats.org/officeDocument/2006/relationships/image" Target="media/image1631.emf"/><Relationship Id="rId2096" Type="http://schemas.openxmlformats.org/officeDocument/2006/relationships/image" Target="media/image1040.emf"/><Relationship Id="rId3494" Type="http://schemas.openxmlformats.org/officeDocument/2006/relationships/image" Target="media/image1733.emf"/><Relationship Id="rId3147" Type="http://schemas.openxmlformats.org/officeDocument/2006/relationships/customXml" Target="ink/ink1483.xml"/><Relationship Id="rId3354" Type="http://schemas.openxmlformats.org/officeDocument/2006/relationships/customXml" Target="ink/ink1570.xml"/><Relationship Id="rId3561" Type="http://schemas.openxmlformats.org/officeDocument/2006/relationships/customXml" Target="ink/ink1650.xml"/><Relationship Id="rId275" Type="http://schemas.openxmlformats.org/officeDocument/2006/relationships/customXml" Target="ink/ink130.xml"/><Relationship Id="rId482" Type="http://schemas.openxmlformats.org/officeDocument/2006/relationships/image" Target="media/image236.emf"/><Relationship Id="rId2163" Type="http://schemas.openxmlformats.org/officeDocument/2006/relationships/customXml" Target="ink/ink1014.xml"/><Relationship Id="rId2370" Type="http://schemas.openxmlformats.org/officeDocument/2006/relationships/image" Target="media/image1176.emf"/><Relationship Id="rId3007" Type="http://schemas.openxmlformats.org/officeDocument/2006/relationships/image" Target="media/image1493.emf"/><Relationship Id="rId3214" Type="http://schemas.openxmlformats.org/officeDocument/2006/relationships/image" Target="media/image1595.emf"/><Relationship Id="rId3421" Type="http://schemas.openxmlformats.org/officeDocument/2006/relationships/customXml" Target="ink/ink1593.xml"/><Relationship Id="rId135" Type="http://schemas.openxmlformats.org/officeDocument/2006/relationships/customXml" Target="ink/ink61.xml"/><Relationship Id="rId342" Type="http://schemas.openxmlformats.org/officeDocument/2006/relationships/oleObject" Target="embeddings/oleObject10.bin"/><Relationship Id="rId2023" Type="http://schemas.openxmlformats.org/officeDocument/2006/relationships/customXml" Target="ink/ink946.xml"/><Relationship Id="rId2230" Type="http://schemas.openxmlformats.org/officeDocument/2006/relationships/image" Target="media/image1107.emf"/><Relationship Id="rId202" Type="http://schemas.openxmlformats.org/officeDocument/2006/relationships/image" Target="media/image98.emf"/><Relationship Id="rId1789" Type="http://schemas.openxmlformats.org/officeDocument/2006/relationships/customXml" Target="ink/ink829.xml"/><Relationship Id="rId1996" Type="http://schemas.openxmlformats.org/officeDocument/2006/relationships/image" Target="media/image990.emf"/><Relationship Id="rId4055" Type="http://schemas.openxmlformats.org/officeDocument/2006/relationships/customXml" Target="ink/ink1870.xml"/><Relationship Id="rId1649" Type="http://schemas.openxmlformats.org/officeDocument/2006/relationships/image" Target="media/image817.emf"/><Relationship Id="rId1856" Type="http://schemas.openxmlformats.org/officeDocument/2006/relationships/image" Target="media/image920.emf"/><Relationship Id="rId2907" Type="http://schemas.openxmlformats.org/officeDocument/2006/relationships/image" Target="media/image1443.emf"/><Relationship Id="rId3071" Type="http://schemas.openxmlformats.org/officeDocument/2006/relationships/image" Target="media/image1525.wmf"/><Relationship Id="rId1509" Type="http://schemas.openxmlformats.org/officeDocument/2006/relationships/image" Target="media/image747.emf"/><Relationship Id="rId1716" Type="http://schemas.openxmlformats.org/officeDocument/2006/relationships/customXml" Target="ink/ink792.xml"/><Relationship Id="rId1923" Type="http://schemas.openxmlformats.org/officeDocument/2006/relationships/customXml" Target="ink/ink896.xml"/><Relationship Id="rId4122" Type="http://schemas.openxmlformats.org/officeDocument/2006/relationships/image" Target="media/image2045.wmf"/><Relationship Id="rId3888" Type="http://schemas.openxmlformats.org/officeDocument/2006/relationships/image" Target="media/image1928.emf"/><Relationship Id="rId2697" Type="http://schemas.openxmlformats.org/officeDocument/2006/relationships/customXml" Target="ink/ink1273.xml"/><Relationship Id="rId3748" Type="http://schemas.openxmlformats.org/officeDocument/2006/relationships/customXml" Target="ink/ink1723.xml"/><Relationship Id="rId669" Type="http://schemas.openxmlformats.org/officeDocument/2006/relationships/image" Target="media/image329.emf"/><Relationship Id="rId876" Type="http://schemas.openxmlformats.org/officeDocument/2006/relationships/oleObject" Target="embeddings/oleObject33.bin"/><Relationship Id="rId1299" Type="http://schemas.openxmlformats.org/officeDocument/2006/relationships/image" Target="media/image642.emf"/><Relationship Id="rId2557" Type="http://schemas.openxmlformats.org/officeDocument/2006/relationships/image" Target="media/image1269.emf"/><Relationship Id="rId3608" Type="http://schemas.openxmlformats.org/officeDocument/2006/relationships/customXml" Target="ink/ink1668.xml"/><Relationship Id="rId3955" Type="http://schemas.openxmlformats.org/officeDocument/2006/relationships/customXml" Target="ink/ink1820.xml"/><Relationship Id="rId529" Type="http://schemas.openxmlformats.org/officeDocument/2006/relationships/customXml" Target="ink/ink253.xml"/><Relationship Id="rId736" Type="http://schemas.openxmlformats.org/officeDocument/2006/relationships/image" Target="media/image363.emf"/><Relationship Id="rId1159" Type="http://schemas.openxmlformats.org/officeDocument/2006/relationships/customXml" Target="ink/ink536.xml"/><Relationship Id="rId1366" Type="http://schemas.openxmlformats.org/officeDocument/2006/relationships/customXml" Target="ink/ink621.xml"/><Relationship Id="rId2417" Type="http://schemas.openxmlformats.org/officeDocument/2006/relationships/customXml" Target="ink/ink1137.xml"/><Relationship Id="rId2764" Type="http://schemas.openxmlformats.org/officeDocument/2006/relationships/customXml" Target="ink/ink1305.xml"/><Relationship Id="rId2971" Type="http://schemas.openxmlformats.org/officeDocument/2006/relationships/image" Target="media/image1475.emf"/><Relationship Id="rId3815" Type="http://schemas.openxmlformats.org/officeDocument/2006/relationships/oleObject" Target="embeddings/oleObject164.bin"/><Relationship Id="rId943" Type="http://schemas.openxmlformats.org/officeDocument/2006/relationships/image" Target="media/image466.emf"/><Relationship Id="rId1019" Type="http://schemas.openxmlformats.org/officeDocument/2006/relationships/customXml" Target="ink/ink474.xml"/><Relationship Id="rId1573" Type="http://schemas.openxmlformats.org/officeDocument/2006/relationships/image" Target="media/image779.emf"/><Relationship Id="rId1780" Type="http://schemas.openxmlformats.org/officeDocument/2006/relationships/image" Target="media/image882.emf"/><Relationship Id="rId2624" Type="http://schemas.openxmlformats.org/officeDocument/2006/relationships/customXml" Target="ink/ink1238.xml"/><Relationship Id="rId2831" Type="http://schemas.openxmlformats.org/officeDocument/2006/relationships/image" Target="media/image1405.emf"/><Relationship Id="rId72" Type="http://schemas.openxmlformats.org/officeDocument/2006/relationships/image" Target="media/image33.emf"/><Relationship Id="rId803" Type="http://schemas.openxmlformats.org/officeDocument/2006/relationships/oleObject" Target="embeddings/oleObject22.bin"/><Relationship Id="rId1226" Type="http://schemas.openxmlformats.org/officeDocument/2006/relationships/image" Target="media/image606.wmf"/><Relationship Id="rId1433" Type="http://schemas.openxmlformats.org/officeDocument/2006/relationships/image" Target="media/image709.emf"/><Relationship Id="rId1640" Type="http://schemas.openxmlformats.org/officeDocument/2006/relationships/customXml" Target="ink/ink754.xml"/><Relationship Id="rId1500" Type="http://schemas.openxmlformats.org/officeDocument/2006/relationships/customXml" Target="ink/ink685.xml"/><Relationship Id="rId3398" Type="http://schemas.openxmlformats.org/officeDocument/2006/relationships/oleObject" Target="embeddings/oleObject125.bin"/><Relationship Id="rId3258" Type="http://schemas.openxmlformats.org/officeDocument/2006/relationships/customXml" Target="ink/ink1525.xml"/><Relationship Id="rId3465" Type="http://schemas.openxmlformats.org/officeDocument/2006/relationships/image" Target="media/image1719.wmf"/><Relationship Id="rId3672" Type="http://schemas.openxmlformats.org/officeDocument/2006/relationships/image" Target="media/image1822.wmf"/><Relationship Id="rId179" Type="http://schemas.openxmlformats.org/officeDocument/2006/relationships/customXml" Target="ink/ink83.xml"/><Relationship Id="rId386" Type="http://schemas.openxmlformats.org/officeDocument/2006/relationships/image" Target="media/image188.emf"/><Relationship Id="rId593" Type="http://schemas.openxmlformats.org/officeDocument/2006/relationships/image" Target="media/image291.emf"/><Relationship Id="rId2067" Type="http://schemas.openxmlformats.org/officeDocument/2006/relationships/customXml" Target="ink/ink967.xml"/><Relationship Id="rId2274" Type="http://schemas.openxmlformats.org/officeDocument/2006/relationships/image" Target="media/image1129.emf"/><Relationship Id="rId2481" Type="http://schemas.openxmlformats.org/officeDocument/2006/relationships/image" Target="media/image1232.wmf"/><Relationship Id="rId3118" Type="http://schemas.openxmlformats.org/officeDocument/2006/relationships/image" Target="media/image1548.emf"/><Relationship Id="rId3325" Type="http://schemas.openxmlformats.org/officeDocument/2006/relationships/image" Target="media/image1650.emf"/><Relationship Id="rId3532" Type="http://schemas.openxmlformats.org/officeDocument/2006/relationships/image" Target="media/image1752.emf"/><Relationship Id="rId246" Type="http://schemas.openxmlformats.org/officeDocument/2006/relationships/image" Target="media/image120.emf"/><Relationship Id="rId453" Type="http://schemas.openxmlformats.org/officeDocument/2006/relationships/customXml" Target="ink/ink215.xml"/><Relationship Id="rId660" Type="http://schemas.openxmlformats.org/officeDocument/2006/relationships/customXml" Target="ink/ink311.xml"/><Relationship Id="rId1083" Type="http://schemas.openxmlformats.org/officeDocument/2006/relationships/image" Target="media/image536.emf"/><Relationship Id="rId1290" Type="http://schemas.openxmlformats.org/officeDocument/2006/relationships/customXml" Target="ink/ink586.xml"/><Relationship Id="rId2134" Type="http://schemas.openxmlformats.org/officeDocument/2006/relationships/image" Target="media/image1059.emf"/><Relationship Id="rId2341" Type="http://schemas.openxmlformats.org/officeDocument/2006/relationships/image" Target="media/image1162.emf"/><Relationship Id="rId106" Type="http://schemas.openxmlformats.org/officeDocument/2006/relationships/image" Target="media/image50.emf"/><Relationship Id="rId313" Type="http://schemas.openxmlformats.org/officeDocument/2006/relationships/oleObject" Target="embeddings/oleObject8.bin"/><Relationship Id="rId1150" Type="http://schemas.openxmlformats.org/officeDocument/2006/relationships/customXml" Target="ink/ink531.xml"/><Relationship Id="rId4099" Type="http://schemas.openxmlformats.org/officeDocument/2006/relationships/customXml" Target="ink/ink1892.xml"/><Relationship Id="rId520" Type="http://schemas.openxmlformats.org/officeDocument/2006/relationships/image" Target="media/image255.emf"/><Relationship Id="rId2201" Type="http://schemas.openxmlformats.org/officeDocument/2006/relationships/customXml" Target="ink/ink1033.xml"/><Relationship Id="rId1010" Type="http://schemas.openxmlformats.org/officeDocument/2006/relationships/image" Target="media/image499.emf"/><Relationship Id="rId1967" Type="http://schemas.openxmlformats.org/officeDocument/2006/relationships/customXml" Target="ink/ink918.xml"/><Relationship Id="rId4026" Type="http://schemas.openxmlformats.org/officeDocument/2006/relationships/image" Target="media/image1997.emf"/><Relationship Id="rId3042" Type="http://schemas.openxmlformats.org/officeDocument/2006/relationships/customXml" Target="ink/ink1438.xml"/><Relationship Id="rId3859" Type="http://schemas.openxmlformats.org/officeDocument/2006/relationships/customXml" Target="ink/ink1772.xml"/><Relationship Id="rId2875" Type="http://schemas.openxmlformats.org/officeDocument/2006/relationships/image" Target="media/image1427.emf"/><Relationship Id="rId3926" Type="http://schemas.openxmlformats.org/officeDocument/2006/relationships/image" Target="media/image1947.emf"/><Relationship Id="rId847" Type="http://schemas.openxmlformats.org/officeDocument/2006/relationships/customXml" Target="ink/ink397.xml"/><Relationship Id="rId1477" Type="http://schemas.openxmlformats.org/officeDocument/2006/relationships/image" Target="media/image731.emf"/><Relationship Id="rId1891" Type="http://schemas.openxmlformats.org/officeDocument/2006/relationships/customXml" Target="ink/ink880.xml"/><Relationship Id="rId2528" Type="http://schemas.openxmlformats.org/officeDocument/2006/relationships/customXml" Target="ink/ink1190.xml"/><Relationship Id="rId2942" Type="http://schemas.openxmlformats.org/officeDocument/2006/relationships/customXml" Target="ink/ink1388.xml"/><Relationship Id="rId914" Type="http://schemas.openxmlformats.org/officeDocument/2006/relationships/image" Target="media/image452.emf"/><Relationship Id="rId1544" Type="http://schemas.openxmlformats.org/officeDocument/2006/relationships/customXml" Target="ink/ink706.xml"/><Relationship Id="rId1611" Type="http://schemas.openxmlformats.org/officeDocument/2006/relationships/image" Target="media/image798.emf"/><Relationship Id="rId3369" Type="http://schemas.openxmlformats.org/officeDocument/2006/relationships/image" Target="media/image1672.emf"/><Relationship Id="rId2385" Type="http://schemas.openxmlformats.org/officeDocument/2006/relationships/customXml" Target="ink/ink1121.xml"/><Relationship Id="rId3783" Type="http://schemas.openxmlformats.org/officeDocument/2006/relationships/image" Target="media/image1876.emf"/><Relationship Id="rId357" Type="http://schemas.openxmlformats.org/officeDocument/2006/relationships/customXml" Target="ink/ink167.xml"/><Relationship Id="rId2038" Type="http://schemas.openxmlformats.org/officeDocument/2006/relationships/image" Target="media/image1011.emf"/><Relationship Id="rId3436" Type="http://schemas.openxmlformats.org/officeDocument/2006/relationships/image" Target="media/image1704.emf"/><Relationship Id="rId3850" Type="http://schemas.openxmlformats.org/officeDocument/2006/relationships/image" Target="media/image1909.emf"/><Relationship Id="rId771" Type="http://schemas.openxmlformats.org/officeDocument/2006/relationships/image" Target="media/image380.emf"/><Relationship Id="rId2452" Type="http://schemas.openxmlformats.org/officeDocument/2006/relationships/image" Target="media/image1217.emf"/><Relationship Id="rId3503" Type="http://schemas.openxmlformats.org/officeDocument/2006/relationships/customXml" Target="ink/ink1621.xml"/><Relationship Id="rId424" Type="http://schemas.openxmlformats.org/officeDocument/2006/relationships/image" Target="media/image207.emf"/><Relationship Id="rId1054" Type="http://schemas.openxmlformats.org/officeDocument/2006/relationships/customXml" Target="ink/ink491.xml"/><Relationship Id="rId2105" Type="http://schemas.openxmlformats.org/officeDocument/2006/relationships/customXml" Target="ink/ink985.xml"/><Relationship Id="rId1121" Type="http://schemas.openxmlformats.org/officeDocument/2006/relationships/image" Target="media/image555.emf"/><Relationship Id="rId3293" Type="http://schemas.openxmlformats.org/officeDocument/2006/relationships/image" Target="media/image1634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57.9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25 987,'-8'-7'379,"1"1"-270,1 3 2,2 3-9,0-1-12,-2-4-12,2 2-13,3 3-27,2-1-14,-1 1-18,0 0-3,0 0-10,12 0 12,46 10-5,-34-5 5,5 6-3,-8 1-1,-7-3-2,-4 1-5,-10 2 4,4 4-5,-6 6 6,-7 6 4,-11-3-8,-5 8-7,-5 0 1,4 4-13,3-2 15,4-8 4,7-1 5,1-8 4,6-4-1,3-6-2,5-5-5,6 4 8,7-3-5,4 5 6,8-4 8,5-6-5,8-2 7,-1 1 3,-4-5-5,1 5 0,-4 2 6,-3-2-6,-6 3 0,-4 0 0,-10-3-4,2 8 2,-4-2-6,-5-1-2,3 7 1,-5-5-3,3 1 5,-2 5 1,-2-2-24,0-3-15,-5 4-46,-3-3-28,-3 5-41,-4 7 87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36.2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2 30 561,'-10'-8'321,"3"4"-5,-4-4-224,-2 3-9,-2-1-26,-3 6-11,-1 8-14,2 2-6,-11 8-8,8 4 2,-4 12 5,-2 6-9,9 18-4,-1 5-4,8 14-8,6 1 0,19 0-10,2-5-7,5-21-20,3-4-10,-1-15-28,9-7 14,6-7 36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22.6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54 759,'-35'-56'317,"35"56"-206,-1 0-12,3 0-9,-2 0-12,0 0 4,9 7-22,44 54-6,-35-24-16,9 14-11,-4 6-10,2 5-13,-4 5 0,-4 1 2,-4 2-5,-4 1 6,-1-10 2,-4-1-9,0-13 4,-2-10 5,-3-8-9,-1-6 8,-8-9-1,3 2-2,-3-5 15,0-4 0,1 1 15,2-1 5,-3-1-2,-3 1 2,0-1-14,4 2-8,1-3-4,2-1-5,3-2-5,-8-2-3,11 2-1,0 1-3,4 1 3,-4-4 5,0 0-9,0 0-2,0 0 6,0 0-2,0 0-12,0-2-11,2 2-53,-2 0-29,8 0-22,0 2 202,28 7-71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41.11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 0 994,'5'7'409,"-5"5"-264,0 4-42,-5 4-95,-1 3-41,1-3 16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36.3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4 207 223,'-64'27'139,"61"-28"1,1 1-24,1 0-32,0 0-9,0 0-12,0 0 1,0 0 2,0 0 0,0 0-10,0 0-2,0 0-10,0 0-7,0 0-6,0 0-7,0 0-5,0 0-1,0 0-7,0 0-2,0 0-3,0 0-2,0 0 1,1 0-1,0 0-2,0-1 0,0 0-1,10 0 2,36-5-2,-30 5 2,5-2-3,1 1 2,4 1 0,3-3-2,10 5 1,-3-2-1,8 1 0,-2-1 1,-1-6 0,3 3 2,-1-3 0,6 1-1,4 1 3,-1 0-6,6 1 2,-2 0-2,1 0 3,-1-2 2,-1 1 1,-1-3 3,4 3-7,2-1 1,-1-2-1,1 1 0,-7-1 3,-2-2 1,-3 3-3,1 0 0,5 0-3,-2 0-3,-2 0 3,-1-1 1,-5 1-1,-4 1 0,-3 1 1,-1 2 0,-3 2 3,1-1 0,-2 2-2,2 0 0,3-2-3,-4 1-3,6-4 4,-6-1-1,-1 2 5,3 1 1,-6-2-7,4 3 4,3-1-3,-2-1 2,7 3 3,1 1-4,2 0 1,1 0 0,-3 1 1,-3 0 1,-5-1-2,2 1 0,-3-1-2,-4 0 2,3 1 0,0 1-3,2 0 3,0-1 1,-2 0 0,4 1 4,-6-1-3,-3 1-3,-1 0 1,-8-1 1,-2 0 4,-2-1 5,-3 1 1,-3-1-2,1 1 4,0 1 0,-6-2 5,3 2-2,-4-1 1,-2-1 0,2 2-13,-2-2 1,0 0-1,0 0-2,-1 0 8,0 0-1,0 0-32,-8 5-14,-29 17 21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31.06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83 387,'81'30'206,"-47"-35"-74,5 0 14,4 1-8,6 1-40,-1 0-25,5-2-24,-5 0-9,-3 0-13,-1-2-4,-3 2-5,1 0-4,1-1-1,-2 1-3,-4 0-7,-3 1 1,-15-1-6,2 0 2,-12-2-8,0-1-18,0 2-184,-2-4 146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21.39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 48 943,'-3'-1'348,"11"0"-295,4-2-3,11-2-44,4-3 2,10-1-20,7-2-15,9 1 17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15.02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9 561,'70'26'283,"-69"-31"-47,0-2-134,3 0-36,3-1-10,-1 4-7,-2 0-8,-4 4-4,-1 2-7,1 7-9,0 3-5,4 7-1,-1 3-2,-3-1-8,0-2 2,-3-6-3,1-3 0,2-2 4,0-3 10,5-4-10,0-1 1,3-3-2,2-5-7,0 1 4,-1-7 7,-2 0-4,0 4-3,-4-1 6,2 8-14,-4 3 7,2 4-3,3 7-2,-1 2 4,2 4-19,3-5-2,3-1-23,1-4-15,4-5-226,4 1 202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14.6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3 11 839,'-3'-7'347,"0"3"-214,0 4-28,1 4-61,2 7-16,-6 11-21,-2 5-6,-7 7-21,0 0-19,4 0-42,4-4-197,7-4 194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14.4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-2 975,'-2'1'370,"2"4"-278,1 5-26,0 11-15,1 10-8,0 9-10,4 6-7,3 0-12,-1-4-2,3-3-6,-1-6 2,-2-5-6,1-3-22,1-7-27,-4-4-11,0-5 27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10.39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2 196 427,'-7'20'220,"13"-28"-41,1 2-18,3 0-31,0 3-30,-5-4-51,3 1-15,1 2-16,-1-1-4,4 4-8,-6-5-5,-3 2 0,-2 1-5,0 3 3,-1 0 6,-1 0-1,0 0 4,1 0-5,-1 0-6,-1 0-15,-8 1-16,-26 9-113,30-9-27,-4-1-31,2 0 9,0-3 116,3 1 34,0 1 109,2 0 58,-4 1 48,3 0 5,-1-4-61,5 0-51,14 3-38,3-2 2,12-1 23,2-3 11,4-3 10,3-3-6,10 1-15,2-2-11,4 1-21,1 0 2,-5 2-12,-3 0-7,-13 1 1,-7-1-13,-9 6-22,-2 0-5,-6 1 24,-3-3 3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06.7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850,'43'29'349,"-41"-29"-193,-3-1-29,-1 0-8,2 0-8,-1 0-47,1 0-9,-1 1-47,1 0-11,0 0-23,0 0-25,0-1-35,0 0-27,0 0 72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06.4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799,'0'0'313,"6"9"-210,-1 7-40,9 7 2,1 4 3,5 2-4,3 4-13,-5-1-12,-1 1-20,-7-1-5,-1-1-11,-2-3 2,-3 0-4,-1-1-1,-5-5 6,-3 4-4,-3-4 7,0-2 3,2-3-8,-1-2-6,-1-4-25,-2-1-14,0 0-35,4-1-82,7-1 108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22.0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1 15 742,'-10'-9'316,"0"1"-189,-2 11-53,-7 1-18,-4 6-11,-1 5 0,-7 2 6,5 6-6,-5 18-16,2 10-8,3 22-15,-2 8 3,6 9 3,4 5-3,9 6-1,6 0-3,12-6-14,5-6 1,14-19-25,-1-8-11,9-17-35,0-13-127,7-14 141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06.12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7 0 319,'-9'8'142,"-2"6"-34,1-1 12,1 11-22,-4 2-12,4 13-64,4 6-15,4 9 2,6 5-4,3-6-4,3-4 1,4-12-17,4-6-19,7-10-18,2-6-14,6-8-60,-1-7 84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05.7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132 912,'2'2'352,"-2"-6"-256,-2-6-49,1 2-5,1-7-26,1 1-4,-1-1 6,-2-3 0,2 4 20,2 1-3,0 3 5,3 4-6,-4 3-24,1 0 3,2 2-18,-5 1 1,1 0 4,0 0-3,1 7 4,10 43 1,-5-27 6,1-2-6,-4-3-17,5-2-5,-3-6-34,2 1-8,-3-5 15,0-1 18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05.40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7 0 979,'-1'0'363,"0"1"-293,1 1-19,-1-2-24,0 0-9,-7 22-20,-18 38-14,11-25-35,2 3-32,2 6 54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05.2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7 53 1077,'-47'-55'405,"47"55"-342,0 3-9,5 7-33,3 3-10,5 12 19,5 6-2,2 1-11,1 1 0,3-1-19,-3-4-2,0-3 1,-5-3 2,-3-10-5,-3-4-6,-5-5-21,1 0-21,-5-3-37,-1 0 40,-8-15 27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04.7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72 845,'41'51'346,"-46"-52"-211,-2-1-52,4 2-9,-2-2-22,4 1-7,0-3-8,-1-1-2,1-2 0,2-5-3,6-1-1,1-3 3,1 0-12,-5-2-1,3 8-10,-4 2-8,1 6 5,2 3-5,-6 2 3,1 2-1,-3 5 1,3 5 1,-1 2-6,-2-1 0,3-3 2,-1-4-4,5-3 3,-2-2-1,2-2-4,1 0-2,-4-8-2,5-1 0,1-5 7,0-3 3,6 2 0,-3-1 6,-1 0-4,-3 1 0,-6 2 5,-1 7 1,-1 4 1,-2 2 0,0 13-12,2 2-12,-1 6-22,3-1-13,8 0-36,1-3-12,3-3-21,2-1-70,1-1 132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04.2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4 377 817,'-34'28'358,"31"-26"-190,3-2-70,-1-2-14,1 1-38,0 1-3,0-1-12,2-12-4,13-33 10,-7 24-4,2 1 3,-3-1-10,-2-2-8,0 1 0,-5-3-11,0-3 4,-6-3 2,0-3-7,-1 0 5,-2 2-6,2 12 0,2 4 0,2 14-1,3 2-2,-2 9-7,-1 12 4,-3 23-7,-1 8 7,4 8 1,1-2 0,2-7 0,3-4 6,2-6-4,2-3-2,-1-13-3,3-4-3,-2-11 1,1-2 2,2-5-10,0-2-14,1-1-20,2-7-18,-2-1-10,0 0-5,-2 2 4,-3 0 44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03.67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0 662,'0'6'244,"2"1"-314,-2-2 44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03.5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719,'8'3'315,"-2"-1"-180,1 2-26,0-1-71,-3 0-13,1 0-16,-2 1-5,-3-3-9,0 1-10,-1-3-46,1 0-195,0 0 180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03.3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0 596,'6'4'279,"-5"-1"-140,1 2-15,-1-5-55,-1-1-15,0 1-17,-1 0-6,1 0-15,0 0-16,0 0-21,0 0-11,0-1-37,0 0-56,6-1 83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03.08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 6 939,'-2'-1'362,"2"1"-264,-3-4-58,2 3-16,0 1-21,0 0-4,0 0-10,0 0-11,1 0-28,0 0-23,0 0-192,0 0 178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21.6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49 872,'0'0'374,"0"-1"-233,0 0-28,0 0-16,0 0-28,0 0-14,0 0-15,0 0-7,0 0-4,0-1 2,0 1-10,4 0 0,10-5-1,38-16-9,-29 18 7,-6-1-7,3 5-6,-6 0 8,-12 0-11,4 5 5,2 9-2,-7 3 4,3 12-5,-9 1 6,-14 2-4,-3 1-6,-7-3 5,3 2-7,-5-2 4,3 2-2,5-5-3,-1-6 5,10-8-4,1-6 8,3-6-6,5-1 5,0-3-4,4-3-2,5-2 7,-2-2-13,6-1 7,2-4-2,1 8 2,1 0 0,0 3-2,0 6 7,3 6-9,0 5 6,-1 2 3,3 0-10,3 2 4,2-4 4,2-2-9,2-1-9,-5-10-38,-7 1-14,-3 0-34,-4-1-3,-4 0 0,-1 0-79,-2 4 129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02.8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 994,'42'2'366,"-41"-1"-302,-1-2-36,5 2-40,2-1-16,0-3-24,7 3-15,-6-2 43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02.5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0 875,'1'7'332,"6"7"-248,8 7-16,1 6-5,3 4-12,1 8-19,1 2 0,-3 2-19,-2-1-1,-8-6-10,-1-1-5,-4-6 3,-5-2-17,-4-1-18,-2-3-20,-5-1 29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02.2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9 0 602,'-16'7'278,"0"8"-137,0 1 0,-1 6-67,1 5-10,0 7-19,2 6-8,3 14-14,4 6-6,7 5-7,7-1-4,8-8-3,3-8-3,2-10-2,2-6-8,5-10-10,-2-5-7,6-11-30,3-5-5,0-12 38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01.87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6 91 544,'1'-5'299,"0"-2"-37,-1-3-147,-1-1-75,2 2-6,-5-6-8,4 3 1,1 3 7,-3-2 2,5 10 3,-4-1-10,1 2-10,0 0-7,-1 0-12,0 0-3,0 0 2,0 0-1,4 14 2,10 37 0,-10-31 2,6 3 0,-7-6 1,4-1-1,-2-1-7,-5-7 4,-1-4-2,-1-3 4,1 0 5,2-1-4,0 0 2,-1 0-1,0 0 1,1 0 1,-1 0-3,0 0 3,0 0-1,-3 0 3,-5 1-5,-31 10-1,29-11-6,9 3 1,-5-3 6,6 1 7,0-1-2,-2 0-7,3 0 1,0 0-6,0-1 8,3 0 1,13 0-4,32-2 0,-29 2-2,-1-1 4,-6 0-6,0-2-6,-3 3-24,3 0-25,-3-3 40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01.3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1-2 790,'-1'0'325,"-3"3"-203,0 5-36,-7 3-46,1 5-14,0 8-22,-4 2-11,-1 1-34,1 4-26,4-4-205,2-3 183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01.1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65 749,'24'-58'322,"-27"54"-183,0 4-1,2-2-52,-1 1-13,2 1-29,0 0-15,0 0-13,1 3-2,5 13 1,40 32 2,-27-29-8,-1-1-7,-1-3 0,-1-3-5,1 3 3,-2-4-5,-4 0-24,-1-5-8,-8-4-48,1 0-70,0-2 104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00.76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34 848,'13'37'312,"-10"-50"-254,1-3-22,3-1-7,-1-1-4,1 2 7,-2-3 1,-1 1 1,-2 0 4,2 5-8,-1-1 1,-3 8-15,0 2-1,0 4-9,-3 3-1,4 4 4,2 6-3,-3 4 1,5 6-1,0 2 4,0 0-3,3-3 0,-5-2-1,-2-3-6,3 1 0,-1-2-13,5-2-15,-3 0-37,-2-4-87,-2-2 105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00.3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388 432,'0'9'235,"-5"-7"-55,1 1-1,2-3-42,-3-4-21,5 7-29,-2-4-9,-4-2-12,6 4-6,-3-3-21,4 3-9,-1-1-19,0 0 3,0 0-9,0 0 7,0-1 3,6-3-10,4-5 10,28-33-8,-26 24-1,-3-3 6,2-5-3,-1-4-1,1 2 2,-1-2-7,-4-2 3,-1 3-1,-4-2-2,-1 2 3,-1 7 2,-4 2 4,-2 5 1,1 6-4,-1 8-8,-2 3 1,-1 9-6,-2 2 3,0 7 1,1 4-4,3 4 4,3 5 0,-2-2-4,3 4 2,1 7 1,0 1-4,11 4 7,-3-7-2,5-6-2,2 0 2,0-10-1,0-3 3,2-4-5,-2-6 0,-1-5-2,1 1-8,-3-7-22,3-1-13,1-6-33,3-2-11,5-6 63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58.6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 34 735,'-3'-2'311,"-3"-3"-188,-1 2-7,5 3-56,-2-1-12,5 4-9,-2-3 5,1 0-4,-1 0-6,0 0-12,1 0-5,0-1-13,0 1 4,0 0-7,0 0-1,14 3 4,33 10-10,-22-9 5,4-1-1,9-3-3,4 1 12,12-2-3,10 3-7,3-3 6,5-2-6,7 0 3,-1-2 2,11 3-2,2 2 9,-3 0-4,4 1 2,2 1-6,2-2-1,2 0-1,-2-1 0,3 3 4,-2-1-8,-7-2 0,-3-1 0,-11-2 5,5-2 0,5 2 2,-1-1 0,-5 1-4,-5-1 1,-2 3 0,0 1-2,-5 1 5,-4 0-2,-10 0 0,-1-1 5,-1 1-7,-1-1 7,5 1 0,-1 0-11,-5 1 11,-2-1-9,-10-1-2,-3-2 11,2 1-6,0 3 7,4 0-1,5 2-4,-2 0-1,0 2 0,-1-2-1,-1-2 1,-1-1 1,-1 0-1,2 0 4,-2 0-2,4 0-1,0 0-1,-3 0-2,1 0 2,-6 0 1,-2 0-3,-2 1 3,-2 0-3,-2 2 3,-3-3 6,2 1-2,0 1-2,-3-1 1,2 4-4,-7-3 0,-4 0 5,-7-1-4,2 0 2,-5 1-4,0 2-2,-3-2 8,-3-2-3,0 0 13,0 0 6,0 0-2,1 0 6,-1 0-13,1 0 0,-1 0-8,-2 6-2,-1 15-1,-6 28-1,9-19-4,5 7-4,0 24 6,1 11-7,-3 10 9,-3 0 0,-2-17-1,6-4 6,4-8-6,1-6 2,2-4 1,-6-7-5,-5-10 4,1-6-2,-1-9 0,4-2 1,0-6-2,-3-2 1,-5-8-12,-3-3-16,-1-12-35,-1-7-21,-9-11 50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57.3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0 65 566,'-67'-1'275,"64"-4"-115,1 3 7,-1-8-60,0 3-20,1-7-24,1-2-8,2 6-17,0 2-3,1 4-6,-2 3 0,0 1 2,0 0-13,0 0-2,0 0-8,0 0-12,1 13 17,8 58-6,-5-18 6,2 14-5,-1 3-8,-1 2 1,-2 5-1,-2-8 6,2-3-2,-1-8 0,2-9 4,3-10-8,1-5 5,3-8-5,-1-5-3,0-7 2,-2-5-8,-3-5 5,2 0 1,-3-5-1,3 1 1,0-3 6,-1-2-6,1-1 7,-2-3-4,0 0 1,6 2-1,3 2 0,5 1-1,0 2-3,-3-1 5,5-1-4,-2 0 2,4 3-1,1-3 2,0 2-3,1-1 7,2-1-4,-1 1 2,2 0-1,4 2-5,3 0 0,4 1-2,7 2-4,1-2 3,1-2-2,0-1 0,-1-3 5,-1-2-3,7-1 8,-1-1 2,9 1-1,6 1-2,2 1 6,1 4-9,1-1 3,-1-1 2,10 2-2,2-3-4,-3 2 4,-2-1-3,-5-1-3,2 1 6,3 6-18,2 2 6,-4-1-5,-3-1 6,4-5 9,3-2 3,0 2 1,1 1-5,-2 0 6,-1 0-8,6-2 1,2-1 6,-5 0 0,-1 0 2,-9 2 3,4 2-12,5-1 1,-5 2 3,-3 1-5,-3-2 11,-5 1 2,3 1-5,-2 2 5,-2 0-8,-6 2 3,-4 2 2,-11-1-2,-8 1-1,-6-2 1,-7-2-7,-7 0 1,-3 0 4,-7-1-7,2 4 3,-6-2-4,-4-1 4,-6 1-24,-4-4-6,-6-3 19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20.3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0 4 895,'-4'-3'376,"-2"2"-243,2 1-23,-5 6-21,1 7-17,-1 4-22,-6 8-20,1 1-10,2 10-10,-3-3 2,1 0-8,-4-4 7,8-9-9,1-1 9,7-8-1,7-2 3,-3-6-8,-6-3 2,3-1-3,0 1-7,0-1 7,1 1-6,0-1 6,0 0-3,0-1 0,0 1-13,0 0-47,0 1-14,0-1 40,7 0 6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55.3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 0 1000,'-1'2'357,"0"-2"-298,1-1-19,0 1-12,0 0-6,0 0-13,3 0-1,16 4-3,29 1-2,-29-7 2,-2 1-3,1 1-1,1 3 2,1-1-16,1 0-19,0-2-92,1-1 82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55.0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0 1010,'-5'0'371,"5"1"-311,1 0-8,0-1-13,-1 0-11,0 0-7,0 0-19,0 0 6,1 0-16,18 0-13,28 3-20,-29-3-22,2 0-5,-4-1 38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54.5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1 48 1035,'-44'-49'394,"32"52"-285,1 1-13,3 2-46,2-2-11,2 1-25,2-1-16,-1-3-30,2-1-35,2 2-42,-1-2 62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54.3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77 830,'0'-12'324,"0"-4"-209,6 4-22,1 5-15,-2-2-1,-5 1-13,3 4-6,-4-2-10,1 3-18,4 3-13,-1 0-7,3 6-15,-3 0 6,0 4-10,1 6 10,-2 0 3,-3 3 0,0 3 1,-1-4 0,2-1-4,0-4 1,1-5-2,-1-1-2,3-4-9,3-1-9,2-4-10,2-7-12,2-6-11,2-3-7,-1-4-86,0-4 98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53.8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3 18 954,'-3'-4'361,"5"0"-264,-2 1 1,-4 2-7,3-2-10,0 2-14,0 0-7,0 0-20,0 0 3,0 1-21,0 0-9,0 0-12,0 0-1,-2 6 3,-4 16-6,-10 34 2,8-27-7,1-3-4,-4 0 10,4-7-2,0 3-1,-1 0-26,1-1-14,-2 0-30,4-6-16,4 2 21,0 0 35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53.5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9 630,'-28'-11'292,"28"11"-127,1 0-18,-1 0-67,0 0-13,0 0-24,-1 0-3,0 0-16,1 0-1,0 0-9,0 0 2,2 9 4,18 50 0,-7-13 6,1 7 0,2 8-2,0-1-8,0 3 7,-1-1-13,0-5 6,-1-1 1,1-13-6,-4-2 5,2-7-10,-3-4 2,-1-4-6,-3-8 2,-6-7 3,1-4 0,-1-6 4,0 2-13,-2-6-32,0-5-19,-2-6-62,0-11-321,-3-11 308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52.8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7-1 955,'0'0'397,"-1"2"-197,1 0-60,-1-2-51,0 0-9,0 0-41,0 0-29,-2 0-3,0 0-9,2 0-21,-2 0-20,2 0-64,-6 2 203,-17 7-95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52.6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 35 861,'-27'-36'326,"29"46"-238,7 6-30,0 10-2,8 7-5,5 8 11,-3 2-4,4 9-22,-3-3-2,-2 6-25,-1-3 6,-7-4-9,-2-3 2,-4-3-1,0-1-3,-6-3 16,-1 2-5,-6-5 11,-3-2 2,-2-6-14,4-1 3,0-10-7,4 0-11,2-5 0,-3-7-10,5 1-40,-1-3-10,3-8 32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52.2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2-2 873,'-14'2'323,"-4"3"-279,-3 7 1,0 4-2,2 2-12,1 2 0,2 11-12,5 5-2,1 17-9,6 10-1,8 10 0,6 2-3,8-2-3,5-2-1,1-14-2,3-6 2,0-8 1,-1-5-3,0-1 67,-2 0-49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51.7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2 134 633,'-2'-2'312,"5"7"-75,-2-6-155,-4-3-3,2 3-14,1 1-4,-1-1-16,1 0-3,0 0-7,2-15-1,8-30 3,-9 29-3,-1 4 4,-1 2-2,-5 2-7,3 1 2,0 6-14,1-2-1,1 3-8,0 0-2,0 1-6,0 0 0,0 0 0,0 14-1,1 38 5,1-31-9,5 3 7,0 0-10,1-2 5,0 0 2,-4-5 3,3-4 6,-2-3-5,-2 0-1,-3-4-3,-6-3-6,5 0 7,2 1 6,-3 0-6,2-2 12,-9 0-9,-1-1-2,-3-1 13,1 0-12,4 0 9,-6 0-4,4 1-8,-1 0 6,2 0-8,1-1 12,3-1 1,0 0-6,5 0 4,1 1-13,-1 0 2,1-1-5,0 1-2,0 0 1,0 0 0,16 0 5,35 2-1,-33 0 5,-1 0 0,4-1 1,-7-1-8,4 3-6,-3 0-23,-4 0-7,-2 0-25,-3-1-4,1-1-8,-3 2 267,2-2-144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19.9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33 905,'-18'-1'361,"2"2"-228,-3 0 5,10 0-22,3 2-7,6-1-48,3 0-17,4-2-42,-2 0-26,7-2-16,-1-2-25,9-1-17,-6-3-10,-3-2-28,1-3 76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51.0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8 4 908,'-1'-4'359,"1"4"-257,1 0-31,-2 0-12,1 0-21,-1 0-3,0 1-16,-4 18 1,-10 40-2,5-25-15,-2 2 1,2 5-3,-3-3-10,2-5-2,4 1-36,-2-5-22,6-8 40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50.7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 17 379,'-2'-4'197,"-4"-1"-27,7 4 13,-3-1-28,-1 2-15,2-1-39,0 0-4,0 0-12,0 0 1,0 1-20,0-1-14,0 0-20,0 1-22,0 0-8,1 0 2,9 22 4,25 32 4,-10-30 1,1 0-2,0-4-3,-2-2 0,-3-1 1,-1-4-9,-3-2 0,-2 2-1,-4-5-5,-3 2 13,-3-5-6,-4-2-7,0 1-21,0-2-24,0-2-25,-1 0-2,0 0 70,0 0-3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49.9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 0 1022,'-4'0'419,"2"0"-280,-4 1-43,2-1-15,1 1-46,1 0-19,1-1-36,0 0-25,1 0-40,-1 0 90,1 0-20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49.6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-1 691,'9'22'325,"-10"-26"-83,2-1-156,3 3-40,2 0-4,-6 1-7,0 0-2,-1-3-4,1 4-2,0 0-14,0 0-13,0 0 7,0 0-12,-1 11 3,-4 34 12,4-27-7,-1-1 13,5-1-2,1-4-9,3-3-2,-1-4-3,0-3-10,2-1 0,1-4-7,4-2-7,-2-6-8,2-4-7,0-5-19,-2-2-20,-1-1 49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49.2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1 577 859,'-4'0'322,"2"0"-243,2 2-18,0-2-5,0 0-2,0 0 2,0-1 10,0 0-3,0 0-15,0 0-3,0-9-22,3-42-5,1 22-3,1-5-16,-1-5 9,-1-5-13,0 0 8,-2-2-1,-1-2-6,-2 3 7,-5-3 5,-1 7 4,0 6 9,-2 13-3,3 7-4,2 11-4,0 0 0,1 6-10,1 10 1,-1 23 0,0 8-11,4 19 12,-1 3-9,3 0 0,2 2 10,0-3-6,2-7 11,1-12-7,0-5-4,3-13 1,0-1-3,1-7 3,-3-2 5,1-6-7,-4 0-19,1-6-20,1 2-15,-1-3-6,0-2 7,3-3 7,1-2-7,4-5-24,3-3-29,1-2 67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48.4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1 58 581,'-7'-5'288,"-1"0"-131,1-2-50,-1 1-31,-1 0-29,2 0 3,0 0-1,-1 1 4,-1 0 1,-1 1 2,-1 1-3,3 2-6,4 1-6,0 0-19,2 1-12,0 1 0,1-2-15,1 0 9,0 0-4,5 4-9,20 1 10,30 35-10,-19-33 7,0-3-2,7-2 1,1-2 3,3-2 2,-2-2 4,1-2-6,-6-1 5,-9 1-10,-5 1-18,-13 4-16,-4-3-10,-6 1-16,-4 3 13,-7 0-8,-8 5-16,-18 3-151,-6 1 1,-16-1 85,-5-2 52,3-1 223,2 0 29,12-1-39,4 1-19,6 1-37,4-2-16,6 1-15,6 3-5,10-5-7,3 2-4,11 2-8,3 0-9,11 6 3,4-2 4,6 3 5,7 1 9,3-2-10,3 4-4,3 2-6,4 3 1,-8 3-2,2 2-2,-10 3 5,-9 1-5,-8 9 2,-9 3 2,-15 19-19,-8 9-9,-22 5-3,-11 2-8,-9-10 15,-3-4 8,7-8 1,3-6 7,9-9 2,5-7 4,8-13 7,5-4 4,12-11 10,3-2 3,10 1-12,6-4-3,6-1-12,11-2-1,11-4 12,2 0 8,13 1 5,2 3-11,7-4 1,6 1-12,-4-1 6,-4-6 3,-11 2-2,-5 1 6,-10-2-8,-4 7-1,-5-1 2,-3 6-15,-7 1-22,-3-2-11,-6 2 241,1-3-160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46.4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 10 973,'-5'0'360,"1"0"-297,7 0-26,-2 0-10,-1-1-23,0 1-1,0 0 4,0 0-4,1 0 5,10 1 0,28 2-7,-25-2 2,-2-1 1,2-1-4,3 0 4,-3-2 1,2-1-13,-2-1-6,2 4-24,2 1-27,1 2 43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46.14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1 0 705,'-10'12'314,"10"-13"-150,0 2-73,-2-1-14,1 0-14,0 0-6,0-1-9,-5 1 3,-3 0-7,-26-2-4,33 3 2,-1-1-14,-3 0-5,-1 0-6,5 0-9,-4-1-2,8 2-8,2-1 4,-2 0-6,-2 0 4,0 0-3,0 0 1,0 0-4,0 0 0,7 0 5,3 0-2,30 0 4,-21 0-1,-1 0-1,4 0 0,0 0 1,1 0 8,0-1-4,-3 0 1,-3 1-14,-1-1-14,1 1-28,1 1-19,-2-1-34,-2 1-124,-3 0 161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44.2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2 945,'-3'-3'364,"3"2"-282,0 0-20,0 1-22,0 0-8,6 4 3,24 25-2,43 45 4,-33-17-15,-6 1-8,-9 12-10,3 5-4,-12-3 3,-1 2-3,-9-10 7,-4-2-1,-3-6-4,-5-1 3,-3-7 12,-2-6 2,0-7 2,1-4-2,1-8-12,1-5 0,1-8-6,2-4 0,3-4 0,-1-1 4,2 2 5,0-3 3,1 0-5,-1 0 0,0 0 2,0 0-9,0 0-1,1 0-14,0 0-26,0 0-27,0 0-40,0 0 63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43.7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5 27 664,'17'-28'292,"-31"43"-168,2 10-33,-1 5-23,-3 12-23,5 7-7,2 15-5,2 5-7,8 11-10,1-1-2,7 4 0,5-1-1,0-12-2,3-6-1,2-13-8,4-7 0,8-5-25,5-3-15,6-8-113,-1-6 95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19.7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14 686,'-1'-1'310,"1"0"-140,0 0-43,0 1-57,0 0-12,0 0-17,0 0-1,0 2-9,2 13-9,5 35-5,-8-38-8,5-1-5,2-2 5,-1-7-9,15 5-4,0-4-2,1-4 0,9 0-4,-12-10-4,-3-6-16,11 2-19,-11-10-105,1 4-205,-8-10 238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43.2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78 633,'0'0'296,"0"-1"-107,0 0-108,0 0-22,0 0-14,0 0-5,0 0 4,0 0-2,0 0 3,0 0 2,0 1-2,0 0-2,0 0-9,0 0-6,0 0-1,0-1-6,0 1 6,0 0-5,0 0-9,0 0 5,0 0-9,0 0-3,0 0 0,0 0-2,0 0 4,0 0-5,0 0-1,0 0 0,0 0-5,0-1 2,0 1 2,0-1-1,0 0-13,0 1-3,0 0-15,0 0-7,0 0 0,0 0 0,0 0 8,0 0 0,0 0 18,0 0 3,0 0 7,0 0 9,0 0-3,0 0 6,0 0 9,0 0-3,0 0 4,0 0-1,0 0-1,0 0 3,0 0 1,0 0-2,0 0-10,0 0-2,0 0-4,0 0-3,0 0 1,0 0 6,0-1 0,0 0 0,0 0 0,7-2-6,31-27 1,-29 15 2,1-3-5,-3-2-1,0 5 0,-1-5 1,-1 6 10,-1 2 0,-4 4-8,0 3-2,0 5-6,-4-2 0,4 6 2,-2 8-1,0 5 1,-1 8 4,3 1 4,-1-5 1,1 1 2,2-5-7,1 0-4,1 0 0,3-2 2,0 3 2,-2-6 6,3 1 3,-6-3-11,2-2 5,-4 2-3,-2-1 3,1-4 3,-2 2-3,0-2 7,1-1-4,1 1 8,-4-3 0,6 1-3,-1 1-2,1-2-3,-1-2-1,-1 0 2,0 0-3,0 0 0,0 0-3,1 0-4,0 0-6,0 0-23,0 0 4,0 0-23,0 0-6,0 0-6,0 0-16,0 0 8,0-1 39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41.4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5 12 819,'3'-6'347,"-3"3"-186,2 0-26,-2 2-11,0 1-13,-1 0-23,0 0-21,0 0-38,-5 10-14,-34 53-14,25-23 1,-10 2-2,2 4 3,-1-3-3,-1-2-8,10-6-19,-5-7-16,7-7-31,6-6-12,4-6 7,9-2 42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41.22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5 30 862,'-10'-4'353,"7"1"-219,-1-1-41,0 2-7,3 2-10,-2-1-12,3 1-15,0 0-5,-1 0-30,1 0-4,0 0-7,-1 0-2,0 0-1,1 0 1,0-1 1,-1 1 0,1-1 3,0 1 4,-1-1-4,0 0-5,0 0 4,0 0-1,0 0 4,-1 0-6,-3-1 4,1 1-6,0 0 2,1 0 9,2 0-1,0 0 3,0 0-7,0 1 1,0 0-5,2 29 2,26 42-4,0-27 1,2-2 1,0-7 0,-6-5 0,0 0-3,-6-12 2,-4 2 1,-2-9 6,-3-4-1,-5-2-1,-1-2-5,-2 0-9,-1-4-5,1 1-16,-1 0-19,0 0-25,0-1-14,0 0 66,-4-6 3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40.4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 279 1079,'-5'2'418,"0"-3"-324,4 0-7,1 0-29,1 0-36,-1 0-13,0 0-9,0 0 10,22-8 1,35-20 1,-30 2 0,5 2-3,-6-3-5,-1-1-2,0 3 4,-4 2-5,-3 5 8,-2 1-3,-3 8-3,-2 0 4,0 2-5,-6 3 7,-1 1-9,-2 2 3,-1 1 0,2 1 0,-3 0 9,0 0-6,0 0 9,0 0-4,4 7-3,37 36 0,-22-29-5,0 1 3,0-4-3,0-4-2,-2-1 4,-1 0-15,-1-4-36,-1 1-39,5 1 230,7 0-135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39.84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6 80 995,'-4'-2'367,"-6"-4"-297,-22-27 4,26 30-8,2-2-10,3 5-13,1 4-8,4 9-27,0 10-5,8 19-1,-1 7-1,4 8 14,-3-1-1,-2-6-12,-1-10 4,-5-9-7,1-9 5,-2-10 11,-1-4 1,-1-6 5,-1-2 0,0-6-4,-1-2-2,-2-13-3,-1-4-4,-2-13-5,3-9-1,2-9-2,1-3 3,3 8 4,1 7-3,4 13 1,2 6-6,-2 12 1,-2 1-9,4 9-1,-5 2 3,4 1-5,0 3 8,-2 1 5,3 1-1,0 0 2,-3-1-1,0-3-1,0 2 1,-4-3-1,2 0-4,2 1-33,0-2-14,7 1-22,4 0-13,0-1-99,4 2 127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25.76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8 0 902,'-27'18'355,"27"11"-264,0 0-42,0 0-26,-1-4-32,3-6 4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23.98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7 5 978,'-14'0'407,"5"0"-260,2-1-2,3-2-17,2 2-38,1 1-35,1 0-37,0 0-16,0 0-11,11 0 11,38 3-2,-30-2 2,2 0 3,2 1-16,-3-1-32,1 1-21,-1-2-55,-2 0-15,-4-1 89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3:20.3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38 351,'-50'-2'183,"48"0"-72,1-1-23,-2 2-59,2 0-12,0 1 14,0 0 22,0 0 30,0 0 10,0 0-10,0 0-19,0 0-26,0 0-11,1 0-6,0 0-1,0 0-2,0 0-3,0 0-6,0 0-1,0 0-5,0 0-1,0 0 2,0 0-2,0 0 2,12 0 2,39 6-4,-24-2-1,11 1 0,3-1 1,14 1-1,4-2 2,0-2-2,0-2-5,-6-4 4,2 1 3,5 0 2,6-1 3,3 2 5,-3-5-1,-10 0 1,-4 4 0,-5 2-5,0 3-3,2 4 5,-1-2 2,-2 0 1,-1 1-2,-7-3-2,-3 2-4,0-3-1,-5-3 7,1-1 3,-1 0 5,-1-2-4,-3 4 0,-3-3-2,0 1-6,-6 2 6,-7-1-4,-1 3-2,-7 0 2,-4 1 0,2-1-1,-1 0 5,0 0-4,0 0-37,0-1-25,0 1 28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2:52.4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4 1048 319,'39'-121'265,"-10"-15"-2,-8-1-7,-16-1-105,-7 4-60,-16 11-32,-8 12-13,-9 33-9,-8 18-8,-8 49-19,-15 19-6,-11 47-43,1 28-27,2 37 41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2:52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135 641,'-22'-19'319,"4"3"-102,7 1-126,1 0-38,5-1-29,4 1-8,0 1-4,4 3-2,-1 4-5,1 2-4,-1 3-2,-3 3 5,-4 16 5,-2 9 4,-6 39-4,-3 17-3,0 28-4,-1 14 1,4 11-4,5 3-4,7 4-18,3 0-43,8-14-25,5-10-104,6-31 121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19.5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2 72 992,'26'-19'385,"-36"6"-270,2 0 6,0 3-26,2 2-17,0 3-35,-1 4-9,-4-1-11,0 2-16,-1 10 3,3 3-6,2 8-9,4 1 11,3 3-15,1-1 10,6-1 0,-3-1-8,5-8 11,8 0-13,0-9 9,3-1-1,1-9-9,-2-5 17,-1-3-13,-2 1 11,-2 6-1,-5-2 1,-7 5 14,-1 1 0,-13-1 15,-1 3-15,-7 7-1,-4 3-14,1 10-3,1 6 2,-3-2-4,3 7 0,8 6-3,0-2 2,11 5-3,0-10 4,5-5 0,8-2-1,6-13 0,3 0 2,6-10-2,0-3 2,4-4-2,0-3 1,-1-3-4,-2-1-3,1 2-28,-1 0-14,-9-1-28,-3 1-11,-10 3-4,-2 1-3,-3 6-121,0 1 148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0:48.249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35 48 694,'-10'0'277,"1"4"-190,-3 3 2,1 6-17,-1 4-15,-1 10-13,3 9-3,-5 19-3,3 10-5,0 8-5,2-2-4,6-16-11,3-11 1,6-21-11,2-10-7,2-13-6,2-5-2,2-15 4,2-11 10,5-20 2,-1-10 3,4-12-5,-2-2 1,-3 4 4,-3 5-10,-7 21 4,-4 10-1,-3 20 2,-1 13 11,-1 29 3,-3 19-1,-6 40-4,0 15-5,-4 10-7,4-2 1,2-20-2,4-11 3,4-26-1,4-14-7,7-23-1,1-7-5,7-21 1,0-9 4,7-22 7,2-12 1,8-13 2,-1-9-2,-4 1 1,-1 6-4,-11 21 3,-2 17-2,-8 22-3,-5 13 0,-2 23 3,-3 15 8,-3 25 2,0 5 4,-7 0-1,0-5 0,3-13 1,-3-7 0,10-18 3,-1-10-8,6-15-3,1-5-1,3-15-7,6-5 4,1-16 3,2-9 4,0 3-5,-2 5 3,-1 10-19,-1 12-16,1 15 20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0:45.05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54 79 895,'-10'21'314,"3"14"-280,-1 9-22,1 16-10,-1 1-2,1-2 0,4-6-1,-1-23 2,4-6 2,4-15 4,3-7 6,12-9 10,3-13 8,12-19 6,5-13-5,9-9-5,-5-3-7,-6 0-6,-4 5 1,-12 10-6,-1 15 4,-10 17-6,-3 7 2,-8 20 11,-4 8 1,-4 35-4,-4 17-2,-9 22-10,0 9-5,-5-10 5,3-7 3,12-26-10,4-17 6,16-24-19,7-13-2,6-16 9,4-10-8,3-22 17,4-10-1,6-15-2,3-7 6,6 0 1,-1 3 6,-3 12 2,-5 12 0,-13 21-1,-9 12-1,-8 19 2,-7 11 12,-9 28 3,-9 12-3,-14 16 2,1 3-14,0-10-2,10-8-4,12-18-4,4-6-3,10-14-9,2-6-6,17-9-18,9-6-14,13-16-30,5-11 48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0:43.67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17 241 780,'-4'-16'345,"-1"-2"-166,-1 5-65,-2 6-45,2 2-15,-2 5-18,-1 0-11,2 6-11,-3 6-13,-4 14-4,-8 11 0,-9 21-14,-5 13-4,-2 12-8,5 6 5,3-9 10,4-8 9,11-16 8,10-33 5,1 0 3,4 3-2,12-12-1,5-17 4,23-25-5,7-13 8,8-24-1,1-10-10,-12-12 1,-4 0-2,-3 3 0,-5 2-1,-6 16 3,-4 8-8,-9 27-4,-5 12 8,-8 19-9,0 18-7,-16 30 6,-5 20-4,-9 40-8,-6 5 3,3 3-9,4-3 7,10-13 10,3-13 8,12-18 2,4-14-1,8-30-10,9-14-5,5-23-4,9-14 2,13-29 11,9-11 3,18-19 7,0-8 2,-1-9 10,-5 1 9,-14 5 8,-2 6 4,-5 25-8,-5 17-1,-18 25-18,-5 13-6,-18 34-2,-9 16-9,-13 44 8,-9 19-2,-7 16 0,-1 5-2,7-17-7,7-13 0,12-32 5,6-21 7,9-25 1,8-10 3,12-21-10,7-15 4,16-37 6,9-13 2,19-33 10,5-4 3,-3-5 6,-6 0-9,-10 14 5,-5 9-4,-4 28-13,-3 18 11,-19 37-18,-8 17-10,-22 51 16,-15 25-12,-19 55 14,-6 23 2,-11 22-12,5 3-8,2-21-15,1-20 9,23-45 1,11-24 16,18-41 1,15-15-5,5-29 5,7-24-7,11-32 12,7-18 11,18-30 1,4-7 16,4-15 1,-4-1-1,-6 18-7,-3 14 0,-5 33-16,-2 14-1,-11 34-7,-13 11-12,-19 46 1,-13 24-3,-22 52 4,-11 27 8,-18 23-2,-2 8-2,4-22 2,7-17-7,15-36 9,9-22 4,18-34-13,6-13-1,15-25-19,7-17-4,17-28 12,8-21 9,21-22 14,5-15-4,4-13 7,-1-5-4,-3-6 14,0 8 6,-12 17 1,-6 19 1,-22 38-10,-14 17 1,-14 37-9,-9 24-9,-15 49 11,-15 31-8,-20 47 8,-11 9 3,-8 1-20,6-8 2,12-36-5,11-17-1,24-44-2,13-17-9,17-31-14,7-13 2,12-31 6,8-17 17,13-30 12,7-10 3,5-14 14,-4-1-6,-5 0 20,-4 6-5,-14 35 3,-7 21-9,-25 66-10,-15 37 2,-23 47-8,-8 22 2,-6 14-17,3-3-19,13 0 16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0:31.412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09 137 409,'-80'-34'185,"74"34"-82,0 0-1,-2-6 5,4 4 3,1-1-2,1 3-27,1 0-11,1-2-27,0 2-12,-1-1-10,1 1-7,0 0 4,0 0 1,0 0-5,0 0 1,0 0-9,0 0 0,0 0-8,2 0 0,12 5 0,32 33-2,-24-30 8,3 0-5,7 0 2,3-2-1,8 3-1,2-4 1,-1-2 0,-1 1 3,-1-5 1,0 2-2,4-6 1,8 3-5,4-4-2,4-2 4,-3 0-3,-6-1 7,-2 1 0,-5 0-4,12 5 2,6 0-5,4 0 0,3 1 5,-11-6 0,-4 0-2,0 2 0,2 1-4,10 3-1,-1-3 7,-4 1-2,-6-1 2,-7-1-2,-3 6-1,9 1 1,4 0-3,4 1 3,1 0 0,-6-2 0,-3-2 0,-3 1 0,3-2 1,2-3 2,8 5-1,-8-7 3,-3 1-1,-9-2-1,-2-1 0,0 4-3,3 0 1,6 3-1,2-1 0,3 2 1,-5 0-1,-6-2-1,-4 4-2,5 2 3,0 1-4,11-2 6,0 1 0,-2-2 1,-1 0 3,-13 1-4,1-1 1,-2-1 0,0-1 3,6 2 4,3-1 6,0 0 3,-4-1-2,-6-1 3,-7 1-8,-7 2-6,1 2 8,-6 0-6,1 1 5,-3-1 7,-4-2-2,-5 1 7,-1 2-2,-4-1-4,-1 0-3,-1 0-8,-3-1 5,0 0 1,-1-1 16,0 0 17,-1 0 7,0 0 4,0 0-11,0 0-25,0 0-10,0 0-11,0 0-3,0 0 7,-4 1 2,1 0-7,0 0 0,0-1-10,0 1-16,0 0-37,2-1-29,1 0-38,0 0 70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0:29.293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05 53 615,'-52'-16'275,"41"16"-135,0-1-31,4 1-41,2-2-10,0-1-10,0 2-7,2 1-2,1-1-3,1 1-6,1-1-3,-1 0-13,0 0-4,0 0-10,1 1-1,0 0-2,0 0-1,0 0 1,0 0 0,0 0 1,0 0 6,0 0-2,0 0 2,0 0 1,0 0-4,0 0 6,1 0 1,0 0 1,0 0 4,-1 0-6,4 1-5,2 2 3,30 17-3,-26-19-1,0-1 0,2 1 0,4 0-1,1 1 3,2 2 2,2-1-10,2-1 3,5 2-3,-2-1-1,3-1 13,2 1-5,-5-4 2,5 1 3,-6-2-10,-4-2 1,3 3-2,-3-5-2,0 4 12,2-6-3,-2 2-1,1-2 1,3 3-3,1 4 4,3-3-1,-2 1-1,4-2 1,-2-2-3,-1 2 6,1 5 0,-5-2-6,-2 1 5,-3 0-11,0 1 1,-3-3 4,2 3-4,-1 1 10,1 0 3,1 4-12,-1-3 3,-2-2-4,2 0-1,3 1 13,2 1 0,6 4-6,-2-6 2,3 1-7,-3 1 0,0-1 10,-5 2 0,-2 0-1,0-7-2,-2 1 1,2-2 0,0 0 3,3 5 3,0-2-12,3 1-1,3-1 0,1 1 0,6 3 4,0 2 5,0 0 3,1-3 4,-6 0 7,-2 2-11,-2 0-1,-4-2-5,0 1-3,-3-1 5,0-1 1,-1 4-2,-3-1-3,1-1 8,-4-1-2,-2 1-2,-2-1 9,-5 4-5,1-1 4,-2-1 9,1-1-13,-2-3 2,-1 0 8,-1 0-2,-1 1 28,0 0 4,0 0-8,0 0-4,0 0-22,0 0-7,0 0-14,0 0-15,0 0-40,0-1-32,0 0-40,0 1 75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0:25.16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96 91 770,'-7'-2'318,"-7"-1"-186,-27-6-29,28 5-32,4 2-17,2 2-27,3-1-5,3 3-19,0-1-2,0-2 0,0 0-2,1 0 4,-1 0-3,1 0 3,0 1-2,0-1-2,0 1-1,0 0 1,0 0 0,3 0 1,8 2 0,32 12 0,-28-9 1,9 5-1,2-2 3,4 2-1,8-2-1,1-4 7,2-3-8,5-1 3,-1-3 0,3-3-1,8 3 0,13 2 2,-1-5 0,0 3-5,-2 1 2,-4-2-3,4 2 3,11 1 5,0-5-7,-1-1 4,2-2-7,2-2 1,4 0 3,0 3 2,-3 5-1,-10 3 0,-3 3 1,0 1-2,2 0 0,-2-4 5,0 3 1,-3-1 0,-2-3 4,11-3-5,4-1 6,2-5-6,0 1 1,-9 1-6,-2-3 0,5 4-4,1 2 4,-8 2-1,-4 3-1,-10 3 3,-7-1-1,8 1 3,-1 1-1,4 1-1,0 2-1,-6 3 0,-5 0-1,-9 0-1,-5-2 1,-4-2 1,1 0-1,-5-3 1,-2 4 3,-6-2 6,2 5 7,-8-4 21,-2-2 2,-1 0 5,-4-4 5,0 2 3,-1-2 8,-3-1 13,0 1-12,0 0-16,0 0-10,0 0-21,0 0 1,0 0-10,0 0-3,-1 0-30,-2 1-41,-2 0-72,-4 3 82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0:24.36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4 340 550,'-23'0'255,"12"0"-134,8 0-17,3 0-235,4 0 100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0:23.51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89 35 585,'-3'-3'293,"1"1"-105,-1 2-34,2-1-83,0 0-10,0 0-18,0 0-6,-5 0-9,-6 2-6,-35 14-8,28-1-6,0 9-7,0 0 5,2 0 2,2-1-2,3-5 1,2-4 1,8-7 0,2 0 6,2-8 1,2-2-6,10-8 0,2-7-7,12-8 1,4-2-2,4 3-1,5 3 4,3 6-9,1 4 9,-6 4-7,-3 4-3,-6 4 8,-5 2-6,-4 4 6,-2 1 4,-2 2-5,-3 2 1,2 0-2,1 1-4,3-1 3,4 1-2,2 1 8,2-3-1,7 0 4,5-2 1,3-3-4,1 0-1,-6-4-5,-2 0 9,-8-3 7,3 0 7,-1-2 4,0 1-12,-1 0-8,-6-2-2,-1 5 6,-1-2 1,-4 3 2,1-2-7,-3 2-5,-3 0-2,6 0 0,2 3 4,0 0 2,-4-2 3,-1-1-1,-3-1 2,2 1 2,0 0-2,-4 1 6,0 0 2,-3-1 1,2 0-1,1 2-7,-1-1-10,2 2-5,-4 0 5,1 1-8,-1 1 10,0 0 0,1-1-3,-4-1 9,0 0 4,-4-1 12,1 0-2,-1-2-5,0 0 2,0 0-8,0 0 2,0 0 4,0 0-4,0 0-2,0 0 3,0 0-10,0 0-1,0 0-3,0 0-3,0 0 9,1 0-7,1 0 3,-1 0-3,-1 0-42,0 0-41,0 0 51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0:19.7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46-1 746,'-1'0'300,"0"0"-200,-2 1-50,-11 3-44,-27 12-15,22-12-30,3-1-11,-3 0 4,2-1 9,0 0 34,2 1 22,6 0 18,-2-3 6,8 1-1,-5-1-11,1 0-10,3 0-7,-1 0-5,2 2 0,-4-1-5,-1-1 2,-3 1 4,2 3 1,-2 1 7,3-3 5,-3 0 3,3-1 4,0 0-4,2 2-2,2-1 0,-2-2 0,1 0 11,0 0 8,-2-1 10,2-1-3,0 1-5,1 1-12,0 0-17,2 3 2,1-1-13,1-2 4,0 0-3,0 0-4,0 0-5,0 0 2,13 8-8,45 20 0,-10-19 9,13-1 0,12 0 0,5-1 7,10-2-3,2-4-9,12-2 5,5-5-8,3 0 1,1-1 7,-10 1-1,-4 1 8,-16-1 19,-13 1 13,-17 2 10,-4 1-1,-10 4-13,-7 3-15,-6 1-9,-4-2 2,-12-2-5,-2 1-5,-3-3 1,-3-1 1,-1 3 18,1-3 12,-1 1 15,0-1-1,0 0-1,0 1-9,0 0-8,1 0-5,-1 0-12,0 0-2,0 0-3,0 0-3,0 0 1,0 0 0,0 0 1,1 0 0,0 0-8,0 0 6,0 0-11,0 0-2,-1 0 2,0 0-5,1 0 6,0 0-1,0 0-6,0 0-8,0 0-22,0 0-8,0 0-27,0 0-9,0-1-47,4 1-12,11-1 90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0:09.1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5 37 835,'8'-14'351,"-3"3"-193,-3 4-18,-2 2-14,0 4-14,-3 1-22,2 0-12,0 0-30,0 0-9,-4 8-23,-30 53 2,15-10-11,-4 13-5,-5 4-1,-1-2 2,1-10 2,1-10 9,6-13-1,3-7-6,5-13 4,9-3-8,1-8 7,2-2-7,3 0-16,-1-1-2,0 0-23,0 0-2,0 1-19,2-13-23,42-26-22,-23 29-14,1 4 75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18.8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45 1047,'-8'-6'418,"8"7"-300,1-2-17,15 0-65,2-2-13,9-5-13,6 2 0,-2 1-1,7 3-6,-3 0-4,-1-2-18,0 1-30,-2 1-20,-1-1 69,4 3-16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0:08.7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 3 1043,'-5'-2'403,"5"0"-295,0 1-18,0 1-37,0 0-17,0 0-19,0 0-5,0 0-6,0 0 5,9 2 11,25 44 14,-23-9 7,4 11-2,2 21 1,4 8-7,0 3 1,-2-4 5,-1-9-7,2-1 0,-6-2-9,-3 2-6,-2 0-5,-6-8-5,-3-14-1,3-11-1,-3-16-4,-4-4-6,2-8-17,-2-3-9,-1-8-29,6-5-21,-4-12-39,-3-9-14,1-12-10,0-4 0,5-4 100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0:08.15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2 3 909,'3'0'355,"-4"-1"-241,-3-1 3,3 1-21,0 1-18,0 0-35,0 0-12,0 0-12,-1 0-7,-6 10-10,-31 39 11,29-27-7,-1 0 15,2-7-1,3 1-1,4-7 13,2-1-5,2-5 0,-2-4-2,1-3-7,-1 3-13,0 0 3,0 0-2,6-9 0,31-30 10,-37 25-5,0 6 6,0 3 4,-4-2-4,1 6-3,-2 1-8,-7 1-4,3 3-2,0 4 1,0 2 1,5 1-6,0 1 1,1-4-1,1-1-1,2-1 3,3-1 0,2-2-10,-1 0-1,2-2-32,0-3-25,2 0-44,7-2-14,2-3 77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0:07.5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9 42 745,'-7'-9'343,"-1"-2"-160,2 2-76,2 3-23,-2-2-22,5 6-1,-1 3-13,-1-2 7,2 1-10,0 0-4,0 0 8,1 0-15,0 0-1,-1 0-6,0 13-13,4 49 0,4-4-6,3 15-6,0 20 1,-3 4-3,-1 3 0,-4-6 3,-3-10 0,0-1 5,-3-12-7,2-5 1,-2-14-2,-2-10 2,3-8 1,0-6 7,0-9 1,6-1-10,1-10 7,-4-4-9,0-5-1,-1-1 6,1 1-4,0 0 4,0 0-1,0 0 1,0 0 0,0 1 0,2-1 2,0-1-4,-1 1 6,0 0-1,-1 0 5,0 0-1,0 0 1,0 0-1,1 0-5,-1 0 0,3-3-7,2 0-1,5 1 0,34-31-2,-22 27 4,1 0 3,7 1 1,4 2 4,11 4 1,2-1-6,1 2-2,-2 0 0,-11-2 1,-2 1 5,-2 1 4,-4-1 3,-4 0 0,-2-1-4,-4-2-4,-5 2-2,-1 1 0,-3 2 3,-3 2 5,-4-4 1,-1 0 1,-1-2-3,0 2-1,0 0 0,0 0-14,0 0-10,-4 0-56,-3 2-51,-27 9-57,31-12 95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0:06.41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 20 468,'-3'-2'258,"-6"-3"-67,10 4-64,0-1-31,-4 0-29,3 2-3,-1-1-11,0 0-9,0 0-3,1 0-6,-1 0-10,0 0-1,1 1-11,-1-1 1,0 1-9,0 0 4,0-1-3,0 1 0,1 0 6,0 0-5,0 0-2,1 0-4,7 1 0,36 9-1,-29-7 6,-3-2 0,11 3-5,-4-5 4,4 2-5,1-1-4,-3 0 5,2 0-4,-6-3-5,0 3-2,-3 1-15,-2 0-9,-3 0-15,-3 2-13,-6 0-29,-3 0-45,-5 3-44,-4-2 13,-3 1 39,-2-1 60,1 4 65,-4 3 4,0-2 14,-1 3 27,0-1 71,2-4 26,8 3 15,-2-5-16,6-4-49,3 1-13,1-2-16,3 4-6,5 1-17,2-2-8,3 2 0,4-2-10,1-2 2,2-1-7,-1 0-12,0 0 4,0 0-8,1 3-5,-3-1-26,-1 1-16,2 1 151,0 0-92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0:01.71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288,'45'6'103,"-26"3"-110,-8-3 9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57.73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9 163 742,'-8'2'326,"4"0"-149,0 1-54,2 1-21,0 0-5,1 2-16,-2-5-6,1 3-8,-2-1-8,-2-2 6,5 4-2,0-3-3,1-1 3,0-1-23,-1 0 0,0-1-14,1 0-11,0 0 2,0 0-9,1-6-2,5-7 1,23-33-12,-13 31 5,-1-3-6,3 0 5,-2 1 0,0 1 2,-2 3 3,0 3-5,-9 2 5,-2 3-2,2 6-1,-5-1 1,1 2 2,-1-1-2,0 0 0,0 0-2,0 0 0,0 0 3,0 0 1,0 0 0,6 5 3,31 28-3,-24-26-2,-2 0 1,-2 3-4,3 0 6,0 4 2,2 2 2,-3-2-2,1 3-5,-1-3 5,-4-2-2,1-4 6,-2 3-4,0-3-5,0-1-1,-1 2-3,-3-4 3,-2-1-2,1 0 4,-1-3 1,-1 0-1,1-2-2,0 1-20,0 0-55,0 0-46,0 0 404,0 11-247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56.9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 101 1018,'-17'18'384,"16"-27"-285,0 0-7,2 0-13,-1-3-15,1 3-21,-1 3 6,0 2 9,0 6 7,0-2 4,0 0-4,0 0-14,0 0-10,0 0-31,0 7-2,0 57-6,5-17 1,2 15 4,1 1-2,0-3 2,2-7-6,3-11 6,0-8-2,3-10-3,-1-5-1,-7-10-2,2-2 0,-1-6-3,0-4 8,-3-7 1,4-3-1,-5-12 1,0-8-3,-3-17 0,-2-9 1,-6-10 0,3 0-1,-4 5 1,6 9-2,-4 17 2,2 8-2,1 15 0,-2 3 1,5 9-4,-2 0 0,5 6-3,-3 0-2,-1-3 5,0 0-4,0 0 4,0 0 4,2 3 2,10 2 1,34 29 0,-29-30 0,2-4-1,-2-4 2,0-4-3,-1 0-1,-2 1-4,1 3-5,-5 2-23,0 0-12,-4-7-60,1 7-32,1-3-35,2 0 90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45.9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0 11 393,'7'31'207,"-16"-30"-74,-2-1-26,8 0-61,-1 0-14,1-2-6,3 2-8,0 0-16,0 0-4,0 0-4,0 0 4,9-2 6,38-4 3,-22 2-6,7 1-1,2 1-17,0-2-21,6-2-84,2 1-65,15-4 113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43.32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1 119 182,'-48'6'138,"46"-5"-20,-3-8-1,3 7-29,1 0-42,-1-3-14,2 3-19,-1 0-9,1 0-10,0-1 1,0 1-2,0-1 3,0 0 3,11 0-1,30-4 2,-32 2 1,4 3-1,-3-3 0,2 2 0,5 2-2,-3-1 2,7 3-2,-4 0-18,0-2-5,3 4-15,-5-3-6,-1-2 14,4 1 6,-5-2 16,3 0 5,-2-2 5,-3 1 0,4 1-2,0-1 2,2 4 0,1-2 0,0 2 0,-1 0-2,0-2 1,0 3 0,0-3 1,2 2 2,1-2 1,0 0-3,5-2 3,-2-1-2,5-1-1,-4-1 2,0 2 1,-2 1-1,-3 0 2,1-2-4,-3 3 0,0-1 3,-1 1-4,3 1 3,-6-1-4,3 1 0,-1-2 2,1 2 3,2 0-2,-2-1-1,0-1 0,2-1-2,-3 0 1,-3-1 1,10 3 0,-6-1 0,6 1 0,5 0 0,-6-3 1,3 1 0,-2 1-1,0 0-2,-1-1 0,-2 3 2,4 0 1,-3-2 3,5 2-3,4 0-1,-1 0-1,5 0 1,-4 0 0,1-1 2,3-1 0,-1 0-2,2-1 10,-1 2 4,-6 0 19,-3 1 8,-1-1 1,2-1-2,1 2-18,1 0-3,0-2-11,0 4 1,1-2-4,3 0-3,4 2 1,-2-3 0,-7-1 4,5 1 1,-7-1-3,0 1 0,4 2-5,-5-1 0,3 1 0,-2 0-1,0-1 2,2 2 2,-2 3-1,4 0 1,1 1-3,0-2-1,4 1 1,-8-5 0,5 3 3,-4-2 1,2-1-2,4 1 0,-4-1-1,-4-1 0,1 0 0,-3-3-2,-2 3 0,1 0-1,-3 0 2,1 0 5,4 0 2,1 0 7,6 0 8,0 0 2,0-2 3,2-1-8,-4-3-7,-1 1-5,1 0-1,-2 0 3,2 0-4,1 0 0,0 4-3,-2 0 3,2 1 4,-1 0 4,-3-2 8,1 3 1,-1-1 1,0 2-1,-3 0-12,-2-1-1,-7 1-5,1 0 0,-4 2 1,-6-3-2,3 3 2,-5 0-4,1-1-1,-1-1 3,-3-2-1,0 1 3,0 0-1,0 0-1,0 0-1,0 0-7,0 0-28,1 0-40,0 3-171,0 1 160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24.4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1 212 852,'-7'-1'327,"6"1"-238,0-1-27,-7-5-29,9 4-10,-7-2-6,0-1-3,5 6 10,0-2 3,1 0 4,0 1-5,0-1-2,-1 0-1,0 1-14,1 0 4,0 0-13,0 0-4,0 0 7,4 13-3,16 33 7,-8-29 2,4-1-3,3 1-4,7-6-8,2-5 6,8 0-1,4-6-4,9 2 9,0-2-7,6-5 1,-1-4 5,1-4 0,6 1-1,8-4 1,9 2 1,5-3-3,0-3-4,-1 1 2,-4 1 2,5 3-2,-1 5 5,-9 5-6,-11 1 3,-15 6-3,-8 4-1,-10 3-5,-6 3-11,-11 5 4,-6 2-2,-11 4 1,-4-2 8,-8-3 3,-1-2-1,1-9 8,5-2 2,4-5-2,5-5 4,2-2-6,6-4-6,13-8-8,6-2-7,20-4-2,7-2-3,13 3 8,3 4 3,3 5 0,2 2 7,12 9-3,7 4 3,1 5-13,-1 3-3,-4 2-1,-1-3-1,1 0 22,-6-4 8,-16-3 26,-9-2 10,-10-2 23,-7 1 1,-8 2-7,-8-4-3,-7 3-12,-4-1-6,-7-4-1,-3 0-5,-1-4-16,2-3-1,-1-3-10,-1 1-9,-1-1-27,-7-6-22,12 4 31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18.6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148 930,'-7'-6'357,"10"1"-267,5 0 0,2 0-17,5 1-5,7-3-10,0-1-5,10 3-33,0-2-12,-4 0-4,1-3-7,-4 0 10,-1 2-11,-1-2-29,-3 1-12,-4-3-42,-3-3-15,-10 0 64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22.5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 0 889,'-28'51'346,"27"-49"-258,2 5-45,4 1-14,2 0-27,5-1-11,5-9-30,0-5 25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22.1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0 850,'0'0'309,"2"-4"-253,6 2-41,3 2-2,2-2-5,3 1-4,3 1-2,1-1-10,1 3-34,2 2-77,-4-6 75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21.5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 0 456,'-22'59'195,"29"-58"-89,4 0 3,0-5-35,0-1-15,3 0-39,0 3-6,3 0-91,-1 0 62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20.97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9 0 571,'-66'25'276,"62"-25"-125,1-2-33,3 4-23,-3-2-30,2-1-13,0 0-8,0 0-7,0 1-11,1-1-5,0 0-17,0 0 0,0 0-3,5 0-5,9 0 2,32 0-2,-23 1-19,0 0-9,2-2-208,0 1 169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8:20.17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1 23 326,'-32'24'205,"26"-30"1,4 4-41,0 0-39,-1-1-31,3 3-31,-1-1-4,0 0-6,0 0-2,0 0-9,0 0-2,1 0-6,-1 0-4,0 0-13,1 0-5,0 0-12,0 0-4,0 0 4,0 1-6,0-1 4,2 0 4,5 0-1,4-1 7,35-6-3,-27 7-10,2-3-24,-1 1-26,-6 2 30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06.6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-4 989,'-8'1'478,"2"1"-96,5 12-329,1 12-24,2 8-18,2 9-4,0 2 2,1-6-1,1-3-5,0-7-6,-3-6-11,1-11-26,-3-3-13,-1-8-43,-3-4-8,-6-9-40,-3-6 83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04.24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7 1115,'44'-28'457,"-40"32"-296,-4 0-43,-2 2-11,-2 5-32,-3 5-11,7 12-17,-4 4-13,4 8-12,0 1-7,-1-5-16,3-2 0,-2-8 1,0-3 3,0-8 10,3-2 11,1-8-5,0 0 6,1-2-3,-8-3-15,2 0 8,-3-1-7,3 0 3,0 0 5,0 0-10,0 0-4,0 0-24,0 0-18,0 0-45,1 1-42,-1 0-71,0 0 42,-8 28 84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00.87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 36 1104,'-3'1'431,"2"-1"-325,2 0-7,-1 0-37,0-1-1,11-1-7,43-9-5,-28 4-29,4 2-14,-4 2-8,4 1 3,-1 2 4,-2-1-3,-4 0 1,-1 0-13,-3 1-38,-4-2-31,-4 4-60,-4 0-172,-8 4 213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53.21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-3 784,'-2'-2'360,"3"8"-112,5 1-163,0 11-21,6 10 1,2 2-5,-1 3-16,2 3-23,-1-4-8,-3-6-19,1-2-8,-5-8-31,-1-7-11,-2-1-41,-3-6-4,0-14 65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46.85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 0 492,'-18'27'195,"16"-26"-141,3 0-19,0-1-67,-1 0-15,0 0-51,0 0-76,0-1 126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18.3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62 791,'-6'-8'311,"3"2"-196,-1-4-20,1 5-8,-3-2 8,-2 1 0,1 0 1,2 1 6,2 1-14,3 0-6,-3 4-6,3 0-17,-1 0-3,0-1-6,1 1-12,0 0-9,0 0-9,0 0-15,0 0 3,6 15-11,21 48 3,-22-23-2,-5 5 1,-1 8 0,3 2 4,-2-4-1,2 1-4,-5-11 4,-1-4-6,2-4 4,2-9 3,13-5-4,-6-8 5,10-5-7,-10-4 0,0-4-1,9 0 2,-5-7 1,9 1 0,4 1-1,-7-4-3,8 2-3,-5-2-12,-5-2-17,1 4-14,-5-2-29,-1 4-21,-2 2-19,-6-5-12,-2 3 4,-1 0 79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19.6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1 1081,'0'4'439,"2"6"-320,0 7-22,4 21-61,-1 6-25,7 16-4,-3-1 9,-1-5-31,0-3-15,-7-13-30,2-6-22,0-9-12,-1-8 54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20.0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0 1097,'-6'-5'409,"7"4"-333,7 4-19,8 6-20,6 3 11,15 10 13,5 0 3,7 1-21,1 0-20,-10 2-19,-6 0-1,-15-2-2,-7 0 2,-5-4-13,-7-4-23,2 3-65,-3-3-28,-1-10 71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4T10:55:24.79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,0 0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38.49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4 1087,'0'-5'425,"1"6"-289,3 3-36,2 11-43,0 10-22,4 17-51,0 2-38,2 7 34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38.3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 0 1213,'-2'0'472,"2"-2"-356,4 1-31,-4 1-20,0 0-30,18 7-13,40 16-7,-27-13-18,5 0-47,-2-7-22,0 2-52,-2-5-14,-11-5 90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14.71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2 90 922,'-12'8'366,"0"-2"-244,0 0 7,4 1-24,-3-2-4,4-2-16,6-2-6,1-1-25,0 0-9,0-1-19,0 1-12,0-1-12,0 0-2,0 0-5,11-15 2,38-29 10,-32 27-4,-6 4 7,0 2 0,-8 4-9,4 3 3,-3 2-1,0 2-3,-1 2 6,-1 4-3,6 6-2,-2 2 0,2 9-4,2 4 1,-1 2 4,3 3 0,-3-6 1,1 0 2,-2-4-7,0-6 1,0 0 2,0-6-13,-1 0-34,1 1-17,1-4-57,0-1-10,4 1 86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13.77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 3 971,'-16'-3'357,"10"3"-267,2 2-35,5 6-3,4 6-13,1 18-13,9 11 0,5 20 2,-2 8 3,4 15-1,-8 3 0,-11 7-1,6 1-2,-8-10-6,-1-6 3,-2-19 3,-4-10-2,2-14-6,0-10-4,2-13-25,0-6-24,2-12-48,8-3-23,4-19 397,8-9-241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13.4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73 982,'29'55'347,"-29"-62"-303,-4-7-14,9-6-14,-2-1-2,9-6 1,5-4 9,-8 2 24,2 2 16,-7 6 11,-6 6 8,1 5-9,0 5-13,1 4-14,-1 1-17,0 0-20,0 0-8,-5 18-6,-6 46-5,11-25 5,1-1 0,3-8-3,0-5 1,11-5-4,-1-7 4,4-7-1,1-3 5,-4-9 5,3-2-3,-4-12 1,3-4-3,-1-4-2,-3-1 2,0 4 6,-3 3 6,-3 8-1,0 5-5,-6 8-2,2 4-17,7 12-11,-1 4-12,7 7-30,-4-1-7,-2 0-19,2-3 251,-7-17-126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05.0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0 211 946,'-8'4'359,"2"0"-272,3-3 11,1-1-25,3 0-3,-1-1-27,0 0-7,0-2-8,17-19-11,36-35 17,-29 30-8,2-1 1,-2 2 1,-2 8-6,-2-1 8,-3 10-6,-5 2 3,0 4-9,-1 3-4,-2 6 1,1 7 1,-1 11 6,3 5-5,2 5 3,2 3-3,-3-3-11,0-2 9,-2-6-6,0-3-10,-3-3 3,0-4-3,0-4-1,-1-1-2,-3-7-27,1-1-35,-2 3-78,4 4-18,-1 11 89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30.37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1 0 932,'-11'79'355,"1"-66"-264,0 2-25,3-2-19,1-7-3,1 1-2,0-5 1,3 1 8,-2-2 2,3 1-1,1 0-4,0-2-22,0 0-8,0 0-11,0-1-1,0 0-5,0 1-8,0 0-22,0 0-29,0 0-42,0 0-333,8-1 307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35.9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 0 925,'-24'-1'357,"16"4"-249,-3 0-11,3 0-19,4 0-22,0-1-35,3-1-22,-4-2-35,4-2-20,0 2-45,1 0 321,0-1-178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17.6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0 879,'-19'12'363,"8"-2"-231,3 0-2,6-4-47,4 1-30,5-4-18,6 0-19,4-5-2,8 0-4,13 1 2,-8-3-11,13 2-27,-5 0-15,-5 2-43,2-2-23,-3 2 65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4T11:33:07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45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1153,'-9'5'459,"4"1"-316,1 0-19,4-1-59,0 2-26,2-2-40,4 1-34,2-5-62,4-1-26,8-6 68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2:51.3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164 869,'-34'-49'318,"29"49"-263,0 3 1,2 11-27,-1 9-11,-1 30-14,-1 13-4,-2 35-10,2 17-8,1 22-22,4 21-7,4 21-12,-1 4-10,7 10-103,-1-8-12,6-28 61,2-22 75,5-45 185,3-19 33,7-32-21,4-11-55,12-21-51,5-12-16,7-29-10,0-19 2,-8-32 5,-4-22 8,-5-25 12,-2-13 5,-4-20 1,-2-7 5,-11-12 7,-8-2 0,-13-1-6,-11 5-3,-11 26-25,-4 18-2,-9 45-8,-3 19 1,-5 37 2,-5 16-9,-14 30-3,-8 19-10,-3 37-5,0 23-21,17 39-52,7 18-19,17 30 49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2:23.869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153 711,'0'-3'344,"-1"8"-104,5 43-159,0 23-20,3 62-29,5 20-7,-3 51-17,4 14-5,-2 14-7,-6 5-5,-4-29 1,-3-19-2,-4-53 1,3-31 9,2-55 0,1-23 4,7-35 1,-1-17-5,5-53 1,0-27-2,1-52 0,-1-21-2,0-21 4,2-15 2,1-9 13,-1 2 8,7 17 8,-3 20 18,5 45 0,3 31-5,-11 47-9,1 23-30,-5 45-2,-3 30 0,-4 78-3,0 46 10,-9 73-24,-7 28-3,4 19-11,-6-9-4,10-23 13,0-28 5,4-69 4,10-30-5,2-66-22,8-27-21,2-43-15,-3-29 6,4-58 20,-4-28 15,4-60 33,2-10 13,5-47 15,5-11 17,4-4 17,7 1 7,3 57 11,0 32-9,-2 79-18,-9 34-8,-9 76-18,-8 45 2,-12 82-11,-7 45-5,-10 60 1,-7 6-20,-6 1-32,-4-14-31,-4-21 36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2:22.99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3 110 898,'5'-21'325,"1"18"-265,2 4-1,-8 14-18,4 19-6,-1 45-22,-4 30 0,4 55-6,-1 21-6,-2 15-3,-2 6-12,-3-18-11,-3-15-4,-4-34 8,1-33 6,1-41 14,6-23 8,2-40 1,2-16 1,6-46-2,1-22-3,5-37 3,3-23-1,-1-18-2,1-10 3,1-9-2,2 1-5,0 11 3,2 16 0,5 39 5,-1 25-2,-1 47 0,-1 18-1,-10 45-1,-5 28 6,-4 59-4,-9 28 1,-5 49-7,-2 11-2,-5 11 0,1-7-4,6-38 5,2-18-2,6-46 2,4-22-1,6-37 2,6-23-8,10-54-2,4-30 1,13-46-3,2-29 12,1-34 1,2-7 0,-5-16 2,0 1 1,-1 16 7,1 11 12,5 42-1,3 25-4,-2 52 5,-6 30-13,-10 59 9,-9 37 0,-8 61-14,-5 40 5,-14 37-10,-6 4 4,-6-6 2,-2-20-3,3-37 1,7-22-7,6-42 3,5-25-3,10-43-11,0-19-5,8-45-6,1-22 5,1-53 7,0-22 12,-1-40-1,0-21 2,0-11 6,1 1-4,-1 23 16,3 22-3,-1 55 0,-3 28 4,-4 53-5,-5 26 5,-5 59-4,0 42 2,-4 72-5,-1 38-8,-6 36 7,-3 2-18,-1-19-6,-2-14 9,7-34-30,3-27 10,6-45 2,1-30-5,6-54 5,3-19-4,1-40 4,5-29 0,5-51 19,1-26 11,8-46 1,2-15 6,-3-13 5,-6-5 5,-6 7 8,0 20 6,0 45-8,0 31-4,-6 65-4,-3 21 5,-7 48 0,0 32-6,-1 68 3,-1 36-19,-5 60 4,0 15 2,-5-7-12,2-15 4,-2-31-5,1-24-5,4-49-6,5-21 0,4-46 0,1-19-2,9-27-10,-2-20-1,5-37-1,2-20 4,0-36 17,8-13-3,-3-20 13,2-11-2,-1-8 20,-8 1 6,2 18-2,-1 17 4,-5 46-11,1 28-13,-8 41 12,-2 23-9,-2 64 6,-2 38-1,2 86-5,-4 31 3,-5 23-40,-1-5 4,-7-35-7,-1-17 4,0-44 24,3-20 2,9-43 1,4-19-17,3-38-12,3-15-15,0-31-6,-1-16 13,4-35 2,-4-15 4,-1-18-8,4 0 20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56.27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7 413 890,'-63'8'358,"45"-29"-242,-2-1 6,5-7-45,1 1-18,7-9-23,7-3-8,4-1-8,6-4 2,-2 4 3,-2 5 1,6 4 0,-4 5-5,4 13-10,-1 6 3,3 16-7,6 17 2,6 28-3,2 13-4,-1 12 4,-6 3-7,-3-2-7,-4-1-5,-7-2-6,-2-6 5,-6-18 7,-1-7 5,-1-21 3,-1-7 6,-2-14-3,0-5-3,-4-11-2,-4-7-10,-1-4-4,-1-4-4,-2 1-6,3 3 5,4 8-13,3 3-10,2 1-13,6 5-21,2-2-16,5-2 5,9 0 14,-1-4 21,3 0 50,0 1 18,1 7 26,1 2 6,2 9 1,1 2-6,2 11-13,-3 3-2,-2 3-8,1 7-1,-3-3 2,-6-4-7,-2-8 4,0 0-3,-7-11 5,-2-2-1,6 0-3,-4-7-1,2-9 4,4-1 8,-4-14 14,-5-2 8,0 0 12,2 3 1,-3 9-6,-7 6-5,5 8-14,-4 3-5,7 7-12,5 4-1,2 14-18,7 4-4,-4-1-12,2 3-10,3-4-7,-1 0-80,8 1 5,-1-7-4,-6-8-2,-1-6 72,-1-14-15,-1-6 4,-1-3 8,-1-7 8,-1-3 22,1 4 9,-2-6 9,-2 4 12,-2 4 20,0-2 13,-5 6 24,-1 3 5,-4 1 4,-2 7-5,-4 2-9,2 5-5,-2 5-24,1 6-13,1 10-19,2 3-8,6 8 4,2 0 3,9 0 3,1 0-3,3-2-6,2-2-3,-2-3 1,-3 0 2,-4-5 1,-2-4 0,-7 0-1,-2-1 1,-1-4-6,-3 1-12,1-7-60,1-2 494,4-6-331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54.95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0 36 713,'13'5'317,"-3"8"-170,-3 4-12,-2 3-57,0-4-24,-4-2-26,0-3-6,-1-7 1,1 2 6,-1-6 3,-1-7 6,3 4 23,-2-3 1,0-11 15,0 5-7,-6-10-27,-1 0-3,-2 3-20,-1 2-3,0 6-11,3 4-2,-4 13-30,1 7-24,2 13-59,2 2-28,6 2 82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54.68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4 449 869,'0'-3'342,"4"-1"-221,-3-3-23,-2-9-18,2-7-9,-4-9-15,0-5-3,2-4-1,-5-6 0,-4-4-9,-2 0-6,-4 4-6,-2 5-5,3 18 2,-1 3-1,3 18-10,2 9-4,-4 22-12,5 22-1,3 26-10,3 6-7,5 7-3,7-6-3,-2-12 7,4-3 11,10-15 5,-4-10 0,6-15 3,-1-9-5,-5-17 2,0-3 0,-4-17 2,-2-5 2,-2-8 7,-5-4 8,-5-2 6,-3-1 1,-4 10-10,-6 2-4,-5 14-10,-2 10-3,-3 12-21,0 6-24,7 10-35,2 3-26,9-4-21,7 1 148,15-13-30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54.22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 74 882,'-2'8'352,"1"8"-222,0 7-71,2 6-36,2-3-3,2-6 2,-1-2-1,1-6 3,2-4-4,1-7 2,1-1 4,1-12 13,0-1 13,-1-7 18,-3-5 9,-4-2-8,-1-1-8,-6-3-26,-3 5-13,-4 3-6,-2 5-9,2 11-4,-1 1-10,3 10-48,1 2-32,5 5-57,3 6 8,7-9 80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53.91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5 29 1021,'28'-28'400,"-29"32"-318,1 5-1,2 5-22,4 16-35,-4 1-11,0 4-3,-2 2-1,-4-7-3,3 3 0,-6-9-4,0 0-1,-1-8 1,2-7 1,-2-6 0,0-6-1,2-12-3,-4-3 0,5-15-1,2-3 4,4-4 6,4-1-3,4 5 2,3 4-6,-1 10-3,2 7 3,1 9-1,-1 1 2,3 11-1,0 5 0,-1 10 3,2 9 2,-4 9 2,-1 0 1,-5 2 0,-1-1-7,0-8-4,1-2-2,0-7-3,3-7-3,2-7-3,0-3 0,5-7 1,3-4 11,5-5 5,5-2 4,2-3-1,-5-5-8,-3-2-1,-7-4-3,-3 0 7,-2 0 6,-5-1 3,-4-1 0,-8 0-6,-2 2 2,-8 8 2,-1 3 4,-2 11 4,0 9 0,3 16-8,4 12-7,12 17-4,-1 4-3,8 4 0,5-1 6,-6-6-15,7 2-2,0-7-25,-2-7-15,-1-5-57,0-10-274,5-14 272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17.4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4 790,'-10'1'338,"4"4"-192,-4-6 3,4 1-15,4 4-13,-2-6-3,3 3-8,1-1-29,0-1-11,0 0-30,0 0-12,0 0-19,17 0-6,42-4 2,-24 5 0,3-1-3,-4 0 4,-3 2-10,-7-1 5,-6 4-9,7 2-18,-8 0-39,-2-2-37,-5 2-55,-4-3-17,-6 0 106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53.17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7 0 938,'-4'22'373,"1"3"-261,-1 4-35,2 4-13,-3 4-24,-3-1-9,-2 2-19,-6 1-5,0-7-9,0 0-2,1-10 1,2-9 4,0-9-6,4-5-3,2-11 1,3-6-5,1-9 12,3-5 2,3-2-1,3 5 2,7 9-2,-1 5-1,6 10 2,5 5 1,2 6-3,1 2-2,1 2-12,1 2-11,-1-3-12,0 2-3,-3-7 6,-1-2 10,-5-4 12,-5-5 5,0 0 3,-6-2-1,-1-4 11,-5 0 11,-1-4 13,0 1 4,-7-4 12,1 2-5,-5-1 1,0 1-3,2 10-4,1 1-3,5 5 0,-2 4-1,0 3-16,5 5-1,2 5-9,8 5-5,8 3 0,-3 0 0,6 1-2,0 0 2,-1 1 2,4 4 0,-9-7 0,0-3-1,-6-5 0,-4-4 2,-3 0 2,-3 0-1,-4 1-6,-2-3-18,-4-4-26,-1 3-17,-4-7-15,0-2-8,0 0 57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52.5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8 36 738,'4'-20'317,"-2"11"-181,0 2 1,-7 9-33,1 5-15,-6 9-20,-5 7-27,1 9-36,-8 0-2,-4-2-2,4 0-4,-1-11-3,7 0 0,8-8-2,1-3 6,6 1-9,-2-14-1,4-1-1,4-3 1,4-4 10,6 6 2,6 8-4,4 2 2,3 4-3,-1 5-2,2-1-30,-3 3 25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52.24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-2 823,'-2'-1'365,"3"9"-192,2 8-66,-1 10-55,2 6-22,2 3-11,3 2-5,0-9-12,-1-1-11,2-4-30,-2-10-29,5-3 41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52.0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03 867,'15'32'351,"1"0"-224,0 3-43,1 1-22,-5-4-12,-4-4-6,-2-4 1,-2-11-5,-2-7-9,0-2-7,0-8-9,1-8-12,3 3 3,2-20-5,2-1 1,2-13-4,0-2-4,5-4-3,5 5-5,1 10 0,2 3 9,2 20 2,-5 5 2,2 12 3,-5 3-8,-7 6 10,-1 7 7,-5 6 8,-1 6 2,-5 3-10,-2 2-2,-7 0-9,-4-5 2,-3-3-7,-3-3-1,5-10-1,-3-2-6,1-14-1,2-6-4,-1-11 3,1-5-3,8-7 6,5-3 6,5 1-3,6 1 7,6 5 4,-1 7-1,2 7 7,5 3 0,-1 7 6,3 4 3,3 8-5,-2 3-4,-4-2-19,1 1-15,-2 1-71,-4-4 171,-1 0-76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51.52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 13 915,'-12'-4'363,"5"-2"-277,4 4-27,5 2-40,4 1-58,4-1-125,7-2 111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51.37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6 818,'11'-15'341,"-6"6"-190,5 7-36,-5 4-19,5 8-9,2 12-15,-3 2-15,-1 7-24,-3-2-10,-1-3-29,4 0-15,-1-5-51,-1-3-29,1-8 59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51.22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 82 1075,'-9'18'399,"7"12"-311,11 6-27,-5 1-22,4-2-12,1-5-16,-6-5-3,1-7-13,-1-3-1,-3-5 1,-1-2 3,1-6 5,-2-1 6,0-2 7,1 0-1,0 0 0,0 0 1,-3-16-6,-12-37-6,13 22 1,1 1-9,0-1-6,5 3 10,4-1-1,4 3-1,7 7 2,-2-2-6,-1 5-1,1 2 5,-3 4-1,-2 3 7,4 12 1,-1 6-5,4 13 1,-3 9-8,-3 12-1,-1 2 8,-5 4 1,-1 3 8,-2-6-1,-2 0-4,1-7 1,0-4-4,0-13-27,1-8-15,1-12-39,3-3-24,3-13-81,1-7 117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50.55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6 219 865,'1'-2'329,"3"4"-257,-1 6 0,6 11-32,-1 4-8,-1 7-11,2 2-6,-5-13-5,1-3 1,-2-6 4,-1-5 5,0-2 0,-2-1 5,-1-3 6,0 0-3,-1-6-2,-4-16-12,-11-34-14,8 30-2,-2-7 2,-2-1 6,2 3 1,1-3 0,4 4-1,2 1 2,2 1 4,1 9 3,3 6-1,1 5 3,3 7-1,2 2-1,5 4 2,4 5-1,4 10 3,1 1 3,1 3-9,2 3-4,7-6-9,4-3 7,2-3-40,-2-5-20,1 0-46,-3-1 279,3 4-146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50.01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 5 1057,'-14'-2'420,"11"2"-303,2 4-12,9 14-58,12 13-25,19 25-21,20 20 2,17 12 1,1 1-1,4-4-8,-8-12 7,2-14 7,0-5-3,-10-17-2,-6-5-3,-20-11-2,-9-4-2,-13-5 3,-3-8-3,-5 0 3,-2-8 3,-3-1 4,-1-3-5,-5-8-23,-2-2-26,-5-7 136,-1-2-83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43.56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15 44 783,'-16'-4'344,"-2"1"-180,6 2-29,-1-1-67,0 2-15,2 1-29,-3-1-2,-1 5-14,-2 0-2,-7 5 5,1 2-9,-3 2 13,0 4-3,2 0-2,-2 4 7,-1 1-3,-7 2-1,-6 5 3,0-1-5,-1 6-5,6 3-1,2 1-2,4 0 0,3 0 4,2 1 2,4 0-4,1 2-3,4-1-1,-3 0 4,4 2 0,1 0 4,0-2-7,2 3-2,-4 0-3,5-1-1,-1 2 4,5 0 0,4 1 0,-6 2-1,7 0 3,0 3 2,-3 0 2,1 2-1,-3-1 0,1 1-2,1-1 2,-1-4 7,2-2 6,3-3 0,5-3-4,4 0-8,2-1-9,1 1 1,-1-1 1,-4 1 0,7 4 1,0 0-1,0 2 0,2 0 1,-2-2 0,0 1 3,3-1-1,-2 0 0,-1-4-1,3-1 3,5 2-1,1-5 1,7-2 0,0 3-7,2-9 1,5 5-1,1-4 0,-2-4 3,-1-1 0,-5-4 4,-2-5 3,1-3-7,1 0 2,1-6-8,2-4 0,0-3 4,3-9 0,3-2 2,2-5-3,2-2 3,-7-6-1,-3-1 0,-4-7 2,0 3 2,1-6-2,0-2 1,1 2-1,0-8 1,2 2-1,-1 1 0,0-2 1,1-2-5,-4-1 3,-2-1 3,-3-1 0,-4-1 0,-6 0-1,1-4-1,-6 3-1,-1-1 2,-1-2 5,0 4 5,-4-5 7,-1 2 5,-1-4-3,-1-4-1,0-2 2,1-4-7,-1 0 5,0-2-4,0-2-12,1 4 3,1 3-5,0 5-4,0 9 6,1 2-2,-3 7 4,2 1 5,-2-1-1,-1 2 2,-4-4 0,-2 1 4,-3 0 11,1 1 4,-1-1 5,-2 0-1,0 3-12,0-1-2,-4 3-5,-1 2-4,-4 1 8,-1 3-4,-5 5-1,-1 5 5,1 7-6,-5 1 0,5 5-5,0 2-5,3 3-1,-1 3 0,1 0-1,1 3 0,3 1 9,0-1-8,-1 3-1,-1 0 3,-1 0-8,-3-1 6,-4 1 5,0 3-7,-5 1 2,4 3-3,-1 1-5,3 1 5,0 4 0,-2-4 4,3 3 5,2-1-3,3-5-4,4 4-4,4-3-3,0 0 2,-1-4-1,0 4 4,0-3 0,-2 3 1,1 2-1,0 0 0,-3 3-4,-1 0 1,2 3-1,0 2 10,2 0 2,0 0 0,0 4 0,-3-3-11,3 3-6,1 4 0,1-2 2,2 4 2,-1-1 4,0-2-1,-1 5-6,3-2 2,1 5-2,-1-1 6,1-2 1,0 1-4,0 0 3,0-2-7,5 7 0,0 0 6,2 1-10,-2 2 8,-4-4 0,2-2-2,3 5 9,1 1-7,4 2 1,0-2-3,0 0-1,3 0-1,1-3-4,2 0 4,3-2 1,-1 1-6,6-1 4,0-1 8,0-1-7,2 1 8,-6-2-3,0 1-14,4 1-2,-3-1 1,3 2-4,-2-1 7,-3 1 12,3-1 0,2 0 7,0 3 2,4-5-3,0-3 0,0-2-7,2-3-2,1 1 2,3 1-2,0-5 9,5-4 0,-1-6 0,-2-4 1,4-1-4,-4-3 1,-1-2-4,4-1-1,-4-5-3,2 1 0,2-1 3,3-2-1,-1 0 3,2-3 1,4-2-5,-1 3 1,3-4 3,-1 0 0,-5-1 4,-2-2-2,-6-6-1,0 1-1,0 0-2,1 0 5,2-2-1,2-2-1,0-2 3,4-6-5,-2-1-1,1-2 0,-5-4 0,-5-2 4,-3-3 3,-4-3-1,-5 0 3,-2 0-1,-7 2-4,1 2 1,-2-2 2,1 0-1,0 1 0,-4-2 5,3 2-11,-1 0 2,1-2 5,3 1-3,-3 1 5,1-1-3,-1 2 3,0-3 4,0 2 2,0 2 0,0 2 0,2 1-2,-2-4-4,1 0 5,-1-6-1,-3-1-5,2 5 8,-2-1-5,0 3-3,3 5 0,-1-2-6,1 2-2,1 0 2,-1-1 2,0 1 3,0-2-1,-1 1 2,0 0 0,0-1 2,0 1 1,-1 0-3,-1-4-2,-3 4-2,0 3-3,-2 0 2,-2 3 4,-6 2 4,-3 1 8,-6 3 6,-3 0-4,-2 2 10,-2-2-2,1 4-13,2-4 1,1-3-10,2 2 0,-1-4 5,0 2-1,1-3-7,2-1 0,0 0-1,2 6-3,2 4 15,-3 0-4,-5 6 4,-4-1 4,-8 4-6,1 3 0,1 2-2,3 3-4,3 3-1,3 0-2,1 0-4,1 1 1,3 2-6,1 0-6,-1 0-20,0-1-23,-3 2-56,1 0-63,-5 7 112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16.6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3 779,'-4'0'279,"6"0"-235,3-3-15,2 3-29,6 1 4,9 4 21,-2 5 9,-1-8 25,5 2 8,-4-1-9,0 1-2,7 3-20,0 1-1,8 2-7,2-1-3,12 4 2,-1-1-7,6 4 8,6 2-8,-12-1 8,1 6 0,-9-5-6,-7 0 10,6 6-6,-3-2 3,1 4 5,-1 1-4,-3-2-1,1-1-4,2 4-8,-8 1 0,-4-4-13,-6 1 8,-12-1-2,6 1-10,1 3 8,-3 2-2,1-1-1,-3 2 11,-4 6-3,2 1-2,-2 3 0,1 3-1,-5-6 3,5 3-1,-5-4 8,-2-3 1,0 7-9,0-2 7,-1 2-9,2 4-6,1 1 3,-2 2-6,2 4 2,-1-6 1,-4-5 2,2-2 1,3 2 0,1 0-1,2 0-3,2 1 7,-7-6-7,0 1 3,1 0 2,1 0-8,7-2 6,-3-3-2,4 0-4,-2-6 5,1 1-8,2-1 5,1 0 2,-3-1-2,2-3 1,1 2 4,-4-2 7,1 1 0,-3 1-1,0 0-3,-3 11-2,-1 6-8,-2 5 10,-4 1-3,2-3-6,0-7 8,3-2 1,1-2-5,2-3-2,1-4-3,1-1 0,-2 2-4,3 0 10,-2-1 0,1-1-3,0-7 2,-4-6-5,0 3 1,-2-4-2,2 0 2,0-6-7,0 1-9,-1-6-35,-1 2-21,3 2-54,-1-6-44,0-1 137,0 1-12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39.85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30 1130,'1'3'410,"4"-2"-335,9-1-45,4 0-16,14-3-2,6-2-2,10-2-17,6 0-19,2 2-38,-1 0-27,-3 3 56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39.67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 3 643,'-2'-1'334,"2"1"-60,-1 0-119,1-1-40,0 0-9,0 1-19,0 0-12,0 0-22,3 16-1,14 51-20,-5-22 0,1-1-16,3-2-18,0-8-33,-4-8-16,-4-7-34,-5-7-17,-1-9 255,1 0-134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39.2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5 14 1157,'-2'-11'430,"1"9"-325,-1 0-1,2 9-30,-3 13-18,-3 23-42,-2 15-6,-6 23-8,-2 9 2,-6 1 8,1-1-6,-2-8 4,-3-10-1,5-10-8,1-12-7,4-15-50,7-3-30,5-15-43,3-8-88,6-17 150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38.96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-1 819,'3'4'355,"6"7"-146,9 15-118,7 11-10,11 18 0,5 6-14,2 12-7,-2-3-2,-4-1-16,-4-4-9,-3-10-19,-2-4-9,-5-8-23,-3-4-20,-7-9-51,-2-2-19,-7-11-85,-3-7 120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38.08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1233,'13'27'451,"15"32"-364,8 16-17,4 25-17,-1 6-16,-4 5-27,-10 1-1,-7 0-6,-4 0 4,-12 2-2,-2-2-5,-14-10-36,-1-6-28,-6-22-48,0-13-12,2-25 78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37.78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0-6 1144,'-19'-4'406,"3"17"-352,0 14-4,1 34-19,0 24-11,10 41-16,0 17-2,13 25 5,4 2-5,8 8-14,2-4-49,5-12-13,4-11-9,4-35 40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37.5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98 0 1180,'-3'10'429,"-2"20"-363,-1 18-3,-6 28-37,-2 8-7,-10 9-11,-6-4-4,-4-5-16,-11-1-22,2-11-54,0-4-53,4-19 82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37.29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1134,'8'26'429,"16"16"-308,4 4-20,12 14-32,3-4-17,-2-1-31,-2-5-11,-9-10-4,-1-1-2,-7-8-8,-2 0-17,-7-3-79,-3 1-22,-3-6 63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37.0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71 1090,'-4'-4'417,"4"3"-337,9-1-7,5 0-11,21-2-20,6-3-3,7 0-14,1-1-13,-7-2-37,-1 2-30,0 1-49,-2-1-178,-9 5 192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36.8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-1 1211,'-1'2'440,"1"5"-367,0 10-36,1 9-28,-1 14-7,2 4-17,0-3-32,0-6-16,-2-9-43,0-5 24,0-8 49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0T11:33:28.6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0,'0'0,"0"0,0 0,0 0,0 0,0 0,-30 85,24-69,1-2,-3-1,-1 1,4-3,-1 3,1-1,-1 4,1-1,2 3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36.62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59 5 895,'-1'-5'455,"1"5"-68,-1 0-280,0 0-45,0 1-21,-3 29-17,-24 80-5,-4-24-16,-6 6 2,-8 1-4,-1-2-4,6-3-31,2-7-22,9-11-45,6-10-22,8-22-247,6-9 254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36.35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3 26 711,'5'-5'353,"-1"-2"-121,-2 1-88,-1 3-11,-1 1-6,-3-1-9,2 3-25,0 0-17,0 0-39,0 0-6,-7 11-20,-18 53-3,24-1-1,4 19-6,9 15 5,7 3-3,10-4 1,1-10-1,8-9-2,1-3 1,0-11-6,-4-8-6,-9-16-21,-4-10-21,-10-12-58,-3-6-21,0-9 80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35.55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58 7 1235,'0'-2'463,"-2"-2"-347,-1 3-46,2 1-23,0 0-18,-6 30-25,-20 73 4,-5-21-8,-4 10 2,-1 6 0,-5-1-1,2 1 0,-3-6-12,5-2-22,-1-9-20,2-18-32,7-9-3,8-25-23,6-11-82,11-21 136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35.2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 5 831,'-4'-2'418,"1"1"-71,2 1-231,1 0-46,0 0-25,0 0-15,16 21 6,54 63 8,-22-14 6,8 23-16,0 8-9,-4 4-9,-4-3-8,-3-5 3,-1-8-2,-5-16-10,-2-10-1,-8-17-6,-7-12-12,-9-13-48,-5-6-34,-5-15 608,-1-3-411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34.78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 56 1082,'-12'10'436,"10"-5"-299,2 1-27,16-2-59,6-1-23,9-2-11,8-3-3,6-6-1,5-4-17,7-4-42,3 1-27,-2-1-55,0 0 78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34.61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 0 848,'-21'30'446,"19"-29"-38,5-1-350,5 2-31,7-1-25,6 1 2,5-2 5,2 0-7,2-1 3,0 0-4,-2 1-16,-2 0-9,-5 0-29,-5-1-18,-8 1-39,-5 1-147,-15 6 177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34.26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6 114 1312,'-6'2'487,"13"0"-385,10 0-45,21-1-31,7-1 7,16-7 8,-1-3-8,-4-4-22,3 1-7,3 3 0,2-3-4,7 3-21,-6-3-26,-9 0-68,-2 4-26,-7 0 83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34.02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-3 1046,'1'-2'381,"3"3"-327,3 14 1,4 7-7,3 23 0,4 13 2,1 24-13,0 13-9,1 27-12,-3 4-7,-5 10 0,1-2-2,-9-11 3,-2-6-11,-5-19-1,-3-10-3,-2-27-40,0-12-7,2-27-45,-3-13 53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33.74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8 1050,'0'-6'431,"-1"4"-283,1 1-56,1 2-32,-1-1-21,0 0 1,11 30 0,44 81 2,-27-11-14,2 12-10,-7 11-6,-5-3 1,-13-5 2,-6-9 1,-3-12-4,2-5-8,0-21-9,3-6-19,-3-20-65,1-8-30,5-17 279,0-11-156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33.2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4 0 1075,'33'65'407,"2"-29"-264,7 6-65,-5 2 3,-5 0-13,-16-5-34,-6 1-9,-12 0-10,-7 1 6,-10 4 0,-9 0-8,-19 0-34,-6-3-36,-11-10-60,-2-4 405,15-6-238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5:16.8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0 450,'0'0'248,"0"0"-79,0 0-35,0 0-33,0 0-34,0 0-6,0 0-9,-1 0 7,0 0 2,-1 0 0,1 0-3,0 0-10,0 0-18,0 0-14,0 0-12,1 0-4,0 0-3,0 0 8,3 1-3,10 6 5,36 12-3,-36-20-4,2 1 5,-3-3-5,-6 0 6,2 2 3,-6-1-9,0 1 4,-3 1-8,0-1-1,0 0-6,0 0-4,-12 1 4,-40 6 3,34-2 3,-2-1 8,2 0 9,-5-2 1,12 2 6,5 1-9,6 1-4,6 1-19,10-1-41,1-3 38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23.15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85 0 1267,'0'0'487,"0"4"-379,-2 12-39,-3 9-19,-8 21-30,-6 12-3,-14 19-15,-3 6-4,-10 8 5,-4-3-5,2-12 9,4-9 6,14-25-8,7-8 10,11-15-4,1-6-5,6-6 3,0-3-12,5-4-2,0 1 2,-1-1-8,1-1-4,0 1-10,-1 0-7,0 0-15,1-1-3,0 0-30,0 0-19,0 0 61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22.82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3 64 1085,'-19'-19'392,"4"8"-302,2 0 19,4 0 20,1 7-9,2-1-28,3 1-17,2 5-44,1 3-7,6 12-25,1 8 7,12 29 7,2 19 1,8 34 3,2 12-4,-1 14 4,2-4 7,0-9-6,0-1 0,0-15-11,2-6-7,-8-15 4,-3-10-6,-5-16-10,-4-10-7,-6-19-23,0-8-9,-4-15-25,-6-7-27,1-26-45,-5-16 90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22.37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 0 1386,'3'10'537,"-1"-8"-353,-1 2-144,2 0-107,-4-2-50,-3 0 525,-6-3-347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22.17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6 22 1248,'-3'3'462,"6"0"-393,28 3-3,9 0-24,12 0 9,9-2 2,4-4-9,8-3-6,15-2-19,-6-1 2,-6 0-5,-8-1 0,-19 1-5,-1 2 2,-4 1-6,-2 3-1,-9 0 1,-3 0-8,-14 0-8,-4 0-14,-6 0-35,-2-1-29,-3 0-58,3-1-152,-4-4 196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21.86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3 1143,'2'-1'417,"4"11"-351,-1 2 21,4 21-29,0 12 11,1 25 0,-3 16-13,-4 41-17,0 10-7,-9 11 8,-2 5-1,0-21 13,-1-8-2,7-11-17,0-6-9,1-11-21,0-9-1,-1-23-8,0-14-1,0-27-25,2-8-27,-2-10-64,1-5-32,-2-17-9,-1-10 88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21.5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 9 1113,'-4'-3'429,"1"1"-311,3 0-18,0 2-46,0 0-16,6 24-11,15 60-3,-6 6 9,1 17-1,-1 12-15,-3 5-7,-5-5 3,-5-6 1,0-9 17,-2-13 0,-1-18 1,-1-8-10,1-17-8,-1-8-9,-1-14-17,1-12-9,2-7-39,-1-6-15,1-12-60,2-8-6,5-28 85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19.27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-2 1183,'-16'3'451,"10"-1"-320,3 0-36,2 0-43,1-1-17,0-1-25,0 0-6,16 1 1,41 4 1,-23-4 0,3 1 3,-2-1-2,2-1 7,-5 3-10,-4-3 3,-5 1-5,-2 3-2,-2-2 9,-2 1 1,-1 2-8,-2-3 0,-5-1-4,-1 2 1,-7 0 4,-1-1 4,0 1 2,0-3 7,0 0 7,-1 0 0,0 0-2,0 0-13,0 0-7,0 0-1,0 0-12,0 0 4,0 0-25,0 0-17,0 0-47,0 0-33,0 0 81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18.86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-1 1144,'-12'3'463,"3"1"-350,5-2 7,2 0-37,-1-2-39,3-1-6,0 1-22,0-1 1,0 1 5,9-1-1,48 0 6,-26 0 3,9 0-14,4 4-4,0-2-7,-4-1-6,-8 0-1,-8 1 0,-4 1 0,-3 0 0,-2 3-12,-1-3-10,-3-1-40,0 2-22,-5-4-53,-1 1-8,-1 2 92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18.26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7 0 806,'-13'20'348,"-5"6"-211,9 16-15,-2 11-7,9 24-13,3 17-3,13 33-15,12 16-15,14 37-15,4 7-20,2 29-11,-7 4-8,-13-1-11,-7-8 0,-12-16 13,-4-7 8,-5-15 3,-4 2 10,-5-19-18,-3-5 1,-5-19-10,-2-10-12,1-22 2,-2-19-4,4-25-3,-1-15 10,10-18-6,5-6 2,0-11-6,3-2-17,1-7-39,1-5-20,6-9-34,4-4-19,10-9 91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17.68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3-2 1105,'-8'3'419,"1"8"-350,1 26-10,-1 18-24,-1 41-27,3 19 6,2 45-6,1 18 0,4 43-6,6 21-2,7 28-1,3 10-2,8-7 10,5-13 11,4-30 13,2-20-5,1-36-11,0-19-23,-2-34-57,4-15-22,-3-28 50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5:08.4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3 75 843,'-29'69'336,"29"-69"-229,-3-5-24,5 3-22,-2 1 2,-1 0 4,1 0 6,0-7 0,1-5-8,9-30-17,-6 32-10,1-3-21,0 2-5,2 2-4,-1 1-1,-1 5 1,-1-1 0,-4 2-9,-2 1-2,2 11 1,-4 5 0,-5 10 8,-1 9 2,-8 3-5,-3 4-1,6 2-3,2-4-5,2-4 9,2-6-3,-1-8 3,5-5-5,3-7-7,4-3 0,2-8-3,2-7 8,4-15 2,4-4 8,11-6-1,-1-4 2,0 0-3,-7 1-5,-8 5 3,2 8-1,-5 6 8,-1 7 2,-1 11-6,-2 1-4,-3 8-1,-3 7-4,-10 8 2,-1 6 0,-6 9 0,3 0 2,-1 0 5,0-3 2,2-9-3,0-4-2,10-12-7,5-6-9,8-4-1,5-4 2,2-11 9,-1-7 6,4-9-1,-1-3 0,6 0-4,-2-1-2,-4 0 5,-2 4-3,-8 5 10,1 4 4,-3 12 1,-4 5 8,-4 3-8,-4 4 1,-3 12-5,-4 5-8,-7 15-1,1 6-6,3 1 9,-3-3 4,8-8-4,8-5 8,1-14-39,5-2-16,11-14-27,1-5-16,12-12-5,9-7 54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17.2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7 140 974,'-28'18'394,"29"-18"-259,-1-1-43,0-5-63,5-4-9,4-7 4,5-2 0,0-2 14,2 1 11,-3 0 3,3 4 3,-2 4-7,-2 2-13,-3 6-15,1 1-9,3 7-14,0 0 1,1 8-4,0 1 2,-4 1-9,2 5-20,-1-1-57,0-1-26,-2-3-123,0-1 149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16.78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08 958,'62'-27'384,"-63"27"-263,-1 2-46,0-3-21,2 0-27,0 0-9,0 0 16,0 1 11,0-1 9,1 0 2,9-3-19,24-10-10,-25 13-15,-7 0 0,2 2-6,1 0-2,-5 2-1,7 4-1,-6 5 3,0 3 4,1 2 13,-4 0-4,6-5-5,-2-3-1,1-4-11,5-3-2,-2-4-3,5-3-2,-1-9-1,1-4 2,-2-7 4,1-1 4,-1 2-1,-2 5 3,-3 5-3,-2 5-2,-1 7-2,-1 3-1,0 10 1,2 7 1,0 14 1,0 4 3,2 2-3,-3-3-13,4-14-45,1-5-27,0-9-26,1-5-5,0-6 39,1-9 44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16.2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 5 1194,'-8'-4'450,"6"4"-338,2-1-3,0 6-56,0-5-14,5 24-38,17 57 0,-2-10 5,0 7 6,1 2 4,-4-6-4,5-2-2,0-6-6,-2-11-24,-4-2-17,1-13-56,-6-10-27,4-12-29,-2-7 82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15.98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0 57 755,'-15'0'388,"0"-3"-64,9 2-229,-4-3-17,5-5-21,3 5-8,-3-3-4,3 0-1,2 6 3,0-2 2,1 2-10,-1 1-11,0 0-17,0 0-9,0 2-5,5 28 3,8 38 1,-6-26 4,3-6-1,1-5 4,1-10-8,-2-7 0,2-8-7,0-2-7,1-6 5,2-4 2,4-12 7,2-6 4,-1-11 5,4-5 1,-8-4-4,-2 6 0,-6 10 2,-2 6 8,-2 13 11,-4 4 0,2 5-5,-1 7-7,1 6-9,-1 6-3,-1 14 5,1 5-2,2 0 2,1 0 3,2-8-13,0-1-11,4-6-46,-3-1-32,3-6-64,-3-6-5,-1-7 99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15.4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 0 1054,'-3'12'407,"2"-3"-296,0-2-36,1-4-41,0-3-13,0 3-20,0-3-14,0 0-31,0 0-12,0-1-28,0 0 4,0 0 52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15.26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 0 1035,'-1'6'400,"-1"-1"-288,2-2-33,0 0-37,0-3-30,0 0-50,0 0-14,0-1-37,0 1-5,0 0-44,0 0 85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15.0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-2 1219,'-3'1'458,"2"2"-360,1 2-42,-2-2-78,2 2-41,3-1-41,1 1-22,2 0 81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14.18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87 676,'9'61'328,"-13"-60"-101,2 2-98,1-3-43,0-1-17,1 0-22,0 0-2,3-11-15,18-37-4,-13 28 1,2-1-6,-2 7 4,-2 1-1,-5 5 4,3 4 3,-3 3 2,-1 2-5,3 5-13,-4 3 1,5 12-10,-3 3 7,1 7 3,2 3-3,-2-4 1,1-3-9,-3-5-5,2-5 0,-2-4-18,2-3-24,3-1-49,-4-7-25,4-7 187,-1-6-77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09.3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0 1131,'-2'6'436,"7"-1"-329,4 1-9,9 2-47,10 0-7,6-4-15,-2-2-3,7-1-27,-12-2-18,1-3-64,2 1-36,-4 2 70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09.12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 2 1060,'-4'-2'434,"4"3"-308,2 2-18,7-2-59,4 1-19,12 3-8,5-2 4,9 1-12,-2-1-9,3-5-5,-7-1-9,-6-1-14,3 0-10,-13 0-32,-1-1-16,-7 5 52,-8 0 1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47.2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74 864,'-18'-24'335,"4"7"-233,1 3-7,2 6-5,1 1-7,4 3 3,1 4 11,2 2-15,3 6-8,9 14-14,8 7-8,23 28 4,9 12-1,11 24-7,0 10 2,-2 15-16,-1 10 4,-4 4-2,0 3-15,-5-3 5,-8-7-13,-16-3-11,-5-5 6,-19-5-22,-8-1 5,-11-7-47,-9-8-21,-1-15-53,-5-10-21,5-19 24,3-9-8,2-13 34,6-9-292,8-11 279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08.55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2 987,'5'2'352,"14"8"-283,4 7-5,13 28-4,5 21 6,4 40-21,4 26-14,1 42-3,2 15-10,-1 26-32,4 5-16,-8-6-24,-2-11 6,-16-20 20,-13-15 18,-12-22 16,-2-5 3,-4-22 5,0-7-1,-10-18 5,-4-11-6,-8-18 12,3-9-2,3-16 10,-2-1-4,8-7 6,-2-7 11,6-9-7,1-11 1,1-4-19,3 1-14,2 0-16,1 2-16,0-5-48,0 0-21,0 0-203,3-12 196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07.86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5-1 1095,'-10'4'423,"0"0"-333,-1 9-14,-1 8-20,-3 13-22,0 13 4,-2 23 9,-2 13 8,4 36 1,-1 18-12,12 32-18,5 14-9,9 21-11,7 6-1,7 5-6,5 2 0,5-11-2,5-11 1,4-29 12,3-13 1,7-32-5,1-13-10,-5-17-54,-8-10-58,-7-7 72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07.30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 219 1063,'-8'-7'414,"5"-1"-304,0-3-5,1-6-29,1-3-17,1-3-17,4-1 5,3 1-6,0 3-3,0 0-3,1 2-2,-1 5-10,-1 2-5,4 7-4,1 6-6,3 6 2,1 3 3,4 8 4,-1 1 4,2 7-4,4 4-5,-5-2-7,-2 0-1,2-4-5,-6-1-21,-1-5-35,6 1-36,-5-2-63,-3-5-3,3-3 93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06.8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35 767,'21'-15'413,"-28"14"-47,2-4-258,1-6-22,3-4-34,2-1-16,2-3-1,2 1 11,1 0-6,0 7-8,1 4-6,2 5-10,-1 8-1,-1-3 2,-2 8-4,-1 1-4,-2 2-7,-1 6 1,1-5-4,-1-1 5,0-6 1,1-1-7,-2 3 1,2-4-3,2-4-6,1-2 5,2-5-5,3-5-1,-1-5 4,1-5-1,1 1 8,-3 2 0,0 5 7,-2 5-7,-2 0-4,-1 2 0,2 8-15,2 1-1,-1 7-9,5 7-19,-5-1-15,3 0-6,0-7-31,0-8 5,6-6-138,0-9 157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06.3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0 254 750,'-4'-7'317,"2"-1"-168,-2-5-110,1-1-5,1-4 10,-3-2 14,3 2 22,-2-2 12,0 2 5,0-1-2,0 0 1,2 1-15,1 5-8,1 5-15,0 1-16,-1 3 5,-1 2-22,0-1 6,1 3-11,0 0-16,-2 19 2,-4 43-7,6-20-3,1-2 6,1-2-1,4-2 0,2-4 2,-2-5 1,3-14-3,2-1 4,0-12 0,4-1-7,6-8 5,0-6-7,8-10 2,-3-12 7,-1-8-7,3-1 2,-4-1-1,-7 3 0,-4 13 3,-9 6 8,-5 9 8,2 11 11,-3 5 8,1 0 2,2 12-6,-7 10-14,6 10-14,-2 6-5,1 7-2,6-1 0,-1 3 2,5 3 2,-2 6-2,-1-5-3,-2-5 5,2 1-5,-3-15 2,-2 0 6,3-7 1,-10-5-3,4-6 10,-5-4-8,-8-6 4,4-2 1,-11-5 3,3 1-1,-3-6-8,-1-1 6,5 3-8,5-3-1,6 6-5,3-1-9,2 2-48,-2 2-16,5 1-70,0-1-37,0 0-16,0 0 548,10 4-281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05.5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1 0 947,'-3'14'398,"1"-3"-255,-8-5-31,5 0-8,-1-1-30,2-4-15,2 1-26,4-2-23,-2-1-32,0 0-22,0 0-44,0 0-25,0-2 67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05.33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7 107 1086,'-1'0'438,"-1"-6"-284,-5-6-40,-5-4-54,2 1-26,4 0-25,2 4-9,3 0-2,0 2-22,-3 0-55,4 6-21,2 4-44,3 7 84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04.43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 297 1092,'-1'-1'446,"-1"-11"-304,3-9-45,1-3-28,7-8-21,2-2-10,5 3 1,-2-2 0,-1 2-1,0 6 4,-3 4-12,-1 5-6,-4 9-11,-1-2-6,-4 10-5,3 5 4,1 6-6,0 11 1,2 4 1,-1 5-1,0 2 3,1 2 4,0 7-7,-2-6 5,0-3-4,-2-3-6,1-13 5,0 3-4,-1-9-7,1-4-9,-2-1-26,1-4-35,0-1-57,-1-8-15,0-7 84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1:03.98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 309 1453,'-5'3'69,"6"7"-10,-5-8 4,4-1 17,-1-1 1,0 0 3,0 0-8,0 0-19,0-1-17,0 0-15,0 0-15,0 0-7,1 0 0,2-17-3,10-36 2,-3 23-2,-2-6 3,1-2-1,3 1-4,-2 5 2,-1 5 2,-1 10 1,-3 5 1,-2 6-4,2 3 0,-4 10-11,1 9 0,-1 18-1,0 12-5,3 14-9,2 0 1,4-6-12,1-5 2,3-12 2,0-8 7,2-12 14,-1-7-8,5-15 20,1-7-8,1-11 2,3-8 8,-7-12 3,2-2 2,-6-1 10,-2-5-3,-2 13 5,-12 1 7,0 10-2,-3 10 5,-6 7-5,8 7-4,-2 2-6,-1 5-5,1 7-12,1 7 3,2 9-3,7 6-3,8 11 5,-3 1-10,7 9 7,-2-2-1,0 0 2,1-2 3,-6-1-2,-3-3 3,-4-2-2,-5-4 9,-4-4-3,-3-5 7,-7-7 12,-3-4 8,-3-8 15,0-1-4,-5-8-2,1-5-19,0-7-12,-1-3 1,8-3-13,6 4 3,4-2-24,5 2-22,5 2-57,2-2-35,9 0-34,2 1 97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6:53.6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-2 492,'2'1'274,"-1"0"-21,-1-1-174,-1-1-19,0 0-17,0 1-2,0 0-5,1 0-6,0 0-2,0 0 2,-1 0-7,1 0-1,0 0-2,0 0-3,0 0 5,0 0 2,0 0-3,12 6 2,30 19-11,-25-23 0,2 1 2,1-2-6,6 5 5,0-1-1,0-2-8,6 2-1,2-2-3,1-3-3,-1 3 7,-3 1 2,-7-3 10,-2 2 3,-2 1-3,0-4 7,2 3-12,-3-3-3,-2 0-1,0 0-6,-3-1-1,4 2 3,-4-1-1,1 2 1,1 3 1,-4 0-1,3 1 4,3-2 1,-2 1 2,-1 0 4,3-1-7,-5 1 2,1 2-3,4 2-5,-5-3-1,1 4 0,0-1 2,2 4-2,2-1 4,-1-3 1,1 2-1,-6-3 3,8 8 6,-1-3-3,-1-2 3,1 1-5,-3-7-2,0 4 0,1-4 2,1 1 10,-1 3-1,3 1 3,-1-3-8,0 0-1,-1 0-8,0-1-4,-6 5 2,0 1-4,-3-1 4,-5 0 6,4 6-5,1 3 2,-2 1-2,4 6 1,-1-4 5,0-5-4,5 1 0,2 3-16,-4-2-27,3 2-31,3-3-41,-1-3 64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46.6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9 46 514,'-6'-12'290,"2"1"-38,-4 2-128,3 3-25,-3 3-15,-1 0-3,0 1 16,-3 2 13,-3 3 4,-6 3 3,-8 9-23,0 11-12,-8 19-7,-2 13-15,4 40-4,-2 19-7,11 42-10,5 16-3,7 15-12,7 6-4,14-4-8,8-1-10,16-17 3,4-16-25,19-24-48,8-17-42,8-35 521,2-18-337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6:52.4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80 787,'-15'-8'332,"2"3"-208,-1 1-20,5 0-62,7 1-15,-4-1-14,5 3-2,0 0-2,0 0-2,1 1 6,0 0 9,4 0 13,18 0 7,22-1-1,-24 1 3,7 0-11,-8 1-6,4-2 2,-2 0-13,2-3 1,1-1 1,1 0-4,6 2-1,-2-1-1,0-3-3,9 4-4,-5-1 6,1-1-4,5 4 5,-7-3-2,-2 2-1,-4 3 3,-1 0 2,-1 2 5,1-1-2,-3 0 1,0 2-5,0 3-3,-2 1 2,3 1-8,0-1 7,0-2-3,1 2 3,-7 0 1,0 2-1,1-1 9,-2 0-4,6 0-4,-1-1-3,-6 3-5,4 3 0,-4-2-1,1 3-1,1 0-4,-2-1-1,3-1 4,1 3-1,-1-2 2,4 4-2,-3 3-3,1-5 3,7 6 2,3-1-2,3-3 5,0 3 0,-1-4-3,-3 0 5,-7 0-10,2-1-2,-3-1 4,-2 0-4,0-3 7,-4 1 0,1 1 2,1 1 2,-1 2-4,1-1 3,-4-1-6,-1 0-2,0 2 6,0 1-4,5 5 3,-1-1-2,5 1 5,-3 0 1,-2-5-6,1 3 0,-3-5-1,6 2-1,-1 1 9,-2 1-2,1 4-7,-2-4 4,0-4-5,1-2 4,0-3 8,-2 1-7,0 0 2,3 2-4,2 4 1,1-3 4,1-1-5,-4-3 5,-2-3-6,-1 2 0,-5-4 5,6 3-5,-6-5 3,2 1-2,-3 3 3,-1-3-1,0 0-3,-5-3 1,-1-1 0,-2 2 0,0-3 9,0 0 2,-1 0-7,0 0 1,1-1 4,0 1-3,0 0 5,0 0-3,-1 0-8,1 0-4,-1 0-10,0-1-3,0 0-23,0 0-15,-6-1-40,4 2-23,0-1-32,-1-4-182,-2-20 234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6:50.5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-1 601,'27'32'265,"-29"-39"-135,0 1 14,4 4-21,-5-3-17,3 5-21,-5-1-13,-6-3-14,1 0-5,-3 0-15,0 1-5,2 3-11,2 2-3,2-2 0,2 5 7,1-3-4,-2-2 1,1 3-3,2-3-8,-3-3-1,3 5-2,6 0 4,-1-2 5,-2 0 6,0-1 0,0 0 1,-1 1-2,0 0-6,1 0 5,0 0-11,0 0-2,0 0-4,0 0-6,0 0 3,1 0 4,7 0-5,27 2 0,-22 0 2,-3 1-2,1-1 6,-1 1 1,2-1-5,0 0-2,1 3 2,0-3-3,0 2 5,-4-1 1,1-2-7,2 3 2,-3-2 0,1-1 1,2 2 4,-1-2 0,0-1 2,0 0-3,2 1 3,0-1 2,2 3-7,1-1 0,-4-1 1,1 5-2,1-3 1,-3 0 4,2-1-7,0-2-1,0 1 0,4 3-1,2-1 7,-3 2 4,0-3-7,-3 0 2,-2 0-3,4 3-2,4 1 6,-3-1-1,4 0-1,-2 1 2,-6-2-8,2 1-1,-3 0 3,1 1-5,2 1 12,-2 0-2,1 0 2,-2-2 1,-4-1-10,7 2 4,-4 0-4,4 0-2,2 1 7,-6-1-2,0-2 0,-2 0 1,-2-1 2,0 2-2,3 2-1,-2 1 2,2 1-4,1-3 2,-5-1 8,2 1-5,-1-2-1,1 3 2,2 1-6,-1-3 2,-1 2 3,-2-2 0,-1-1-3,6 3 0,-1 0-1,0 1-4,4 2 10,-3-2-4,-3 2 3,9 1 0,-4 1-3,1 0 1,4 0-4,-4-1 0,0 0-4,-3-2 1,0 2 3,-2-2 2,3 0 6,0 1-3,0-1 1,-1 2 1,0-1-6,-4-3 2,1-1-1,1 1-1,-2-3 1,3 2 1,-1-1-3,0-1-4,0 2 8,0-1-5,1 4 4,-1-1 0,2 0-6,-1 3 4,-2-5 0,0 3-1,-3-2 5,4 0-3,1 3 3,2-1 2,0 1-2,-2-1-1,1-1-7,-1 0 5,-1-2-8,1 1 5,0 1 7,0-1-6,2 0 10,0 3-6,0 1 0,-3 1 4,6-1-6,-5-2 3,-3 0-2,2-1-4,-2 0 3,1 1 0,-1-2-1,1-1 4,0 2-3,-3-2 3,4 3-5,0 1 2,-1-2-6,0-2 1,-1 1 9,0 1-6,0-1 3,-2-5-1,-1 3-4,0-4 1,2 4 4,2 5-1,-2-3 3,2 4-1,-4-6-2,2 2 1,-3-3 2,2-1-3,3 4 2,-1-4 1,5 3-5,0 2 5,0-1-3,-3-1 2,2 2-3,-3-4-5,4 3 2,2 2 4,-1-3 1,2 2 2,-3-1 4,2 0-3,2 2 3,-3-4 7,3 2 0,-1-1-5,-7-2 5,3 2-5,-6-2-9,-1 1 3,5-1 3,-4 0-5,0 1 6,2 1-2,-1-2-9,0 1 3,4 2 6,-2-1-1,-1-2 5,-2 1-5,-4-4-8,2 3 9,1-1-9,0 0 6,-2-3-1,-1 0-6,-1 0 11,0-1-6,0 0 7,0 0-17,-11-1-43,-36-10-24,20 5-118,-8-5 393,-7-5-181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6:48.4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32 705,'-9'-6'308,"6"3"-164,3-1-114,1 0-28,7 4-49,0-3-8,-1 2 25,-1-3 6,1 4 48,-4-3 15,-1-1 4,2 6-1,-2-2-8,1 5-4,-3-5 15,-1 0 4,0 0-8,0-1-1,0 0-13,0 1-8,0 0-5,1 0-4,0 0-6,0 0 3,0 0-5,0 0 2,0 0-4,0 0 3,0 0-3,0 0-3,1 0-21,9 4-19,31 4 29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4T11:26:46.0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,0 0,0 0,0 0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6:25.2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4 231,'0'-1'139,"1"0"11,0 0-12,2-1-12,2 1-7,-2-1-38,5-1-16,29-9-29,-25 12-8,3-2-8,0-2 6,2 0 3,0 1-2,7 0-4,2 1-8,2 1-4,3-1-1,-4 1 1,-1 2 1,-5 1 0,-3 1 1,-9-1-4,2 2 1,-3 3 0,-1-1-3,-1 2 2,-1-2-5,-2-1 0,0 2-1,1-1 1,-4-2 1,0 1 0,0 0 0,0-2 3,0 0-3,0-3 0,0 0 0,0 0-3,0 0 1,0 0-23,0 0-22,0 0 27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6:12.9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159 765,'-11'5'336,"1"0"-172,1-3-74,3 2-21,2-2-20,-1 0-11,3-3-10,-6-6-8,6 0-2,1-4 1,-1-5-2,9 2 1,-3-5-8,3 4-4,6 4-3,-5 1-1,3 6-1,0-1 0,1 2-1,1-1 0,3-2-1,1 4 1,8-2 0,0 2 0,3-4-1,2-1-2,-2-1-22,3-1-18,6 1 27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6:12.0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52 586,'-11'-36'284,"8"24"-110,1 8-23,3 12-72,13 13-8,3 12-22,5 10-5,-1 6-7,-2 1-11,-4 3-18,-2 3 6,-4 4-10,-3-3 1,-6 3-11,-2 1-22,-2 0 336,-2 3-241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6:11.8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0 411,'-23'6'244,"9"16"-79,6 12-18,3 24-110,8 15-23,12 15-8,6 1-5,10-1-1,2-7 0,7-14 0,-3-10 0,3-17-6,-3-10-35,0-9 29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6:11.5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144 543,'3'3'279,"-3"2"-112,0 1 2,0 1-80,-1 1-22,-2-3-32,3-1-7,1-1-14,5-1 2,4-5 21,-3-6 7,7-4 18,-7-6-3,5-3-14,1 3-8,-9-2-18,3 3-2,-4 4-2,-2-2 4,-2 5 7,-3 1-3,-10 2-5,-3 4-9,1 4-6,-1 2-4,3 7-17,1 2-15,3 2-32,2 0-5,4-3-9,1-4 4,3-1-9,1-5-85,1 1 117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6:11.2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1 14 764,'-2'-5'330,"-2"-2"-180,-1 4-45,2 3-11,-2 1-22,1 3-10,-1 7-22,-3 9-9,0 16-10,-1 6-11,-1 9-3,1-4-4,-2-1-10,0-3 3,4-4-16,3 0-13,-1-7-20,4-1-24,5-11-142,1-4 147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46.0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-1 1021,'1'4'477,"-1"1"-242,9 9-25,0 2-28,2 9-71,1 4-38,3 9-50,-1 4-11,3-2-12,-1 3-25,-7-5-38,-2 2-32,-13-1-61,-2 2-18,-9 1 346,1-2-158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6:10.9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39 761,'-44'-32'319,"35"29"-201,2 0-23,8 2-22,-2 1-21,0 0-7,1 0-26,0 0-5,0 0-2,5 8 8,39 46 18,-22-28 7,1 3-10,0-3-4,-3-6-19,1-1-12,-4-5 13,-2 2-16,-2-4 6,-3-3-2,-4-2-6,-2-4 5,-3-2-14,0 3-8,0-3-21,-1-1-8,0 0-7,-1-1-21,0 0 56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6:10.1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3 597 796,'-28'66'339,"30"-64"-194,-2 0-55,2-1-10,-2-1-22,0-1-9,0 0-2,0 0-5,3-10 7,24-41 6,-17 20-12,3-6-2,-1-7-23,-9-8-10,0-5 3,-5-3 1,-6 1 6,3 3 2,-11 4-6,-3 6-1,-3 10-2,-4 8-1,3 12-2,1 5 0,10 9-3,0 2 3,6 11-8,4 10-4,-3 19-3,7 10 0,8 15 2,-2 2 3,12-1 2,1 0-2,-2-4 3,7 0 3,-7-7-2,-1-4 3,1-7 0,-4-8-5,-2-11 3,1-4-3,-2-11-4,1-1 7,2-8 0,1-9-4,0-13 0,0-8-3,6-10-14,-2-4-26,9-5-67,1-5-22,-4 6 73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6:09.3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818 475,'-33'51'219,"31"-51"-56,-1-8-31,-2 4-1,3 3-8,-3-6-46,4 7 3,-1-1-14,1-4-1,1 4-10,0 0-14,0-2-9,3-22-13,16-42-6,1 24-1,7-13 1,7-6-3,6-5-1,0-6 1,6 4-10,-6 3 1,-9 4-1,-2 9-4,-6 9 6,-1 6-2,-3 7 7,-1 3-5,-3 8-2,-4-1 1,0 14-8,-3 0 6,-2 7 1,-2 0-1,-2 1 0,2 0 1,-3-3-6,-1 2 5,0 0-10,0 0-7,0 0-17,0 0-21,0 1 375,2 1-254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6:08.2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99 395,'-46'-34'207,"48"25"-85,-1 2-20,4 7-71,-5-4-18,1 4-12,0 0 0,-1-1 22,0 0 17,0 1 24,0-1 4,0 1-7,0 0-9,0 0 0,0 0 2,0 0-7,0 0-4,0 0-16,0 0-3,0 0-5,0 0 1,0 0 7,0 0 7,0 0 6,0 0 2,0 0 3,0 0-9,0 0 1,-1 0-6,0 0-4,0 0 2,0 0-2,0 0 1,0 0-2,0 0-3,0 0-7,0 0-5,0 0-9,0 0 3,0 0-5,0 0 2,0 0 0,0 0-2,0 2 0,0 0 1,1 2 1,0 2 3,0 1-4,9 26 2,-5-30 0,1 2-4,-2-5 2,2 0-5,-2 3 1,1-2 0,1 4 5,-1-4 2,2 0 2,-3-1-3,5 0-4,2 2-2,2-1-1,2 1 1,-2-4 2,3-1 0,0 2 0,-2-1 1,4 0 0,-6 0 0,3 0 0,2 1 2,-3 2-3,7 1 0,-2-2-2,-2-3 3,-1-2 0,-3 0 0,0-3 1,0 6-3,-1 0 1,1 1 1,-1 0 0,0-4 0,-1 2 0,0-2 2,-2 2-3,1 2 1,-4-3 2,1 1-2,0 1 0,0 0 3,4 2-3,-1 1 0,4-1-1,-2-2-1,2-1 2,-2-2 4,0 3 3,0-1-6,-1 1 3,3 3-6,-1-2 0,-1 0 1,1 1-2,0-1 1,-2 0-1,3 2 3,0-1 0,0-1 1,5 1-2,-7-1 0,2 0-1,-4 0 3,1 0 0,1 1 0,-2 0 0,4 1-1,-5-2 0,3 1-2,-3-2 2,-3 1 0,1 0 2,1 1-1,0 1-1,3 2 1,0-2-2,1 0 2,0-1 5,1-1-6,0 1 0,1 0 1,-2-2-1,1 2 3,0-2-2,-1 3-4,0 3-4,1-2 3,0-1 3,2-2 1,-1-1 1,3 1-1,-1 1-1,2 1 1,2 2 0,-1 0 0,0-2 0,0 1 0,-1 0 0,-4-3 4,-2 0-3,-1-2 3,1 0-4,1 2-2,0-2 2,-1 2-2,-1-1 3,0 1 2,1 0 0,0 0 4,-2 0 3,-3-2-3,1 2 1,2 0-8,1 1-1,1 0 1,-1 0-2,-4 0-1,2 0 0,-1 0 1,0 0-1,0 1 3,-3-2 0,1 0 0,2 0 4,3 1-2,2 1-12,6 0-18,0-4-65,5-4-29,4-2 73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6:05.2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 2 394,'-1'0'171,"0"2"-78,0 0-6,0-1 6,0-1 2,0 0-1,1 0-15,-1 0-33,-2 0-7,1 0-6,-4 1-3,1-1 2,-4 1 6,-26-2 0,35 1-6,2 1-6,5 4-4,-8-3-4,-1-3 2,0 2 9,1-2-8,1 1 1,0 0 6,0 0-7,0 0 10,-1 0 1,1 0-3,0 0-3,0 0-2,2 7-4,14 32-1,-13-31-1,0 3-5,9 6 6,-5-3-9,0 3 4,-1 1 3,-3-4-2,2 2 5,8 7-3,-6-6-4,5 5-1,-4-3-5,-2-4 1,3 5-2,-2-3 2,2 3 8,-2-4-1,1-1 3,0 1-3,-2-2 1,3 1-7,-3 0 0,1 1-3,-2-3-1,0-3 3,1 1-6,-2 0 1,5-2-2,-2 8-1,-2-4 6,-1 1-1,-4 2-4,0-4 1,0 4-3,2 0 1,1-3 2,-1 2-4,3-1 4,0 2-1,2-1-1,1 2 3,-3-3-1,-3 2 1,3 1-2,-3 1-1,2-1 0,-2-2-4,1 0 6,0-1 4,1 1-7,-1 0 3,2 0 2,-1 0-8,1 0 9,0-1-1,-1-4-3,0 4 3,1 0-4,2-2-2,-2 4 0,3-1 2,0-1 0,0-2 1,1 1 4,-3 2-5,-1-2 3,1 2 3,5-2-7,-1-3 3,-3 1 1,3 1-4,-2-3 6,-1 1-5,4 0-1,0 1 0,1 0 0,1 2 2,-3 0 2,-4-1 2,-1 2-7,-3-1 1,6-3 0,-1 1 0,-2-1 0,3 2 2,-2 1-1,-1 1 2,3 0-1,-1 2-1,-3 0 0,1-2-4,1 0 11,-2 1-2,0-1-7,1 0 2,1 2-7,0-3 2,0 1 8,1-1-3,-5-1 2,4 4 3,-2-2-8,2 2 4,-1-2-2,-2 2-3,2 0 8,0 0-5,4 0 5,-3-4-5,0 0-3,-1-3 4,-2 1-2,3-1 2,0 3 6,1-1-1,1 0-6,-2 2 1,0-1-3,1 2 0,-3 0 9,5 2-6,-1-4-1,0 2 1,4 3-3,-7-4 5,4 3-4,-2-1 2,1-1 1,2 3-1,-1-2 2,2-2-2,-2 3-2,4-6-2,-2 1 4,-4 3 0,-4-5 0,5 6 1,3 1 0,-2-2 0,4 1-2,-8-2 1,-1-1-2,6 1 1,-4 1 1,2 1-1,1 1 3,-3-2-2,0-3 0,3 4 0,2-1-2,-3 3 6,0 0-7,1 1 3,-3-2 1,3-1-5,1 1 6,-4-7-2,0 1 3,-1-2-3,-2 2 3,2-1-3,3 1 0,-1-1 2,2-2-4,-5 1 4,2 0-2,0-1-1,0 1 2,3 2-1,-4-5-3,2 2 4,-1-3-5,-1-2 2,2 2 3,1-1 1,1 4-4,1 0 2,-1-3-1,1-2-3,-3 0 6,9 1-2,-1 2 2,-4 3 2,3-2-6,-2 2 0,0 0 2,8-1-5,-4 1 6,-3-5-4,3 2-1,-4-3 3,1 0-8,-2 0 6,-3-2 0,2 0-3,-1-1 5,0 1 1,3-1 0,-3-2 3,3 1-5,-3-2 2,3 1-8,2-3 1,-2 2 11,6-2-6,-5 1 6,0-2-2,-1-1-7,-1 1 4,2 0-2,-1 0 0,1-3 5,1 2-1,-5 0-1,-1 1 0,1 2 0,-2 0-1,-1-2 4,5 2 1,-3-1-5,-3-1 4,3 6-5,-7-6-3,0 2 10,2-4-7,0-3 2,7 5 2,-5-3-7,6 0 4,-2-1-1,-1-3-1,3 1 8,-4 0-2,2 1-3,-4 2 0,-2 1-1,3 3-2,-2-3 5,4 3-2,-2 1 1,-1-3-1,0 4 0,0 0 0,-3-3-1,3 4 4,-1-1-2,-2-1-29,-1 0-13,-2-3-72,-2 2-19,-1-9 83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5:59.7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 107 816,'-33'27'320,"33"-31"-229,-3-5-11,-9-1-19,2-1-10,-2 0 4,5 6 1,5-2 1,-2 1 4,1 3-26,4 2-5,0 3-21,-1-2-11,-1 0 3,0 0-2,1 0-3,2 12 0,16 41 1,-5-34-1,-2-6 6,-1-3-1,0-8-2,1-3-1,1-2 0,3-5-1,-4-3 10,-1-4-3,-3-6-2,-7-1 2,0-1-4,-1 2 9,-5 2-8,-10 3 3,-1 7-7,-8 5-5,4 13 1,-1 5 1,-5 4-1,11 6 0,-1-5 7,13 4-4,4-3 9,1-3-3,14 2 0,-1-7-3,4-2-2,2-2 0,0-8 3,0-3 3,4-6-1,-4-3 3,-4-6-5,-6-3 3,-3-5-3,-3 0 4,-6 2-4,-2 2-3,-8 4 1,-4 2 2,1 12 2,-5 2 4,0 11-5,6 12 5,-4-1-7,6 6 2,5 1 0,-3-2-2,7-2-3,4 0-4,10-5 3,-1-5-6,8-4 13,-3-4-2,2-5 3,0-5-1,-3-7 5,-2-4 1,-9-3 1,3 0-1,-5-1 0,-1 2 0,-5 1 2,-4-1 1,-6 6-2,-3 6-2,-1 7-6,-1 7 2,1 10-6,4 3 2,1 2 0,4 1 1,7-5-4,3-2 0,5-4 0,5-1 0,5-3 4,-2-4 0,7-4 0,-4-6 0,0-6 2,-1-6 0,-8-2 2,0 1 2,-3 3 4,-4 0-1,-4 2 7,-2 2-4,-6 4-7,0 9-5,-2 2-55,1 9-28,7 11 48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5:48.1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375,'0'0'189,"0"2"-57,0-1 2,0-1-39,5 4-13,5 0-33,27 13-2,-27-17-11,0-2-4,2 3 2,3-1-1,-2-1 0,4 1-9,0 0-8,-1 1-4,2 0-6,4 1-1,2 1-1,-5-3-3,6 6 0,-5-4 1,2 2-1,4 1 3,-1-1 0,-3 1 0,-1-3-3,0 1-1,-6-4 2,5 0 0,-3 1 5,3 1-1,1 1 3,-2 0-1,4-1-1,-4 0 5,1 0-2,5 4 3,-4-3 0,9 4 1,4-1-1,-5-5 0,0 0-3,-2-2-8,-8-3 1,3 1-4,-2-1 2,-2 1 0,0 3 1,2 0 1,1 1-5,-3-4 6,1 3-8,-4 1 4,5 1 0,0 2 1,1-1 0,2 2 1,-4-4-2,6 1 1,-8-1 0,5-2-1,-2 4 1,-4-5-1,2 2 1,-3 0-3,-2-3 3,1 3-2,2 2 1,-2-1 5,0 0-4,0 0 1,-2-5 0,4 3-3,3-1 1,2 3 0,3-1 6,-4-2-5,4 1-1,5 1 2,1-2-2,-1 0 3,2-2-1,-6-1 5,0 4-3,-1-3-4,-5 1 3,2 2-2,-3 1-1,2 1 1,-2 1 7,0-1-10,1 1 0,2 0 10,1-1-6,0 1 3,3-1 4,-1 0-5,2 1-4,-1-2 3,-2 1-3,-3 0-3,0 0 6,-5 1 4,2 0-6,1 0 7,-4 0-3,2 0-5,-2 0 0,-1 0 2,4 0-1,1 0 8,-1-2 4,3 1-8,-2-1 4,1-2-9,4 3 0,-2-4 2,8 4-3,-3-1 5,4 1-3,5 0-3,-6 0 3,5 0 1,-8-3 5,-4-1 2,0 3-4,-5-3-9,5 5-2,0 0 1,0 1 0,3 2 9,-7-4-3,7 1 2,-5-2-3,8 2 0,-4 1 2,2 1 2,0-2 1,-10-3-5,7 2 4,-7 0-9,-2 0 1,2 1 10,-6-2-6,0-1 2,3 4 2,-5-2-9,4 1 1,0 1 6,-1-2-3,5 3 2,-3 0 2,0-3-1,2 1 3,-1-1-1,4 0-4,3 3 0,-1-2 2,4 2-6,2-3 5,-3-3-3,1 2-5,-4-2 12,-3 2-6,5 3 6,-7-1 2,-2 1-10,-4-1 3,-2-1-3,-2-2-4,-1 2 12,-1-1-5,-3-1 6,0 2-4,0 0-2,0 0 2,0 0-2,0 0 1,0 0-3,0 0 2,0 0 1,0 0 1,0 0 4,0 0-5,2 0 4,-1 0 0,1 0 7,-1 0 4,-1 0-3,0 0 0,0 0-11,0 0 3,1 0-5,1 0 2,1 0-2,0 0 0,-2 0 1,3 1-2,3 1 0,25 8 4,-25-9-3,-1-1-1,-3 1 3,1 0-4,-3-1 4,0 1 1,-1-2-4,0 1 1,0 0 0,0 0 0,0 0 0,0 0 0,0 0 4,0 0-4,0 0 5,0 0-4,0 0-2,0 0 4,0 0-1,0 0 6,0 0-11,0 0 6,0 0-3,0 0-1,0 0-1,0 0 2,0 0-4,0 0-1,0 0 13,0 0-8,0 0 4,0 0 1,0 0-11,0 0 6,4 1-6,-1 0 5,0-1 0,-1 0-4,-1 0 6,1 0-6,-2 0 13,0 0-8,1 0 7,2 1-7,-3-1 0,3 0 2,-2 0-5,1 0 4,0 0-3,-2 0 7,1 0-2,-1 0 4,0 0-7,0 0-5,0 0 6,0 0-24,0 0-17,0 0-20,0 0 29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5:45.7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26 460,'-1'-1'227,"0"0"-90,0 1-17,0-1-57,0 0-5,0 0 8,1 0 4,-1 0-3,0 0 1,0 0-14,0 0 0,0 0-20,0 0-6,0 0-17,0 0-4,0 0-3,0 0 5,0 0 9,0 0 0,0 0 6,0 0-4,0 0-8,0 1-2,0-1-4,0 0-2,0 0-3,1 0 1,0 0-4,0 1 0,1 0 2,9 0-5,28 3 5,-31-2 4,2-1 2,-1 0-7,3 2 2,-1-2-1,-1 1-4,3 1 9,-2-4-1,-1 2-10,2 0 8,-2 1-5,-2 1 1,2 0 9,-1 0-6,-3 0-1,2 0 1,2 2-7,1 1 3,2-1 6,1-1-4,-2-2 2,3 0 2,2-1-6,4 0 3,2-1 0,-5-3-2,-4 0 4,-2 2 0,-3 2-2,9 3-1,-4 1 3,2-1-2,0 1 1,-10-5 2,8 2 3,-6-1 2,-3 0-6,3 3 3,-2-2-8,0 3-1,1 0 12,1-1-8,0 1 9,1-1 3,0-1-13,0 1 7,-1-1-6,2 2-4,3 1 8,-2 0-2,2 0-2,-1-2 2,-3 3-1,5-1 0,0 0 2,2 3-1,1-3-1,0 5 4,-5-6-4,1 3 0,4 0 8,-2-5-7,4 8 4,-3-6 1,-2 1-13,0 0 3,-2-1 1,0 1-4,-1 2 14,1 1-7,1-1 1,0 0-1,-2-1-2,1 2 1,-1 0 0,1 2 0,0 2-2,-4-4 2,4 3-3,-3-4 3,-1 0-1,4 1 1,-3 0 1,1 1-1,0 1 0,1-1 0,2-1 2,3 2 1,1 1 2,-2-1-3,-4 0-8,2 0 5,-1 1-3,-1-1 3,2 2 2,-1 0-2,-1-1 1,4 1 0,1 0-2,-4-4 4,3 1-5,-3-1 6,5 0-3,2 0 0,-3 0 0,0-1-3,-7 1 6,5 2-4,-2 0 8,1 0-1,1 2-3,-5-2 0,-1-1-9,-1-1 3,1 1-2,0-5 1,5 4 4,-3-1-4,2 2 6,-2 0-2,1 0 5,-1-1-3,1 0 2,1 3-2,-1-4-3,4 4 7,-2 1-11,-2-5 4,0 4 2,2-7-4,-1 1 5,5 3 3,-4-2-9,1 2 6,2-1-6,0 1 4,4 0-2,1-3-5,-3 1 10,-1-2-7,-4 1 6,-8 0 0,5 0-3,-6 1 1,10 2 0,0 0-1,-5-2 2,4 1 1,-7-1-1,3 0 2,3 0 4,-2 0-4,2-1 1,-4 2-2,1 0-10,2 1 10,-1-2-10,5 2 12,-2-3 1,2 1-2,1 2 2,4-2-8,3-2 4,7-3-20,7-1-4,3-5-28,3 0-14,0-5-26,-2-1-104,-4-1 134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5:38.0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143 882,'-9'2'350,"5"-1"-234,2 2-36,-4 0-32,-3-6-7,6 2-4,-5-1 3,6 1-8,2-1 3,-5-4-2,4-1-9,2-5 0,-2-1-10,2-2-3,-1-1-4,0 1 0,3 1 1,3 3-5,6 6 4,-4 0-4,-4-1 2,1 4-3,-2 1 0,4 1-1,0 6-2,0 0 4,2 3-4,2 3 5,4 1-3,0-1-2,-4-2 2,3 1-4,-1-3 5,1-1-3,2-3 0,-3-10 4,1-3-2,0-6-5,-1 0-5,0-5-44,-1-3-24,-1-2 48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5:36.2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3 846,'-5'-1'337,"3"0"-230,-2 1-35,5 11-37,3 6-5,4 8 0,2 6 1,1 4 0,0 0-7,-1 4-18,0-1-3,-7-2-33,-4 0-23,-4 1-38,-9 2-136,-4 0 158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45.6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6 0 869,'-38'10'392,"3"5"-185,8 8-81,1 7-9,5 17-16,1 4-15,8 16-24,4 3-13,10 3-25,10 0-4,6-7-16,6-5-21,10-17-70,-1-13-37,10-16 66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5:36.0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8 697,'-15'-7'271,"9"7"-197,-2-1 6,5 2-9,0 2-15,0 2-25,0 9-5,1 17-11,1 8-7,7 18 0,1 2-1,6 1 1,4 0 0,0-9-2,7-2-2,3-12-3,1-5-4,3-11-22,-4-10-13,0-9-93,-2-9-147,-3-14 183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5:35.6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 667,'47'17'257,"-50"-6"-180,-2 1-17,4 3-18,2-3-1,3-3-7,2 0-1,2-2 1,0-1-5,0-3-4,-1-3 4,1-7 6,-2-2 5,2-5 3,-1-1 3,-4 1-16,4 4-1,-7-2-1,-5 3-7,-1-2 10,-4 1-2,1 4-4,3 3-4,-4 4-9,0 4-7,-4 6-33,1 1-12,3 5-34,2 0-19,7 0 62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5:35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13 764,'-5'-8'326,"1"5"-173,0 1-51,2 4-29,-5-2-11,-2 1-7,-1 1-8,2 5-8,5 0-11,-5 4-17,1-1-4,-1 3-13,-5 2 4,2-2 3,0 3-3,0-1-10,0-2-4,6 4-23,-1-3-8,6 2-28,2-3-6,4-5 50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5:35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0 567,'-15'1'251,"6"2"-151,1-2 4,-2-1-46,9 5-9,1-3 8,-9-1 3,6-1 9,-1 1-4,-4 0-14,7 1-7,2 0-18,0 4-1,2 0-3,2 2 2,-2 5 7,1 1-6,8 6 0,-1-1-3,3 4-8,1-3 2,-2-4-14,-3-4 0,-1-1-3,-1-2-4,-2-2 10,2 0-3,-5-1 3,0-2-1,-3 2 2,2-3-6,-2-2-32,4 3-12,-2-3-36,0-1-19,2 2 68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5:33.4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382 361,'-33'64'209,"28"-64"-38,5 2-38,1-3-24,-2 1-23,0 0-13,0 0-21,0 0-6,0 0-9,0 0-4,0 0-6,0 0-3,0 0-12,0 0-3,0 0-4,1 0-3,0 0 1,0 0 4,0 0 7,0 0 5,6-1 8,2-2-1,25-24-1,-26 15-4,-4-3 5,-1-4 0,1-4-11,-3-3 2,4-1-7,0-1-4,-1 4 0,0-7-1,-3 0-9,0 0 5,-4-4 6,0 8 2,2 4 8,-5 0-3,3 9 4,-1 2 0,-3 3-4,6 7-7,1 1-1,1 1-6,-1-1 0,0 0 0,0 0 1,0 0 0,1 1-2,-1 0 2,0 0-9,0 0 5,0 5 3,0 16-3,4 29 8,3-27-3,-6 2-4,0 1 2,0 7-1,0 1-2,5 4 9,-4-2-4,2-2-6,0 1 7,-1-4-7,0-1 7,1-3 4,0-2 0,0-4 2,2-2-5,0-6 9,-2-5-6,3-2 4,-2-3 1,-2-2-8,2 0-1,0-4-6,4-1 1,0-2 0,1-3 2,1-3 7,2 3 2,0-4-23,1 2-14,2-1-38,-2-3-22,5 7 58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5:32.1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283 450,'0'0'219,"0"-1"-68,0 1-20,0 0-48,0-1-15,0 1-40,0 0-8,0 0-2,0 0 3,-1 0 9,0 0 0,0 0-4,0 0-4,0 2 1,0 2 2,0-4 4,0 0 6,0 1-4,0 0 1,0 2-8,1-1-5,-1-2 3,0 0-3,0 0-5,0 0-1,0 0-4,0 0 1,0 0-3,0 0 4,0 0-5,0 0-2,0 0 0,1 0-7,0 0 3,0 0-2,0 0-1,0 0 2,0 0 1,0 0 0,8-2 4,32-16-4,-20 4-1,4-3 0,8-1-3,10-3 4,15-3 1,1-2 4,5 4-2,-5-4 1,-9 1-5,8 3-6,2 3 7,3 6-1,-6 3 5,-7 3 0,-17 0 1,-6 2-2,-9 6-8,-1 3 1,-1 1 0,-6 0 2,0-4 11,-5 0-1,-2 2 2,0-2 2,-3-1-1,1 0 8,0 0 17,-1 0 3,1 0-10,-1 0-7,0 0-22,0 0-2,0 0 3,0 0-16,0 0-43,1 0-39,-1 0 54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4T11:25:30.7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5:22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6 775,'38'-20'321,"-42"31"-194,5 9-28,0-1-41,5 4-14,0-2-18,-1-5 0,3-4-10,-2-5 0,4 0 6,0-7 9,0-4 7,2-5 7,-2-9-5,-1-4 3,-1-2 8,-1 0-2,-7-6 16,-4 3-6,-4-1-4,-1 3 4,-3 8-13,0 5-8,-4 10-8,-1 4-17,2 11-11,3 3 0,2 6-32,4 2-14,6 1-64,4-1-33,7-3-24,0-4 276,8-8-98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5:22.0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9 53 795,'-5'-18'351,"0"5"-171,2 4-12,-10 1-32,2 2-10,2 11-23,-9 1-20,1 13-39,-3 6-18,-1 10-16,3 3-7,-1 10 5,-1 0-4,4 5-4,1 0 0,5-7-33,5 0-34,2-17-59,2-6-20,9-10 80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5:21.8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50 936,'-2'-51'371,"2"54"-270,7 9-22,6 5-20,5 10-14,2 2 5,4 5-8,3 4-13,0 2-5,5 5-21,-4 1-4,-10-8-5,-1-7-34,-12-10-3,0-8-40,-1 1 218,-4-11-111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35.7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0 896,'2'5'333,"-8"7"-265,10 2-12,-2 10-24,-6-2-9,8-2-10,-4 4-8,3-8-6,5 0 2,4-6-1,2-5 1,10-1-4,-6-7-8,3-4-33,0-7 42,-9-8-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45.4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0 1051,'-4'12'404,"-4"-3"-306,2-2-22,3-2-41,2-3-31,3 0-45,5-2-17,2-6-60,-6-4 73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5:21.4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73 358,'-6'-3'133,"5"1"-109,-3-1-12,-4-1-6,0 2-1,-4-1-5,10 3 5,2 0 3,-3-2 32,3 2 44,-1 0 46,1 0 14,0 0-21,0 0-39,0 0-45,-1 0-11,0 0-12,0 0 1,0 0-3,1 0 3,-1 0 6,0 0-1,0 0 2,0 0-2,0-1-4,0 0 9,0 0 15,0 0 8,-7-1 17,-27-34-4,24 29 3,5 5-10,0 0-8,1 2 4,-1 0-19,-1 3 6,1 2-16,2 6-7,4 18-3,0 3-12,2 15 0,0 0 1,2-7-4,-2-3-1,2-8 2,1-4-1,-6-12 1,5-1 7,-3-11-2,-2-1-3,2-4-4,-2 3-7,0-6 5,3-53-1,-2 18 6,0-9 6,-3-3-3,1 3 1,0 15 2,4 15-3,-1 16 11,4 5-6,-1 11 0,2 9 6,5 21-13,-1 8 2,0 13 0,4-1 0,-9-9-1,-4-1-6,6-9-43,-5-4-27,9-3-57,8-1-8,-8-21 86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5:19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 902,'31'-32'362,"-37"31"-225,6 1-20,0 2-41,-2 3-10,1-5-32,0 0-15,0 0-7,-1 17-14,9 39 0,4-31 2,-2-5-5,-2 0 12,2-8-7,-2-1 5,7-1-3,-1-4-2,-5-3-3,0-3-5,-3-9 7,0-3-2,3-4 6,-3-2 2,-4-1 15,1 1 4,-3-4 28,-6 1 12,3 6 4,-8-2-1,-4 10-13,3 3-8,-4 1-19,5 6-7,0 9-17,4 2-11,3 5-33,1 2-21,7-3-76,2 0-25,12 3 96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5:18.8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 0 975,'-5'-1'397,"1"0"-222,-2 4-26,0 4-31,-4 6-10,0 15-49,-1 2-5,1 5-20,0 5-16,2-2-3,-2-1-6,2-2-9,-1-4 6,2-4-4,1-6-2,1-8 6,4-2-9,1-8 4,-1-2-6,2 1-33,-1-3-13,0 0-42,0 0-5,0 0-24,4-6-13,31-32 90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5:18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42 750,'-39'-40'352,"35"37"-109,-1 3-98,2 0-31,1-2-8,0 4-32,1-2-17,1 0-19,0 0-11,18 10 10,33 35-9,-25-26-7,-2-2-6,1 3-16,0 3 3,-7-4-1,-3 1-1,-5-6-13,-3-2-15,-6 1-62,-2 0-34,-5-2 73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5:18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11 630,'31'-42'284,"-30"27"-147,1 5-47,0 1-13,-2 8-8,1 4 2,-1-3-12,-1 0 0,0 0-26,0 2-9,-4 27-11,-4 30-11,4-24 2,1 3-3,-1-4-3,2 0 8,0-11-6,2-6-2,3-11-2,1-3-10,0-4-4,-2-8 5,1-7 1,0-9 11,-1-10 3,1-3-1,-2-3 5,0-1 5,-3 1 18,0 7-3,2 14 7,0 6 0,3 13 2,0 1 15,-4 11-14,-1 8-5,-1 17-14,1 9-19,1 11-5,0-3-3,-3-7 2,0-3 0,2-17 11,-1-5-3,4-11 0,0-5 1,-1-6-7,1-4-3,2-9-1,0-7-1,3-8 8,-2-8 1,-4-7 3,-1-4 3,2 0-2,0 9 9,0 20-8,2 6 10,-1 16 7,2 6-1,-1 12 4,-3 10-9,-2 13-20,-2 4-17,1-5-30,3-3-12,6-9-39,0-5 66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49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 829,'1'-6'320,"0"5"-223,0-1 3,1 0-26,-2 2-6,0 0-16,0 0 0,8 30 8,37 49 1,-26-14 0,1 9-5,-1 14-9,1 2-8,-7 2 0,0-2-8,-6-2-5,-1-3-7,-4-8-9,-3-6 1,-6-15-10,-2-5-3,-4-6-4,-3 0-3,-3-6 7,-3-3 2,2-7 3,2-6-2,4-5-5,3-2-2,3-7-3,2-1-6,3-6-21,2 0-10,2-2-56,-1-1-11,0 0 663,0 1-441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48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-4 586,'-10'-3'313,"1"7"-57,-2 11-166,-3 10-26,0 25-28,-2 15-10,3 24-6,1 13-1,2 23-7,5 6 2,3 10-1,2 3-1,11-20-5,1-11 0,10-19-7,2-19-4,8-18-24,0-6 70,7-23-40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48.0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7 64 658,'3'2'283,"4"4"-164,-3-2-7,-2 0-33,-1 4-14,1-1-10,3 3-3,1 3-11,0 0-2,-1-3-10,1 0 1,0-3 1,2-3-10,3 0 5,1-2-5,0-4-2,0-3 9,-2-6 9,-1-3-1,0-2 11,-1 1 3,-4 0-2,-2-1 2,-6-1-6,-5-2-7,-8 2-13,-3 4-4,-5 6-15,-4 6-2,-3 11-7,-1 8-14,0 12-27,2 7-24,6 2-50,1-2-12,12-8 105,9-5-7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47.5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378 783,'-7'5'318,"1"-1"-206,2-2 2,1 2-28,3-2-10,0-2-14,0 0 1,0-1-17,0 0-3,0 0-18,8-19-6,17-42-9,-9 23-3,-2-5 12,-2 2-7,-4 3 14,-5 0-6,-1 5 2,-2 2 5,1 13-2,-3 4-2,1 10-4,0 3-1,1 3-12,0-1 0,0 0-6,0 0-2,1 30-3,2 34 3,4-16 2,-3-1-1,2 6 2,-3-4 0,-3-3 3,-1-1-2,-1-9 5,1-3 0,-2-8-9,0-1 4,-1-8-5,0-3-18,-2-5-40,5-5-27,2-2-59,1-1-96,-2-1 164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45.2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-1 470,'-10'2'296,"2"-2"7,8 0-162,-8 0-31,10 3-14,-3-3-11,-3 0-11,4 0-12,-1-1-21,1 1-7,0 0-18,0 0-3,0 0-8,4 0 6,15 2 5,29 7-1,-28-4-5,-4-5-5,-3-2-4,0 3-2,0-1 7,-1 2-3,-5-1-3,-1 0 2,-4 0-3,-1 0 2,-3-2 4,2 1 8,0-1-1,-1 1-6,0 0-18,0 0-12,0 0-37,0 0-13,0 0 50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45.2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20,'32'42'382,"-32"-15"-282,2-1-21,2-4-32,2-5-22,2-7-37,7-1-28,-4-10-28,3-1-12,-2-10 45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44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6 547,'-33'-2'301,"30"3"3,-9-2-240,-3 2-14,-1 0-9,10 4-7,2 3 2,2-7 0,2 1-4,-8-2 10,7 0 4,-7 1 3,9-1 0,0 1-8,0 1 0,-1-2-8,-1 0-7,1 0-2,-1 0-4,0 0 0,1 0 3,0 0-6,0 0-7,0 0 0,0 0-9,0 0 7,0 0-1,0 0 7,0 0-2,0 0-1,0 0-4,0 0-5,0-1-2,0 1 3,0 0-5,9-1 3,31-1-4,-24 0 3,0-1 1,2 0-3,10 0 5,-6 0-6,-1-1 1,-1 2 2,-6 1 0,-2 1 1,-4 0-4,-4 0-12,-1 1-19,-1 1-8,-2-2-29,0 0-16,-1 0-11,0 0-28,-1 6 85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43.5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3 957,'0'-4'374,"-1"3"-281,1 4-9,0-3-17,0 0-9,10 3 5,56 65 7,-26-9 3,10 25-18,-2 15-11,-5 34-23,-4 10-5,-7 29-4,-8 1-12,-5-4 8,-6-7-9,-12-20 1,-1-7 6,-10-19-7,-3-8 8,0-19 1,-4-12-6,0-22 6,2-14-9,1-15 1,4-4 9,-3-13-7,2 2 9,3-7-4,-2-1-1,4 0-2,4-1-1,-5-1-8,2 0-10,4-1-26,-3-1-28,5-4-46,0-6-16,7-3 81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42.8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46 547,'1'4'280,"0"-3"-97,-2 1-56,1-2-22,0 0-29,0-1-8,0 0-9,0 1-3,0-1-4,0-2 1,1-4-1,3-27-7,-6 31-4,-1 2-5,-5-2-25,4 5-16,-3 4-54,4 3-24,2 3 49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42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1 640,'0'1'367,"1"1"-7,-4 2-230,2-4-25,1 0-46,-6 8-22,-26 45-29,16-29-3,2 0-4,3-1-4,2-4-49,2-1-14,4-7 36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42.3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96,'0'0'347,"3"11"-254,16 39-39,-9-32 9,9 0-31,-1 7-3,5-5-14,1-1-3,-7-3-3,5-3-10,-6-1-27,-3-3-27,-5-2 34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42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980,'-3'0'387,"3"0"-271,0 1-7,0-1-44,0 0-22,0 0-35,0 0-2,9 3-16,40 13-7,-28-13-38,-1-5-28,1-2 56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41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903,'29'6'364,"-29"-7"-229,-1 0-20,1 1-27,-1 0-13,1 0-33,0 0-18,-1 0-17,0 0-1,0 19-5,0 35 0,0-33-3,1-1 4,1-6-2,0-2 4,4-7 4,-5-1-15,1-6-4,6-3 3,-1-9-6,3-3 14,6-3 11,-7-3-10,2 6 6,-1 3-10,-5 8-1,0 5 7,-2 5 1,-1 4 2,3 4 1,-3 2-11,-1 4-30,4-1-17,-3-6 259,-1-2-173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41.1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0 1026,'-6'9'380,"-10"7"-296,5 7-23,-5 4-25,-3 4-9,5 6-20,0-2-13,-3 2-46,4-8 54,4-4-14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40.9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970,'1'4'374,"-1"0"-292,2 8 7,8 6-4,5 4-14,5 4-2,6-5-19,-2 3-14,0-3-15,0-3-3,-5-3-15,-2-4-8,-6-7-35,-5-1-22,4-2-46,-5-3-29,2-2 89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40.6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931,'-5'13'352,"5"2"-279,-2-2-16,1-2-30,0-1-12,-2-3-11,3 1-4,0-2-10,1 0-22,2-2-46,-1-1 48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45.0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8 0 968,'0'6'440,"-8"1"-204,6 9-69,2 4-16,-15 9-38,2-2-28,-1 12-48,-5-1-18,3 0-23,-1 4-25,3-3-58,-1-8-32,9-7 592,9-5-384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40.4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757,'-3'14'308,"2"-2"-220,-1 2-22,4-1-44,-1-3-17,1-1-6,2-3-24,-3 1-283,1-1 223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40.2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877,'-3'1'352,"3"1"-228,0-2-81,-1 0-5,1 0-27,0 0-7,0 0-12,2 4-20,3 6-32,14 25-222,-13-29 203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39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63 434,'0'7'201,"1"-4"-80,1-2 11,-2-3 7,0 1-13,0 0-17,0 0-13,0 0-11,3-9-9,9-27-17,-17 32-2,0-4-21,-6 4-11,1 4-20,-1 0-15,-2 13-45,0 4-14,-1 5-9,1 4 37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39.7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0 903,'-3'-2'356,"-2"3"-250,0 5-29,-3 7-39,-2 10-13,1 11-22,-3 4-16,3 3-49,-1-4-24,8-7 50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39.5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 773,'48'-39'330,"-31"51"-194,4 6-43,-2 7-19,3 3-31,1 0-9,-7-4-22,3 0 0,-5-7-13,-3-1-15,0-6-23,-6-3-19,-4-5 34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39.2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 907,'16'-28'356,"-16"27"-252,0 1-11,0 0-23,0-1-18,0 1-26,0 0-10,0 0-5,0 0-11,11 2-14,29 13-10,-30-13-32,1 1-21,-1-2 49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49 737,'-3'-2'314,"5"3"-180,-4-1-40,2-1-10,0 0-21,0 1-9,0-1-10,0-5-6,0-1-4,8-24 6,-6 30-12,-5 1-1,6 7-16,3-1-4,-5 7-4,7 8-6,-1-3 3,-4 0-14,4-2-27,1-5-5,-3-2-39,-2-4-26,5-3 79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38.7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1 940,'0'-2'363,"-2"2"-263,-3 2-23,4-2-27,-3 1-18,-16 21-25,-29 38 6,29-20-36,5 0-18,5-5-132,0-7 108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38.5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1 850,'-11'-5'328,"8"2"-238,-2 2 11,1 1-10,2-2-6,2 4-18,0-2-19,0 0-28,0 0-11,0 0-7,8 19 3,39 31-1,-22-25 1,-3 3-7,4-3 6,-8-4-3,-6-1 5,-1-2-20,-4-4-14,-1 2-38,-3 1-26,-11-10 61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37.6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154 785,'-5'12'337,"-5"-5"-182,6 1-40,1-6-15,1 0-15,3-1-14,-1-2-5,0 0-30,0 0-4,6-23-11,10-33-19,-5 28 8,2 3-5,-9 4 3,3 7 9,-5 8 0,-2 3 5,3 5-9,-2-1 4,-2 0-13,1 0-3,0 0 2,0 22-8,5 34 9,-4-32-4,7 0 0,-2-1 1,0-1 0,7-1-2,-8-3 1,0 0 0,0-4-4,-2-3 5,-2-4-2,2-1 5,-7 0-1,-1-1-3,-1-1 2,-9 0-2,3-1 2,-6 0 1,-4-1-3,6-1 3,1 0-2,1 3 1,7-1 6,0 0-2,4-1 2,3-2 2,2 1-12,-2-1-5,0-1-2,2 0-5,21-3 10,33-6 9,-27 5-5,3-2 6,-5 4 1,-4-1-9,-5 2 5,-8-2-5,0 4-2,-1 0 10,-8 2-6,0 1 2,-1 0 0,-1-3 1,0 0 3,0 0 3,0 0-7,-3 5-18,2-1-32,-18 27-26,19-29-37,3-2 27,3-7 50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44.8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0 944,'24'33'379,"-32"-36"-233,2 0-4,2 3-9,3 2-4,2 4-18,1 4-11,7 7-17,0 2-10,11 10-6,2-4-10,10 9-29,1-1-10,-3-7-18,-2 3-14,-8-14-27,-8-3-25,-2-5-53,-4-4-31,-6-8-37,-3-9 111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36.9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720,'-7'10'321,"2"-2"-164,1 0-66,-3-2-47,1 1-23,-1 0-10,4 0-9,5 2-34,2-3-63,-4 3 61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36.7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0 622,'20'48'309,"-28"-33"-90,-2 1-83,-4-2-49,5 0-21,2-1-36,6 3-2,3-5-13,-2 0-6,0 0-7,2-4-14,-6-1-32,4 2-23,2-1 41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36.5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798,'-3'7'340,"4"1"-202,1 1-34,-5-1-57,4-1-18,-1-1-21,-3 1-1,6 0 0,-1-4-9,3 4-26,0-3-29,3-2 34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36.3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214 771,'-16'10'332,"2"-6"-211,3-2-1,6 2-17,3-7-20,-1 4 6,2 1-17,1-3-5,0 0-27,0 0-9,0 0-25,1-3 1,10-21-1,14-29-7,-14 26 7,1-1-8,-3 2 1,3 2 9,-7 5-4,-1 7 3,0 8 0,-4 5-6,-1 1-4,2 1-5,-1-2-1,0 0-5,5 16 7,18 37 11,-15-20-1,-3 0 2,-3 4-2,1-3-15,-2-6-16,0 2-20,-1-7-24,1 4-11,-1-4-19,-5-5 61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35.5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4 25 726,'-9'-26'289,"5"29"-188,-2 3-25,-1 3-13,1-3-8,0 6-7,-3-4 0,0 1-9,-3 2 3,-4-2-10,7 2-10,-2 0 2,4 7-7,3-1-3,-5 4 0,2 4-12,-1-1 3,-1 6 0,-3-1 2,2 3-2,-7 3 4,7 15-2,2 2-1,1 16 3,2 5-5,0 5 8,-6 6-3,1 6 0,2 5-2,-3 2-3,3 2 4,2-2 3,2 0 5,4-5 6,4-5-6,6-5 4,3 0-1,2-3-12,1-3 15,0-11-9,-2-2 2,1-9 12,4-3-9,-1-5 10,4-5 3,-3-7-7,-4-5-1,2 2-3,-4-3-5,2 0-3,-1-1 2,-6-5 0,0 0-2,-2 2 12,-1-4-1,-1 2-5,-2-5 1,0 0-6,-1 0-3,3-2 1,-1 0-4,0-2-1,-1-2-1,1-2-1,-2-2-2,1-2-3,2-1 0,-2-1-3,-2 0 4,0 0 2,0-3 3,0 0 3,0 0-5,0 0-3,0 0 2,0 0-2,0 0 4,0 0 1,0 0 5,0 0 2,0 0-1,0 0 7,-1 0-11,0 0-6,0 0-2,0 0-45,0 0-12,0 0-85,0-1-39,-10-23 118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33.4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8 773,'-10'-1'322,"3"1"-200,4-1-15,1-2-42,1 2-17,1 0-23,0 0-2,0 1-15,0 0 10,14 1-6,40 7 0,-29-4 2,1 1-13,-6-5 8,-1 0-2,0-2-6,-5 0 2,2 3-3,-3-3-8,-2 3-14,2 2-12,-2 4 19,-2 0 1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33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3 491,'0'-2'283,"5"2"-74,-9-4-56,2 0-21,2 4-44,-1-3-6,1 3-16,0 0-12,0 0-21,0 0-13,0 3-6,4 18 7,2 34-6,-7-26 6,-1-5-14,2-2-1,0-7-6,0 1-4,0-9-7,3 3-17,1-7-17,-1 0-16,-6-2-9,0-3 9,2 1 3,0 0-10,0 1-268,0-12 237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32.4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798 641,'-12'36'262,"13"-38"-159,-2 0-18,0 2-12,0-1-5,0 0-9,1 1 1,0 0 10,0 0 4,0 0 10,0 0-7,0 0-11,0 0-4,0-1-18,0 0 3,2-8-17,13-35-15,-12 27-6,2-6-10,-1-1 1,2-3 5,1-2-2,0 0 0,3-3-1,0-5 3,-1-5-4,-3-2 7,-2-8-2,-3 0-6,-3-2 2,-1 2-4,0 5 3,-3 4 7,-1 10-5,-1 1 8,-1 6 0,2 8 0,0 0 1,2 4-8,-1 5 2,0-3-6,1 5 5,3 6-3,1 1-1,1 2 0,0-2-6,0 0 0,0 19 1,-1 42-1,1-15 1,0 4 6,1 16-1,-1 4 0,3 10-1,-1 2 1,-1-8 2,2 0-3,-3-8 0,1-2-2,0-1-2,1-6 5,2-7 2,-3-7 0,6-15-3,2-5-6,-2-9-1,5-5 0,-2-5 2,-1-4 0,4-5 2,0-5-3,3-3 3,4-3 6,-2 0-10,-2-2-8,-6 3-33,1 3-20,-1 0-31,3 4-6,5 4-6,-3-5 63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31.6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346,'0'64'159,"-3"-65"-83,2 0-8,-1 0-43,1 1-39,0 0-79,0 0-48,0-1 81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06.6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748 902,'15'-31'354,"-22"28"-255,6 0-22,-4 0-10,4-3-18,2-4-8,4-10 7,6-5-3,6-7 1,1-6-4,2-7-13,-3-3 1,0-14 4,1-1 3,-1-6 5,1 1 0,-1 9-3,-2 5-6,-2 17-6,-1 6-9,-5 10 3,-3 9 2,-2 5-10,-2 5-3,2 20-17,0 8 3,0 21 0,2 12 8,2 10 9,2 4-7,8 1 0,2-2-4,4-7-3,4-6-15,-1 2-15,3 5-14,-3 11-30,-1 9-12,-9 9-41,2 11-2,-15 19 76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44.4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72 1014,'71'-21'414,"-57"39"-284,-1 6-45,-2 3-20,4 5-35,-1 3-4,0-5-25,-2-1 0,-6-6-12,-1-9-1,-2-3 3,-2-5-4,0-6 25,-1-4-4,-1 3 17,0 0 18,-1-4-2,-6-14 17,-8-45-9,16 36-6,-3-8 1,1 1-6,0 4 5,4 6-6,5 5-10,2 2-5,4 1-19,-4 3 2,3 0-25,0 1-15,5 1-50,-1-5-46,3 4-41,2 0 95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55.7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-2 1524,'-15'1'519,"17"4"-552,8 9-13,15 15-115,5 14 21,0 9 77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54.7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5 651,'-3'-7'292,"2"2"-156,-2 3-32,3 2 0,0-1-11,-1 1-12,1 0-14,-1 0-2,0 0-25,0 0 2,1 0-15,0 0-19,0 0 5,0 0-10,0 0 4,0 0 5,2 0-13,8 2 9,36 42-3,-25-25-4,1 13 18,9 9-6,5 10 4,5 3 3,9-2-9,2-4 6,0-8-2,-2-3 8,-10-6 0,-3-3-1,-8-5 1,-5-3-10,-5-10-6,-7 1 1,-4-5-9,-3-5 0,-6 2 8,0 0-8,0-3 1,0 0-5,-10 3-46,-41 10-10,32-5-53,-1-3-13,3-4 83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54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9 2 960,'2'0'379,"-2"-4"-261,-2 4-17,1-1-9,0 0-15,0 1-9,0 0-3,-3 14-30,-19 44-8,-9-8-19,-6 8 0,-8 20-4,-6 6-2,2 2 12,4 1 2,5-13 17,4-7 2,12-9-6,1-11 1,5-12-15,10-7-1,-3-17 2,1-3-2,10-7-7,-4-1 5,4 0-10,1 0 2,0 0-1,0 0-7,0 0 1,0 0-2,0-1-1,0 0 1,0 0-27,0 0-15,10-5-56,27-23-27,-21 13 418,3-7-248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53.7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143 737,'-4'-11'301,"-1"-1"-201,-2 3-31,0 1-10,4-1-14,-5 3-2,8-3-1,-2 3-7,-4 0-4,6-1-8,-6 3-5,11-2 3,-4 0-5,-6-1 6,3 0-4,-4 0 2,6 1-6,3 3 3,-2 0 4,1-1 7,-7 1 10,5 2-8,5 0-12,-7-1-5,2 2-10,0 0-4,0 0 13,14 3-6,37 23 19,-20-3 3,13 19 5,5 10 6,11 17-20,11 4 4,1-6-12,-1-3-2,-8-14 6,-5-5 3,-10-6 4,0-2-6,-8-10 4,-8-4-9,-8-8-3,-6-6-2,-11-6-6,-4 0 9,-12-9-8,-1 3 10,-13-5-8,-4-5-20,3-1-25,-7-7-21,4 2-56,3-3-15,-2-3-96,8-1 140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53.0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75 822,'21'3'324,"-22"-1"-211,-6-2-10,3 0-20,2 0-2,-1 1-26,3-1-10,-1 2-19,0 1-11,0 1 3,2 1-9,1 2 2,14 29-5,-8-17-3,0-5 7,3-3-1,-2 0 10,7-7 6,-2 0-4,1-6 9,11-3-3,-6-6-5,3-2-1,-2-5 4,-9-1-4,-6-5 9,-2 2 4,-9 1-4,1-1 3,-7 5-10,-8 1 4,-4 10-14,-8 1-7,-1 8-6,5 5-22,1 6-23,3 3-13,5 8-49,1-5-13,10 2-24,0 1 242,1-8-90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52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7 11 852,'-6'-9'347,"7"9"-215,-5-2-4,4 1-26,-1 1-20,-2 1-22,-2 3-21,-28 46-24,16-9-3,-5 14 2,-3 0-5,-2 7 1,-1-1 2,8-27-10,10-17 5,0 0-2,-26 48 6,6-19-7,6-6 6,20-28-7,0-4-2,3-3 0,-4-6-3,5 1 4,-2-2-10,2 1-26,1 1-17,0-1-30,1-1-14,3 0 2,1-1 57</inkml:trace>
</inkml:ink>
</file>

<file path=word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52.2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38 895,'-6'-13'362,"6"5"-270,1 1 8,-3 1-6,2 4-12,-3-1-2,2 3-9,1 0-15,1 0-29,3 1 0,5 3-2,47 30 6,-18-4 7,3 7-5,6 6-15,6 0-2,0 1-3,-5-7-3,-1-9-2,-12-4-6,-7-7 4,-1-3-5,-10-5-1,-1-1 2,-3-1-3,-4-4 4,-6-1-20,-2-1-12,-2-1-36,0-1-15,-1 0-38,-4-3-7,-3-5-46,-34-39 102</inkml:trace>
</inkml:ink>
</file>

<file path=word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51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37 902,'0'5'317,"6"7"-265,2 5 7,0 5-8,7 5 1,4 1-24,4-2-5,10-3 6,5-1-2,9-9 4,10-2 9,10-9 1,-1-5 10,5-11 12,1-7-8,6-10-2,8-6-12,6-7-16,-4-7-1,10-3-18,3 3 2,-4 10-6,5 11-3,-14 17 9,-9 1-8,-1 14 0,-7 6 4,-21 4-10,-9 7 6,-25 1-5,-12 0-6,-10 3 12,-6 2 1,-18 0-1,-4-2 7,-7-8-9,-2-6-6,15-15 4,7-2-15,18-7-17,8-4 2,24 5 5,8 0 5,19 2 22,7 5 0,12 6 3,10 0-1,12 4-4,4 2 5,-7-2-8,-4 1 7,-10-8 0,-8-4-2,-13-6 12,-9-3-2,-27 0 2,-7-1 4,-10 1-1,-6-1 3,-3-4 9,-1 0-9,-17-9-3,0 1-10,-5 8-25,-6 5-5,-1 13-27,-4 4-25,-4 13-33,3 6 214,5 17-101</inkml:trace>
</inkml:ink>
</file>

<file path=word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50.9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8 643,'-13'-8'160</inkml:trace>
</inkml:ink>
</file>

<file path=word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34.1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100 703,'-8'1'348,"1"0"-89,1 0-176,0 3-9,2 0-28,-1-2 2,-2-2 4,2 1 5,3-1 8,2 0 0,0-1-12,0 0-12,0 0-20,0 0-9,0 0-3,2-8-4,18-37 1,-6 35 0,-1 3 0,-1 0-2,2 4-2,-1-3 0,0 3-6,2 3 8,-3 1-3,-2 1-1,0 2 4,0-1-8,0 5 3,0-3 0,1 4-2,-2-3 7,-1-1-3,-1 0 3,0-4 0,0 2-6,-1-7 2,3 3-2,-3-2 2,1-3 1,-1 4-1,-3-2-8,1-2-32,-1 4-34,0 0-44,0-3-265,-2 0 267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43.9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4 984,'-9'7'413,"3"1"-217,3-1-13,3 0-49,4-2-24,2-3-62,3 4-21,7 0-15,-2-6-8,6 0-4,0-1-8,1-11-40,2 7-15,0-4-73,-1-5 644,-3 3-403</inkml:trace>
</inkml:ink>
</file>

<file path=word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22.5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488 1084,'-12'7'396,"7"1"-330,1-3-11,1-1-7,3-2 2,0-2-5,0-1-1,0 0-3,3-7-5,33-51-7,-11 14-9,0-7-4,-1-5-13,-6-7 7,-6 6 4,0 4 8,-5 11 8,-1 11-3,-6 11-2,-1 7-7,-2 9-12,1 4-4,3 11-6,-1 9-3,3 18 0,2 12 2,-2 12 5,2 7 1,0 0 7,2-5-1,1-4-8,1-3-3,1 3 3,-7-2 0,4-2 1,-5-6 0,-1-12 0,3-4 0,-3-12-1,3-4 1,-4-9 0,2 0 1,0-2 2,0 0 1,0-3 4,-2-3 5,-4-5 8,-2 1-3,-4-2-7,1 1-3,-5 5-2,-2-1-3,-4 0-1,-1 0 2,1 3-2,-3-2 1,4 5-4,2-2-2,4-3-1,6 5 3,4-7 5,1 2-4,2 1-3,0-2-7,0 1-2,0 0 4,26 0 4,38 1 4,-27-2 2,1 1 1,-4-1-2,-5 3 2,-4 0 1,-4-4-2,-3 3-1,-2-2 0,-5 1 0,-5 2 0,-4-1-1,1 1-1,5 0-2,-4-1-1,-1 3 3,-3-3 2,0 3-1,0 0-3,-2-2-17,1 0-11,0-2-53,0 0-31,0 0 71</inkml:trace>
</inkml:ink>
</file>

<file path=word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0:49.0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980,'1'0'333,"4"6"-324,-1-1-31,2 3 13</inkml:trace>
</inkml:ink>
</file>

<file path=word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0:48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4 912,'-8'2'345,"7"-2"-270,3 4-22,8 0-30,3-1-8,2-3-3,-7 0 2,0 1-6,26-1-4,5-2 2,2 0-4,-6 2 0,-3-1 1,5 1-24,-5-3-20,-7-3-235,3 2 194</inkml:trace>
</inkml:ink>
</file>

<file path=word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0:48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0 835,'-14'4'309,"4"3"-246,2-2 2,4 0-13,0-2-6,3-1-15,2 1-1,4 0-17,4 0-6,12-1 1,1 1-6,7-3-3,2-3-8,-1-1-15,1 1-4,-4-3-22,-3 4-14,-4 2 40</inkml:trace>
</inkml:ink>
</file>

<file path=word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0:45.9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37 845,'-8'-2'329,"3"2"-231,2 1-7,3-1-31,1 1-17,-1-1-28,0 0-1,0 0 11,13 0-5,34-3 7,-24-2 3,1-2-17,5 5 6,0-1-8,-1-2-2,3 2-3,-3-2-6,5 5 4,-3-1-5,-10 1 2,0 0 10,-11-3-8,-1 2 5,-2 1-6,0 2-7,-1 6-26,-2-3-20,0 4 8,-1 7 15</inkml:trace>
</inkml:ink>
</file>

<file path=word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0:45.5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8 816,'-8'-28'317,"8"27"-222,0 4-45,3-1-2,-3-2-10,0 0-3,0 1-9,5 20-4,10 31-9,-4-29-4,-5-3-6,2-3-3,-2-4 2,-3-4-2,0-4-1,1-3-5,-4-2-27,0-2-15,0 1-127,-1 0 117</inkml:trace>
</inkml:ink>
</file>

<file path=word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0:44.5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9 583,'-8'-10'304,"5"5"2,1 1-244,4 5-10,-1 3-5,13 15 13,6 11 2,12 27 14,5 21 9,1 34-25,1 18-8,-7 24-31,-5-2-13,-8-5-18,-9-5-5,-10-25 2,-3-7-9,-10-18 13,-3-13-7,-5-15 4,-2-6-3,-1-14-41,-2-13-14,2-12-204,-2-8 183</inkml:trace>
</inkml:ink>
</file>

<file path=word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0:44.1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5-4 508,'-13'-3'263,"-3"5"-88,0 7-25,-1 9-74,-3 4-8,-1 16 2,1 12-11,3 26-14,0 13-2,5 29-22,1 16-2,4 18-13,4 7-7,6 3-3,2-12-1,8-16-2,-1-14-4,6-19-24,2-11-18,5-19-90,1-8 94</inkml:trace>
</inkml:ink>
</file>

<file path=word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0:43.6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80 788,'3'56'320,"-4"-62"-190,1-4-58,1-4-29,0-5 0,0-3-6,0 2 3,0 0-9,1 7 0,-3 5-2,1 3-7,0 5-2,-1 0-2,1 0-10,-1 0 1,1 11-6,0 41-2,3-20 1,0-3-1,0-3 1,2 2 1,-4-6-3,3-1-2,-1-2 5,-1-3-9,-1-3 6,-1-2 3,-1-7 2,-1-1-1,-2-3 3,0-3-4,-1 4 2,-1-1 5,-1 0-1,-3-1 0,-7-1-8,2 2-4,-2 0 0,7 3 3,3-2 0,2 1 10,6 1-9,1-1-1,-2-2-3,0 0-3,7 0 5,9 1-2,32-3 3,-27 1 4,-2-7-10,0 4-22,-1 1-44,-6-4-200,-1 2 184</inkml:trace>
</inkml:ink>
</file>

<file path=word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0:43.1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0 671,'-1'19'276,"-2"-4"-181,-1 0-56,0-4-44,1-3-213,-2 1 16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43.5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38 759,'-7'-23'386,"2"13"-51,2 3-204,4 11-36,9 4-10,7 14-14,5 9-5,4 9-14,-1 0-21,-3 5-15,-4-4-19,-7 1-33,-4 4-23,-10 6-69,-5 1-6,-13 7 77</inkml:trace>
</inkml:ink>
</file>

<file path=word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0:42.9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692,'-2'12'296,"1"0"-156,-3-1-47,5 2-54,-4-1-11,-1-3-16,4 3-4,-1-6-23,5 0-30,-1-1 27</inkml:trace>
</inkml:ink>
</file>

<file path=word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0:42.7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873,'0'7'318,"0"0"-244,0 3-8,0-1-24,-2-3-10,2 1-24,0-3-6,1 0-15,3 4-7,1-4-27,-1 4-17,-1-4 39</inkml:trace>
</inkml:ink>
</file>

<file path=word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0:42.4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6 136 873,'-14'22'334,"13"-22"-240,0-2-26,-1-5-28,1-1-7,1-2-7,0-1-5,2-5-8,0-2-6,-1 0-3,1-1-4,0 2 1,0 4 5,-1 3-1,-1 2-1,0 7 8,-2 0 0,2 4-5,0 6 6,1 7-14,0 5-18,0 4-15,0 0-27,1 2 34</inkml:trace>
</inkml:ink>
</file>

<file path=word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0:41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 861,'-1'0'338,"0"0"-233,0 0-45,0 0-3,0 0 1,0 0-7,0 0-5,0 0-13,1 0-13,-1 0-3,0 0-51,1 0-25,0-1 31</inkml:trace>
</inkml:ink>
</file>

<file path=word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0:39.4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185 654,'-12'1'280,"4"2"-165,-1-3-16,0-1-28,5 2-7,2-1 0,0 2-5,1-2-18,0-1 1,1 0-10,-1 1 2,0-1 12,0 0-7,0 0 4,0 0-4,0 0-8,0 0-6,0 0-5,0 0-2,0 0-6,0 0 0,-4-8-5,-15-31 1,25 28-3,-2-4 4,2-1-1,2-2-6,-3 1 0,4 3-2,0 4-1,-3 3 2,0 3 0,-2-1-1,1 4 0,2 1 2,0 2 0,-2-1-1,-2 3-1,1 3-1,5 2-2,0 4 2,3-1 1,-3 1 0,3 3 3,-2-5-4,0 3 1,1-3 1,-1-1-2,1-2 4,-2-6 0,1 4 0,-2-6 2,2 5 0,0-1-1,-1-5 2,-2-2 9,-3-5 4,1-1 5,0 1-1,-2-1-10,3 7-7,-4-3-6,0 2 0,1 2-2,-1-1 1,2-1 1,1 1 0,1 1-24,-1-3-26,7 3-66,1-1 230,-9-10-108</inkml:trace>
</inkml:ink>
</file>

<file path=word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0:38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3 490 302,'-33'49'132,"33"-50"-55,-2-1-31,1 2 9,1 0 42,0 0 21,0 0 8,0 0-11,0 0-38,-1 0-17,1 0-14,0 0 0,0 0-2,0 0-2,0 0-5,-1 0-7,1 0-5,0 0-6,0 0-7,0 0-6,0 0 1,0 0 3,0 0-6,0 0 4,0-1 9,0 0 1,2-1 8,1-1 5,18-25-15,-19 14 0,0-3 6,2-1-10,0-5 2,0 0-1,1-2-7,1-5 12,-2-1-3,2-1 0,-2-1-3,0 3-7,-1-2 7,-1 2-3,-1 1-3,-2 1-1,-1 4-5,-1 2 0,-1 5 2,-1 4-1,0 3 5,2 3-1,1 4-1,-2 0-3,2-1-1,0 4-1,-1-2 1,3 2 0,-1 0 0,-2-1-2,3 1-2,0-1 0,0 1-2,0 0 2,0 0 8,-1 0 0,0 0-1,1 0-1,0 5-4,-1 12-1,-2 28 2,2-22 1,1 1-3,-1 3 2,1 0-5,-1-2 2,0-1-2,-1-1 2,2-1 7,0 1-4,0-4 10,0 3-1,-1-4-1,1 1 0,-1 0-4,1-2 1,0 0-4,1-1 6,1-4-2,2 4 4,0-4 3,-1 1-5,1 0 2,-1-3-4,-1 3-3,2-2 8,-1 4-3,0-6 4,-1 3 1,0-1-3,-1-3 6,1 1 2,-2-2 7,0 0-3,1 0-6,-1-4 1,0 3-4,1-3 2,0 0-4,0 1-3,0-4 0,-1 4-1,1-2 1,-1-2 0,0 0-3,0 0-3,0 0 6,0 0 0,0 0-6,0 0 3,0 0 3,0 0-3,0 0 1,0 0-4,0 0 1,0 0-2,0 0 5,3 0 2,-1 0-3,2 0 3,16-3-3,-17 0 1,0 0-3,-1-1 1,1 1-5,1 0-2,-1 0 1,1 2 1,0-1 3,1-3 1,0 0 0,1-3-1,0-4 6,2 5-4,0 0-7,-2 0-21,3 1-77,0-4-37,-8-8 80</inkml:trace>
</inkml:ink>
</file>

<file path=word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0:18.9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95 524,'24'52'222,"-24"-63"-109,-1-1-30,7-10 10,-2-1 0,-3 0-4,-2 0-2,-2 11-10,1 4-5,-3 2 0,5 2-7,-1 3-2,-3-1-10,4 3-16,-1-1-7,0 0-16,0 0-8,-6 14-6,-9 56-6,9-3-3,1 17 6,4 17-15,-6 4-5,8 2-14,-1-2 7,1-4 13,-3-8 2,-3-18 15,3-12-7,-2-26-2,2-11 3,2-18-10,-8-10-5,5-16-2,3-10 5,1-25 3,7-10 8,-4-22 2,6-4 2,-4-10 9,1 2-6,6 6 5,-3 3-5,-1 12-1,-1 8 1,-2 15 4,-4 10 0,3 18 1,-4 8 12,-2 11 0,-4 3 1,5 4 1,1 6-14,0 13-1,5 10-2,-6 19-8,1 12-1,0 18 0,-1 6-2,1 10 6,1 0 3,-2 1-13,-3-1-2,-6-9-24,0-8-19,2-12-262,5-7 227</inkml:trace>
</inkml:ink>
</file>

<file path=word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8:30.3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506 297,'-31'64'175,"27"-61"-10,2-1-2,1 2-45,-2-3-14,2-1-40,0 0-9,0 0-1,0 0-6,0 0-5,0 0-5,0 0-15,0 0-2,0 0-6,0 0-9,0 0-4,1 0 1,0-1 0,0 0 1,0 0-5,2-16 0,42-34 0,-26 27-1,4-5 8,1 3-4,6-5-1,-4-2 0,0-3 1,3-1-2,-3-2-1,2-1 1,0-6 2,0-1 3,0-5-5,2-1 3,5 1-7,3 1 3,5-2-1,2 2-5,5-3 5,-2 1-1,-2 3 4,-1 0 2,-2 3-2,-1-2-1,3 0 2,4 2-1,6 0-4,2 3 3,-3-1-4,3 4 4,-6 2 1,-1 2-2,3 8 3,0-3-2,4 8-1,1 2 1,-3 4-2,-3 5 2,-5 3-1,-3 2 0,7 4 3,4 4-2,6 3 6,-1 3-4,0 5-1,-4-3-1,-4 4-4,3 3 3,4 2 1,1 4-1,-2 1 1,-2 0 0,-10 5-2,-2 2 2,-7 6 1,4 4-1,-3 6 3,0 0-2,0 7 4,-1 1 6,1 2 1,-4 3 3,0 3-1,-2 3-6,-5 7 3,-1 4-4,0 4-4,-3 0 4,-1 1-4,1 2 5,7 2 0,2 1 0,12 2-15,4-2-3,3-9-4,1-6-12,-1-7-8,-1-2-6,-3-8 23</inkml:trace>
</inkml:ink>
</file>

<file path=word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05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6 9 499,'-14'-5'285,"1"8"-51,8-5-87,0 0-43,5 1-27,0-2-13,0 3-30,0 0-5,0 0-9,0 0-3,0 0 16,3 16 1,38 45 11,-31-19-1,4 18-14,-1 6-8,0 14-16,2 8 1,0 17 0,3 7 10,0 15-1,1 6 5,-1 4 0,-7 9-6,-7 12 0,0-3-5,-4 2-7,-2-6 0,0-13 3,-8 4-5,-2-2 5,0 1-5,-5 2 0,3-1 4,1-14-5,-1-1 1,-2-11 6,0-10-3,-2-10 8,0-3 0,-3-11-8,-3 0 0,-5-2-5,-3 4-3,-5-4-2,3-1 2,0-4 5,2-9 1,5-1-2,2-4 0,1-7-7,1-4-1,4-3 7,-1-2 1,6-5-2,2-7 5,2-9 0,5-8 1,0-9 3,3-3-15,0-4-31,2-1-24,0 0-39,0 0-6,0-5 68</inkml:trace>
</inkml:ink>
</file>

<file path=word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04.4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0-1 843,'4'3'310,"2"4"-230,16 8-37,-2 3 5,6 15 9,3 7-4,-6 16-18,1 7-6,-2 8-17,-2 7-1,-4 10-4,3 7 1,-3 4 3,-1 2-1,0 5 28,-3 0 10,-5 21 2,-4 10-6,-4 18-22,-6 11-3,-6 6-10,-2-6 0,-3 5-4,-1 0-10,-6 3 1,-3 7 2,-9-7-1,-6 0 7,-5-11 4,1-9 4,0-15 2,3-5 0,6-10 1,-1-5 1,3-16-8,5-11 0,-3-18 2,-3-9-7,0-10 0,-4-5-6,11-13-16,3-5-9,10-12-10,5-7-13,6-7-34,4-7-18,7-15 62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43.2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0 0 932,'-34'22'375,"5"11"-265,3 14-11,8 9-16,6 10-29,10 3-11,13 7-31,7 0-1,10-8-12,1-10-21,11-12-47,3-18 384,8-14-257</inkml:trace>
</inkml:ink>
</file>

<file path=word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4T11:30:18.0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8:33.9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95 797,'-10'38'336,"6"-30"-187,0-2-28,2-2-31,1-1-17,1-3-26,0-1-13,0 0-22,0 0-3,5-23-3,14-38-1,-5 29 2,1-1 0,-3 3 0,-4 5 3,-3 6 0,0 6 0,-3 7-1,0 6 1,-2 1-4,0 4 0,0-4-6,0 8 1,4 53-5,-2-23 7,1 2-6,-1 0-3,1-2 7,0-5-6,0-4 6,0 0 0,-3-12 2,1-3-3,0-5 3,-1-6-1,1-1-3,-2-1 3,0-1 2,0-1 1,0 0 2,0 1 1,-7 0-10,-33 3 5,29-1-4,0-1-7,0 4 7,3 0-1,1-3 0,4 0 3,3-2-3,1 1-5,0-1 3,0 0-3,0 0 6,5-1-3,14-1 2,37 0 1,-30 1 3,0-2 3,3 2 1,-5-3-5,-1 3-1,-2 2-1,-7 0-3,0 3 5,-8-3-23,-3 1-14,1 3-28,-4-4-16,2 7 50</inkml:trace>
</inkml:ink>
</file>

<file path=word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8:32.9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6 804,'-6'-6'326,"3"6"-226,1 0 8,0 0-54,1 0-17,0 0-20,0 0-8,1 28-16,-1 39-16,0-10-177,-1-4 140</inkml:trace>
</inkml:ink>
</file>

<file path=word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8:32.2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7 11 628,'-82'47'293,"63"-41"-129,3 2-27,0-6-44,8 2-15,5-2-21,0-1-15,10-1-24,-1-2-12,14 1-7,3-4 9,10-2 4,2-3 6,0-1-12,3 1-6,-3 0-17,2 1-14,2 2-37,0-2 41</inkml:trace>
</inkml:ink>
</file>

<file path=word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8:31.9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1 564,'50'-43'259,"-50"14"-131,0-2-3,-1 5-51,1 1-6,-4 6-3,3 5-5,-1 6-12,-4 2-6,7 6-23,-1 3-12,2 9-10,4 10-3,-4 11 5,1 5 6,0 1-2,-2 4 0,2-6 0,0 3-6,0-5-3,3-5-3,-1-5-22,-2-7-8,0-6-208,-2-3 173</inkml:trace>
</inkml:ink>
</file>

<file path=word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8:31.5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18 345,'-5'-2'210,"-4"-3"-13,-28-4 2,26 9-37,3 1-26,4-1-46,-2-1-9,5 1-24,1 1-11,1-2-29,-1 1-7,0-1-7,1 0-6,23 1 5,29 3-1,-23 3-19,-1-3-12,3 2-40,-3-1-182,4 0 177</inkml:trace>
</inkml:ink>
</file>

<file path=word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8:28.9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 924,'30'-5'310,"10"2"-305,24-2 2,18 4-1,16 0 0,5-6 2,22 4-4,-4-3 6,15 4 5,11 2 5,-3 1 18,6 4-5,11 5 6,-6 1-11,15 2-4,2 0 3,1-1-12,7 3 5,-18-5-17,5-3-1,-14-3 1,-8-4-3,2 0 9,-13-3-2,-12 1-14,0 0-9,-17-3-24,-7 4-12,-14-6 9,-14-2 20</inkml:trace>
</inkml:ink>
</file>

<file path=word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8:41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0 1 872,'-98'6'310,"76"-6"-263,-3-3 7,2 2-8,-4 0-5,7 2-13,-7-1 1,4 2 13,3 1 7,-3-2 18,9 3 8,0-1 6,6 0-9,2-2-23,7 2-15,9-1-30,8 3 2,16-2-9,10 2 7,9-4-29,-1-6-47,2-3-317,-5-6 264</inkml:trace>
</inkml:ink>
</file>

<file path=word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8:39.3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122 867,'-11'-23'336,"4"1"-255,-2 2-1,4 6-13,2 0-6,3 6 11,-1-1 1,0 2-24,1 4-3,1 1-30,3 4-8,-4-2 0,0 0-8,10 18 11,18 47-3,-20-11-3,-1 6 7,-7-2-8,-1 0 2,-3-12 5,0-3-4,1-12 3,0-5 3,0-11-6,0-2 0,3-8-1,3-2-6,4-1 0,2-6 0,6-11 2,5-6 3,5-9 7,4-1-4,1 6-5,-5 0 0,-3 10-6,-5 4-1,-6 8-3,4 7 3,-4 7 0,-1 4 2,-5 3 4,-4 0-1,1 1 4,2-1-2,3-4 2,2 0-3,1-8-4,2-4-1,5-3-9,0-6 6,4-7-30,1-6-16,5-7-34,5-4-20,5-7 69</inkml:trace>
</inkml:ink>
</file>

<file path=word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28:38.3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31 681,'1'-8'300,"-1"3"-146,-4-4-47,4 5-43,-1-1-8,1 5-4,4 2-8,-2 0-8,-2-2-4,0 0 0,1 3-3,11 27 12,17 45-12,-21-17-3,-5 2-4,2 1-19,-3 4 10,-2-14-13,3-2 11,-1-13-2,-4-12 2,0-13-3,2-7-6,0-7 0,7-1-4,8-18 10,3-11-4,6-18 6,1-5-6,-1 1 1,-2 5-2,-2 17-2,-2 7 4,-3 13-7,-2 10 1,-3 17 2,-1 8-2,-5 14 3,-2 7 4,-4 5-7,1-3 9,0-4 0,2-8-7,10-11 2,1-6-2,14-10-25,6-8-12,17-20-40,12-10 43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43.0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0 619,'-12'8'357,"2"0"45,3 0-256,2 1-49,1-4-20,3 1-63,1-3-39,4-5-50,-4 1-26,0 0 58</inkml:trace>
</inkml:ink>
</file>

<file path=word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21.5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98,'3'2'368,"3"0"-156,-4 1-45,-1 2-60,-1 0-29,0 3-49,-1 0-38,-6-2-75,5 2 55</inkml:trace>
</inkml:ink>
</file>

<file path=word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21.3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4 1204,'25'-34'446,"2"2"-372,8 3 12,-1 3-16,-4 8-28,0 4-19,-7 5-12,2 7-1,-1 7 0,-4 5-7,-3 14-3,-5 6 3,-12 16 0,-4 8 5,-9 9 9,-5 1-7,2 2 0,-3-2 0,4-3-30,0 1-7,6-7-68,-1-4-27,7-2 120,1-6-35</inkml:trace>
</inkml:ink>
</file>

<file path=word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05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76,'1'-1'353,"5"1"-270,3 0-17,7 3 6,-3 0 1,9 8-21,1 0-8,-4 3-19,7 13-10,-12 8-5,0 8-7,-8 10 1,-6 2 0,0 6 0,-8-3-1,-1 7-2,-3-2 4,-9-7-1,9 0 4,1-11 0,2-7 2,3-12-2,1-4-2,5-9 6,-1-5-2,14-2-4,0-9-4,12-6-9,11 3 1,0-14 5,5 3 7,-1-4-2,0-2 5,8 8 1,3-1-9,2 4-1,-1 3 0,-14 0 0,-4 2-10,-13 3-37,-6 0-31,-8-2-38,-5 2 64</inkml:trace>
</inkml:ink>
</file>

<file path=word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4T11:38:26.867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0 0,'30'0,"108"887,-77-367,-46-551,-15-748,-15 488,15 169</inkml:trace>
</inkml:ink>
</file>

<file path=word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4T11:34:01.6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30'0,"124"0,228 61,92-15,-152-46,259 0,-61 0,-275 0,61-15,-61 15,214 0,-92 0,-214 0</inkml:trace>
</inkml:ink>
</file>

<file path=word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20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3 979,'140'31'344,"-84"-29"-298,11-1 6,25 0 6,5-4 0,16-3-28,10-4 0,2-5-5,8 1-11,14-8 6,-5 1-8,12 0 2,4 2-5,-12 4-7,3 0 2,-4 4-7,-7 0 8,9 4-3,-1 5 6,-13 1-1,0 1-3,-8 3 2,-5-2-4,-8-5 2,6 4-7,-14 0 2,-6-2-4,-5 5-2,-15-3 7,-1-1-3,1 4 8,-6 4-5,-3 3 2,-10 3 1,-4-3-6,1-2 4,2-4 2,-1-2-4,1 3 6,-7 0 0,-5-1-8,-8 0 4,-4-1 0,-6-2-4,-1 0 8,-1 2 1,-5 2-9,-4 0 9,-1 4-11,-6-4 0,2 3 3,2 3-4,1-2 12,0 5-1,-5-3-4,-2 2-1,-4 2-7,2 3-1,-5 4 12,-1 5-2,0 1 7,0 13-3,1 5-4,1 15-2,0 10-8,-2 7 5,7 11-9,1 9 6,2 9 7,0 11-3,-4 7 3,1-1-1,-4-4 0,-2-3 0,5-5 2,-3-8 8,2-4 3,1-18 26,1-7 15,2-15 8,1-12-11,-2-12-16,-1-8-14,-6-17-6,1 3 13,-5-12-4,-4-1 1,-4 3-1,-4-5-4,-4 1 10,-5-1-1,-5-3 3,-8 1-6,-10-5-11,-1 1-7,-6 1-12,-1-2 8,-8 5-7,-2 0 5,-16 1-1,-4 3-5,-5 0 6,-4 1 1,-11-1 0,-5-2 4,-9-1 0,-16-5-2,-1 6-1,-6-1-4,-12 3-4,2 13-11,-15 1-19,-5 6-15,-7 7-60,2-4-51,17 6 107</inkml:trace>
</inkml:ink>
</file>

<file path=word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19.2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36,'5'48'443,"7"34"-388,-1 22 4,3 32-20,0 20-16,-1 25-45,-2 9-19,-2 17-55,-5-9-2,-4-23 35,-5-17 25,-7-42 74,2-12 16,-1-18 23,1-5-7,4-13-6,5-9-18,4-16-22,6-9-5,8-12-16,4-4 7,13-12-6,11-6-3,13-6-1,5-7-7,9-4-10,5 3-3,16-4-4,14 4 9,9-2 9,10-6 3,8 3 11,-1-1-3,20 7 10,-2-1-1,3-2 9,10 0 10,-8-4 6,10 7 1,-2 6-16,-6 4-13,9 6-11,-14 3 2,0 2 5,1 5 1,-21-3-6,-1 1-2,-7-5-1,-12-3-2,-5-4 4,-9-4 1,-13-3-4,-3-5-7,-17-3-30,-8-1-4,-20-1-40,-9-2-3,-9-3 62</inkml:trace>
</inkml:ink>
</file>

<file path=word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18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20 957,'-7'-10'399,"2"3"-270,4 5 21,2 1-14,12 10-10,5 9-5,11 16-25,2 13-5,0 20-39,-1 10-8,-6 18-15,0 4-14,-10 7 3,-6 7-4,-11-4-9,-4-4 10,-4-20-4,-2-16-7,0-15-1,1-6-3,-3-4-4,1-4 10,1-8 5,-1-5 1,4-12-2,0-5-6,3-8-1,1 0-7,2 2 3,2-3-6,0-1 0,2 3 2,0-4 3,0 1 2,0 0 4,0 0-4,0 0 2,0 0 0,0 0-6,0 0 0,0 0-5,0 0-2,0 0-4,0 0-3,0 0-12,0 0-8,0 0-22,0 0-13,0 0-35,0-1-25,5-1 3,2-9 68</inkml:trace>
</inkml:ink>
</file>

<file path=word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17.5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38 980,'5'-8'389,"0"-2"-270,-4 4-34,1-1-11,-5 5 2,-3-3-7,1 3 3,-2 3 1,2 4-14,1 8-5,-2 8-12,3 2-9,3 11-14,0 1-8,5 4-3,-2 0-2,5-4 0,1-4 3,4-7-8,4-4-2,3-7 2,1-6 1,4-8 16,1-7 1,-2-11 1,-1-5-3,-6-3 7,-1-4 3,-8-4 7,-1-1 4,-9-2-9,-6 1-3,-5 5-3,-9 6 4,-5 10-9,1 12-8,-7 18-12,0 5-19,4 13-22,-1 1-10,14 4-49,9 0-31,11-2-72,9-1 27,11-11 102</inkml:trace>
</inkml:ink>
</file>

<file path=word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16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337 910,'-12'8'365,"5"4"-226,-2-3-20,2 2-18,3-1-2,0-3-6,4-1-6,-1-6-16,2-1-15,2-3-30,-3 3-8,0 0-5,2-5-1,9-19 7,17-30-1,-14 18-1,-3-7 2,1-3-2,-7-5-2,-4 7-4,-1 8-4,-3 13-4,1 9 1,-1 9 8,1 5-1,0 9-2,0 9-5,2 19-4,0 7 0,2 14 2,1-1 6,1 3 6,-2-2 12,1 1 2,-3-3 8,-1-5-7,0-3-15,-4-14-1,3-1-10,-2-11-2,0-7 1,3-6-18,-2-4-14,3-4-35,0 0-19,0-4-70,0 3-28,0 0 114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42.8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895,'0'14'353,"4"4"-245,0-5-24,0 1-40,4 2-21,-3-7-34,4 0-16,5-2-25,-5-7-10,4-2-89,-3-6 104</inkml:trace>
</inkml:ink>
</file>

<file path=word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15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 21 983,'-8'-11'389,"3"6"-255,0 1 8,-1 2-12,1 3-25,-4 4-48,-1 2-4,-3 7-15,0 3 0,0 12-1,-4 2 2,4 15 2,-2 3-12,-4 9-2,7 10-9,0 16-9,-6 8-4,1 14-3,6 2 1,5-6 3,7-4 4,11-13 2,-4-7-4,5-8 0,-5-10-4,4-3-2,3-4-2,-6-13-1,5-5 1,-3-14-10,-3-8-3,-1-4 4,1-3-9,-6-6-2,-1 0-6,-1 0-17,0 0 1,-1 0-7,0 0-18,0-1-64,0 0-19,0 0 86</inkml:trace>
</inkml:ink>
</file>

<file path=word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15.3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3 935,'-5'5'393,"7"-4"-231,-2 0-32,7-1-34,3-4-8,2 0-24,4 3-13,7 0-31,2 2-12,0 0-40,2-1-17,-1 0-45,-2 0-28,8-1 79</inkml:trace>
</inkml:ink>
</file>

<file path=word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15.1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7 27 582,'-32'-25'294,"24"22"-116,5 7-62,-1 2-44,-5-6-41,9 7-13,-9-6 4,3-1 1,0 0 17,-4-1 6,2-3 16,-6 0 15,1 2 23,-3-1 8,4 3 0,1 1-8,-4-3-15,9 3-10,-4-2-9,5 0-8,6 2-11,-2-1-11,8 0-26,0-1-6,12 3-11,1-2-1,-2-1 6,9 4 1,-7-4 4,2 1 0,-3 2-12,-4-5-13,-4 3-39,1 1-15,-4 0-50,-2 3-25,-3 4-10,-3 4 1,-5 4 107</inkml:trace>
</inkml:ink>
</file>

<file path=word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12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12 878,'27'29'343,"-27"-28"-233,-1-3-11,2 2-18,-1 0-2,0 0-2,0 0-4,0 0 6,0 0 2,0 0 3,0 0-5,0 0-12,0 0-6,0 0-20,-1 0-9,0 0-9,0 0-5,1 0-5,-1 0-3,0 0-3,0 0-3,0 0-8,0 9 4,-1 32-5,3-27-4,1 1 9,2-1-3,-1-1 4,3-2 4,1 0-8,2-2 3,2-5-11,2-1-2,2-5 2,1-5 0,-1-2 12,0-2 6,-3-6-1,-3 4 2,-1-2-8,-5-2-4,-3 1 11,-1-5 3,-7 5 16,-4-2 3,-4 6 1,-3 7-8,-5 0-8,-2 5 0,1 6-14,1 0-2,5 8-7,3 1-4,2 1-16,3 0-12,7 2-49,6-1-40,9 0-60,4 0-3,5-6 117</inkml:trace>
</inkml:ink>
</file>

<file path=word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12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8-1 1114,'-9'5'453,"1"0"-304,-5 1-47,2 6-20,1 9-20,-8-3-3,2 12-15,-1 3-8,-6 10-7,5 7-9,0 9 9,-2 3 0,-2 2-6,2 3 0,-7 3-10,2 0-7,1 0 0,-1-3-5,2-13 15,2-7 4,3-16 13,3-5 3,5-11-3,2-5-2,5-4-14,0-3 7,3-1-9,-1-1-6,1-1-2,-1 0-12,0-1-11,0 1-9,0 0-24,1 0-16,0 0-32,0 0-15,0-1-58,5 0-7,16-3 109</inkml:trace>
</inkml:ink>
</file>

<file path=word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11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 996,'0'1'386,"0"0"-265,-3 1 1,2-3-29,1 1-5,-1 0-24,1-1-5,0 1-2,0-1-14,0 1-7,0 0-2,-1 0-20,1 0 5,0 0-14,0 0-2,2 19 1,10 36-5,3-13 4,6 11-3,4 16 6,5 7 2,1 5 5,-1-1 9,-8-2 6,-9-7 6,-5-9-10,-5-6-4,1-10-6,-1-5-6,-5-15-1,-3-4-7,1-11-6,3-6-5,-1-4-16,6 1-10,-4-8-44,-6-7-25,-2-11-52,3-4-8,10-11 103</inkml:trace>
</inkml:ink>
</file>

<file path=word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10.9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79 968,'7'-35'382,"-8"36"-251,-1-1-7,1-1-20,0 1-14,1 0-34,0 0-9,0 0-23,0 0-9,0 0-8,0 0-4,0 0 6,0 0 0,0 0 5,0-1 2,0 0 9,0 0 2,0 0 1,0 0 6,0-2-8,0 1 0,0 0 3,0 1-11,0 0-12,-1 0-1,0 1-12,0 0-2,-5 17 9,-4 32-5,13-35 3,1 0 1,2-10-2,3 2-2,-1-6-1,3-4-3,-1-5 4,-1-3 3,4-1 5,-6-6 4,-2 1 1,-3-2-2,-8 3 7,-1 6 1,-4 3 2,-3 6 6,-2 7-12,-1 2-3,-2 7-4,5 4-9,1 0 3,2-3 4,9-1-5,0-5-7,3-5-18,5 4-14,2-4-24,1-2 1,4 0-12,2 0-18,0-2-21,4 1-9,-1 0 116,3 0-13</inkml:trace>
</inkml:ink>
</file>

<file path=word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10.2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7 880,'-5'-5'349,"4"5"-219,1-2-20,2 2-39,-2 0-9,0 0 2,12 5 2,45 37 13,-25-12-7,1 11-32,-2 1-15,0 0-13,-6 3 0,-4 1-3,-5 0 1,-8 3 0,-1 2-6,-13-6-3,0 0-4,-4-7-4,-3-6-1,2-6-8,2-6-8,2-8-23,-2-4-4,3-5-28,2-2-10,-2-7-116,8-3 134</inkml:trace>
</inkml:ink>
</file>

<file path=word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09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0 671,'-6'9'323,"1"3"-94,-1 4-146,-1 3-22,2 12-21,3 7-10,2 11-10,3 6-1,3 8 3,1 2 3,7 4 5,0-3-4,8-8-4,6-2-5,1-14-14,0-4 0,2-12-14,-3-7-16,-3-11-30,0-5-19,-4-10 44</inkml:trace>
</inkml:ink>
</file>

<file path=word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09.4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97 796,'2'7'344,"-1"2"-194,1-1-56,-1 2-19,2-3-22,-1-3-3,3-1-2,-1-3 3,0-4 12,2 0 7,0-3 1,2-6 5,-1 1-12,-2-3-5,-5-3-8,-1 3-11,-3-2-4,-5 3-7,0 4-5,-2 4-4,-2 1-9,2 1-5,-2 3-12,1 3-6,1 7-21,2 1-8,2 3-31,1 2-22,3 1-43,0-2-13,3-1 93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35.4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8 890,'0'-4'367,"2"0"-207,-1 4-11,-1-1-26,0 1-17,0 0-58,0 0-22,0 1-27,-1 25-9,-12 47-9,0-31-1,-3 5-26,-1-1-26,4 3-20,0-2-27,5-8 75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42.6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8 0 700,'-12'4'368,"-3"7"-32,4 4-195,-6 3-40,5 6-18,-3 2-27,1 4-26,2 0-9,1-2-27,3-3-50,6-4-22,4-3-292,1-8 259</inkml:trace>
</inkml:ink>
</file>

<file path=word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09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17 973,'-1'-5'394,"-2"1"-238,-2-1 1,5 6-9,-5-5-16,2 4-35,1 3-27,-4 2-52,1 8-11,-4 7-10,1 3-2,0 11 4,0 1-6,3 3-27,-3 0-27,2-5-58,3 2-27,3-7-142,5-4 184</inkml:trace>
</inkml:ink>
</file>

<file path=word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08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78 662,'-31'-58'315,"24"50"-137,8 4-50,-2-2-26,-2 4-1,5 2 7,-4-1 0,2 1-3,0 0-36,0 0-15,0 2-18,13 19-1,41 36-2,-32-28-9,-5-3-9,5 0-9,-7-1-4,0-6 6,-3-5-7,-3-4-8,-5-4-28,3 1-26,-5-3-58,-1-3-16,-1-1-17,0-1 84</inkml:trace>
</inkml:ink>
</file>

<file path=word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08.2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180 847,'-9'8'362,"3"-1"-213,-5-3-49,3-1-9,-5-1-10,4 2 1,2-1 3,-1-3 0,8 2-16,-10-3-9,5 0-19,4-1-9,-7-7-4,8 0-2,-3-7-4,-2 1-2,6-2-5,0-2-5,5 3 2,-2-3 0,-1 2 0,1 1-1,0 5-5,7 3-1,-2 3-7,-2 3-2,3 2 4,-2 2 0,2 5 4,3 2 4,-1 3-4,-1 4-2,0 2-4,1 1-4,-2-2 0,-1-2 1,-3-3 5,2 0 5,-2-3 1,3-2 0,-2-5-9,-1-1-4,1-3 2,-2-3 0,2-3 14,-1-3-1,0-5 1,0-2 7,-3-7-2,0 3 4,2-1 0,-4 3-5,4 8-5,-3 1-4,-2 6-1,2 0 2,-1 4 0,-1 1 9,0 0-3,0 0 3,0 0-1,0 0-5,0 0-2,0-1-6,0 1-6,0-1 1,0 1-32,0 0-13,0-1-71,0 0-80,0 0 132</inkml:trace>
</inkml:ink>
</file>

<file path=word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07.5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631 1157,'0'64'434,"-3"-59"-330,8 5-21,0-2-11,-3-5-6,5 0-22,-1-3-8,4-5 2,-3-4 3,1-3 9,-1-9 7,2-2-3,0-10-8,0-5-3,-5-13-14,-4-4 1,-6-12-7,-1-3-2,-5-3 0,-6 0-11,-1 13-2,-7 4 1,0 19-2,6 9 0,3 15 0,6 10-8,-2 6-6,2 11 1,-1 13-7,3 9 8,7 24-4,1 9 2,6 16 7,3 5-2,7 5 3,-4-1 2,0-1-4,4-3 1,-6-8 2,11-4-2,-5-20 4,-2-10-2,6-19-6,-11-10 4,7-10-10,-1-8 8,3-9-1,2-7 3,0-9-8,-1-4-4,-2-1-32,2 1-22,-3 5-43,1 4-40,-3 5-25,1 6 98</inkml:trace>
</inkml:ink>
</file>

<file path=word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56.0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1543,'-17'21'518,"6"-5"-519,12-4-76,5-7 12,5-5 26</inkml:trace>
</inkml:ink>
</file>

<file path=word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28.9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0 494,'-7'0'198,"3"1"-152,-2-1-26,2 3-49,-1 0-6,-5-1 3,5 3 19,1-2 63,-4 2 41,7 0 47,-6-4 17,0 3-18,7-4-28,-6-2-25,6 3-13,1-2-16,-5 0-15,4 1-18,0 0-5,0 0-3,0 0 0,0 0 3,0-1 6,0 0-3,0 0-1,0 0 2,0 0 3,0 0 12,0 0 9,0 1-2,0-1-4,0 1-14,-1-1-13,0 1-7,0 0-3,-1 3-2,-8 18 4,-9 37-2,19-23-3,1 7-4,5 6 1,2 8-6,0 0 2,7 4-1,-2 0-8,4-7 5,-2-4-1,1-5 1,-4-8 9,0-8 8,3-1-1,-4-15-4,3-3-2,0-12-12,0-6 7,0-11 2,0-9 5,-1-16 4,1-2-1,-3-11 7,-2-3 6,-7-5 11,-4-4 4,-8-1 9,-3 0 2,-4 13-1,1 6-1,0 22-3,1 11-5,-2 13-6,0 6 1,0 10-24,-1 4 3,1 16-13,2 7-4,0 7-3,5 7-11,5 2-30,6 2-29,8 1-73,6 3-1,9 0 93</inkml:trace>
</inkml:ink>
</file>

<file path=word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15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091,'-1'1'399,"7"-1"-344,4 0-27,11 1-14,3 0-15,10-1 7,0 0-3,3 4-7,-1 0-1,-4 0-9,-2 2-9,-7-2-14,1 3-7,-4-3-34,0 1 48</inkml:trace>
</inkml:ink>
</file>

<file path=word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14.7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44 931,'-18'-45'364,"13"46"-264,1 3-34,2-3-9,3 2-34,2 2-11,3-2 0,4 0-5,2 3 8,3-2-3,4 1-12,3 5 3,1-7-3,0 3 2,4-2 2,1-2-5,1 2 1,-4-3-7,-2 2-15,-6-3-9,-5-1-35,0 0-19,-4 4 57</inkml:trace>
</inkml:ink>
</file>

<file path=word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14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7 845,'-8'-8'314,"5"4"-224,1 1-40,3 1-4,1 1-8,-2 1-12,4 1 7,26 15 9,35 58 3,-15 4-21,3 17-7,5 33-11,4 14-23,-10 22 1,-11-4-7,-18-9-1,-13-11 18,-11-26 18,-5-5 15,-8-18 7,-4-7 4,-3-13-10,-2-8-13,1-14-6,5-4-3,-2-19-19,6-1-10,4-12-14,2-4-13,6-6 142,-4-4-77</inkml:trace>
</inkml:ink>
</file>

<file path=word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13.6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5 26 940,'-13'-14'356,"1"7"-279,-1 2 6,-2 11-20,-1 10-21,-3 23-17,-2 15-8,1 37 1,-1 21-5,5 31-7,7 18 1,9 15-1,9 8-2,12 5-4,3-11 1,7-20-10,8-15 5,9-38-20,1-12-15,9-20 95,-4-14-56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42.4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29 723,'-59'-23'323,"57"20"-135,0 2-47,-2-2-31,4 3 5,-2 0 4,1 0-12,1 0-28,0 0-8,7 16-25,26 44-6,-12-34-9,6 0-16,1-2-15,-1-5-13,2-5-27,-11-4-16,-1-6-60,-7-4-23,1-7 87</inkml:trace>
</inkml:ink>
</file>

<file path=word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12.7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115 519,'5'13'192,"-1"-2"-139,-1 1-6,2-4 28,4 0 16,-4-5 9,4-1 2,-5-4-16,-1-6-2,6-5-14,-1-3-9,4-1-16,-4-3-14,-5 0-6,-4 0-4,-5 1 5,-1 3 3,-5 6-12,-1 2-3,-8 6-15,-5 3-13,-1 8-34,-1 5-24,1 1 44</inkml:trace>
</inkml:ink>
</file>

<file path=word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12.4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3 970,'-3'-3'382,"-2"3"-264,-1 1-29,-2 5-42,-2 5-18,-3 12-29,0 3-3,-1 5-15,1 5-2,2 0-21,6-2-23,4-4 45</inkml:trace>
</inkml:ink>
</file>

<file path=word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12.2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0 916,'25'-52'362,"-25"52"-243,3 7-49,2 3-15,8 11-19,0 6-9,2 8-15,1 0-12,-3-5-13,5-3-4,-3-8-16,-3 0-7,-1-3-19,-4-6 226,-1-7-133</inkml:trace>
</inkml:ink>
</file>

<file path=word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11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8 904,'45'-32'351,"-46"30"-251,1 1-37,2-1-16,-2 2-27,0 0-11,0 0-9,14 2 2,30 9-17,-23-3-15,2-1-38,-4-1 39</inkml:trace>
</inkml:ink>
</file>

<file path=word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11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1 624,'1'0'291,"1"-8"-129,-3-3-48,0-4-59,1-5 2,3 3 0,5 0 5,-4 6-2,2 2-5,-2 1-14,-2 5-10,5 0-22,2 4-9,1 6 1,-4 3-1,0 5 3,-1 0 5,-1 4-5,4-2 6,-1-6-7,0-1 0,-2-5-7,3-3-14,1-2 0,1-4-2,0-4 8,-2-1 7,-4-3 0,-1 3 4,-3 3 3,3 5 3,-2 2-7,3 2-8,-4-3-11,0 0-13,0 0-33,0 0-95,5 8 110</inkml:trace>
</inkml:ink>
</file>

<file path=word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11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3 796,'-7'-4'341,"2"5"-201,0 3-42,-2 3-25,-2 7-39,-3 4-6,1 10-24,0 2 0,-1 4-3,3 1-11,0 0-22,2-1-21,5-4-275,2-3 228</inkml:trace>
</inkml:ink>
</file>

<file path=word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11.0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3 897,'-3'-1'362,"2"0"-254,-1-1-29,2 2-23,0 0-28,0 0-8,7 10 10,28 37 0,-17-23-11,1 1-7,3-1-11,-2-4-5,-2-6-7,-3-4-10,-3-5-27,1 3-10,-2-6-40,-2-3 61</inkml:trace>
</inkml:ink>
</file>

<file path=word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10.7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0 616,'-7'14'262,"-2"-2"-162,10 4-6,-1-5-53,-2-2-15,1-2-21,-5-2-29,2 1-229,-1-4 181</inkml:trace>
</inkml:ink>
</file>

<file path=word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10.6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550,'-4'12'232,"3"-2"-154,-2 1-8,6 0-49,-1-1-14,-3-1-63,1-2-60,2-3-47,4 0-7,-3-2 25,4 2 29,-1 1 88</inkml:trace>
</inkml:ink>
</file>

<file path=word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10.3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1012,'-1'0'374,"1"3"-314,0 2-14,0-5-48,0 0-21,2 4-44,7 9-42,29 28 68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41.8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156 964,'-8'1'375,"-4"-2"-247,4-1 4,2-2-22,2 0-14,-2-8-56,4-2-3,3-7-25,-1 2 2,13 3 1,-7-1 2,-4 4-2,-1 0-4,2 6-2,-1 0-2,-2 2 2,8 4-6,-10-1 5,9 2-8,-3 1 8,-5 0-4,12 8-1,-3 7 0,3 5-6,8 3 10,-4 1-6,-3-4-15,6-1-35,-9-1-37,5-3-45,2 1 201,2-1-72</inkml:trace>
</inkml:ink>
</file>

<file path=word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10.0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166 463,'5'4'198,"4"4"-92,-2-7-7,0-4-7,4-6 14,-3 0-11,3-8-27,3 0-2,-5-3-15,2-1-1,-5 1 1,-3 3 5,-5 0-3,-6 3-4,-2 6-18,-8 1-14,-1 12-11,-5 1-12,-1 17-17,1 3-16,2 3-26,2 2-10,4-6 49</inkml:trace>
</inkml:ink>
</file>

<file path=word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09.7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7 457,'-1'-4'282,"-2"1"0,-2 3-121,2 3-75,-1 2-20,-2 8-30,-1 2-10,-1 3-7,-3 6-2,4 6-9,-4 2-2,1 1-21,4-1-19,1-5-78,0-4 72</inkml:trace>
</inkml:ink>
</file>

<file path=word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09.5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12 832,'-71'-13'335,"76"17"-227,4 0-27,7 6-28,-3 4-7,7 5-8,1 2-3,1 3-11,0 2-7,0-1-5,-2-1-9,-5-8-5,-1-1-7,-7-11-23,-1 3-1,-4-2-31,-2-4-17,-1-6-205,-2-6 194</inkml:trace>
</inkml:ink>
</file>

<file path=word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09.1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9 623,'30'-51'331,"-28"51"-56,0-1-184,-2-4-28,0 4-29,0 1-9,0-1-16,12-4 2,30-9-5,-25 15 0,2-1 0,0 2-11,-4-3-24,-2 1-23,-1-2 33</inkml:trace>
</inkml:ink>
</file>

<file path=word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08.8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2 495,'3'-2'264,"1"-7"-103,3-2-23,-1-4-94,0-4-11,-4-1 10,-1 2 9,-2-5 9,-2 5-3,-1 6-10,1 1-7,3 8-8,0 2-2,1 4-12,-2-3 2,0 0-11,1 7-5,3 42 0,3-27-3,-3-3-11,6 4 0,-2-2-23,-1-2-11,-1 0-34,0-6-183,-4-4 185</inkml:trace>
</inkml:ink>
</file>

<file path=word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08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2 808,'-2'-2'344,"0"1"-194,0 4-75,1-3-25,1 0-35,-7 21-9,-15 40-6,10-24 4,1 2-7,-2-2-8,3 3-42,0-8-164,5 0 153</inkml:trace>
</inkml:ink>
</file>

<file path=word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08.2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55 402,'8'-30'199,"-14"28"-40,-4-4-60,0 5-3,0-3 7,1 1-11,2 2-12,0-2 0,2 1-17,0 0-6,3 1-10,1 1-6,1 0-11,-1-1-8,1 1-9,0 0-2,0 0-11,0 0 0,0 0 2,0 0-7,0 0 11,0 0-1,0 0-3,0 0 1,4 0 2,-3 0 1,3 0 0,2 2 0,27 14-2,-26-11-2,-2 5 2,1 2 2,6 7-3,-2 3-2,7 4-3,-1-2-1,1 0-3,-1-1 11,-4-5-6,0 0 1,-3-2-10,-1-2-10,-4 0-18,2-3-12,-6-6-38,-2 0-206,-1-4 211</inkml:trace>
</inkml:ink>
</file>

<file path=word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01.4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89 775,'-11'-1'347,"4"1"-173,7 1-88,4 1-31,8 2-33,10 0-8,19 0-5,11 0 4,8-5 0,1 0 1,3-4-3,-2-7-3,10 4 2,4-4-1,-5-3-2,0 0-11,-3-4-39,6 0 29</inkml:trace>
</inkml:ink>
</file>

<file path=word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1:01.1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2 745,'-24'-1'331,"5"-1"-188,5 2-31,-1 2-21,-1-1-32,3 1-15,0 0-3,1 1-6,3-3 2,2 2 5,5 1-7,-1-5 3,2 3-6,1-1-3,-1 0-2,1 0-1,0 0-12,0 0 0,0 0-9,0 0-9,0-1 0,10 2 3,44 7-5,-23-4 4,11-1-1,4-1-5,5 3-12,-2 3 3,-4-2-7,-2-3-2,2-5 16,2-1-4,8-1 5,2 2-3,-7-7 3,-4 1 5,-12 2 3,-7 3 4,-3 4-17,-4-1-11,-6-2-20,-1 2-10,-4 5 1,-4-2 7,-4 5 5,-3 0 0,-7-4-15,-5 2-173,-4-1 165</inkml:trace>
</inkml:ink>
</file>

<file path=word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0:59.4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49 471,'-8'-4'310,"-1"0"17,6 4-177,0-4-41,3 2-37,0 2-17,0-1-4,0 0-2,8-1 1,42-7 4,-22 2-12,1 5-16,5 0-12,-6-3-3,1 4-10,2 0 6,-5-2 8,1 2-4,-1 3 4,-7-1 0,-6 0-9,1 1 3,-6-2-4,-1 1-8,-1 2 3,0 2-1,-3 0-3,-1 0 1,-2 1-26,0-5-10,-2 1-36,1 0-14,1-2-18,0 0 60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41.4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36 956,'-1'5'405,"4"9"-243,-3 11-68,7 10-12,10 19-33,-1 3-22,4 5-8,-5-4-1,-6-12-13,-2-7 3,1-13-4,-5-10-1,-1-10-4,1 0 12,-6-13 4,2-5 3,-5-11 4,0-8-7,3-4-1,-3-3 2,0-7 9,-5 0-5,3 0 8,2 6 4,2 6-5,2 6 3,2 14-5,1 1-18,2 7-6,5 2-1,1-4-4,2 4 4,5 2-1,-2-2 1,2 2 0,-1-4-9,4 0-32,-1-2-21,3-6-78,1 4-12,-4-9 91</inkml:trace>
</inkml:ink>
</file>

<file path=word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0:59.1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-2 769,'-7'0'360,"-2"0"-130,4 5-143,2 2-18,-1 0-23,0 8-7,3 5-3,0 5 0,1 2-9,2-2-4,5 0-10,-2-3-7,-1-4-4,1-2 5,-6-4-21,3-3-16,1-4-31,-1-3-15,0-6 4,-6-6 40</inkml:trace>
</inkml:ink>
</file>

<file path=word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0:58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139 840,'-9'-2'345,"-3"-3"-213,5-1-51,1-2-38,1-1-15,6-4-12,0-4-2,9 0 1,0-3 3,0 3 10,2 3-2,-1 6 1,1 5-9,1 6-7,0 4-2,-3 4-7,4 6 4,-4 0-6,3 5 1,1-2 3,-7-9-3,5 3 4,1-6 1,-1-5-13,3-1-14,1-8-38,2-3-35,1-12 58</inkml:trace>
</inkml:ink>
</file>

<file path=word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0:58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496 919,'-4'18'355,"-5"0"-243,-5-4-20,1 4-18,3-3-7,5 1-14,5-3 2,4-1-13,-4-1 0,4-5-16,-1-1-12,1-5-4,2-4-4,5-6 10,3-3 5,1-11 1,0-5 1,-3-10-13,-1-4 0,-1-9-2,-2-2-1,-6-4 2,0 0-3,-5 0 2,-2 0-5,-4 12 0,-3 4-2,0 16-3,3 10 7,-1 6 0,5 8 0,0 3-3,-2 3-4,4 10-4,-7 2 4,10 22 3,-2 7-5,2 18 1,3 7-2,-3 8-5,3 5 6,-1-2 4,3-1-2,3-12 2,3-10-11,0-18-19,5-6-10,-2-16-19,2-7 8,3-13-2,1-12 0,4-19-2,-1-9-17,4-11-188,-1 0 180</inkml:trace>
</inkml:ink>
</file>

<file path=word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0:09.3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223 625,'-12'-57'272,"8"53"-136,1 1-30,-2 0-38,1-1-3,3 4-8,-1-2-10,-1 2-17,2 0-9,0 0-15,1 0 2,1 10-2,13 56 0,-6-5-2,-2 11 0,1 20-3,-3 0-1,-2-1 0,1-3-1,-2-10 1,-1-9 1,-2-11-1,1-6 0,1-21 4,1-6-4,-1-15-4,-1-6 0,-2-8 0,-1-5-5,2-16 7,1-15-3,3-23-5,-1-14 8,7-19-3,-1-5 2,-2-7 2,2 3 1,-4 12 3,0 10 2,-3 14 8,2 7-5,-1 16 7,-1 9 1,0 19-3,0 5 15,-3 14 1,-1 9 4,-2 23-8,2 23-8,-3 31-12,-2 11-5,2 16-2,-1 0 2,3 2-5,-1-6 4,0-15-14,-1-7-9,0-19 3,0-8-4,2-19 10,2-13 12,3-19-10,2-8-1,4-16 3,2-10-4,-4-22 8,1-14 2,-1-17 1,1-7 1,4-8-1,0-2 5,0 4-1,4 7 1,-2 20-17,0 10-2,0 23 8</inkml:trace>
</inkml:ink>
</file>

<file path=word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4T11:28:24.7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 142,'0'0,"0"0,0 0,0 0,0 0,0 0,0 0,0 0,0 0,0 0,0 0,0 0,0 0,-71 40,52-42,0 0,0-3,2 0,3 0,4 1,8-1,2 5,0 0,0 0,140-64,-52 40,2 3,8 2,-6 7,-13 2,-17 6,-17 1,-12 3,-11 3,-8-1,-5 0,-2 1,-2-1,-2 0,-3 1,0-3,0 0,0 0,0 0,0 0,0 0,0 0,0 0,0 0,0 0,0 0,0 0,0 0,0 0,-145 14,140-14,2 0,1 0,2 0,0 0,0 0,0 0,0 0,0 0,0 0,0 0,0 0,0 0,0 0,0 0,0 0,0 0,0 0,0 0,0 0,0 0,0 0,0 0,0 0,0 0,0 0,0 0,0 0,0 0,0 0,0 0,0 0,0 0,0 0,0 0,147 57,-111-50,31 3,16-3,14 0,25 2,8-4,1 2,-3 3,5-8,1 3,-8-5,-1 2,-1-6,-3 1,5 6,7-6,17-2,-5 3,-9 2,-10 5,-15 2,-8 7,-18 3,-11 4,-15-4,-11 2,-17-7,-12 0,-7-3,-5-4,-3-5,-4 0,0 0</inkml:trace>
</inkml:ink>
</file>

<file path=word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5:01.6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188 875,'-10'-25'370,"2"4"-237,2 5-51,2 8-25,2 0-34,-2 0-14,5 8-7,-2-2-4,1 1-18,0 1 1,0-1-10,0 0 4,11-1 9,52-9 8,-21 2 4,4-6 6,3 3-1,-4-2 1,0 1-1,-18 9 1,1 0 0,19-4-1,-2 4 1,-10 4-2,-17 0-7,-1 3-6,-4 0-6,-2 0-7,-3 1 9,-7-3-1,1 0-7,-1 0 2,-2-1-7,0 0 0,0 0 7,-9 4 2,-57 18 5,19-13 7,-3 3 5,3-3 1,5-1 9,5 0 5,4-2 5,1 1 4,6 0-7,4-2-6,11-2-4,1 0-2,11-2-7,7 1-2,8 3 6,10-2 4,12-3 19,1-3 6,11-2-1,4 2-3,9-2-10,0-2-4,6 3-4,-5-2-2,-10 1 0,1 2-6,-12 0-22,-2 1-77,0 2 66</inkml:trace>
</inkml:ink>
</file>

<file path=word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5:00.1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42 847,'-30'-38'365,"27"36"-199,-1 0-92,4 2-28,0 3-71,2 2 54,-1 1-29</inkml:trace>
</inkml:ink>
</file>

<file path=word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59.6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875,'0'30'311,"14"17"-251,6 9 11,17 12 33,2-1-6,9 11-20,0 6-13,-8 2-31,-6-2-13,-6 1-20,-14 1 26,-23 15-119,-11-1-31,-36-10-285,-8-10 233</inkml:trace>
</inkml:ink>
</file>

<file path=word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59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264 788,'53'-31'296,"-56"24"-240,-2 0-16,2-10-20,-4-1-7,-2-8 7,-5-3 9,3-1 18,-5-6 1,5 9 5,4 5-3,1 11-16,4 8-1,2 15-15,0 12-7,6 19-3,5 5-2,2 5-7,5-4 3,-2-8-5,-2-4-4,0-6 11,-3-2-3,-4-4 4,0-2-1,-9-6-4,-3-4 0,-7-6-10,0-3-4,-3-4 5,-4-3 1,3-2 7,-2 1 2,3 0-2,1 1-4,7 2 8,0 0 10,8 1-4,6 3 6,7-3-11,12 2-10,3-6 9,4-3-3,10-8-8,0-3-13,2-5-53,-1 2-226,-3-2 210</inkml:trace>
</inkml:ink>
</file>

<file path=word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58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500,'2'5'196,"8"2"-146,4-4-22,4-3-69,6 1-60,-2-5 65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40.8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7 26 915,'-26'-28'368,"17"33"-236,-6 0-11,-4-2-29,10 1 5,-4-1-12,4-1-8,6 0-16,-1 0-28,5 1-13,-1-3-19,0 0-1,7 4-2,8 3-9,38 20 16,-42-26-12,-3-1 8,-1-2 3,-3-2-9,-2 1 12,4 0-11,-3-1 9,-4 0 13,-2 1-4,2 2 3,0 0 0,0 0-10,-3-1-2,-3 1 2,0 0-3,-34 2 0,41 5-6,6 3-4,1 0 0,10 2-1,-6 0 1,5-2 2,-1-2-5,5-3 7,0-2 2,-10-2-3,1-4 3,-3-2-2,-5-1-2,4 1 4,-5 1 2,-9-6 10,-1 1 5,-2-1 1,-6 2 5,-1 3-12,0 5-3,-5 2 4,8 4-14,7 7 2,1 1 4,6 2-5,-3-3 0,2 2 3,6-1-8,6-1 0,4 1 7,7-5-1,-2-6-3,-8 1 4,-1-4-4,-6-3-4,0 1 12,-3-3-3,-1-2 13,-1 2 7,-4-2-3,-6-3 0,1 6-4,-4-1-10,-2 5-12,3 1-6,1 0-36,11 5-48,10 0 572,5 2-380</inkml:trace>
</inkml:ink>
</file>

<file path=word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58.7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84 1036,'-2'-3'357,"7"-1"-332,3-2-11,7-7-8,4 5-6,3-6-22,1 3-9,-1 6-35,1-8-34,-8 9-192,-2 1 195</inkml:trace>
</inkml:ink>
</file>

<file path=word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58.4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-3 668,'-23'0'329,"11"6"-112,-1-1-79,4 3-75,4 4-23,1-3-65,5 4-26,5-4 31</inkml:trace>
</inkml:ink>
</file>

<file path=word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58.2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684 815,'27'-17'313,"-30"25"-232,4 0-22,1-7-18,0-2-4,-1-5 15,1-5 4,2-14 15,-1-6-4,7-9-9,-6-6-11,0-8-16,1-7-8,-11-11-19,4-3 0,-7 1-7,-2 3 3,2 17 3,-2 13 0,-1 19-1,9 9-1,3 15-4,1 7-1,8 25 3,-3 10 2,-5 30 0,6 11 5,-4 3-2,6-2-1,3-14 3,-4-9 3,5-9-4,-6-4-2,5-10-8,1-5-27,4-17-12,3-5-8,-3-19 0,3-5 15,-1-13 13,-1-9-1,6 1 8,-2-8 0,1 10-2,-6 5 5,-6 4 2,1 9 7,-9 3 2,0 3 2,-4 6 3,-4 1 0,-6 5 6,-2 5 0,-2 3 1,-3 5 3,5 9-3,3 1 4,2 6-3,6-3 2,2-7-5,2-3-7,7-11-1,1-7-7,8-6 1,1-8-1,5-7-1,0-7-13,-2-8-34,-2-6-119,-4 1 116</inkml:trace>
</inkml:ink>
</file>

<file path=word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57.6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40 698,'-8'2'292,"6"0"-206,4 0-9,7-1-40,4 1-16,17-2 5,3 0 8,14-2-3,3-1-4,-4 0-12,1 1-8,-15-4-5,-3 1 1,-6-2-11,-8-1-8,-8 3-36,-2 1-13,-11 1-113,-3 1-53,-8 3-42,-7-1 5,-4 2 121,-1 1 66,-7 0 149,5 3 56,-5-2 86,2 5 34,11-2-42,-3 3-39,12-2-64,5 0-30,7 2-28,7-3-1,11 2-3,9 1 4,8 1-1,4 4-4,4 4-11,-10 1-10,-2 3 0,-6 0-7,-10 5-6,0 3 1,-10 5 4,-8 2 6,-9 7-5,-11-2 1,-7 5-6,0-1-6,-5-3 2,3-2 1,8-11 0,4-6 3,14-9 0,8-3-2,7-3-7,7 3-2,3-6 1,11 0 0,8 3 11,-1-6 1,6 7 2,-5-1-4,-4-10-12,3 4-9,1-7-15,-3-2-7,-1-3-26,-2-6-27,-9-6-235,1-4 223</inkml:trace>
</inkml:ink>
</file>

<file path=word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56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2 69 463,'-13'-19'289,"0"2"-14,-4 0-141,0 7-35,4 4-31,-1 6-13,-3 15-18,1 16-11,-5 42-19,2 20-3,7 31-2,3 8-2,11-1 3,10-6-1,3-12 0,3-10 2,4-26-4,-1-11 0,-1-24 0,0-10 4,-2-8-10,-5-7-18,-3-4 19</inkml:trace>
</inkml:ink>
</file>

<file path=word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49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43 676,'-5'-26'357,"1"7"-52,11 19-203,2 2-20,12 16 5,4 10 18,6 15 6,-1 9-13,-6 10-36,1 4-26,-8 7-26,-2-1-2,-5 1-26,-5 0-38,-7-1-61,-11 3 64,-6 4 14</inkml:trace>
</inkml:ink>
</file>

<file path=word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49.6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1 998,'-24'-8'372,"11"15"-304,-1 9-4,-1 24-20,3 12-19,9 32-13,3 9-2,7 2-2,5 2-2,8-18-4,2-9-16,10-17-30,0-10-17,0-22 255,8-3-160</inkml:trace>
</inkml:ink>
</file>

<file path=word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49.3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79 744,'13'15'314,"-4"0"-196,2-2-24,-5-8-17,-3-2-20,0-2-3,-3-3 5,7 2 17,-2-7 6,4-1 1,3-4 2,-10-4-16,1-1-14,-7-3-13,-5 0-7,-1 5-16,0 5-5,-3 6-3,-2 4-6,-1 7-23,-2 2-23,0 3-63,6 1-33,2-1 659,2 0-424</inkml:trace>
</inkml:ink>
</file>

<file path=word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49.1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0 970,'-8'-2'398,"2"4"-258,-5 3-12,1 11-21,-3 10-32,0 13-30,-1 5-13,-6 7-29,3-5-30,4-2-63,3-3-25,13-7 63</inkml:trace>
</inkml:ink>
</file>

<file path=word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48.9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938,'28'2'362,"-26"10"-267,0 3 0,0 8-13,2 1-6,10 6-7,4-2-18,5 0-20,4-1-10,-6-4-3,2 0-34,-5-5-1,-2-3-13,-5-4-52,-4-6 17,-2-4-125,-1-4 122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39.8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-6 895,'-3'-3'355,"3"1"-234,0 2-9,0 0-22,0 0 1,14 21-3,49 49 5,-32-25-23,5 3-16,-2 9-28,-7 0-20,-4 8-6,-4 2 4,-9 3-4,0 4 2,-17-2 5,-1 5-26,-14-10-6,1-6 0,3-13 1,-5-12 18,10-12 8,-2-3-1,6-11 0,7 1-17,-1-9-21,3-1-23,2 0-41,-2-2 1,0 0 59</inkml:trace>
</inkml:ink>
</file>

<file path=word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48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60 859,'-27'-28'340,"26"24"-216,3 4-8,-4-3 5,1 2-5,0 0-18,0 0-6,0 1-37,1 0-23,2 8-29,18 55-5,-5-12-4,1-2 9,4-4-1,-5-9 0,0-12-1,-4-4 0,-4-12 0,-3-1-1,-3-7 2,2-5 0,-1-5-2,-2-9 1,1-6 0,-1-5 0,-8-5 3,9 0-1,-5-6 3,4 2 2,3 10 0,-3 2-2,5 16-3,-4 2-6,2 4-7,1 1-9,7 2-45,0-2-29,8 2-37,1 1 94,-1 3 14</inkml:trace>
</inkml:ink>
</file>

<file path=word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48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-2 1025,'-5'3'420,"2"0"-278,-4 3-38,6 0-25,-4-3-45,4 2-17,2-3-45,3 3-23,-2 3-58,3-1 410,6 6-244</inkml:trace>
</inkml:ink>
</file>

<file path=word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47.8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5 745,'35'14'300,"-34"-13"-183,0 0-37,0 0-9,-1-1-9,0 0-8,0-1-6,0 0-9,0 0 3,0 0 4,12-1 0,26-40-8,-25 30 0,-1-2-11,0 3-3,-1 4 7,-4 0-4,0 5 7,-7 0 0,0 2-7,-2 0-4,1 0-12,1 0-2,-1 0-7,0 17-1,-1 31-3,-1-29 1,5 2 0,0-1 2,6 2 3,1-2 3,0-4-2,0-1 0,-4-5-3,-1-3-6,3-4-19,-1-2-18,-1-6-51,0-4-16,4-9-18,0-4-285,1-12 303</inkml:trace>
</inkml:ink>
</file>

<file path=word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47.3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765 997,'-3'-1'370,"2"-3"-272,-1-3-23,3-7-9,12-6-11,4-11-18,2-8-5,4-10 1,-2-7 8,-2-13 3,-2-4 2,-2-4-6,-7-1-3,-6 3-6,-6 9 6,-2 18 7,-3 11 3,2 22-15,0 9-8,-2 6-8,4 15-17,0 23 2,0 15 0,3 22-4,-1 2 3,7-2 0,0-5-1,6-8-7,-1-6 5,0-10-1,4-7-8,-2-11-12,-1-5-7,-1-12-24,-2-2-7,1-3-13,-2-4-8,0-1-10,0-1-2,-1-1-12,4 1-4,-7-1 71</inkml:trace>
</inkml:ink>
</file>

<file path=word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46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25 779,'-16'-2'301,"4"4"-205,-2-1-45,3 1-7,3 1 6,-2-2 4,2-1 8,0 0-2,0 0 2,4 1-3,0 0-9,0-2 3,2 1-18,4 0-8,-2-1-12,0 0-12,13 0 6,40-3-7,-18 2 0,3 2 0,7 0-4,-1-1 5,5 2 0,-3-1 5,-5-1-5,-2 1 5,-15-4-23,-2 4-25,-9 0-25,-6-2-16,-8 1 11,-5 1 9,-9 0-3,-7 0 12,-14 1 4,-6-2 14,-12-1 32,3 2 6,2 0 17,3 1 6,9 1 15,2-2 4,9 0 4,2-4 6,11 4 10,3-1 3,5-1-11,8 5-11,-1-7-30,6 3-9,9-1-6,1-3-5,7 4 7,0 1-5,5 4 3,0 4 3,-2 4-3,3 7-2,-9 3-5,-1 4-2,-8 8 1,-7 1 0,-11 15-2,-13-1-4,-9 7-4,-4 5-1,-5-5 0,5 1 8,0-6 3,2-7 4,7-8 8,0-9-1,11-6 1,4-5-4,5-11 1,6 2-1,1-7-1,9 0 3,8 0-4,6 1 3,11-1-1,3-1 2,6 0 0,-2-4-4,1 5 1,-1 0 1,-11-1-1,-1 4-1,-11-3-17,-5 0-16,-4 0-41,-3-2-12,3 3 53</inkml:trace>
</inkml:ink>
</file>

<file path=word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43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38 1266,'-43'-39'488,"40"42"-368,0 0-40,3 2-131,4 0-62,4 2 64</inkml:trace>
</inkml:ink>
</file>

<file path=word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43.7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-3 973,'-4'1'366,"0"4"-289,-1 4-21,0 3-24,1 5-17,3 4-11,1-1 4,2 2 5,1-3 3,4-2-10,1-5 2,3-5-3,4-1-1,-1-8 9,4 1-10,-1-10 2,-1-3-8,-1-7-57,-2-1-109,-4-6 110</inkml:trace>
</inkml:ink>
</file>

<file path=word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43.4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294 369,'-4'4'135,"2"2"-115,-3 0 11,2 3 51,-2-6 26,1-1 32,2-1-13,-1-1-29,2-1-12,0 1-7,0 0 2,1 0-1,0 0-5,0 0-8,0 0-6,0 0-18,-1 0-9,0 0-12,0 0-7,0 0-10,1 0 1,0 0 4,0 0 11,0-1 10,0 0-1,0 0-3,0-3-6,4-15-3,8-32 0,-9 28-4,-1-3-1,-1 5-3,-1 5 5,1 5-3,0 1-4,0 7-5,0-1-5,-1 4-2,0 0 4,0 0 0,0 0 0,5 19 0,13 40-5,-9-21 4,1-4-1,0-6-3,2-7 4,-2-10 1,0-4 2,1-5 1,-1-2-3,3-11-5,-1-5 4,2-9 0,-2-7 2,-2-5 0,-1-4 2,-7-2 3,-2-2 0,-4 6 4,-4 5-6,0 15 1,1 9 4,0 9 3,1 1 3,2 11-10,3 12-5,5 26-3,2 13-4,9 18 2,2-1 0,-1 1-10,2-5 3,-3-8 9,-1-4-4,-5-12 4,-6-7 2,-5-10-2,-8-8 7,3-10-2,2-3 0,-7-10-2,1-3 2,-5-4 1,-6-6 1,2 1 2,1 0-8,0-3 2,5 3 0,3 2-28,-1 2-25,9 5-60,3 3-16,1-1 75</inkml:trace>
</inkml:ink>
</file>

<file path=word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38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1108,'-6'6'421,"-3"0"-333,8 0-31,-1-1-80,2-3-38,8 6 37</inkml:trace>
</inkml:ink>
</file>

<file path=word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38.8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09,'55'10'327,"-56"-9"-199,-1 1-36,0-2-22,2 0-13,0 0-16,0 0-3,0 0-8,0-1 3,0 0-15,0 0-3,0 0-6,0 0-1,0 0-6,0 0-1,0 0 3,0 0-9,0 1 7,0 0 0,1 6 0,1 14 2,27 26-1,-25-27 1,-1-4 0,4 0-1,0-6 0,1-3-3,1-2-3,-2-8 0,3-5 2,-2-4 5,1-10-32,0 1-10,0-8 53,-3 0-29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39.4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2-2 843,'-16'-1'331,"0"2"-228,-6 3 3,2 6-14,-7-2-10,-5 0-7,5 2-5,-4 1-8,5 3-7,1 3-5,1 4-10,4 5-20,-2 2 4,7 15-26,2 5 7,8 21-5,5 7-1,6 8 1,5 1 0,6-5 0,5-5-6,5-7-10,1-8-28,0-12-42,4-4-21,2-15-33,3-3-36,7-11 119</inkml:trace>
</inkml:ink>
</file>

<file path=word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38.4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47 981,'3'46'375,"-4"-43"-279,0-2-20,0-2-21,1 1-17,0-1-14,0 0-2,0 0 5,10-20 10,16-40 7,-13 24-2,-1-6-6,-2-5-3,1-6-10,-5-6 0,-6-9-11,-1 1-3,-6-1-5,-3 6-4,0 18 12,1 12-3,-1 18 7,4 8-2,0 7-1,2 2-4,-3 11-1,2 12-2,3 28-6,-1 8 0,5 16-1,2-1 6,3-11-5,0-3 3,3-11-3,0-7-4,2-7 5,1-7 1,0-8-21,1-3-17,-3-11-43,3-4-21,-1-4-6,0-2-4,1-4 22,3 1-316,-4-7 298</inkml:trace>
</inkml:ink>
</file>

<file path=word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37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5 0 586,'-58'21'310,"10"-2"-70,13 4-108,8-6-23,14 2-28,8 1-17,8-5-23,7 0-4,12 2-3,6-4 1,13-2-8,8 1-7,11-4-14,3 0 3,-2 2-1,-6-5 1,-15 3-1,-9 0-9,-14 3-2,-4 6-3,-13 6 0,-6 10 3,-15 10-4,-6 9 3,-22 7 5,-6-2-1,-5 0 4,-2-5-4,12-7-2,6-4 0,12-11 2,5-2 9,12-12 10,4-5 8,9-3-5,5-1-8,11-2-11,4 1-2,15-4 3,6-1 7,12-4 2,7-3-1,2-2 1,-3-1-3,-7-1-1,-7 0-6,-10-1-32,2 1-20,-6 2-43,0 1-21,-6 6 75</inkml:trace>
</inkml:ink>
</file>

<file path=word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37.4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26 529,'-31'-3'285,"5"0"-63,4 0-52,1 0-64,7-1-13,2 1-10,3 1-3,8 2-20,2 0-10,11 4-24,8-1-13,14 0-4,9 2 1,19-1-3,3-1 3,5-2-4,-2-1-3,-14-3 5,-6-1-6,-13-1 3,-2 2-2,-11 0-33,-5-1-8,-9 2-28,-8-1-6,-16 0-12,-5 2-281,-19 4 267</inkml:trace>
</inkml:ink>
</file>

<file path=word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5:20.33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 4 1058,'70'-17'364,"-66"32"-343,-2 7-1,-2 13-9,5 6-1,-1 8 0,1-2-10,-1-5-4,0-8 5,-2-10 4,-4-9 15,4-8 14,-3-2-1,2-4 8,0-1-9,-2-1-8,1 0-4,-2-9-8,-5-45 0,8 21-3,-2-11-2,-2 2-2,4 5-3,0 16-2,1 10 8,2 15-8,-5 9 0,4 26 0,-1 13-1,-2 17 2,-2 1-2,-3-11 0,-2-9-3,4-14 4,1-7 6,-1-12 0,1-7-4,5-6 3,-2-3-5,7-9 5,1-10 10,5-18 1,1-11 2,-5-8-6,2 3 1,-11 15 4,3 10 6,-4 21 16,-5 4-7,5 15-6,-2 14-2,-2 13-16,-1 11-21,-2 0-43,1-5-41,6-5 55</inkml:trace>
</inkml:ink>
</file>

<file path=word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5:06.3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11 216,'-19'-1'121,"31"1"-24,2-3-21,6 2-36,2 1-11,6 1-18,6 1-2,2-2-3,0-2-1,6 2-2,-1 0 1,4 0 13,3 0 9,4-1 18,5-1 1,8 2 3,-1 2-2,-1-2 7,-6 0 7,-2 0-2,4-2-2,2 2-12,6-2-8,-3-4-7,-7-2-4,1-1-4,-4-2 1,6 3-3,1 0-1,-4 0-2,-7 1-5,-9-1-5,-6 3-3,-9-2-2,-2 3-1,-7 0 2,-2 0 1,-6 3-1,-1 0 0,-3 0 0,-3 0 0,1 0 1,-3 1 0,0 0-3,0 0-2,0 0 0,0 0 1,0 0-3,-1 0-9,1 3-170,0 5 131</inkml:trace>
</inkml:ink>
</file>

<file path=word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5:05.0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 253,'0'2'104,"0"-1"-43,0-1-13,-1 1 11,0-1 11,0 0 10,0 0 1,0 0-9,0 0-6,0 0-26,0 0-8,0 0-30,0 0-8,1 0-9,0 1-2,0 0 10,0-1 7,10 7 14,37 13 3,-24-22 0,7 3-4,-1-1-7,3 0 0,4 1-1,1-1-3,5 2 6,1-2-4,-4 1 10,-3 0-2,-6-1-2,0 3 0,-3-1-3,3 2-3,-1 3 3,-2-3-5,-3 1-2,-1-4 5,-2-1-6,2 1 5,-2-3 7,0-1 3,2-1 9,-8-2 2,1-1-5,0 3-4,-5-1-6,2 1-6,-3 4 1,1 0-5,-5 0 4,0 1 0,-1-2-2,-5 0 4,0 0-3,0 1 3,-1 0 0,1 0-2,0 0 0,0 0-1,0 0-2,0 0-7,0 0-79,0 0 65</inkml:trace>
</inkml:ink>
</file>

<file path=word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45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1234 409,'-1'0'216,"0"0"-71,0 0-41,-11 5-20,-20 11-18,32-13-10,-3-4-10,5 3-9,-2-2-19,0-1-6,0 1-8,0-1 3,10-3-3,37-13 3,-24 3-2,5-1 0,8-6 3,4-5-3,15-6 6,11-4 6,13-5 1,6-3 0,13-3-7,2-6-5,12-6-6,3-3-3,9-6-2,2 5 0,-2-2 1,10 2 2,-4 4 2,-3 1-1,0 2 1,-3 5 1,-9 2 0,-9 6 6,-11 4 8,-2 4 0,-11 9 15,-2 0-1,-13 10-1,-14-4-1,-15 3-7,-3 7-5,-12 1-2,-4 2 5,-13 4-1,-2-1 9,-5 1 25,1 6 6,-3 1 11,2-4-3,0 0-33,0 0-9,-7 0-23,-30 7 3,29-6-13,5 4-16,0 1-52,-1-6 12,2 1 33</inkml:trace>
</inkml:ink>
</file>

<file path=word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4:36.7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532 779,'-3'-1'300,"5"0"-190,0-1-13,-3 1 14,1 0 13,-1 0-2,0 0 3,0-1-12,-2-7-24,-2-33-31,16 18-20,20-10-21,4-10-8,13-9-3,4-1 2,0-1-6,4 6 0,5 10-2,5 6-2,0 9-3,-5 4 8,-15 6-3,-7 2 1,-13 8 0,-6-1-2,-9 3 1,-2 2-1,-6-2 1,-1 1 3,-2 1-3,0 0 4,-1 0-2,1 0-14,-1 0-31,0-1-45,0 1 370,1-1-233</inkml:trace>
</inkml:ink>
</file>

<file path=word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4T11:34:30.3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0,'15'0,"658"0,0 0,-260 0,0 0,-122 0,-77 0,77-30,-169 15,46 15,-76-15</inkml:trace>
</inkml:ink>
</file>

<file path=word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4T11:34:25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7,'306'0,"-91"0,-32 0,-15-15,-15-16,138 31,-92 0,61-15,-183-16,15 16,-77 15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38.9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-1 872,'-15'3'334,"6"1"-234,3-2-48,-2-2-52,9 2-165,9-4 115</inkml:trace>
</inkml:ink>
</file>

<file path=word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5:53.6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5 305,'-19'-5'211,"3"4"7,3 1-20,1 5-61,4 1-25,1-2-27,1-3-13,2-1-14,2 0-13,4 0-22,-2 0-9,0 0-11,0 0-1,21 9-2,39 19 0,-14-16 0,6-3 11,7-3 5,3 1 8,-4-6 5,-4-4 0,-4-3-3,-3-2-10,-1 4 4,-4 4-11,-10-1 4,-4 2 2,-9 2 0,-2 2 2,-4 1 2,-2-1-1,-7 1-2,0-3 1,-1 0-3,-5 0 0,1 2-4,-3-2-1,-1 4-9,1-2-5,0 2-49,4 3-29,0 4 50</inkml:trace>
</inkml:ink>
</file>

<file path=word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5:40.93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7 215 385,'-4'-12'247,"-1"1"-38,-1-2 3,2 6-82,0 1-31,0 3-31,-1 0-9,1 0-25,2 1-11,2 2-12,0 0-9,0 0-3,0 0 3,0 0-2,0 0 2,9 1 4,44 12-7,-22-11 3,5 1-2,8-1-1,4-2 6,7 1 2,-2-1-1,1 1-4,3 1-3,6-4 1,7-2-1,8-2 2,-1-5 0,-2 3-1,-3 2 4,7 2-1,4 0 2,-6 1-2,-2-2 2,-5-4-2,3 3-3,7-2-3,1-2-1,-6 3 8,-7-3 5,-6 3-4,1-2-2,1 2-8,-2 0 0,-8-1 7,-4 0-2,-14-1 6,-3 3-5,-6 0 0,-4 2-1,-6 1 1,-6 0 4,-6 3-4,-1 0 6,-4 0-8,1 1 1,-1-1 12,0 0 7,-1 0 17,0-1-4,0 1-10,0 0-13,0 0-19,0 0-13,0 0-31,0 0-22,0 0 46</inkml:trace>
</inkml:ink>
</file>

<file path=word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5:40.23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7-7 772,'-8'5'251,"6"-8"-382,-1-4 113</inkml:trace>
</inkml:ink>
</file>

<file path=word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5:22.50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65 21 680,'-5'-10'289,"2"1"-138,3 6-117,-1 4-17,-1 12-13,-2 8 0,-3 16 5,-1 4 4,-2 12 17,-3-1 7,-7 3 8,-2 4 1,1-4-6,2 1-7,5-6-11,5-9-8,4-15-7,2-6-7,4-14-8,4-4 0,8-12-1,5-7 8,10-20 10,4-13 2,4-11 2,1-3-5,-5 0-2,-3 3 10,-2 4 1,-1 9 10,-6 17-1,-1 10-9,-3 22-7,-4 6-8,-4 23 0,-5 12 1,-6 16 5,-3 10-3,-6 10-1,-3 0 4,3-2-7,0-8 4,5-24-2,4-8 0,6-18-2,2-7 2,4-13-5,4-6-4,7-23 11,9-11-1,12-19 8,1-11 0,4-3-4,-2 1-7,-12 15 5,-4 8 1,-12 22 3,-6 6 2,-4 18-9,-3 6-3,-2 10-4,-1 16 0,-7 12 7,-1 9 4,-5 9-1,1-3 3,3-4-4,4-7 2,6-12-2,0-9-7,7-15-3,-3-7-6,8-14 3,5-10 8,8-24 4,8-7-4,6-12 3,2-7-3,3 7 0,0 5 11,-10 11 1,-2 13-3,-16 19 1,-7 5-12,-6 17-5,-2 9 2,-1 18 1,-7 11 4,-5 16 10,-6 1-6,0 0-2,6-6 0,3-7-7,7-3 3,4-13-12,-1-5 3,14-10-7,-3-8-2,7-7 12,5-3-11,-1-13 1,2-6 5,3-17-3,6-12 15,7-8 6,3-2 0,-4 6 6,-3 6-6,-9 17 2,-10 8-2,-2 24-7,-8 9 1,-10 23-9,-1 15 10,-13 18-4,-7 7 1,-7 7 4,1 3-2,-3-11 8,11-3-3,11-21 2,1-9-5,11-14-8,2-7-5,4-12-7,4-8 2,6-17 9,8-4 8,8-14 3,2-6 0,5-5-4,-4-9-1,-2 3 8,-2 3 5,-6 12-1,-3 8 5,-10 18-2,-4 7-7,-5 14 3,0 10-7,-6 12 5,0 8 3,-3 12-7,-3 3 3,2-4-3,2-3 2,0-12 2,2-7 1,4-7-6,2-3-11,2-7-2,3-5-5,7-10 3,0-8 12,8-14 1,4-1 4,3-9-2,1-1-1,-4 6 3,-5 1-1,-13 15 8,-6 5 1,-3 10-1,-4 5 4,-5 13-4,-7 9-4,-6 15-6,-6 2-25,3 4-37,5-6-12,6-7 39</inkml:trace>
</inkml:ink>
</file>

<file path=word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7:15.153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0 0 1279,'16'24'401,"27"11"-451,40 31 41,15 7 0,41 16-16,5 6-7,31 10-3,11 10 5,8 13 27,8 5-1,11 6 12,-3-2 13,10-4 27,-7-2 16,-3 7 12,-3-1 5,-19-3-21,1 2-7,-31-13-22,1-2-9,-23-4-12,-11-3-1,-13-6 1,-11-6-12,-15-11 5,-6-8-2,-23-19-1,-9-5 1,-12-21-13,-7-7-13,-1-15-40,-5-9-24,-4-6 107,-5-11-36</inkml:trace>
</inkml:ink>
</file>

<file path=word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7:14.676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-4 2958 1093,'-16'6'387,"13"-1"-349,10-4-11,16-3-25,11-7-9,23-20 5,18-14-7,36-35-2,14-17 4,36-27-8,5-18 2,24-19 5,-32 24 0,-79 68 15,1 1 15,254-216 12,12 3 14,2 8 0,-108 98-2,-15 16-7,2 8-5,-19 15-11,-10 18-9,-15 21-1,-22 6-14,-14 18 4,-15 8 2,-34 15-5,-12 11 4,-33 12 0,-16 6-9,-16 9 5,-7 5-1,-10 3-11,0 2-3,-6 2-24,-5 2-5,-8 7-28,-9 3-14,-16 10 54</inkml:trace>
</inkml:ink>
</file>

<file path=word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7:10.143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72 230 556,'-9'7'275,"0"2"-124,1-4-45,1-1-39,-2-5-29,1 1 1,4 2 13,-2-2 3,3 2-3,1-2-1,-3-3-12,4 2-7,1-1-8,-1 2-8,1 0-12,0 0-2,0 5-5,6 19-2,15 35 8,-4-24-1,4-7-3,1-1-1,11-4 2,3-5-3,8-6-1,8-6 5,7-9-10,-2-7 6,1-6 3,0-3 0,1-1 4,8 3 0,10 5 0,-2 4-2,2 6 4,-2 6-5,2 7 1,4 7-4,-4 10 1,-3 2-5,-17 6 6,-10-1-7,-13-4-6,-10-4 0,-13-2-3,-9-4 9,-11 0 1,-5 1 4,-8-7-4,1-1 4,3-11-2,4-7-6,8-12-5,3-11-8,6-10-4,7-7 6,13-6 9,9 4 4,23 0 8,12 4 3,9 8 5,5 5 1,5 8-1,3 4-2,13 11 0,6 6-5,-3 16-1,-1 5 4,-12 3-4,-8 1 3,-16-11-2,-16-1-1,-17-5 1,-8-5 0,-9-1 10,-4-2 12,-5-4 5,-2-1 1,1-9-1,-2-3-8,0-14 6,-1-6-2,-4-6-2,1-3-10,3 1-7,3 1-2,4 7-4,0 5 3,2 6-3,-2 7-4,1 6-28,-4 1-10,1 8-31,-2 3 41</inkml:trace>
</inkml:ink>
</file>

<file path=word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39.260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1 217 913,'-18'25'367,"17"15"-190,10 14-173,15 18-4,11 4-5,19-4 1,9-9-4,19-20 4,4-16 0,5-29 2,7-6 6,1-24-3,2-8 2,-1-10 3,6-6-4,-3 1 5,2-1 7,7 2 1,-1 4 0,9 10-4,3 10 0,11 21-8,-3 10-2,-5 20 7,-3 10-10,-17 8-5,-9 7-18,-26-1-16,-15-5 6,-27-10 7,-19-15 28,-7-8 56,-6-4 18,-5-1 13,-3-1-7,-2-3-46,0-5-14,5-2-19,4-1-18,14-4-23,12 2-11,22 1 3,17 2 16,32 7 24,9 2 2,27 3-18,11-3 0,-1-3-39,7-2 9,-4-14 35,-9-8 12,-10-15 61,-10-7 19,-20 3 26,-10-1 7,-18 10-6,-12 4-22,-15 5-38,-2 5-9,-6-1-44,6 4-42,2 8 39</inkml:trace>
</inkml:ink>
</file>

<file path=word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30.679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98 86 189,'-16'-6'116,"4"-1"-14,5 0-59,4-2-25,-5-1-11,-1 2-1,2-1 8,-4-1 5,-2 4 1,2-1 9,-2 4 44,2-1 9,2 3 2,2 2-10,-3 1-44,0 2-13,1 1 18,-1 1 16,2-2 24,3 0 10,-1-3-15,2-2-14,6 3-24,-1-2-10,-1 0-8,0 0-3,0 0 0,0 0 3,0 0-1,9 0 2,39 2-1,-24-2-3,16-1-5,7 1-2,7 1-4,-1-1 3,-2-2-2,1 1 6,-1-4 2,4 1-8,1 3 0,4 1 3,-1 2-4,-5 3 1,-5-2 0,-3 1-3,-1-2-1,8 3 3,6 1 1,-3-4 1,-3 1-1,-7-1 2,-11-2-2,-2 0 0,-6 2 10,-2-1 0,-4 1 7,-2-1-2,-6 0-11,-2 1 1,-4 0-3,-1-2-3,-3 2 4,-1-1 6,-1 0-8,-2-1 4,1 0-20,-1 0-23,0 0-209,0 0 169</inkml:trace>
</inkml:ink>
</file>

<file path=word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27.976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31 500 266,'-16'-10'192,"-2"1"21,2 2-20,6 0-56,1-1-27,2 0-48,4 0-23,-2 0-23,1 1-4,4-4-2,0-3-4,6-3 0,3-2 0,1-4-2,1-1 3,3 3 7,0 1 0,0 3 4,-6 3-1,-4 7 10,-2 2 5,-11 7 4,-2 12-3,-15 14-14,-8 7-11,-5 11-6,1 1 5,6-3-4,6-4 6,14-12-7,4-5-5,10-14-4,11-7 1,17-13 2,9-11 0,28-20 4,11-6-7,11-14 5,5-7 0,1-2 1,-1-2 13,-7 13 4,-7 10 5,-26 21 6,-15 12-8,-19 27 2,-12 15-7,-13 39 0,-8 19 1,-14 23-5,-1 11 2,-1-2-2,-3-11-4,14-21-3,4-18-1,14-28-7,7-8 2,5-15-3,7-4 3,2-15-2,6-7 3,8-14 2,-3-10 3,2-3 3,-1-3-2,-9 1 5,-1 3-2,-13 8 6,-6 5 12,-5 14 11,-5 3-5,-1 8-2,-4 4-15,-3 9-15,-2 4 1,0 10 0,1 4 5,5-3-1,3-2-2,7-7-5,5-7-11,7-5-5,3-4-2,7-5-2,2-2 8,4-4-19,0 2-15,1 6-27,1 6 38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38.7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1 908,'32'1'375,"-38"21"-246,2-1-42,-4-1-15,4 4-26,2-6-7,2-3-22,5 0-11,6-9-9,2-3-17,5-5-12,-5-11-10,5-1-41,2-5-73,-3-4 103</inkml:trace>
</inkml:ink>
</file>

<file path=word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27.252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29 42 1040,'-3'5'349,"-1"-4"-337,2-1-7,-5 1-20,-3-4-26,-4-1-18,-3-5-12,0 2 10,1-2 27,-1 1 0,-4-1 29</inkml:trace>
</inkml:ink>
</file>

<file path=word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7:13.890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51 96 640,'19'-27'302,"-6"4"-133,1 3-7,-2 9-61,-4 1-12,-2 7-31,-3 0-15,1 4-28,-4 1-12,-1 5-8,4 5 6,-3 11 0,4 2 4,3 1 1,-3-5-1,4-3 7,0-2 3,-1-2 0,1 0 0,-5-1-10,-3 1 3,-6 3-3,-5 2-3,-16 4-24,-5 4-32,-17 4-146,-7-2 127</inkml:trace>
</inkml:ink>
</file>

<file path=word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7:13.622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0 76 693,'11'-5'293,"0"3"-162,-2 4-78,4 6-23,-1 4-13,-3 4 1,-1 3 6,0-1 4,-2-6 5,0-3-1,2-3-3,-3-2 5,3-3-2,0-5 4,5-8 11,0-1-1,-3-7 4,-2-5-4,-6 2-8,-4-3-10,-3 4-8,-1 8 0,-4 1-11,3 8 6,-5 8-18,-1 7 1,-1 19-20,-1 5-8,8 10 1,6 0-5,8-9 7,6-1 2,7-12 8,-1-4 5,2-9 6,-1-5 5,-1-6 1,1-5-3,-3-9 12,1-4-8,-2-3 8,-2-3-1,-5 2-2,0-3 3,-6 4 3,-3-1 3,-4 2-1,-4 4-1,0 2-6,-3 4 3,2 9-11,-1 3 0,2 7-6,0 3 1,0 4 5,3 5 0,3 0 3,3 3-5,7-5 4,2 0-3,6-5 1,2-1-1,5-4-1,-1-6 3,1 0-4,-3 1 5,-2 2-3,-4 1 7,-7 1 3,-1-3-6,-6 3-20,-1 3-21,-4 2-26,-4 2-19,2-4-180,0-3 181</inkml:trace>
</inkml:ink>
</file>

<file path=word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7:12.984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11 915 1077,'0'0'386,"0"-3"-329,2-5-21,6-17-2,1-7-6,4-21-4,3-8-6,-4-16 1,1-8-5,0-5-1,-7-6 1,-6 1-8,-6 5 4,-11 11-2,1 16 2,3 27 1,3 14 4,3 22-19,2 16-3,-1 41-10,-2 22-1,2 34 11,0 7 7,5-4 1,3-7-1,7-24 9,6-12-3,7-26 2,5-11-7,0-16-1,3-6-4,0-10-2,-1-6 9,-1-12-3,-5-6 10,-7-7-3,-4 0 3,-3 5-5,-2 7-8,-3 11 4,-3 3-7,0 8 0,2 6-3,0 10 4,1 2 0,2 1 5,0-4 2,3-6-2,0-7 3,-1-7-1,1-2 5,2-8 12,-1-3 0,3-9 17,-2-6-1,-6-4-5,-3-3-3,-7 0-16,-6 1 3,-4 11-6,1 3-8,-2 15-27,0 8-28,3 13-48,3 5-5,3 2-14,7-1 84,5-11 26</inkml:trace>
</inkml:ink>
</file>

<file path=word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7:12.267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161 0 610,'9'1'283,"2"9"-135,-3 7-12,-1 10-48,0 5-26,-8 3-31,-3-1-5,-10-4-19,-3-1 2,-4-6-2,0-2 1,2-10 3,-1-5 2,1-9 8,-3-7-8,2-12-2,5-5-1,5-12-13,7-2 2,10 1-6,-1 0 1,5 13 0,3 10 2,4 13-6,7 12 0,4 13 0,4 7-2,5 7-11,-1-4-145,9-4 120</inkml:trace>
</inkml:ink>
</file>

<file path=word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7:11.964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8 35 897,'-8'0'329,"5"6"-290,8 6-7,7 8 9,5 11-7,6 12 4,4 3 4,-1 9-23,-4-4-10,-4 3-4,-2-6-2,-12-11 5,-1-5 2,-4-13 6,-3-4 6,0-11 5,-1 0-2,-4-8-6,3-1-9,-2-12-13,1-12-3,5-16-1,2-9-1,7-10 4,7 0 2,7 3-10,3 4 8,-1 12 2,-3 9 1,-4 17 11,-2 7 0,-3 12-11,0 7 6,-1 9-2,-1 9 7,-5 12 7,-3 1 0,-8 3-1,-3-2-2,-1-6-16,2-4-16,4-8-33,5-3-15,7-11-26,5-3 52</inkml:trace>
</inkml:ink>
</file>

<file path=word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7:11.342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19 444 884,'-14'13'339,"8"-6"-255,6-2-30,3 0-32,3-4 2,12 3 4,1-4-3,11 1 1,5-1-8,5-7-18,2-1 6,9-4-12,0-3-15,-2-4-25,-1-1-25,-11-4-34,-1-2-38,-8-1-50,4-2 21,-5 2 48,-1-1 51,-1 7 77,-3 0 3,-5 4 15,-4 3 15,-7 5 32,-3 4 23,-3 9 30,-2 2-11,-1 11-23,-2 7-21,-1 9-37,1 5 0,3 1 7,1 0 4,2-8-3,6-4-1,0-14-13,1-5 5,1-8 14,1-3 17,5-13 18,1-7 0,1-14-9,-5-8-16,-6-3-14,-6-2-4,-9-1-15,-4-2-6,-9 10-6,-1 7-7,2 18 2,2 10-2,4 19-44,-2 16-20,4 28-42,4 9-11,14 10-1,11-6-304,23-17 311</inkml:trace>
</inkml:ink>
</file>

<file path=word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7:10.796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-3 51 981,'-2'-1'348,"6"-1"-317,4 1 4,10 0-36,4-4 3,14 1-1,2-1 2,12 1-5,-1-1-5,-1 2-13,-2 0-10,-18-5-26,2 3-39,-18 1 65</inkml:trace>
</inkml:ink>
</file>

<file path=word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38.284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1446 42 1071,'-48'-21'392,"-3"5"-351,-12 10 24,-16 0-12,-11 10-27,-4 8-3,-3 14-19,6 14 5,-6 23-12,-3 13-14,-1 30-22,-5 14-13,3 32 1,2 14 5,12 27 18,21 14 1,23 10 13,21 3 2,31-2 8,14 16 4,36 10-2,27 7-2,39 0-6,22-18 1,40-25-1,6-18 1,24-23 2,21-13 3,2-23 1,16-15 1,11-27 14,-13-22 9,6-38 21,-16-25 7,-12-38 5,-5-21-12,-15-33 9,-12-14 6,-21-29 20,-13-16 8,-31-27 0,-7-21-7,-24-38-23,-8-9-13,-24-13-23,-14 0-8,-41 14-24,-24 3 2,-42 12-4,-20 12-7,-30 17 14,-21 14 2,-23 24 4,-17 12-1,-25 25 2,-2 12-1,-26 29 7,-2 14 9,-14 30-8,-11 11-4,0 26-35,-4 15-30,11 20-47,7 18-20,1 21 77</inkml:trace>
</inkml:ink>
</file>

<file path=word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29.268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9 38 968,'-24'63'362,"34"-60"-285,3 0-25,5-3-35,2-3 3,5-3-8,-1-1 7,2 1-8,4-2-4,2 3 15,2 0-2,0-3 11,4 5-2,1-3 5,3 1-11,7 5-7,-4-2 3,12 5-16,5 1 5,15-2 7,7-1 0,7-1-4,5-3-3,4-1-8,-1-2-5,-8-3-1,-4 2 4,-9-1 5,-7 1 12,-12 2 4,-7 0 2,-20 5-1,-4 2 0,-11-1-2,-2 5-4,-8-3-19,-2-2-30,0 3-55,-1 2 55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38.5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4 106 969,'-39'-37'401,"35"32"-275,-7-3-6,5 2-11,-8-5-2,5 3 3,-2 0-19,-9-1-6,2 3-29,-8 1-16,-4 3-15,4 3-2,-1 9-16,1 7 3,2 9-10,1-1-3,6 8-14,5-2-7,10 2-15,8 7-15,9-10-1,0-2-10,11-10 18,-3-7 8,8-5 18,1-3 15,-2-8 2,5-2 17,-9-3-3,3 3 3,-7 3 0,-8 0-3,-4 3 17,-12-3 8,-8 1 16,3 3-2,-11 3-15,-2 4-13,-2 4-10,-9 1-9,3 7-1,0 1 4,5 8-6,0 1-1,7 4 5,3 3-6,6-2 1,7 3 2,8-4-5,3-5 6,6-8-4,6 0 0,-1-15-3,12 2-5,2-7 10,-8-12-11,4 2-12,-8-6-7,-6-4-37,5 8-5,-7-1-42,-3-3-9,-1 3 77</inkml:trace>
</inkml:ink>
</file>

<file path=word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26.344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438 62 773,'11'-27'325,"-5"9"-158,2 7-80,-3 5-24,-1 5-17,-5 9-29,-4 10-3,-11 31-2,-7 16-3,-10 33-8,-10 12-5,-9 14-5,-7 1 4,-4-6-2,4-10-1,12-24 10,12-13 3,16-29 14,7-11 4,12-18-8,3-7-6,10-15-14,3-10-7,10-17 0,9-12 0,16-19 12,8-10 0,5-14 0,2-6 1,-8-10 3,-4 7 13,-4 17 4,-11 11 2,-14 35 0,-5 14-10,-13 22 1,-11 13 0,-21 38-6,-9 23 3,-23 26-10,2 7 8,-9 2 1,-8-8 1,3-4-3,1-8-14,14-22-6,12-14-1,15-32 0,8-11 3,14-29-2,7-12 0,10-26 2,6-11 1,11-18 7,3-10 2,10-11-1,6-5 4,-3 5 3,-3 10-6,-11 33 10,-17 18-3,-7 33 5,-5 10 3,-11 24-6,-2 21 2,-14 34-11,-4 17-7,-1 14 2,-2-3-4,9 0-4,5-6 0,11-15-8,14-9-2,24-30 7,13-17 2,17-25 8,1-14 5,8-16-5,4-6 4,6-6-3,3-2 5,-9 1 6,-11 2 1,-16 14 1,-7 9-1,-14 13 3,-3 8 3,-14 10 0,-3 9-1,-10 14-5,-8 5-5,-5 1 1,7-22-4,2 1-33,-28 66 2,6-3 4,6-4-2,23-51 31,6-8 3,5-9-7,2-6 6,7-6 0,3-3-2,7-11 4,3 6-6,3-2 4,-3 5 5,-2 7 10,-7-4 0,-6 9-6,-7-2-3,-10 11-1,-7 3-12,-5 0-39,2 8 33</inkml:trace>
</inkml:ink>
</file>

<file path=word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17.6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64 1194,'3'-15'458,"7"4"-348,5 1 17,4 1-38,3 0-24,-1 4-32,-2 0-13,-3 5-13,-3 5-1,-6 6-5,-4 6 0,-5 14-3,-5 6-6,-10 9 2,-3 3 2,-2 0 4,3-5 1,8-9-1,1-7 0,13-8 6,2-4-2,9-7-2,10 0-2,2-6-1,5-3-2,3-1 1,0 1 3,-1 2 4,-2 4 4,-6 0-6,-4-1-1,-8 1 0,1 0-1,-9-2 2,-2-1-1,0 0 1,-4-2 0,0 0 6,1-1-1,-1 0-5,0 0-1,0 0-8,0 0-11,0 0-42,1-1-41,-3 0 60</inkml:trace>
</inkml:ink>
</file>

<file path=word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17.1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0 1090,'-29'26'416,"10"9"-337,16 16 28,4 8-5,22 24-3,6 4-2,12 8-13,9 2-16,-1 2-38,-2 0-18,-8 0-6,-14 0-3,-11-4 0,-11-1-4,-18-12-31,-4-9-16,-10-22-67,-3-15-31,1-21 90</inkml:trace>
</inkml:ink>
</file>

<file path=word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16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9 0 971,'-54'58'361,"8"36"-284,2 24-8,7 37-13,4 18-16,21 13-14,8 6-8,26-7-14,16-24 5,18-23-37,15-30-16,31-33-47,8-13 48</inkml:trace>
</inkml:ink>
</file>

<file path=word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16.5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29 911,'7'20'336,"-4"9"-272,0 4-10,-3-4-18,2-2-13,2-8-14,2-8 3,1-7 27,-1-4-9,4-10 42,2-5 4,1-7 10,2-5 21,-8-2-30,-5 2-8,-6 0-34,-9 5-14,-9 5-10,-3 10-11,-10 10-44,-1 7-34,-11 9-68,-7-2 84</inkml:trace>
</inkml:ink>
</file>

<file path=word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16.2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5-2 1142,'-9'4'456,"1"12"-344,-6 21-4,-7 9-37,-12 24-44,-2 8-11,-4 2-18,5 5-32,7-15-75,3-9 490,13-9-320</inkml:trace>
</inkml:ink>
</file>

<file path=word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16.0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1136,'-2'4'416,"2"9"-353,10 14 15,3 12-17,3 9 2,8 5 3,5 5-14,-3-2 1,10 0-24,-7-11-8,-3-6-15,5 1-10,-8-7-71,1 2-8,-11-13-68,-2-6 84,-6-19 50</inkml:trace>
</inkml:ink>
</file>

<file path=word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15.8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1181,'2'1'418,"5"3"-359,4 1-32,10 0-36,0-4-5,12 0-41,4 0-24,1-3-58,4 1 81</inkml:trace>
</inkml:ink>
</file>

<file path=word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15.5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-1 1117,'-22'3'403,"13"0"-341,5 2-41,11-2-81,5 1-17,13-6 31</inkml:trace>
</inkml:ink>
</file>

<file path=word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15.4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792,'10'1'351,"-5"11"-187,0 2-27,-1 13-75,1 7-22,-3 5-23,-1-1-8,3-4 1,1-6-4,10-9-20,0-5-9,7-12-28,8-5-16,-4-17 44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35.2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35 756,'-40'-33'321,"31"31"-148,2-1-63,7 2-1,-1 1-8,4 0-13,-4 0 0,1 0-29,0 0-15,0 0-26,2 7-16,4 27-2,48 36 7,-28-30 0,2 0 4,-1-9-2,0 2-9,-1-4 1,-9-9-5,-2-2 2,-3-2 1,-6-6-27,0 2-12,-3-3-47,-10-4-17,-3-2 67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37.7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39 1103,'-6'3'432,"5"-1"-326,3-2 4,7 3-40,4-1-10,9-1-5,5 1-4,7-3-9,7 1-22,-4-5-16,7 2-17,-9-3-44,-1 0-2,-6-2-71,-4-1-47,3-5 120</inkml:trace>
</inkml:ink>
</file>

<file path=word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15.2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18 1028,'0'-8'384,"5"0"-290,5 5 7,5 6-9,0-1-9,1 12-30,-2 6-17,-7 12-29,-3 8 0,-5 14-3,-3 7 5,-9 4-1,-1 6-3,-5-5-12,-12-6-17,0-9-35,2-2-26,4-14-19,15-4-13,9-16 78</inkml:trace>
</inkml:ink>
</file>

<file path=word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14.9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0 1076,'-60'24'424,"56"-24"-288,4-2-7,9 9-48,4 9-18,18 20-31,8 12 4,10 15-1,6 2-6,-3-1-13,-3 2-6,-9-11-8,-5-2-4,-8-11-14,-5-12-14,-6-7-34,-4-8-31,-7-10-41,-2 0-23,-3-12 100</inkml:trace>
</inkml:ink>
</file>

<file path=word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14.4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45 615,'-11'-46'251,"-4"53"-181,-1 2-56,0-1-114,1 0 62</inkml:trace>
</inkml:ink>
</file>

<file path=word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13.0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86 994,'7'-19'394,"10"3"-239,12-3-90,6 1 5,5 10-9,-1 1-13,-1 15-23,-4 4-3,-6 13-12,-4 5-14,-13 6 0,-8 1-12,-11 7-12,-10 0-4,-9 4-7,-8-1 12,-10-6 13,-1-4 3,2-19 18,9-3-8,15-17 2,5-5 10,7-11-9,5-3 17,5 3-5,2-4 7,6 11 8,0 1 2,3 5-1,1 8-1,7 12 5,-1 6-10,7 8 8,4 4-1,-7-2-16,8-3-5,-5-8-3,2-9-4,2-13-1,-3-10-2,-1-15 0,0-6-10,1-8 0,-4-2-9,-4-2-35,-1-10-18,-7-5 600,1-2-413</inkml:trace>
</inkml:ink>
</file>

<file path=word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12.4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8 1157,'96'47'407,"-4"-75"-335,17-1 6,17-9-23,-4 1-7,1 6-60,-8 3-25,-15 13-39,-9 6-20,-28 9-12,-12 9-3,-23 6 74</inkml:trace>
</inkml:ink>
</file>

<file path=word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12.2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5 1122,'4'-22'398,"5"25"-328,5 14-5,4 21-5,1 14-4,4 17-17,-4 4-7,-4 2-43,-4-1 1,-12-1-59,-9 4-26,-19 1 59</inkml:trace>
</inkml:ink>
</file>

<file path=word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11.9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0 1064,'-22'36'371,"2"18"-348,5 27-7,4 14-5,13 13-33,7-3-9,12-1 1,5-9-12,9-20 33</inkml:trace>
</inkml:ink>
</file>

<file path=word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11.7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58 892,'9'22'362,"0"2"-266,-2 5-27,-1-5-23,4-3-32,-3-7-6,5-9-1,0 0 11,-2-13 21,0-2 20,1-7 28,0-5 9,-2-2 7,-1-2-13,-5 1-23,-4 0-9,-3 5-32,-8 4-11,-8 8-16,0 7-26,-10 6-54,0 6-28,1 7-46,-5 2 0,10-1 98</inkml:trace>
</inkml:ink>
</file>

<file path=word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11.5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7 0 1081,'-19'6'402,"-12"17"-326,3 12 18,-5 19-39,-4 6-22,3 6-52,3-1-40,-1-12-138,20-26 128</inkml:trace>
</inkml:ink>
</file>

<file path=word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11.3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996,'-1'0'369,"6"15"-276,3 5 18,8 15-20,4 6 13,9 4-23,4 3-16,4-5-24,-3-9-23,0-4-18,-8-4-17,-4-8-52,-3-1-28,-10-10-74,5-7 99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37.5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68 1045,'-1'-4'403,"1"-1"-297,8 1-15,0-3 8,11 4-5,5-2-13,7 1-28,3-4-17,3-2-21,0-2-8,-1-2-12,-5 3-18,-8-3-42,0 2-20,-12-4-46,-2-2 328,-1-3-163</inkml:trace>
</inkml:ink>
</file>

<file path=word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11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1 1039,'-9'-8'439,"-1"15"-282,-5 30-85,-2 14-39,-5 26-103,-5 7 48</inkml:trace>
</inkml:ink>
</file>

<file path=word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10.8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-4 1214,'-5'0'461,"5"12"-371,0 7 8,-7 20-41,-2 11-30,-10 7-51,-8 2-47,-1-5-71,2-7 82</inkml:trace>
</inkml:ink>
</file>

<file path=word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10.5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0 1076,'-16'20'365,"4"23"-336,6 11 8,7 12 0,7-1 16,4-9-17,2-3 3,6-12-19,-6-4-14,-1-17 5,-2-9-5,-6-8 4,1-11 3,-1-15 7,0-6 6,-1-16-12,-3-2 3,-1-6-7,-3-1 2,-1-3 6,4 6-1,0 14-7,0 11-7,0 14 0,2 7-19,4 4-30,3-2-23,8 4-25,5-1 6,7 0-2,5 0-1,4-4 60</inkml:trace>
</inkml:ink>
</file>

<file path=word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10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-6 1214,'-14'0'432,"17"7"-387,13 4-11,22-2-25,12 0-12,9-6-47,4-5-23,5-9-122,8 3 120</inkml:trace>
</inkml:ink>
</file>

<file path=word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9.9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1227,'-4'28'434,"-2"58"-378,6-24-6,2 4-16,2-5-29,4-6-80,2-12-32,0-9 52</inkml:trace>
</inkml:ink>
</file>

<file path=word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9.6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0 1139,'-20'29'401,"9"29"-339,11 14 14,13 18 4,7 8 3,6 5-13,0 4-16,-2 2-20,-5 0-13,-6 5-19,-7-3-5,-13 0-67,-6-2-36,-14-8-394,0-1 338</inkml:trace>
</inkml:ink>
</file>

<file path=word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9.2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0 1034,'-26'23'397,"-1"16"-296,1 44-40,4 20-20,5 39-10,15-24-10,1-60-12,0 2 2,18 181 1,8 0-17,18-14-41,2-96-23,11-32 30</inkml:trace>
</inkml:ink>
</file>

<file path=word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8.9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9 67 936,'4'30'358,"3"5"-294,-2-3-15,1-4-9,2-5-13,1-7-4,-1-9 24,0-3 10,1-10 13,-1-6 19,0-5-5,0-4 1,-4-6-8,-1 1-10,-7-6-12,-5 1-7,-6 4-23,-4 3-5,-4 13-15,-3 3-7,-5 12-15,-1 5-23,-4 10-43,-1 9-26,3 6-46,-1-2-5,12-5 102</inkml:trace>
</inkml:ink>
</file>

<file path=word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8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9 0 1127,'-11'10'431,"-1"9"-325,-1 8-17,-2 14-33,-6 1-22,-3 13-19,2 6 1,-1 1-30,0-2-26,5-11-55,1-5-39,7-12 79</inkml:trace>
</inkml:ink>
</file>

<file path=word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8.4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-5 1115,'-9'-3'415,"6"10"-315,4 8-15,5 11-13,6 7-3,10 11-12,5 4 0,4 1-20,3 3-5,6-3-14,-1-8-11,3-5-6,-4-6-12,-12-15-38,-4-1-31,-6-5-55,-7-9-17,0-7 91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37.2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40 996,'-7'-6'390,"1"0"-243,-1-2-29,2 0 0,3 5-6,2 0-8,-1 2-1,0 0-17,0 1-1,0 0-30,0-1-3,1 0-27,0-1-6,-1 2-11,1 0 2,0 0-9,3 27 2,10 41-3,-4-24-1,2 9 0,-4 3 1,-2 6-1,-2-4 1,-2 8-3,-2-6-2,0-7-1,-1-3-8,-2-15 6,1-6-5,-1-15 3,4-7-6,6-5-7,1-5-7,9-4 9,-2-4 2,7-3 18,-2-4 2,4 2-5,4 0 7,-3-1-16,7 6-5,-7-3-12,-4 2-14,1 5-10,-12-5-20,2 8-23,-7-4-10,-1 5-11,2 3 7,-10-3 74</inkml:trace>
</inkml:ink>
</file>

<file path=word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8.1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84,'33'28'451,"-37"-29"-205,13 0-169,-1-2-29,14 3-49,1-3 1,13 4-37,-1 2-21,7 1-46,-1 0 39,-4-3 31</inkml:trace>
</inkml:ink>
</file>

<file path=word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7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0 1014,'-29'5'374,"13"1"-295,2-2-12,12-1-82,4-3-1,14-4-7</inkml:trace>
</inkml:ink>
</file>

<file path=word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7.7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977,'8'0'368,"-6"6"-251,7 4-37,-3 9-31,-4 1-5,-2 5-32,-5-1-10,3-1-2,2-2-3,9-4 9,7-4-12,5-9-7,7-3-3,-3-14-42,2-7-16,-2-7 46</inkml:trace>
</inkml:ink>
</file>

<file path=word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7.5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-2 1095,'-5'3'410,"1"12"-305,1 7 0,-1 18-21,-4 7-14,-2 14-39,-3 1-14,-5 6-23,0-2-30,-5-7-44,-2-3-26,6-4-294,2 0 278</inkml:trace>
</inkml:ink>
</file>

<file path=word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7.3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7 1024,'-11'-6'393,"6"5"-261,-4 0 5,13 11-38,-1 7-16,10 19-29,7 9-3,4 8 9,4 3 0,2-3-26,-3-3-13,-4-11-17,-1-7-5,-5-9-17,-3-3-20,-7-11-68,-1 0-38,-8-9 84</inkml:trace>
</inkml:ink>
</file>

<file path=word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6.9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8 1094,'-7'-12'431,"5"9"-324,4 25-32,7 11-18,4 17-15,4 6-2,8 6 13,-3 1-12,2 3-9,-1 6-11,-9-2-14,-1 2 1,-20 2-43,-7-3-26,-11 9 578,-8-1-411</inkml:trace>
</inkml:ink>
</file>

<file path=word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6.6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4 24 1050,'-29'-19'389,"2"13"-263,1 10-50,1 24-6,1 19-18,-4 33-32,-1 15-6,8 20-14,6 2 1,15-2-11,8-5-15,15-16-13,7-10-17,9-27-32,4-18-19,9-26-133,2-16 161</inkml:trace>
</inkml:ink>
</file>

<file path=word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6.4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39 670,'8'20'340,"0"2"-53,-3 6-205,1 0-12,-1-8-23,-2-4-8,4-9-9,0-5 6,5-6 19,3-1 8,-3-14 20,4-2-6,-5-7-2,-3-1-14,-1 7-21,-8-4 0,-4 14-16,-2 0-7,-8 6-11,4 12-9,-5 7-28,-2 6-5,0 3-52,3-2-23,3-5-30,0-4 189,7-6-50</inkml:trace>
</inkml:ink>
</file>

<file path=word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6.1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6-1 1173,'-21'5'446,"0"10"-365,0 21-3,-1 11-21,-8 19-30,-1 8-25,-5 1-66,2-3-34,4-9 50</inkml:trace>
</inkml:ink>
</file>

<file path=word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5.9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999,'-7'-4'387,"7"7"-275,1 5-7,6 12-23,6 12-13,4 16-2,6 7 2,3 1-22,1-1-5,4-4-29,-3-9-4,1-5-31,-8-10-31,-4-9-68,1 0-24,-10-14 85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36.6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9 231 632,'0'-1'313,"0"0"-94,-1 0-128,-1 1-11,1 0-13,-6 1-7,-3 0-6,-34 6-5,35-17-5,-2-3-7,2-6 3,1-1-9,4-6-8,4-3 4,3-1-12,6 1 14,2 5-5,0 1-7,3 12 4,-2 3-13,4 14 2,3 16-6,-5 12-10,2 14 6,-3 6-14,-6 2 14,-4 7-11,-7-4-5,-6 6 9,-3-5-7,-6-6 16,3-1 6,-1-16-5,2-5 10,3-14-14,2-6-2,-2-11 6,1-7 0,3-13 8,4-2 9,4-6-5,8 9-3,3-2-3,1 6-9,5 6 0,-4 3 6,2 11 3,1 1-5,0 7 7,1 6-11,3 6 4,-4-1-7,0 2-29,0-6-10,-1-5-53,-1 2-8,-7-11-97,6 4 128</inkml:trace>
</inkml:ink>
</file>

<file path=word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5.5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2 1169,'-5'-6'458,"1"7"-328,1 9-27,-3 23-73,-5 19-45,-7 32-98,-7 6 24,-8 9 36</inkml:trace>
</inkml:ink>
</file>

<file path=word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5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86,'-6'64'359,"12"16"-285,12 8 2,-1-12-11,3 0-11,-5-12-36,1-6-6,-1-13 8,-7-10 4,1-16 1,-5-9 1,-2-13-14,2-5-8,-4-16 16,1-6-10,-1-14 15,-3-7-5,0-2-7,2-1-1,0 10-6,2 4 1,2 10-10,5 5 6,3 10-8,2 2 3,2 7 1,1 2-8,3 1-23,5 3-28,4 2-36,4 0-22,-1-5 72</inkml:trace>
</inkml:ink>
</file>

<file path=word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4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06,'16'9'411,"11"0"-318,27 3-37,10-4 0,6-8-82,3 0-48,-8-15 44</inkml:trace>
</inkml:ink>
</file>

<file path=word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4.7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-4 1279,'-11'2'494,"-2"10"-392,13 21-27,-2 11-35,6 25-28,6 2 0,-5-11-39,8-5-32,-2-19-63,-4-6-32,2-9 91</inkml:trace>
</inkml:ink>
</file>

<file path=word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4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8 1100,'-7'-19'388,"6"23"-366,6 12 30,15 28-7,5 14-10,11 26 3,4 5 9,1 2-7,-8-2-10,-3-8-13,-4-2-5,-10-1-8,-6 0 1,-10-1 5,-9 0-10,-8-5 10,-2-2-2,-1-15-2,2-6-6,6-14-72,2-8-23,5-10 46</inkml:trace>
</inkml:ink>
</file>

<file path=word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4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-2 1140,'-32'-8'403,"4"20"-367,7 19 32,2 35-27,1 18-12,8 35-13,3 9-4,10 7 2,5-3-2,8-13 4,5-10-11,8-21 12,9-11-20,13-24-57,-4-13-23,6-24-330,-2-15 285</inkml:trace>
</inkml:ink>
</file>

<file path=word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3.8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82 962,'10'16'347,"2"6"-295,0-4-2,4-5-10,-1-1-10,-5-9 27,-1-2-13,-5-2 44,1-3 7,-1-8-12,4-4 24,2-7-36,-5-2-10,-5 0-16,-3 3-11,-12 2-6,0 8-10,-6 6-14,-3 4 1,2 14-24,0-1-9,4 10-41,2 1-37,5-1-44,2-2-11,3-7 97</inkml:trace>
</inkml:ink>
</file>

<file path=word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3.5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5 8 901,'-11'-7'403,"1"5"-202,0 5-79,1 6-17,-6 11-34,-2 9-29,-2 20-23,-7 2-13,-3 17-44,0-2-20,-6-5-67,7 2 150,1-13-41</inkml:trace>
</inkml:ink>
</file>

<file path=word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3.3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0 813,'3'-20'394,"-5"42"-40,-1 7-243,17 15-16,1 4-7,5 0-34,1-2-18,-1-3-24,-2-10-7,-2-4-3,0-3-7,-6-13-23,1 2-22,-3-7-57,1-5-28,-3-8 81</inkml:trace>
</inkml:ink>
</file>

<file path=word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3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0 1096,'-11'12'380,"5"18"-349,5 16 18,1 22-12,4 9 5,1 5-12,-1 0-10,-4-14-2,1-5-13,-1-18 10,-2-12 2,2-18 17,-1-10 4,2-5-3,3-5 2,-1-17-20,-3-7-2,0-19-4,-1-6-1,-3-6-4,2-4 0,0 6 5,-1 3-4,3 15 6,1 7 0,8 17-9,0 4 5,3 11-12,-1 1 0,1 0 2,4 4-5,8-1-4,2 2-16,-2 0-46,7-4-23,-2-1-31,3-3 297,5-5-143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35.6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72 974,'-11'3'386,"-1"-4"-246,4 1-21,13 0-44,1-4-23,16 3-32,6-7-1,-1-2-1,2 0-6,3 0 0,3 5-14,-1-1 1,1 3-7,0 3-34,-5-4-16,8 3-45,3-2 128,-4-6-37</inkml:trace>
</inkml:ink>
</file>

<file path=word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2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1 858,'-8'7'379,"4"2"-233,13-2-49,4-2-29,11-2-47,7-3-5,7-10-30,2-2-30,7-8 26</inkml:trace>
</inkml:ink>
</file>

<file path=word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2.4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93 1129,'-8'0'429,"11"0"-325,0 0-36,10-7-45,9-2-5,4-4-5,3-6-11,0 7 10,-6-2-12,-4 3-10,-2 6-11,-7 4-51,0 1-11,-9 6-28,-5 4 64</inkml:trace>
</inkml:ink>
</file>

<file path=word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2.2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2 1088,'0'-2'382,"18"23"-336,4 11 22,13 27-1,5 10 6,-5 10-15,3 5-18,-3 2-27,-8 0-8,-10 1-3,-8-1-1,-15 4-19,-7-1-33,-8-10-28,-1-7-24,5-24 38,5-15 36</inkml:trace>
</inkml:ink>
</file>

<file path=word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1.9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0 1154,'-20'14'428,"-1"23"-371,0 10 8,-4 25-41,2 17-16,5 26 0,6 9-4,11 13-2,1-1-1,21-19-1,5-7-11,15-31-22,8-10-37,10-27-22,10-14 52</inkml:trace>
</inkml:ink>
</file>

<file path=word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1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0 991,'-13'8'357,"2"-7"-298,3-4-37,3-2-19</inkml:trace>
</inkml:ink>
</file>

<file path=word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1.5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1 964,'11'-15'402,"4"-2"-258,3 0-54,2 4-23,-5 7-37,-3 3-11,-3 14-14,-5 5 0,-6 12 7,-5 5 4,-4 3 19,1 0-8,3-6-1,3-7-9,8-5-20,3-5-19,10-11-44,5-7-16,9-20-55,10-4-101,-2-13 161</inkml:trace>
</inkml:ink>
</file>

<file path=word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1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5 57 822,'-10'-27'332,"11"14"-195,-3 4 6,-1 5 11,3 0-7,-6 6-33,2 6-20,-5 18-61,-1 11-18,-10 17-10,-8 3-2,-3 4-35,-5-2-23,5-5-57,5 2-34,6-5 89</inkml:trace>
</inkml:ink>
</file>

<file path=word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1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 913,'35'-2'412,"-41"-4"-198,3 6-78,3 6-25,1 17-44,5 6-12,11 21-6,3 2 3,10-1 1,1-1-12,6-7-29,0-6-1,-9-11-6,1-4-6,-10-12-20,-6-4-22,0-5-75,-6-4-23,-1-9-17,-2-5-12,-4-16 121</inkml:trace>
</inkml:ink>
</file>

<file path=word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6:00.7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8 1316,'-23'-6'468,"11"4"-413,7 3 24,5 1-36,5 9-21,1 15-19,5 11-7,10 30 3,-2 10 1,9 18 0,1 0 2,-1-6-1,3-5 6,-11-19-3,-2-10 5,-7-22 5,-3-10-3,-6-17 2,2-2-4,1-13 3,-5-14 4,5-18-6,-5-20 9,-3-16-14,-2-4 3,-6-6 2,-1 4-9,5 9 6,0 11 0,9 13-5,6 10 9,6 12-6,2 3-1,1 16-3,2 1 0,2 7 0,-2 3 0,4 0 0,1 2 1,-3 0-2,2-2 1,-4 0 5,2 0-7,2-2-29,0-2-48,15-1-92,1-2 651,8 3-398</inkml:trace>
</inkml:ink>
</file>

<file path=word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4T11:36:00.2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35.4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9 37 772,'-41'-9'334,"39"6"-160,-3-6-45,0 5-26,-1 0-3,-2-1 3,1 5 4,2-2-5,-1 1-12,5 9-20,-3-4-18,5 20-23,0 3-5,1 11-21,5 8-2,-2-6-2,3 2 1,1-4 0,-1-9-6,-5-6-16,4-3-14,-5-11-50,-1 1-21,2-9-39,-4-1-1,-4-4-26,-4-3 109</inkml:trace>
</inkml:ink>
</file>

<file path=word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0:28.38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44 183 411,'-11'-10'146,"5"10"-133,-2-2-6,0-2-6,3 3 33,-3-9 26,6 10 37,2 3 9,0-1-41,0-2-28,0 0-33,0 0 3,0 0 22,0-1 6,0 0 3,4 1-8,10-1-13,34 2-2,-22-3-8,3 2 1,12 0 0,2 0-5,3-4 1,3-3-2,-1-2 2,6 2-1,10 0 4,6 0-4,4 2 0,-1-4 0,-5 1-2,2-2 1,8 6-3,3-5 2,1 4-1,0-1 2,2 1 0,3 3 1,0-4 0,0 5-1,-7-6 0,1 5-2,8 2-2,-2-4 4,1 1-2,0 1 1,-5-1 2,10 1-3,-4 2 0,-4-3 0,-3 1 0,-2-1 1,8-1 3,4 4 3,-2-5 2,-4 1 1,1 3-3,2-1 0,-3 2-4,1 0 0,-6 0-1,0 0 1,3 0 1,-1 2 1,-5-1 1,0 2-3,2 2 1,2 3-1,-3-4-1,-2 1 1,-6-2 0,-2-3-1,9 2 1,0-1 0,-5-1 5,0 2-3,-6-1 1,3-2 0,5 1-4,1 0 1,-5 0-1,0 0 0,0 0 1,3 0 0,2 0-1,-1-1 0,-3-2 0,-2 0-1,6 3 4,1-3 2,0 0-2,-4-2 2,-7-2-3,-3 3-1,-3 2 6,3 2 1,-6-1 6,-3 1-4,-8 1-3,-4-1-4,-9 0-2,-6 1 0,-5 0 1,-6 0 4,-3 2-2,0 0-1,-7-1 1,-1-1 1,-5-1-1,0-1 7,-1 1 0,0 0-3,0 0 0,0 0-24,0 0 13,-1 0-2</inkml:trace>
</inkml:ink>
</file>

<file path=word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2:49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78 784,'-12'-3'324,"8"2"-209,2 0-34,9 0-58,6 0-13,17-1-11,8 1 2,16 0 2,8-1 0,10-1-1,7-2 2,3-1-4,4-1 1,11-3 0,1-1 0,1-3 11,0-1 1,-6 2 7,1 1-1,-5 2 1,-6 0-3,-13 2 0,-7-2 1,-4 4-7,-4 2 1,-8-1-8,-6-1-3,-8 3-3,-7 0-2,-7 2 4,-5 0 2,-9 1 1,0-1 1,-5 0-8,1 2-8,-2-2-6,0 1-14,0 0-276,0 0 224</inkml:trace>
</inkml:ink>
</file>

<file path=word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2:48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23 578,'-7'1'262,"4"0"-158,4 1-34,9 1-76,3 0-6,13-2 11,2 0 5,14-2 8,7-2-6,13-1 3,5-3-2,10-2 11,1-3 13,7 0 13,7-1 4,-1 1-3,-1 0-5,-4-1-8,-4 4-3,2-1-3,0 3-6,-7 2-5,-4 1-4,-14 3-7,-1 1 4,-6 2-4,-5 0 1,-11 0 0,-6 2-3,-10-1 2,-8 0-1,-5 0 1,-1 0-2,-6-2-2,0 3 4,-12-1-7,-12 0-2,-16 4-14,-9-1-16,-1-2-45,-7 4-82,-2-1 107</inkml:trace>
</inkml:ink>
</file>

<file path=word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2:48.1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103 267,'-11'2'161,"0"-1"-12,-1 1 0,-2 0-47,2 2-26,1-1-42,3 0-9,2-1-2,3-2 9,1 1-1,1-1-10,1 0-9,0 0-9,0 0-6,13 0 6,42 0 6,-26-3 2,11-1 1,2 1 0,11 2-2,7-2-3,3 1 0,3-4-2,6-1-2,-2 0-2,7 0 0,-5 0 2,-6 2-1,0-5 3,-7 3 6,5 1 4,4 0 7,-6 3 3,-5-4-3,0 1-6,-14-5-6,1 7-1,-6-1-3,-6 2 1,-3 3-3,-4 2-2,-4 0-3,-1 3 2,-2-2 0,-9-3 1,-7 0 3,0 0-4,-4 1 2,2-1 5,-1 0 0,0 0-3,-6 0-19,-21 0-19,-39 2-99,28 2-64,-3 1 120</inkml:trace>
</inkml:ink>
</file>

<file path=word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2:34.1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76 625,'-21'-71'286,"9"68"-131,-1 0-32,0 3-65,1 1-4,0 7-13,-1 0-4,1 5-12,1 0-3,1 6-8,3 6-3,-1 4-4,3 7-7,3 3 4,2 2-2,4 4-1,3-1 5,5-3-6,2 1 0,2-7 0,1-4 0,4-5 2,0-8-2,3-6 3,-1-7 1,3-11-4,1-4 4,0-10-2,2-10 6,-5-7 9,0-4 2,-7-10 9,-5 3-7,-7-3 2,-8-2-1,-11 8 1,-2 4 5,-10 10-2,1 5 3,-6 7-7,1 2-8,0 13-4,-2 4-13,4 13 1,0 6-2,4 7 4,4 8 0,1 4 3,5 5-5,4 2-3,2 1 2,7 0-3,2 0 1,7-1 3,1-7 1,8-1-8,0-7 11,3-8-12,2-6 2,0-11 10,0-1-9,-1-12 10,1-4-1,-2-9-9,-2-7 9,-2-7-3,-3-4-4,-10-10 13,-3-3-5,-11-3 0,-4 2 11,-4 7-11,-1 3 6,0 10 6,-1 7-8,0 12 10,1 5-8,0 9 0,3 9 0,1 11 0,-1 9-3,7 16-6,-2 5-5,7 7-14,5 2 6,0-4 2,7-2 3,5-11 11,-1-5 2,7-9-9,0-7 6,4-8-11,1-11 3,4-9 3,0-9-3,0-12 5,4-2-5,-3-14 11,-6-3-5,-7-8 11,-5 0-6,-11 0-3,-3 6 7,-10 5-9,-5 8 8,-4 9 4,-1 4 4,0 10-4,0 5 3,-1 14-5,1 6-12,3 15 9,-1 5-10,6 8 0,5 6-3,5 1-3,6 5 2,6-4-10,2-3 9,5-8-9,2-6 5,1-11 5,6-4-6,2-12 10,-2-6-3,8-11 3,-2-8 8,2-12-3,-1-6 3,-9-12 13,-3-4-2,-17-3 1,-6 3 9,-8 9-13,-8 4 3,-2 17 9,0 7-8,-3 10 7,2 9-7,0 11-6,0 9-2,1 17-6,2 2-3,7 8-4,4 0-1,4 0-11,5-1-6,5-2-30,4-1-13,10-10-34,4-3-1,7-12 63</inkml:trace>
</inkml:ink>
</file>

<file path=word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2:25.1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59 771,'-3'1'323,"0"2"-185,1 1-74,-1 0-15,0 4-18,2 0-9,-1 6 0,2 6-1,1 4 4,1 0 2,5 0-4,-1-1-4,3-1-2,2 0 3,0-6-11,2-3 7,2-4-5,1-6 3,3-2 5,-2-3 3,-1-4-1,-1-6 1,-1-7 10,3-2 12,-5-7 15,-9-2-2,-11-4-2,-6-2-18,-8-1-2,0 5-4,-2 9-10,-2 5 5,5 16-15,0 5-11,2 17-23,0 6-17,5 13-45,2 6-23,10 1-27,2 1 299,11-9-140</inkml:trace>
</inkml:ink>
</file>

<file path=word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2:24.6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107 837,'-43'6'343,"32"-9"-213,5 1 7,3 2-33,1-1-14,4 1-36,-2 0-22,0-1-19,0 0-12,19 0-1,38-1 10,-22 2-9,4 0 3,4-1-2,6 0-3,-1-3 4,-2-3-4,-7 0 4,-4 0-3,-6 0 0,2-1 1,-4 3 4,-2 1-4,-2 2-1,-3 2 0,-3 1-16,-2-1 6,-7 1-13,0-1-7,-5 2-7,0-1 4,-1-1 3,-2 0 12,-1 0 2,0-1 1,0 0-7,0 0-7,-5-1-9,-2-1-5,-29-13 14,27 11 1,1 0 22,-2-1 7,0-2 13,1 4 8,1 2 9,0 3 3,0 1 2,3 0 3,1 0 2,1-2-11,4 1-10,0-1 0,0 0-20,0 0 7,0 0-7,0 0-3,14 8 3,31 21-8,-25-22 7,2 1 0,-1-1-2,0-1 7,-5-1-4,1 0 0,-7-1 0,-3-1 4,1-1 1,-8-1 1,-2 4 15,-4 1 3,-13 6 4,-2-2 0,-2 3-17,1 3-3,2-1-5,3 1 0,2-4-5,2-4-9,6-3-26,1-2-16,5-2-28,5 0-28,4-3-176,5-2 192</inkml:trace>
</inkml:ink>
</file>

<file path=word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2:23.7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 0 680,'1'6'291,"3"11"-172,1 7-5,-8 7-42,0 6-12,-7 6-17,-3-4-2,-2 6-14,-2 0-9,0-4-5,-2 2-4,0-11-3,0-5-2,5-8 1,1-4 0,4-13 4,3-2 4,0-12-2,1-7-4,4-10 0,-1-7 0,8-3-6,2-2 2,2 5-7,4 7 2,-4 9 0,2 5 3,0 10 2,-1 5-12,7 10 8,-1 6-6,2 7 3,-3 2 4,1-2-16,-1-1-8,7-6-35,1-4-21,-2-6-136,6-3-16,-10-8 5,-2-5 18,2-5 149,-6-6 38,-1-5 83,0 3 40,-4-4 62,-1 6 14,-1 5-28,-3-3-16,-3 6-39,-3 0-11,0 2-18,-1 7-8,-1-1-28,1 4-4,-5 3-10,4 2-13,0 6 2,1 2-7,7 8 0,-1 0 9,6 3 0,3-1-6,3-3 2,2-1-8,3 3 2,4 2 7,2 0-6,0 0 4,-2-6-3,-6-1 3,-7-4-1,-1-1 3,-9-1 5,-2 3-10,-9-3 10,-3 4-8,-6-2 0,-3-6 9,3 7-4,0-4 1,3-4-6,2 0-13,8-5-24,2-1-7,12-5 25</inkml:trace>
</inkml:ink>
</file>

<file path=word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2:23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01,'0'0'315,"2"2"-294,1 1-32,-3-3-288,0 0 216</inkml:trace>
</inkml:ink>
</file>

<file path=word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2:22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877,'57'-3'334,"-61"24"-256,0 8-35,0 3-6,1 2-19,6-2-2,-1-6-13,4-2-3,-2-10-16,-2-3-22,3-8-254,1-4 209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05T11:39:51.7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5 58 717,'-7'3'295,"5"2"-174,-2-5-47,1 2-16,2-1-14,0-1-13,0 0-10,1 0 4,0 0 2,0 0-2,0 0-7,0 0-11,0 0-9,0 0-3,0-1-1,0 1 3,0-1 3,-1 0 0,0 0 4,0 0 2,0 0 4,0 0 2,0 0 7,0 1 1,1 0 0,0 0-2,0 0 6,0 0 1,0 0 5,-1 0 6,0 0-7,0 0-3,0 0-9,0 0 5,0 0-3,0 0-3,0 0 1,0 0-6,0 0-7,0 0 4,0 0-2,0 0-4,0 0 4,0 0-3,0 0-6,0 0 2,0 0 1,1 0-2,-1 0 8,0 0-4,0 0-4,-1 0 3,1 0-4,-2 0 4,0 0 2,0 0-3,1 0-1,1 0-3,-1 0 3,1 0-2,0 0 6,0 0-2,0 0 3,0-1-3,0 0-3,0 0 3,0 0-1,0 0 3,0 1 2,0-3-7,0-2-2,1 0-1,1 1 2,-1 1 3,1-1 3,-1 1-2,5 0-6,3-2 2,27-19 1,-29 27 4,3 2-2,-5 0-3,0 4-8,0 1 3,-4 3 8,-2 1 0,-2 1 6,0 2-7,-2 5-6,0 0 1,-1 2 1,-2-1 7,1-3 1,-2-1 0,3-1-3,-1-3 0,2-4-1,0-2 4,2-7-3,1-1-6,0-1 6,3 0-9,-1 0 10,1 0-1,0 0-1,-1 0-1,0 0-2,1-1 4,0 0-3,0 0 6,0 1-4,0-1 1,0 0 1,0 0-4,0 0 3,0 0-6,0 0 5,0 0-1,5-3 2,2 0 2,28-17-1,-28 21-2,1 1-2,-2-3 3,1 2 0,0 0 2,-1 3 1,3 0-7,-2 6 4,1 1-1,0-3 1,-1 1 2,-1-6-2,0-2-1,2 0-3,0-4 3,0 2-1,1-5 2,-1-5 3,1 3-6,-1-5-29,0 0-16,1 1-40,-1-6 548,-5-5-357</inkml:trace>
</inkml:ink>
</file>

<file path=word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2:22.6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74 635,'-10'-4'286,"2"-3"-154,4-1 5,5-5-79,8-1-12,10-9-11,8 0-1,9-2-1,1 3-4,-1 6-13,-4 1-2,-5 12-10,-4 2 0,0 6 4,-4 5-9,-3 7 7,-3 6-4,-7 11-2,-4 3 1,-11 8-12,-7 1 4,-5 0-5,-2-1 4,-1-10 6,2-3-4,1-10 4,0-4-9,1-8 2,0-3 0,8-5-2,-1-3 8,10-5-1,-1-3 5,8-3 0,4-2 1,8 1-3,8 2 0,-3 4 0,7 7-1,-2 5 0,0 2 2,5 8 0,-2-1 2,0 1 1,0 2-1,-11 0 0,-4 2-2,-7 1 9,-8-1-2,-8 4 6,-4 1 5,-9 0-5,-3 0 4,-2-4-3,-1-3 6,0-10-2,1-5 1,-1-7-3,-3-7-6,4 0 1,3-3-4,8 1 2,8 4-10,5-4-17,8 2-14,6-4-33,4-2 4,12-2 33</inkml:trace>
</inkml:ink>
</file>

<file path=word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2:22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77 477,'-9'-35'240,"7"29"-83,2-2-8,-1 2-40,4-1-24,1 0-26,-6 3-6,3 2-17,-5-1-2,-3 0-2,7 3-3,3 8-12,-1 10-1,9 26-8,-6 10 0,3 20 2,6 5-8,-11-8 2,3-2-4,-6-13 1,-4-8 6,7-9 0,-3-10-5,2-9 0,0-9-12,-3-10-32,3-1-17,1-13-89,2-6 94</inkml:trace>
</inkml:ink>
</file>

<file path=word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2:16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279 376,'-32'41'231,"28"-44"-29,-1-3-75,3 5-11,2-1-45,0 0-16,0 1-14,-1 0-7,0 0-9,1 0-2,0 1-7,0 0 1,0 0-6,0 0 2,0 0-3,0 0-2,0 0 3,0 0-4,0 0 1,0 0 1,5 0 6,7 1 0,29-3-4,-25-3 5,4-1-5,3-3 5,13-3 1,3-3-8,10-2-1,4 0-3,-2-4-5,4 0 8,2 1-7,0-1 4,7 2 1,3 3-6,-4-2 6,-3-1-1,-8 1-3,-4 2 1,-1 4 0,4 6-3,-1 2 5,-2 1 3,-9 2-10,-5-3 2,-9 4-4,-2 1-1,-3 2 2,-3 1 4,-3 0-1,-3-1-5,-1 4-27,-5-3 217,-2 6-146</inkml:trace>
</inkml:ink>
</file>

<file path=word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2:15.1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2 203 509,'1'-10'259,"-1"4"-93,0-1-6,0-3-50,0-1-27,-6-5-31,-3-2-9,-2-2-16,-3 0-3,-5 2-11,1 1 1,-13-1-4,-1 3 0,-7 7-5,-3 2-4,-2 9 2,0 4-3,1 10 1,-5 2-1,-2 3-4,-2 8 2,-4 3 4,3 2-2,6 4 5,5 2-6,7 3-4,4 4 0,2 5-7,5 5 2,4 2 0,-2-3 1,5-2 6,1-7 5,5 2-1,4 4 2,10 6-3,-3 2-1,7 0 3,6-1-3,3-5 2,9-1-1,7-4-7,0-6 6,5-4-5,7 2 2,12-5 5,9 1-2,3-8-2,1-5 3,-2-5-5,0-7 4,10-4 6,5-6-3,-4-5 4,-3-2-2,-2-7-2,-3-5-1,10-3-1,1-6-1,-7-1 0,-3-1 3,-9-7 4,5 2 0,-5-7 3,1 3-1,-9 0 5,-10-1 0,-5 2 5,-8 0 2,-5-1 8,-1-1 8,-7-2-3,-5-8 2,-4 0-6,-3-4 0,-5-3-5,-1 5 0,-8-1-1,-4 0-5,-7 2 6,-2 0 1,-3-4-4,0 2 4,-4 0-7,-5 1-3,-5 6-1,-7 2-9,-5 5-1,0 3-4,-2 2 4,3 4 0,-3 1 0,-4 0 8,-1 6-7,-5-2 2,-2 7-4,3 1-3,3 7-1,5 0 2,-1 2-1,1 3 7,-5-4-1,-2 4-5,3 1 1,5 1-8,7 8 1,3-1-1,6 3 1,0 1 4,-2 4-3,2 2 3,1 3 1,0 1 1,6 2 2,2 2-3,2 0 0,4 3-7,3 3 1,1 2 5,3 1-3,5 4 4,-1 1-1,2 2 2,1 2 3,1-3-6,0 2 3,-2-3-9,1 1 2,-2 2 4,1 3 0,3 1-1,-2 6-1,5 3 2,1 4-2,2 0 4,3-1-2,0-3 1,4 1-1,3 0-1,1-5-4,7 0 2,5-7-18,4-4-9,11-5-18,4-5-9,15-7-5,1-5 1,6-9 660,0-2-461</inkml:trace>
</inkml:ink>
</file>

<file path=word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2:11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7 77 433,'-18'-12'262,"-1"-3"-30,1 6-94,0 0-40,3 9-28,4 3-17,-1 1-10,3 7-10,-1 1-5,4 2 1,2 5-12,-4 0 9,8 3-2,-1 6 7,0 13-3,1 11-1,1 24-8,-3 9-6,-1 12-9,5 7-4,-2-5 0,1 1 1,1-8 1,0-12 5,3-8-4,-2-6-3,6-13 3,1-3-5,1-16 5,6-5-3,-2-9 1,3-4-6,5-6 1,1-1 0,12-4 0,2-1 14,16-1-9,2-3 4,3 2-4,6-2-1,-2-1 2,7 2-4,12-1 3,1-2-6,0-3 3,2-1 4,1-3-2,4-2 5,3 1-4,-1 0-1,0 1 7,-2 3-5,9 3 2,-2-1-2,-3-1 0,5-2-2,-1-3 2,1-1 6,1 1-10,-2 1 7,1 0-5,1 0-6,2-2 7,3 4-6,2-5 7,-2 1-1,0 0-2,2-4 8,-3 5-6,-1-1 5,0 1-4,-4 2 0,1-1 3,0 2-10,-7 2 7,-1 1-8,-10 3 0,4-2 8,-6 5-3,-10 2 9,-4 1-4,-4 0-4,3-2 8,5-1-13,-10-2 7,-2 1-2,-5-2-1,-8-1 1,3 2-6,-3-1 12,-4 0-3,0 1 2,-9 2 3,-2-1-13,-7 2-1,-1-1 8,-2-1-7,-5 0 14,-3-1-4,-5 0-2,-2 0 5,-2 0-11,-3 0 11,0 0 7,0 0 18,0 0 15,-1-1-7,0 0-3,0 0-19,0 0-11,0-2 1,-3-11-6,-11-30 1,10 26 4,3-1-4,-4-4 0,3-2-2,3-5-9,1-5 9,1-2-6,1-6 3,-4-2 6,-1-2-8,0 0 6,-1 2-2,2-1-2,-2 1 3,-6-2-3,-2 1 2,-6 0-1,3 3-1,-1 2 1,-2 2-4,2 3 0,-5 2-3,6 2-4,-3 2 7,6 3-9,0 3 11,-1 3 0,6 6-5,-3-2 12,1 5-9,2 2 4,1 1 5,-3 3-8,7 5 10,-3 1-4,0 0-2,0 1 5,-3 0-5,-2-1 1,-5 6 3,-2-2 6,-6 2-6,-1 3 6,-5-5-8,-5 0-5,-11-2-2,-7-1-7,-9 4 1,-2-1-2,-4 1-1,-1 1 1,-12-2-8,-9 1-4,-6 0-7,-9-4-9,-6 1 5,4 5-1,-6-2 7,0 2 6,-7 2 5,2-5 11,-12 2 1,-6 1 12,5 4-1,-4 2-2,-2-2-2,5 1-3,-1-1 2,1 2 0,0 2 5,1-3-8,2-1 0,-5-2-2,8-2 2,8-1 10,-1-4-4,7-1 5,10-2-4,1-5-1,9 0-2,-1-1 1,3-4 2,1 5-2,5-5 2,10 4 0,-5-2 1,4 0 4,6-1 9,3 2-7,14-2 13,5 5-9,2-5 0,4-1 1,3 2 0,2-1 3,10 2-4,4 2 8,11 3-16,1 1 3,7 2-8,-1-1-8,-1 1-38,3 0-17,0 0-24,0 0-12,29 19 69</inkml:trace>
</inkml:ink>
</file>

<file path=word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2:57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5 54 216,'0'-26'94,"-8"27"-35,-2-1-108,2 1-6,0 1 14,4 1 27,1 3 106,-4-1 39,-3-2 60,2 1 2,0 2-47,1-4-25,0 1-53,-1-2-14,2 1-19,-1-1-9,2 3-10,1-1-4,-2-3-2,3 4 3,-1-6 0,2 0 0,0 0 0,1 2 0,1 0-2,-1 0 2,1 0-6,0 0-1,0 0-5,0 0 0,0 0 0,0 0-1,0-1 2,0 0-4,0 0 2,0 0-3,4-1 1,6-5 3,28-27 2,-33 27-1,1 3 0,-3 1 3,0-3-2,-3 3 8,0 1 6,1 1 2,-2 0 3,0 0 2,0 0-10,-5 2 1,-19 14-6,-36 55-7,16-17 2,-12 4-2,-19 13-2,-10 4 6,-8 15 4,-1 5 1,-9 2 5,4 3-5,1-3-1,8-3-10,9-12-1,-1-7 3,2-15-4,3-3 8,15-3 2,7-3-8,9-7 0,-4-10-1,9-5 5,1-6 7,11-4 9,9 1-1,3-2-7,2-2-5,5-3-5,1-1-3,5-3 4,0-1-3,3-1 0,2-1-2,0-2-6,1-1 0,0 2-8,2-2 1,-3-2-22,0 0-5,0 0-12,10-2 30</inkml:trace>
</inkml:ink>
</file>

<file path=word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9:06.338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147 732 1122,'-2'1'404,"3"-1"-346,0-9-13,0-5-23,2-18-3,-2-10-4,4-11-10,-2-13 13,-5-7 0,0-3 0,-7-7 6,-6 0-7,-10 9 28,0 8 3,-2 26 0,10 17-7,8 29-28,-2 13-13,1 36-6,2 20 4,10 27 0,10 7 2,13-13 1,3-10-2,3-26 1,-1-9-2,-3-17 0,-1-10 3,-1-11-4,-3-7 6,-1-12-2,0-3 5,-6-12 1,0-3 3,-9-2-3,-1 2-2,-2 8 8,-2 4 1,0 9 9,-1 4-10,1 15-5,1 9-7,1 10 1,3 5-2,3-6 2,1-5-4,9-9-4,-2-6 9,5-9-3,-2-4 3,-4-12 3,0-2-3,-5-10 7,2-4-5,-8-6 5,-5-4-6,-14-2 0,-9 1 5,-9 9-5,1 6-1,-1 15-11,0 7-9,7 13-31,1 3-24,9 0-24,7-1-13,8-5-1,5-5 19,10-4 34,4-4 10,13-3 32,4 0 13,7-6 1,2 1 11,-7 0 9,-4 0 7,-6 7 13,-5 0-4,-7 2 3,0 1-7,-9 1-10,-1-2 10,-3 4-6,-2-1 7,-1-1 7,0 1 1,-1-1-2,1 0 3,0 0-2,0 1-18,0-1 5,0-4-16,-1-5-4,-5-31 9,3 34-7,-4 1 8,-2 6-10,2 7 0,-2 14-5,3 7-8,4 11 5,1 0-3,4-9-2,5-1 2,3-9 1,4-2-6,2-8 3,1-4 6,0-9-5,1-2 7,1-8 0,-1-1-4,-2-4 5,-3-4-1,-2-1 5,-5 1-2,-1-1 2,-3 2-1,-7-2 1,-3-1 8,-7 4 0,0 2 0,0 8 1,-1 3-10,1 8-1,1 9-1,1 2-3,1 6 4,8 6-6,2-4-2,7 2-7,6-5 4,9-2 1,6-4 5,8-2 4,-1-3-7,-2-5 4,2 2 2,-16-3-3,-3 2 1,-9 0 0,-10 0 0,-2 9-2,-4 4-5,-11 5-17,-5 1-10,-1 2-38,1-3-1,7-6-20,5-2 2,7-11 12,7-2-7,9-11 25,10-2 5,9-12 27,5-2 18,6-3 11,-5-4 1,0 4 12,-9-3 11,-9 2 18,1 3 19,-10 2 23,3 7 15,-5 6 5,-1 4-6,-4 7-12,-2-1-25,-3 4-18,-1 1-8,2 6-21,-1 2-2,2 8-6,6 3-8,2 5-5,3-2 5,9-1-5,0-5 5,2-6 1,1 0 3,-1-2 2,-1-1-4,-2 2 2,-3 1-2,-7 0 1,-6 0 0,-10 8-3,-4-1-11,-8 2-35,0-2-29,2-4-58,4-5 79</inkml:trace>
</inkml:ink>
</file>

<file path=word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9:04.667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156 0 872,'13'16'371,"4"14"-207,2 8-10,-4 4-45,-5 4-13,-10-3-26,-7-1-22,-10-3-22,-5-4-10,-2-7-13,-1-5 5,2-12 2,0-5-1,5-11 3,-1-7-8,2-14 1,1-6-4,4-12-3,6 7-2,3 10 1,6 7-5,14 20 5,3 6-7,10 12 2,3 7-18,4 6-44,4-4-16,9-1-2,0-11 47</inkml:trace>
</inkml:ink>
</file>

<file path=word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9:04.368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-3 0 958,'1'24'381,"4"7"-220,11 17-95,6 13 1,2 10-10,4 6-16,-2-3-29,-4-9 1,-8-16-10,-3-13 1,-8-16-3,-2-3-1,-4-11 7,-2-2-1,-3-5 8,-2-9 0,-1-12-2,-1-7 1,1-17-11,6-6 3,3-12-5,3-4 0,8 1 2,-2 5-2,8 15 2,1 7 0,4 15 1,1 8-6,2 8 8,3 9-5,5 17 10,-2 11 12,3 18 2,-9 7 0,-9 0-3,1 0-14,-7-11-8,2-9 4,-5-12-8,-4-8-16,0-6-55,-1-6-36,0-7 64,5-7 5</inkml:trace>
</inkml:ink>
</file>

<file path=word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9:03.799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72 70 937,'-2'2'359,"-2"3"-279,4 8-36,-2 5-14,2 9-15,3-1-2,4-2 11,2-5 5,2-7-1,1-2 0,2-8 0,1-4-7,2-9 23,3-5 0,-5-7 11,-3-2 7,-9-2-11,-5 3 2,-10 0-13,-5 0-6,-6 1-5,-3 5-11,3 7-8,-3 8 0,4 16-22,0 5-13,5 18-55,4 3-27,12 7-37,6-3 81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05T11:39:46.0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2 782,'12'-31'319,"-12"29"-198,-2-3-43,3-1-36,2-1-11,-4-5-6,1 2-1,2-1-1,0 2 2,1 3-9,-2-4 3,1 4-10,-1 1-1,1 3-4,4 2-4,0 2 6,-1 4-3,2 2 4,-1 7 0,-1 4-3,0 2-2,0 2 0,0-2 3,1-1-7,1-3 2,-2-4 0,1-4 0,-2-5 5,0-1-4,0-4-3,-2-2-2,3-2 1,0-3 8,-4-2 11,1-4 6,-1-2 8,1 0 4,1 2 1,0 3 0,0 6-10,-2 3-11,1 2 0,-2 0-4,0 0 2,0 0 2,0 0-10,0 0-3,4 5-1,-1 8 0,34 33 2,-28-28-1,0 2-10,4-1-2,2-5-6,-2-1 2,2-6-8,-1-2-8,-1-5-18,3-2-19,-5-12 62,4-4-8</inkml:trace>
</inkml:ink>
</file>

<file path=word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9:03.460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4 20 970,'-5'7'366,"5"-1"-289,1-3-8,7 2-33,3 0-1,8-3 0,4-1-15,5-5-4,2-3-10,4-1-12,-7-3-4,2 5-33,-6 1-13,-6 0-57,-2 2 72</inkml:trace>
</inkml:ink>
</file>

<file path=word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9:03.262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56 64 1105,'-16'-3'456,"3"3"-332,3 0 17,1-1-14,4 0-39,1-2-14,4 2-38,1 1-15,-1 0-22,0 0 1,8-1 2,44-5-3,-23-1 4,11 2-5,-2-2-16,0-1-1,-6 0-42,-7 3-19,-5 1-42,-4 1-13,-7 3 26,-8 1 58</inkml:trace>
</inkml:ink>
</file>

<file path=word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4T11:57:22.3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459'0,"-443"0</inkml:trace>
</inkml:ink>
</file>

<file path=word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3:01.0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11 659,'-9'1'301,"0"5"-98,7 10-168,-6 2-13,3 15-11,6 6-3,-1 5 3,5 8-4,-1 0-17,1-5 3,4-10 2,4-12 5,8-12 29,-2-7 3,1-5 7,-5-7 3,3-10 3,0-5-3,-1-7 5,-1-6 3,-4-7 3,-4-5 6,-8-4 13,-4 3 1,-9 6-1,-2 10-3,-4 9-13,-1 8-15,-2 11-19,-1 3-9,-6 16-38,3 8-20,-1 17-53,3 8-27,14 5-22,-1-2-248,13-6 285</inkml:trace>
</inkml:ink>
</file>

<file path=word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3:00.5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63 674,'-40'-40'311,"27"36"-147,3-3-57,-5 4-26,4-1-18,5 2-7,-5-1-12,11 1-3,0 2-10,1-1-8,-1 1-2,0 0-4,0 0-12,0 0 1,10 0-1,40 7-2,-29-2 4,-1 2 1,2-1 0,-5-1-1,4 2 0,-6-2-3,-4 0-1,2 1 6,-7-2 0,0 1 9,-1 2-4,-5 0-3,-1 5 7,-3 2 2,-6 1 3,0 3 5,-5 1-7,-2-1-10,-1 0 0,0 1-13,2-3-2,2-2-13,2-1-27,2-6-10,3-1-38,0 0 0,5-2-18,6-2 64</inkml:trace>
</inkml:ink>
</file>

<file path=word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3:00.1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68 980,'-4'5'380,"0"-6"-279,2-4-4,3 6-40,-1-5-23,7 3-26,4-2-8,6-10 6,6 5 2,3-6 0,0 3-2,5 7 0,0-1-1,-1 4-2,3-1 1,0 0-6,2 1-1,-2 1-1,0 3 3,0 1-2,0-2 3,-7 3 0,-6-2 0,-6 0-21,0 3-14,-5-4-20,4 1-13,-7-3-14,-2-5-12,0 1-188,-4-4 190</inkml:trace>
</inkml:ink>
</file>

<file path=word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2:59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6 52 643,'2'13'301,"0"8"-117,-1 8-66,-3 16-39,-5-1-24,-5 3-22,-5 0-8,-5-7-9,-2-4-2,-2-6 9,0-3 10,4-10 12,4-5 7,3-7-8,4-8-11,2-6-16,2-6-9,5-15-10,1-5-3,4-14 1,3-8 3,1 4 4,2 6 1,0 16 0,1 11-3,0 15-6,0 6 4,6 11-9,0 7 3,-1 11-10,2 6-10,-2 1 0,0 4-6,2-5 2,-1-6-1,3-4-19,-3-9-13,0-6-13,1-4-69,-3-10-40,0-6 7,-7-7 22,3-2 83,-6-8 75,0-4 8,2-6 51,-7-1 27,5 8 23,-4 4 9,1 13-37,7 11-37,-3 9-21,6 8-5,3 13-2,-3 3 7,2 3-8,-1-2-1,-2-8 2,-3-6 4,-7-9 9,4-3 8,-3-5 6,-1-1-1,-1-1 4,0-1-6,0 0-10,0 0-5,-10-20-10,-8-36-4,13 16-5,4-5-5,2-3 1,1 2-1,5 9 3,4 7 0,-1 9-2,5 7-1,4 6-10,1 3-9,5 4-35,3 0-22,2 2 44</inkml:trace>
</inkml:ink>
</file>

<file path=word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2:58.8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309 884,'-9'-9'338,"0"3"-258,1-1-10,2-9-27,-1-1-8,3-9-2,-1-9-1,5-3 2,0-1-3,3 1-7,4 7 0,-2 10-8,0 5 1,0 11-4,-2 0-10,5 10-4,0 10-3,2 17 1,1 15 8,0 16-8,-3 2 3,3 0-8,-1-10-2,1-13 9,4-7-1,2-13 0,1-4-1,1-14-2,-1-4-1,1-12 5,0-9 5,4-10 11,-4-6 6,-8-9 6,-6-5 0,-9-2 8,0 4 0,-1 13-3,-1 8 2,-3 12-12,4 6-2,-2 6-8,2 1-3,1 2-32,0 0-28,5 0-51,3 1-31,10 3 81</inkml:trace>
</inkml:ink>
</file>

<file path=word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2: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0 107 315,'26'-14'145,"-36"-6"-29,1 5 33,1 6 7,-2-4 9,3 9-40,0-3-30,-1 2-36,4 7-11,-3-1 1,-3-1-4,-2 0-6,-1 0 1,-2 3-18,2 6 0,-2 0-11,-6 0-3,2 4 1,0 4-7,-4 7 2,7 4-5,2 8-7,2 1 1,5 7 0,3 5 0,1 4 6,3-2 3,14 4-10,-2-5 9,15-1-4,3-3-3,3-6 15,5-2-7,-3-7 4,2 0 1,1-10-13,0-4 3,5-8-1,-4-16 1,6-12 3,3-9 5,-3-18 11,0-1 7,-9-12 15,-9-3 12,-11-9 13,-5-3 5,-13-3 6,-2-1-6,-10 8-23,-5 11-8,-8 18-7,-6 10-8,-23 13-15,-4 16-1,-8 14-14,1 10-25,14 21-56,1 10-39,-2 19 17,2 13 45</inkml:trace>
</inkml:ink>
</file>

<file path=word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0:15.84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8 256 703,'-20'0'270,"15"6"-217,2-4-9,2-2-28,10 4-16,4-8 2,6-2 2,6-13 10,2-4 6,4-7 5,-2-1 1,1 1-1,-4-2 1,-1 6-6,-2 3-4,-4 8-6,-5 3-3,-8 7-6,-2 2 7,-7 2 10,-4 5 0,-7 4-6,-7 8-2,-6 7-8,-3 0-2,2 2 10,5-6-1,7-7-4,6-2 4,3-4 1,4-2-2,4-3-5,-3-1 2,2-1-12,0 0 3,0 0 1,3 0 0,14-8 4,32-25 1,-28 13 4,0-3-5,3 4 5,-2 3-5,-6 4-1,-2 4 0,-9 3-1,-3 2-1,-6 6 2,-5 3-1,-10 14 0,-6 5 1,-6 13 4,2 1 0,3-5 0,8-1-1,7-9-2,5-6-1,7-5 0,4-7-4,8-7-2,6-3 3,10-17-2,5-5 1,16-10 41,12 0-31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05T11:39:44.9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4 950,'37'-35'375,"-33"46"-251,1 2-29,5 13-25,-1 3-9,5 12-15,-1 8 0,0 7-7,1 4-5,-5-1 0,-2 0-12,-2-6-7,-3-5-4,-1-7-2,-1-2 10,-3-22-1,2-1 3,0-10-9,-1-7-7,3-3 1,-1-12-6,2-14 1,2-4 0,1-9-1,4 4 0,2 3-3,0 2 0,6 9 3,-5 3 0,2 5 3,-1 2-2,-3 7-5,4 3 2,-3 8 2,3 7 1,-1 9 2,-2 6 1,-1 7-4,-4 1 1,3-1 4,-1-1-4,0-7-31,2-4-14,-3-9-37,0-4-14,5-3-7,2-1-13,-3-1 77</inkml:trace>
</inkml:ink>
</file>

<file path=word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0:14.40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67 154 65,'7'-44'47,"10"35"9,-1-3 8,1 0-7,4 1-9,-1-2-15,3 3-9,-2-1-13,-1 2-7,0-1 0,-6 2-3,-7 4 1,-1 2 2,-5 2 77,-6 2 13,-7 5-5,-5 7 2,-15 8-79,1 4-13,-1 3 4,-1 0 4,4 1 2,3-3 1,5-10 16,4-8 14,7-8 28,1-1 14,6 1-4,2 2-9,0-3-28,1-1-11,0 0-17,0 0-5,27-3-6,38-44-3,-15 24-24,11-2-142,14-1 117</inkml:trace>
</inkml:ink>
</file>

<file path=word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0:04.86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22 200 1015,'-1'0'342,"-8"-2"-327,-30-20-6,31 4-3,-1 0 2,5 9-2,-4-2 6,0 6 8,1 0 7,1 7-2,3 4-3,-4 12-15,5 9-7,2 17 0,0 8 1,11 7 3,0 0-4,5-7 2,6-7-5,4-15 3,3-8 0,1-14 3,2-8-1,3-9 1,-1-6 4,-1-17 1,1-1 7,-7-13-1,-5-4 7,-13 2-3,-6-1 2,-11 3 0,-8 5-1,-11 8 1,-6 7 5,-9 9 2,3 10-2,5 15-11,-3 7-4,7 22-3,1 4-13,5 12 10,8 3-10,8 5 2,5 0 5,9-10-4,4-3 6,6-18-3,1-6-1,4-13-5,0-3-1,6-12 4,3-6 2,6-11 12,-5-13 1,1-11 5,-6-7 5,-15-11-3,-3 2-3,-18 2 1,-3 5-3,-16 12 6,-3 4-1,-2 17 2,-4 5-6,5 18-5,0 10-4,-1 13-6,7 15-2,5 11-12,6 5 1,10 4-9,1-6 3,13-7-3,6-6 8,7-14-3,8-4 8,3-14 0,0-6 2,6-18 4,4-6-1,3-12 2,-1-9-2,-9-9 4,-4-5-1,-17-8 11,-8 3-5,-11 8 10,-10 2-1,-17 15 13,-2 10 3,-10 16 1,-3 11-7,2 24-11,0 15-7,7 21-5,5 13-1,16 9-4,6-2 0,14-13-23,8-10-12,16-18-38,7-12-20,25-16 150,14-12-58</inkml:trace>
</inkml:ink>
</file>

<file path=word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9:22.115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286 175 946,'-23'-7'348,"0"1"-298,11 4 3,-2-3-6,2 3-13,3 1-1,-6-3 4,4 4-7,-4 3-7,2 9-5,-4 14-18,-2 10 0,-3 19-2,0 8-3,0 20 2,1 7-6,12 16-5,2 6-1,7 8-16,6-1 8,4-8-4,3-7 6,16-10 16,1-6 1,13-9-1,5-7-2,17-22 1,3-10-3,3-24 12,-4-12 0,-9-21 9,-1-12 3,5-25 8,3-12 3,-3-18 0,-3-8 1,-15-11-7,-11-5 2,-16-17 8,-9-5 2,-17-18 14,-7-3 3,-15 9-10,-9 12-3,-12 33-4,-10 17-10,-2 34 2,-3 14-3,4 37-18,0 25 3,-5 43-36,-1 26-19,11 43-52,7 18 12,25 24 50</inkml:trace>
</inkml:ink>
</file>

<file path=word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9:13.125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671 15 715,'0'-1'288,"0"0"-180,-1 0-32,0 0-21,-16-3-1,-33-1-4,19 5-5,-6 2-2,0 2-2,-6 5-8,3-3-5,3 3 1,-1-2-3,4 1 6,5 4-1,0 2-18,4 5 1,-3 4-15,-5-1 1,5 7 3,-8 5-2,6 5-3,6 3-1,5 10 5,5 1-2,8 7 5,4 4 1,3-1-6,5 3-5,7-2 4,0 1-3,9 2 4,3 0 3,1-1-3,3 2-1,3-3 0,-3-1 3,2-1 1,-3 0-4,0-4-4,-2-4 2,3-9-8,2 0 5,8-11 2,10-2-5,5-8 9,5-5-2,0-4-1,-8-6 3,-2-10 4,1 0 1,7-9 0,-2-2-1,6-4-11,-5-4 3,-9-9-5,3 0 5,-10-12 4,2-2 0,-2-11 11,-1-3 3,-1-10 13,-7-8 6,-10-13-5,-8-6-8,-10-7-5,0 2-5,-6 6 6,-8 5-1,-10 13 10,-8 4 5,-5 10 0,2 4 7,-6 7-14,-4 3-2,-2 5-5,-7 1-2,-11 6 3,-4 4-8,-6 8-1,-2-1-2,9 9-6,8 8 6,-16 5-6,6 9 0,-4 10-11,2 6-32,15 20-63,8 11-32,13 28 78</inkml:trace>
</inkml:ink>
</file>

<file path=word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4T11:39:00.008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2768 0,'-291'245,"-183"61,61 122,-91 1,91-108,122-92,93-91,121-46,-15 30,77-106</inkml:trace>
</inkml:ink>
</file>

<file path=word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4T11:38:58.048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0 0,'352'382,"45"16,124 46,91 61,-77-138,-504-336</inkml:trace>
</inkml:ink>
</file>

<file path=word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4T11:38:51.255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0 53,'414'-15,"-124"15,-30 0,-91 0,136-31,108 31,-30 0,15 0,106 0,-136 31,-93-31,31 0,-15 0,91 0,77 0,-123 0,32 15,60 31,-183-16,107-30,137-15,-61-31,-198 46,-200 0</inkml:trace>
</inkml:ink>
</file>

<file path=word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4T11:38:42.352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0 0,'168'0,"62"0,-47 0,92 0,92 15,16 76,-200-76,31 31,31-46,-62 0,-15 0,-76-15,-61 15,15 0</inkml:trace>
</inkml:ink>
</file>

<file path=word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4T11:57:23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31'0,"382"0,-367 0</inkml:trace>
</inkml:ink>
</file>

<file path=word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2:53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2 147 346,'-10'-9'244,"-1"5"1,-3 0-87,-2 4-36,-2 2-49,-6-1-23,0 9-25,1-1-11,-3 3-6,2 1-3,2-4-2,-2 8-3,7 1-2,4 3-2,3 2-3,2-2 3,1 6-2,0 3-1,6 4 1,1 2-2,5 4 4,3 1 2,3 5 3,6 1 0,6 1 1,7-1-4,9-3-1,0-3 0,6-5-3,-6-3 4,1-8-3,3-5 3,1-8 2,8-3-5,6-10 5,8-5-4,-5-9 3,-4-8 0,-10-6-1,-10-5 8,-1-3 7,-3-1 7,-4-2 12,0 1 1,-6-5 2,-2 1 4,-14 1-5,-5-1-1,-13-1-3,-8-3 0,-4 3 3,-7-3 2,-3 2 1,-2-1-5,-4 2-10,-1 2-7,-1 5-5,-6 8 0,-6 6 10,-1 8-4,-1 9-1,4 4-4,5 9-10,2 1-1,0 11 5,-3 2-4,-4 7-3,-1 7 3,5 4-18,5 8-3,13 5-31,7 4-16,5 5-68,5 3 88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05T11:39:44.3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172 823,'-42'17'317,"43"-32"-230,3-4-41,-3-9-14,1-1-6,1 2-10,-1 1-8,3 9 4,1 5-6,-5 2 2,-1 5 13,0 3 1,0 2 19,0 0 7,0 0-10,3 16-2,11 42-8,-8-30 3,4-2-6,0-3-2,0-5-18,0-6-11,-2-5-17,2 1-21,1-8-53,0 2 61</inkml:trace>
</inkml:ink>
</file>

<file path=word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4T11:42:26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4T11:41:23.68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612,'0'0,"184"0,30-169,-214 16,-61 77,-31 15,-15-1,30 1,31 31</inkml:trace>
</inkml:ink>
</file>

<file path=word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4T11:41:17.87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61,'704'-15,"-16"-16,-291 16,47 15,-383 0,107 0,-153 0</inkml:trace>
</inkml:ink>
</file>

<file path=word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4T11:39:21.488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0 0,'0'0,"0"0,0 0</inkml:trace>
</inkml:ink>
</file>

<file path=word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4T11:39:12.018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0 0,'0'0,"0"0</inkml:trace>
</inkml:ink>
</file>

<file path=word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4:40.5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222 1037,'-46'27'384,"48"-34"-306,8 0-16,1-8-16,4-3-6,2-1-4,4-3-10,-1-1-5,4 2-4,-4-1-1,-5 2 1,3 3-1,-7 1-7,1 2-4,-1 5-4,-8 1 1,0 4-2,-1 1 0,-3 0 3,0 2 0,0 1 0,0 0 1,-1 0-17,-11 14 1,-37 35 4,30-27 4,4 1 12,-4-1-8,3-2-14,6-2-20,7-3-41,0-4-15,13-3 55</inkml:trace>
</inkml:ink>
</file>

<file path=word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4:40.1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33 731,'-17'-9'323,"7"1"-168,-1 3-46,-3 0-15,2 1-15,4 3-6,-4 0-3,4 1 5,6 1-1,-1-1-1,5 3-17,-2-3-20,0 0-26,0 0-11,12 17 0,46 38 0,-32-29 4,1-3 1,-3 0-2,-10-2 4,-2-4-3,-4 0 0,-3-5-8,1-3 1,-2 1-1,-1-5 4,-1-1 4,-1 1 1,-3-4-1,2 0 2,-1-2 2,0 0-2,0 0 1,-8-5-3,-31-27-6,24 17 2,1 0 0,3 0 0,0 1 2,6 2-1,3 4 0,-3 1 2,6 6 0,0-1-1,0 3 0,0 0-4,0 0-6,0 0 0,0 0-3,3 5 6,13 15 3,29 29 0,-33-29 5,3 0-2,-7-6-14,0-1-14,1-2-39,-3-1-19,-4-3-18,1 2 1,-2-5-37,-1 3 87</inkml:trace>
</inkml:ink>
</file>

<file path=word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4:39.2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6 904,'-4'-3'385,"1"1"-192,2 0-123,1 2-23,0 0-26,0 0-13,0 0 15,11 19 7,42 38 9,-27-26 3,3 0-24,-2-3 2,1-1-7,-1-5 0,-4-4 4,-2 1-12,-3-3-4,-3-3-1,-10-6-4,4 1 5,-7-8 4,0 2-2,4 1 5,-6-1-4,0 1 0,-6-3-3,-7 0-19,0-4-4,2 1-26,-1-2-21,6 0-115,-1-5 121</inkml:trace>
</inkml:ink>
</file>

<file path=word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4:38.8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4 1 994,'-1'0'396,"2"-1"-257,-1 3-28,-1-2-43,0 0-19,-2 4-36,-4 20-4,-39 36-14,29-23 1,-2-2-3,4 3 7,-4-1 5,2-5 12,4-6 12,1-9-3,6-7 2,0-7-11,5-1-10,2 1-1,-1-3-2,0 0-1,0-1 0,0 0-2,0 0 1,0 0 0,8-17-2,36-33 0,-24 27-2,1 1 2,-3-3 1,1 1 3,2 7 4,-9-1-8,-2 9 0,0 5-3,-10 1-3,0 4 10,-4 1 4,-3 2 0,-4 9 0,-6 3-3,-5 11-1,-3 0-3,1 2-3,2-1 0,4-3-4,2-2 6,6-5 2,2-4-14,7-7-31,0-2-15,2-4-31,4-3-1,5-2-4,-1-7-10,4-5-272,-4-4 260</inkml:trace>
</inkml:ink>
</file>

<file path=word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4:38.3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76 187,'-46'-9'172,"43"0"12,-1 0 40,1 0 5,0 2-65,-2-2-41,2 2-41,-1-1-12,2 3-6,1 3-5,-1 1 1,2 0-4,-1 0-10,1 0-1,0 1-21,0 0-3,0 0-12,0 2-2,15 24 10,37 29-1,-22-23-2,-1-3-11,-2-3-6,-3-5 1,-7-7 1,0-3 6,-4-3-2,0-2-3,-7-4-30,-4 0-12,-3-2-11,0 0-7,0-1-8,1 1 32,-1-1 18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34.3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166 964,'-12'3'381,"2"-2"-263,2-1 3,9 1-16,2 1-12,-2-7-38,-1 4-15,0 0-29,17-11-14,48-45 0,-39 34 6,-4 2-1,-8 4 4,-2 5 2,1 4 5,-7 3 2,-2 0 3,-4 3-4,-2-1 0,3 3-1,-2-1-3,1 1-4,0 0-8,0 0-2,0 0-4,6 11 10,32 47-3,-17-33 4,3 4-9,0 0-28,3-1-15,4 5-48,1-1-5,8 2-23,-2 2 73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05T11:39:43.7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29,'43'9'366,"-43"-7"-315,0-2-21,4 4-14,4 1-3,7 9-2,4 3-8,4 6 1,3 3-4,5 0 0,3 0 1,5-3 2,1 0-1,0-5-3,-4-2-11,-8-4-23,-3-3-7,-11-4-28,-1-1-17,-7-5 58</inkml:trace>
</inkml:ink>
</file>

<file path=word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4:37.5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215 703,'-15'2'299,"2"0"-169,1 0-12,7 2-34,1-1 2,1-6-14,3 3-13,4-4-17,4-5 1,14 0 24,0-7 6,14-4-5,-7-3-15,4-3-32,-2 1-10,-8 2-5,1 1-3,-8 7-7,-1 3 2,-8 4-5,1 2 7,-5 2 1,-1 2 2,0 3 6,-2 2-1,-1-3 1,0 0-13,-7 15-9,-27 37-2,17-26-2,-2-3 10,-2 0 9,-4-2 1,1-7-2,1 1 4,6-5-12,6-1 3,6-1 6,-2-8-5,3 0 10,7 0-8,4 0-3,6-3 2,10-5-5,-5-5 10,4-4-4,5 1-1,-3 1 5,4-1-4,-3 0 2,-1 4-12,-3 1-45,1 3-12,-1 3-35,-3-1 241,-5 5-108</inkml:trace>
</inkml:ink>
</file>

<file path=word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4:36.9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102 627,'-1'0'299,"0"-1"-96,0 0-115,0 0-43,0 0-5,0 0-4,0 0-4,0 0 6,0 0 0,0 0 8,-2-5 3,2 3-2,-16-31-5,13 30-4,2 0-4,0 2-7,3 1 5,-1 0-6,0 0 1,0 0-6,0 0-4,-1 0-9,0 1-3,0-1-2,0 0-3,0 0-1,0 0 0,1 0 7,0-4-2,0 4 1,0 0 0,0 0-5,0 0 0,0 0-3,1 0 3,14 5-2,29 25 1,-25-7 4,-1 2-1,2 2 6,-1-2-3,-2 3 1,2-3-4,-4-3 0,-4-3-2,-2-11 1,-3-1 1,-5-5-5,1 2 2,-2-2 1,-1-1 1,0-1 0,0 0 6,1 0-6,-14-6-3,-32-28 3,27 14-6,1-2 3,1-3 1,0 2 1,-1 1-1,6 5 1,2 2 3,7 3-3,2 3 1,-5-2-4,5 4 1,-5 0 2,2-1-1,4 7 2,0 2 5,1 0 5,-1 0-1,0 0-1,0 0-7,3 5-1,6 22 2,38 33-4,-33-30 4,-3-4-5,0-1-2,-4-7 4,1 1-7,-2-8-10,-1-1-9,-1-1-22,-2-4-20,-1-2-28,1-1-6,-2-3 63</inkml:trace>
</inkml:ink>
</file>

<file path=word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4:35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161 815,'-36'9'344,"30"-12"-204,1 1-57,0-1-14,1-2-6,2 2 4,-2-2-4,3 4 3,0-2-7,0-1-5,2-1-5,1-4-9,4 1-15,-1-2-2,7-1-15,1 1-3,-1-1-1,4 2-3,0 0-3,-2 1 2,1-3-5,-2 1 1,-3-1 5,-2 2 1,-2 4 3,-1 0-1,-2 5-3,-2 0-1,-3 2-3,1-2 0,0 0-5,-4 1-4,-13 3 3,-27 41 2,30-27 0,1 0 5,1-2-2,0 0 0,7-6 6,0-3 2,5-3-4,0-3 1,0-2-2,1 1 2,0-1-5,0 0-1,0 0 8,0 0-1,3-1 15,9-7-1,31-25-2,-29 17-2,-2 1-6,-4 4-1,-1 2-2,-3 3 1,-1 6-2,-2 0 2,-6 1 3,4 0-3,0 0-4,-3 1-5,-14 20-2,-30 33 1,27-31 3,2 0 2,2-7 1,6 0 4,4-8-4,3 1-3,4-5-12,-1-2 4,3 3-2,-2-6 2,0 0 11,0 0-2,0 0-4,0 0 5,2-4-2,1-3 1,25-30 8,-22 29-3,-1 2 1,1-2-2,-1 1-4,-2-2 1,3 4 1,0 0 2,-1-1-4,0 4 3,-4-1-5,1-1-3,-1 5 7,0 0-3,-1 0 6,0 0 0,0 0 4,0 0-6,0 0 0,0 0-1,0 0-2,0 0-2,0 0-1,0 0-1,0 1-4,1 3 5,1 1-1,-1 1 3,8 27 6,-10-26-2,-2-1 0,1-2-2,1 0-4,-3 0 5,-2-1 0,3 1 0,-2 1 1,-2 0 0,2 1-2,-2-4 3,0 1-2,-1-1 0,3 3 6,2 0-5,0-5-31,2 0-24,1-6 188,3 1-123</inkml:trace>
</inkml:ink>
</file>

<file path=word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4:34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53 439,'51'25'291,"-56"-30"21,-4 0-175,4 4-43,0 1-26,-2 0-8,5 0 8,-2-2-1,0-2-9,-1 0-1,2 2-4,-1-4-2,0 2-4,2 2-2,-2-1-5,2 1-2,2 2 2,-1-1-6,1 0-12,0 0-11,0 0-11,0 1-3,0 0-3,0 1 6,9 14 3,15 27 2,-15-28-3,0-2-1,-1-2-4,0-1 2,-2-4 0,-4-2 1,-2-1 1,0 0 4,-1-2-1,0-1 0,0 1 4,1 0-1,-1-1-4,0 0 4,0 0-4,-1-5-3,-6-11 7,-28-28-7,26 27 3,1-1-6,1 4 7,4 5 8,0 2 7,2 3 11,1 5-16,0-2-1,1 2-9,0 0 0,0-1-1,0 1 1,0 0-3,0 1-5,8 24 7,11 26-1,-4-24-4,1 3 3,0-4-1,1 2 2,-4-5 2,0-1 4,-2-3-11,-2-3 4,-5-6 1,-1-3-2,-2-6 6,-1 0-3,0 1 13,-1-3 1,0 0 1,0 0-1,0 0-14,-13-8 0,-30-41 2,32 26-5,-5-3 2,2-1-1,3 7-4,1 3 2,7 11 3,2 3 0,0 2-3,-3-7 1,3 6-3,-1 0-1,5 6 1,3 8-1,-1 3-7,6 5 4,-1 2 5,0-4-12,0-2-14,-1-3-15,-1-3-40,3-1-21,0-1-51,0-5 1,-6-3 92</inkml:trace>
</inkml:ink>
</file>

<file path=word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5:29.6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341 921,'-9'-32'339,"2"-4"-279,7 0-4,5 2-13,5 1-10,11 6-12,0 2-2,5 2 0,5 0 9,6 1 7,2-1-2,4 10-4,-5 2-9,-3 10-10,-6 5 2,-9 2-4,-6 3-2,-6 4-6,-3 6 2,-6 9-5,2 6 9,-12 7 6,-8-3-4,1 3 10,-3-3-8,6 0-3,5 1-1,2 1-17,3 0-15,5-2-27,3 1-9,5-4-8,-2-1-2,3 4-14,-1-3-13,1 3 63</inkml:trace>
</inkml:ink>
</file>

<file path=word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5:28.5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79 949,'-8'-1'366,"6"0"-290,6-2-17,10 0-25,15 0-21,12-2-2,20 0-2,-3-3-3,5-1-5,-4 0 1,-8-2-8,7 2-4,2 1-18,2 4-13,0 5-43,-7 0-246,-5 8 234</inkml:trace>
</inkml:ink>
</file>

<file path=word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5:28.3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80 855,'-4'0'340,"4"0"-233,2-1-54,-2 0-28,0 0-3,19 0 5,32-3 5,-30 0-18,-1-3-3,-3-4-7,1-1-3,-4 0 4,1-4-3,-2 5-2,-3-4 2,1-4-14,-3 4-3,-6-4-26,0 5-21,-10-3 40</inkml:trace>
</inkml:ink>
</file>

<file path=word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5:28.0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23 694,'-7'-25'310,"0"1"-170,-1 2 15,7 3-67,2 3-17,3 6-19,1 3-11,1 6-15,-4 2-1,4 19-19,4 10 0,-5 25 15,-4 14-5,-3 4 4,-5 1-9,-6-16-7,6-5-2,0-11 0,3-7 3,5-10-5,0-7 1,6-7 2,1-4 3,6-3 6,5-1-6,5-7 3,0-4-6,3-2-12,-3-4-4,-6-2-14,4 1-10,-2-2-8,-1 1 2,1 4-11,-6-2 0,-5 2 37</inkml:trace>
</inkml:ink>
</file>

<file path=word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5:00.7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0 472,'-39'27'252,"29"-31"-91,4-1-11,3 5-65,-2 2-26,2 1-1,1-2-1,0-1 9,2 0-9,0-1-13,0 1-9,0 0-25,0 0-2,0 0-7,0 0-2,18 0 4,41 5 0,-21 0 10,6 5-7,1 6 3,-7-1 2,-2 7-8,-6 2 2,2 9-3,3 3 3,2 9 0,3 1 1,1 5 1,-2 5-3,0 3 0,-4-1 13,-6 2-8,-3 11-4,-6 19 4,-3 4-13,-3-3 5,-3-10 4,-2-5-9,-1 1 11,1 7-2,-1-5 0,2-16 1,-1-8-6,0 5 0,-2 8 6,2 8 0,-2 3-2,-1-14 5,1-5-15,-4 1 3,4 5 4,0 10-9,-2-1 12,5-3-14,-3-2-1,-1-5 0,2 10 2,-2 5 3,-1 1 0,3 3-1,-4-5-10,7 6 6,1 3 3,0-1-1,-2 4 10,-5-8 2,2 2-8,4 10 4,8-1 0,-2 0 2,-4-5 2,-2-13-3,0 1 1,2 0-2,2 3-2,-2 0 3,-4 3-12,-4-7 0,-4-1 4,0-5-2,-2-9 9,2-2 2,1-1 3,-2-11 2,-1-8 1,0-11-1,0-7-6,0-9 2,1 1-2,0-10 0,-2-3 4,1-3-11,1 2-2,-1 0 0,0-4-3,-2-15-5,-10-34-1,4 27-18,-1 2 1,1-6 8,0 0 0,-3 2 19,1 2 3,-2 8 4,3 2 3,-7 6 10,6-4-1,-3 4 10,0 2 0,14 4 1,-3 4 0,4 0-6,5 1-10,4 1-3,-1-1-1,8 8 1,1 5 10,2 10 1,4 8 0,-3 0-1,-1 3 0,-7-2-5,-3-1 9,0-3 0,-5-7 6,-2-5-1,-2-8-4,-1-7 4,0 1-15,2-5 6,-2 2-14,0-4-3,3-26 4,9-61-11,3 32-3,7-9-40,1 0 425,5-5-293</inkml:trace>
</inkml:ink>
</file>

<file path=word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9:36.841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3 246 988,'0'-4'340,"5"-4"-321,-2-1-3,6-4 0,-3-1 0,-1 2 0,2 4-3,-6 5-6,3 4 0,-3 5-2,5 9 2,-2 5-3,-1 5-1,-3-2 1,-3-5 1,1-4 3,-1-6-1,6-4-3,-3-5 3,8-12-3,5-7 4,8-14 0,3-5-6,-8-13 5,-1 3-7,-10 4 4,-3 10 8,-2 20-2,0 8 7,-3 26 5,2 14-2,-3 26-1,-4 14-7,1-1-4,-1-5-6,7-19-15,6-10-25,12-26 23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2-05-05T11:39:43.5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</inkml:trace>
</inkml:ink>
</file>

<file path=word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9:36.466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0 884</inkml:trace>
</inkml:ink>
</file>

<file path=word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8:10.50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7 150 802,'-1'-5'304,"1"0"-245,3-2 4,1 1-36,2-2-8,2 2-11,0 2 2,-2-1-2,-2 0-1,-1-1 0,-2 5-3,1 6 7,0 10 4,-4 19 6,-1 12 1,-6 30-5,1 9-3,-3 14-11,0-4 4,2-11-2,1-13-3,4-29 4,1-15-2,4-19-4,3-8 1,7-15 1,7-11-3,12-28 1,11-7 0,8-20 1,3-5-1,-2-6 2,-5-1 0,-5 12-2,-3 9 0,0 20 1,0 12 1,-3 21-4,0 13 0,-2 27 2,-7 13 0,-8 20 0,0 17 0,-16 13 0,2 6-5,-9 3 3,-3-6 2,5-12 2,-2-12 0,14-18 0,-2-12-2,12-18-6,4-12 5,4-21-3,5-12 3,7-32-2,4-11-1,11-19 3,7-10 1,2-1 1,-4 5 3,-10 20-5,-8 16-2,-15 28 1,-1 18-2,-10 24 3,-5 19 2,-9 29 0,-6 17-2,-7 17 0,-4 5 3,0 1-2,-3-9 4,6-16 0,6-12-7,5-25-4,5-10-5,8-17-12,-1-8 5,9-19 3,4-11 8,3-15 9,5-6 2,6-16 1,5 0 3,11-3 1,2-1-3,-1 19 2,-4 10-5,-18 23-2,-7 10 0,-9 21-5,-6 11 0,-4 30 5,-5 11 1,-2 18 7,-2 2 0,-1-8-1,2-4 2,3-12-2,4-7 0,5-14-6,3-9-1,5-14-8,1-14-4,11-26 7,5-17 1,19-29 10,8-12 8,4-13-2,2-6 1,-10 3-5,-1 8-5,-13 28-3,-4 20-2,-16 34 0,-11 11 1,-10 30 5,-6 17 2,-13 34 1,-2 14 3,-1 7-1,-2-1-4,5-14-1,4-10 2,9-21-7,4-17 2,12-28-8,6-8-3,10-30 8,8-10 1,16-23 6,0-13-2,3-6 0,-1-6-4,-8 2 1,2 5 6,0 12-5,-1 13-1,0 20 1,-5 11-4,-10 20-7,-4 6 3,-13 30-3,-9 12 6,-6 22 5,-5 11 5,1-9 0,1-5-3,7-14 2,0-10-4,11-11-2,1-4 3,4-11-54,0-8 5,1-14 8,0-13 0,3-19 52,5-3 2,2-8-1,4-3 1,5 3-2,-2-7-6,-1 7-3,1 5-8,-12 10 1,-6 12 3,-7 11-2,-9 8 1,-2 9 12,-2 7 4,-3 4 6,1-9 6,1 0-14,-3 30-7,2 7-2,1-1-8,6-12 1,-3 2 2,-7-4 0,1-1-1,0 4-14,2-1-9,-2 1-332,1-5 260</inkml:trace>
</inkml:ink>
</file>

<file path=word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6:50.4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7 68 545,'-91'-1'283,"18"-5"-119,13 0 1,29 0-79,11 1-22,18 4-28,8-1-9,23-2-17,10-2-10,39 2 4,12-3 2,22 3 1,13 1-1,6 0 7,3 1 5,9 0 2,1 2-1,-10-2 6,6 1 0,-6 0 8,-8-2-2,-2 4-9,-9 1-5,-19 0-13,-7 4 3,-23-1-5,-13 3-2,-18 4 0,-10-5-1,-8 1 2,-6-5 1,-7-3-2,-5 1 8,-12-2-25,-3 1-18,-13 4 26</inkml:trace>
</inkml:ink>
</file>

<file path=word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6:50.1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160 597,'-19'-8'290,"4"-1"-40,12 5-212,0-2-8,2-5-14,2 2-6,-2-6-1,4 1 3,6 4 8,-3-2 0,10 7-1,3-1-1,7 4-2,10 2-1,24 0 4,5 0 1,19 1-1,7-1-1,7-2-2,9 1-7,1-3-1,6 0-1,4 0-4,1 2 0,1-3-5,-8-2 2,-2 5 2,-8-5 4,-10 4-4,-4 1-5,-23-1-25,-7 1-8,-11 3 4,-13-1 5,-18 0 21,-8 0 6,-28-3 0,-8 3 3,-21 2-13,-8 7-17,-15 6-235,-15 0 184</inkml:trace>
</inkml:ink>
</file>

<file path=word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6:23.2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49 801,'-8'-2'336,"0"0"-184,5 3-1,3 0-45,4 1-20,-4-2-33,10 2 5,58 10-9,-16-8-5,14-4-16,3-4-17,-4-6-35,-6-6-31,-3-2 301,-4-1-207</inkml:trace>
</inkml:ink>
</file>

<file path=word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6:23.0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665 989,'15'45'377,"-23"-37"-278,2 2 5,4-4-31,2-4-18,3-3-33,1-4 9,5-11 10,2-6 14,7-11 5,7-7-14,3-13-19,0-5-9,-2-5-8,-5 0 3,-11 2-7,-4-1-5,-9-1 1,-5 5-3,-2 5 2,-3 11 8,-2 17-5,-1 7 0,3 21-1,-2 11-8,4 34 2,-3 22 3,3 42 0,4 15 1,6 12 7,5 2-8,1-16 0,2-1 2,0-8-8,-3-4 7,2-15-1,3-12-6,-7-27-21,-3-14-11,-3-16-32,-1-8-16,1-15-27,5-5 0,-2-21-96,-7-12 135</inkml:trace>
</inkml:ink>
</file>

<file path=word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6:22.5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177 932,'-46'60'356,"37"-62"-267,-6-1 4,4-6-24,3 1-22,0-8-26,8-3-5,1-6-2,8-2 7,3-4 3,0 2 1,6 7-6,-5-1 3,1 11-13,0 3-5,-4 8-2,2 7-4,4 19 4,-3 7 5,4 10-4,-1-2-3,-2-7 0,1-6 2,0-9 1,0-3 0,-2-6 6,2-3-6,-4-7 6,-1-3 1,2-7 5,-4-5 2,1-11 3,-3-8-2,-3-7-8,1 4-6,-2 9-5,-2 8-17,0 12-44,-1 0-32,2 3 54</inkml:trace>
</inkml:ink>
</file>

<file path=word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6:21.9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3 928,'-3'-1'379,"-6"1"-209,5-3-107,2 5-5,2-1-47,4 2-29,-3-2 9</inkml:trace>
</inkml:ink>
</file>

<file path=word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6:21.3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1 9 911,'-7'-6'350,"1"3"-255,2 3-7,-7 5-34,0 6-9,-4 15-30,-2 11-4,-1 28 5,-5 8-9,-2 14 7,-3-3-1,-3-4 6,0-4-1,-4-8-8,4-2 1,3-17-6,5-5-1,8-14 4,6-7-11,6-8-34,3-8-17,4-3-42,3-2 18,7-3 47</inkml:trace>
</inkml:ink>
</file>

<file path=word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6:21.0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3 932,'-4'-7'326,"2"1"-300,4 10 6,1-1-4,6 8 1,12 17 2,16 16 3,8 14 3,9 25-8,-3 1-12,-7 0-5,-1-1-2,-7-15-10,-2-7 10,-6-15-11,-3-5 5,-8-7 11,-2-4-4,-2-5 2,-6-6-7,-1-5-16,-4-5-14,-2-5-16,0-2-26,-6-14 42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05T11:39:42.6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934,'7'21'348,"-1"5"-269,4 9-24,-3 6-28,2 8-4,0 9-4,-2 1 5,-3 2 3,-2-3 9,-3-8 12,-2-7 2,-3-8 5,-3-3-4,0-12-7,2-3-6,0-14-13,1-3-7,2-6-11,1-6-6,4-10 6,3-6-6,7-6-1,2-1 4,6-2-4,2 1 3,2 1-3,3 3 0,-4 9-4,-4 4 1,1 13-2,-3 5 2,0 16 4,4 6 3,-6 13 1,-5 5-2,-2 0 1,-1 5-2,-3-6-2,4-5 1,2-8-2,-2-8-12,6-12-39,-3-5-21,5-16-41,2-8-21,1-12 90</inkml:trace>
</inkml:ink>
</file>

<file path=word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4T11:46:19.8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6:12.5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3 93 897,'-103'-35'342,"76"30"-252,6-2-49,-2 3-4,-2-1-17,0 3-10,-1 1-5,-1-2-1,-5-1-6,-1 0 1,-9 1 5,1-1-4,2 4 1,-2 0 2,6 1-4,1 3 3,1 7-2,-1-3 3,2 5-3,1 1 4,-5 0-1,-7 4-3,1 6 2,0 2-6,3 6 0,10 2-4,2 0 1,3 2-5,6 0 5,1-3-4,4-1 4,1-2 5,1 0 1,5 2 5,3-1-4,3 2 2,5-2-6,1 3 4,7-1-6,0 0 3,7 0 5,2 1-4,8-1 8,3 1-7,7-2 1,4 1 0,1 0-1,0 2 1,-6 3 1,-6-4 0,-2 1 0,2 0-1,3-5-1,6 1 1,7-5 0,-2-4-1,9 0 1,-4-6 0,1-3-3,2 0 2,2-4 0,9 2 1,5-3 1,2 1 1,-7-3 0,-3-5-1,-2 3 0,5-2-1,8 0 0,-2 2 0,-6-5-1,-5-2 0,-3-4 1,9-1-2,12-1 0,1-3 1,-5-7-1,-5-4 2,-7-4 1,3-1-1,5 0 0,-2-3-1,-6-4 2,-7-4 0,-15-1 2,-4 1-2,-5 3 2,-4 2 4,-8 2 4,-1 0 7,-11 0 2,-4-4-3,-8-2-3,-5-2-3,-8-2-2,-2 3-1,-4 1-7,-1 1 6,-4 3 1,-1-1 1,-7 0 19,-7-1-7,-8-1 5,-4 1 2,-5 3-16,0-1 1,-3 4-12,-2-3-2,-2 1-1,-6 3 2,-4 0 4,1 7 0,-3-1-2,2 3-1,-10 6 7,-6 1 7,-5 9-7,2 9 2,-9 4-8,28 7-9,39-8 5,0 0-10,-129 36-12,-3 0-15,17 17-26,52-12-48,12 2 73</inkml:trace>
</inkml:ink>
</file>

<file path=word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5:33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199,'0'29'463,"4"-1"-355,-1-4-31,1-3-129,3-3 612,2-3-435</inkml:trace>
</inkml:ink>
</file>

<file path=word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5:33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221 895,'-13'-16'373,"6"4"-245,7-7-6,11-1-16,-5 11-10,0-1-1,36-26-17,7-6-12,6 6-35,-14 24-14,-14 6-11,-4 4-3,-5 12 2,-3 2-3,-2 15 0,-6 8-1,-8 12-1,-3 10 3,-8 7-3,-4 1-2,-1 1-23,-2 1-20,7-4-35,-2-4-28,7-9-16,1-5 70</inkml:trace>
</inkml:ink>
</file>

<file path=word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5:32.7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687,'-11'17'314,"12"-2"-125,4-5-122,13-2-64,6-2-15,8-7 9</inkml:trace>
</inkml:ink>
</file>

<file path=word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5:32.6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38 986,'-19'11'363,"3"-2"-299,12 0-21,1-8-16,7 1-19,5 0-8,11-1 1,5 6 0,7-8 3,3 1-3,6 0 3,3-2 3,-2 2-4,-8-6 1,-9-1-6,-6-3-10,-8 0-14,-6-1-8,-5-2-1,-2 4-281,-14-2 236</inkml:trace>
</inkml:ink>
</file>

<file path=word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5:32.2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94 966,'-25'-2'381,"15"0"-274,6-1-3,15 1-61,11-2-20,14-3-26,11 0 4,0-6 0,-1 1 3,6 0-21,-2 1-13,17 2-21,-2-2-19,3 11 48</inkml:trace>
</inkml:ink>
</file>

<file path=word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5:32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26 980,'2'3'349,"20"3"-297,-1-6-6,18 0-14,4-3-7,0-5-18,5 0-5,-8-5-1,-4-4 0,2-4 2,3 1-2,2 2 2,-4-1-4,-8-3-9,-6 1-9,-8-3-28,-5 4-5,-10-1 31</inkml:trace>
</inkml:ink>
</file>

<file path=word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5:31.7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31 1088,'-10'-18'400,"5"11"-309,1 2 12,3 5-26,1-1-12,0 3-38,-1-2-15,0 9-10,-6 61-2,3 0 3,0 9 3,-1 13-10,-1 1 6,-4-8-1,1-2-2,4-9 1,-6-9 0,7-10-1,-1-9-2,4-15 5,8-4-3,-2-12-6,7-5 2,-2-9 0,-1-3 2,13-3-9,-2-4-9,6-4-10,0-3-7,-4-5-9,3 3 4,-3 1-16,3 2-8,-4-3-125,-3-1 129</inkml:trace>
</inkml:ink>
</file>

<file path=word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5:31.0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9 115 639,'16'-73'220,"-31"61"-209,-3 2-51,0 2-30,-2 1 4,-5 4 22,5 3 84,-1-1 104,-2 0 24,12 3 25,0-1-33,5-2-55,5 3-19,2-2-36,3-1-12,-4 1-15,7 0-1,59 6 3,-19 3-7,5 7-4,3 5-7,1 9-5,2 4-1,15 11 0,4 1 3,0 3 4,-2 1-3,-13-3 0,-5-3-4,3-8-2,-3-1 1,-7-7-1,-4-3 5,-15-1 2,-3-6 2,-6-1-4,-5-2 2,-6-8-1,-8-7-5,-2 0 3,-1-2 1,-1 1 0,1 1 4,0-1 3,-1 0-3,0 0-7,0 0 0,0 0-34,0 0-21,-3-8-46,-34-30-145,36 23 169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05T11:39:41.9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 72 1306,'-11'11'23,"6"-3"-8,-7 12 23,-1 3-9,8 0-14,-2 0-1,0-6-7,4 0-6,1 11 6,0 2-4,-1-30-1,6-11 1,123-21-3,-121-53 0,3 47 1,-3 5-1,-122 11 0,125 4 2,-3 8 1,1-2-2,3 7 4,-5 0-1,8 4-4,-3 5 1,7 6-2,-1 2 0,-3 3 1,5-1 1,-4-2 2,3 2-1,0-7 2,-3 50 2,1 2-3,9-62 0,2-8 5,-9 0-6</inkml:trace>
</inkml:ink>
</file>

<file path=word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5:30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0 786,'-29'59'301,"29"-59"-203,5 3-62,0-2-6,-4-1 2,2-1 5,-3 0 0,0 0 7,0 0 7,0 0-4,0 0-5,0 0-9,0 1-6,3 0-9,9 2-2,25 6-9,-36-8-7,4 0 5,-4 2-4,5-1 4,3 2-1,-3-2 0,-1-1 0,1 1-1,-6-1-9,-2 0 3,2 1 1,-1-2 2,0 0 8,0 1 2,0-1-4,0 0-4,0 1-2,-6 0-1,-27 14 1,25-5-4,0 2 7,6 3-3,-2-3 2,-2 0 5,11-1-7,-3-3-5,1-4 2,4 0-1,7-5 4,1 0 9,3-7-2,-1-3 6,-6-6 6,-3-4-6,0 3 10,-2 3-3,-9 0-1,-4 6 6,-8 4-14,-3 5 4,-6 10-10,-4 5-8,0 8 1,4 1-13,7 0-17,6 0-13,6-5-40,1-2-11,5 0 58</inkml:trace>
</inkml:ink>
</file>

<file path=word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5:29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 792,'2'10'309,"9"-6"-198,1 2-47,9-3-19,3-2-8,7-1-23,2 0-4,-2-3-14,1-4-12,2 2-32,4-3-44,1 2 59</inkml:trace>
</inkml:ink>
</file>

<file path=word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5:28.9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6 936,'0'2'349,"6"2"-266,4 0-27,4-1-12,1-1-4,5-2-18,1 0-7,2 0-8,0 0-7,-4 0-6,0-4-5,-4 0-13,-3 1-4,-5 1-3,-4-3 4,-5 1 1,-4 0-12,-12-1 28</inkml:trace>
</inkml:ink>
</file>

<file path=word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5:27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694 779,'-7'-1'320,"12"2"-210,10 1-40,-5-5-46,7-3-8,8-7 9,1-3 0,11-1 1,2-1 8,8-4-16,9-2-3,14-2-6,6-3-8,-2 0 7,-6-3-2,-2-3-3,4-1 5,11-2 0,4-1-6,-8-1 3,-4 2-3,0 3 1,5 2 4,4 4-4,-3 3-3,-8 3-6,-12 2 2,-8 3 3,-1 2 1,-2 8 1,-9-2 5,-4 8-3,-2 0 0,-12-2-3,-1 4-5,-7 0 7,-8-5 2,-2 5 3,-1 0-3,-2 0-4,0 0-4,-1 0-9,0 0-6,1-1-41,-1 0-234,0 0 209</inkml:trace>
</inkml:ink>
</file>

<file path=word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4:53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09 871,'2'2'311,"15"-2"-269,2-1-25,19-1-7,7 0 2,28 1 5,11-1-1,8 0-4,9-1-1,5-3-6,0-1 2,3-6 13,-9-1 8,-7-3 15,-6 2 3,-12 6-2,-9 0-7,-21 5-12,-10 2-3,-12 0 0,-2 4 7,-9 1-8,-3-1-3,-4 4-10,-5-7-10,0 4 11,-2 1-8,1-4-27,0 0-17,0 0-145,0 0 125</inkml:trace>
</inkml:ink>
</file>

<file path=word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4:52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7 124 728,'-18'-12'304,"-6"1"-207,-5 0-18,0 4-29,-3 9-29,3 2-6,-3 4-8,-3 4-1,0 6-4,0 7 1,-3 6-3,3 4 2,-3 10-2,-9 5-1,5 14-1,-1 6 1,6 11 1,11 5 0,9 4-5,8-2-2,13-1-10,6-10-3,17-14-18,7-11-18,12-23-11,9-7 5,7-18 23,0-7 22,-3-17 42,-1-11 21,-2-16 20,1-7 11,-1-14 3,-8-9-9,-12-6-10,-7-5-3,-16-10-17,-4 0-3,-14-1-9,-10 1-5,-16 18 2,-12 5-1,-15 20 14,-3 16 0,-6 26-6,5 17-9,-8 27-47,-8 17-20,-2 25-43,-3 11-13,8 29-273,15 13 259</inkml:trace>
</inkml:ink>
</file>

<file path=word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4:51.1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72 837,'-52'0'337,"45"-1"-167,2 0-103,3 2 3,2 3-16,0-3-33,0-1-9,0 0-15,0 0 3,18 0 2,39 3 0,-13-6 5,11-1-10,15-1 3,8 0 1,3 0-1,4 1 5,11 0 0,5 1-7,6-2-3,6-2 6,1-3 0,2-1-2,7 1 1,0 2-2,-8 8-12,-5 1 0,-6 5 2,-13-1-4,-9 1 11,-7 0 9,-17 1-4,-8-1 4,-14-2-3,-6 0 0,-11-2 3,-4-1-3,-8 0 7,-4-1 11,-3-2 21,-2 0-2,1 1-5,0 0-15,0 0-68,0 0-21,-1-4 39</inkml:trace>
</inkml:ink>
</file>

<file path=word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48.9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99,'40'63'49</inkml:trace>
</inkml:ink>
</file>

<file path=word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22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049,'-1'5'442,"0"2"-275,3 9-48,9 7-25,4 7-29,10 7-18,0 0-19,1-2-6,0-1-21,-5-6 3,-9 0-38,-6 1-44,-17 0 206,-6 2-127</inkml:trace>
</inkml:ink>
</file>

<file path=word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22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33 980,'-41'-26'371,"11"17"-298,6 7-3,15 14-54,12 8-16,12 8-46,10 3 74,16-2-33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05T11:39:41.3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378,'55'28'50,"-29"-8"-19,83 73 1,0 0-24,-94-86-3,33 16 0,-24-12-1,-12-5 24,1 0-16,43-2-6,32 13 1,-39-12 5,2 2-10,-18-26 1,-1 17-1,-1-1 1,-5 21-1,62-49-5,1 1 0,-90 27 1,35 43 1</inkml:trace>
</inkml:ink>
</file>

<file path=word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21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36 937,'0'-2'369,"2"9"-267,3 1-32,-2 12-38,-1 2-11,6 4-13,1-2 2,1-6-8,1 0-13,-2-6-9,-7-4-8,-2-2 2,-2 0 12,-14-7 9,-3 0 7,-2-7 0,-4-1 4,7-4-3,0-6 3,12-1 0,3 0-2,2-2 7,4 3-7,4 1 3,4 3-4,5 6-3,7 4 5,3 9 0,-3 2 2,2 8-2,-4-1 2,-9 1-2,-1 0-1,3 0 1,-5-3-3,-2-1 4,5-2 0,-7-8-5,-2 0 9,4-4-10,-2-4 6,0-5 14,2-5-5,-1 1 8,-2-3 1,1 2-3,-1 2 3,-2 2-6,2 6-8,4 6-2,-1 4-12,3 4 5,1 4-6,0 0-25,2 3-13,1-4-35,-2-2 10,-2-4 41</inkml:trace>
</inkml:ink>
</file>

<file path=word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21.3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81 978,'-16'-36'376,"5"15"-275,1 2 7,6 14-32,1 7-9,4 20-30,5 13-18,8 21-15,7 8-6,1-2-1,3-3 2,1-11 1,-4-6 5,-4-9-5,-1-3 8,-6-11-6,-7-6 12,-8-4 19,-5-3-2,-7 2 9,-3-2-15,-2-3-18,1-2 1,0-3-7,3 1-9,5 0-29,6-1-22,3-1-44,5-2-11,5-4 2,4 1 6,7-5 44,4 0 11,2 1 30,0-1 7,1 3 14,-4 3 10,0 7 21,1 5 22,1 9 3,1 1 2,-2 2-7,-5-2-17,-7-4-9,4 0-7,-5-5-1,-2-2 1,2-4 7,-1-1-1,-1-4-5,0-7 0,-4-1-5,1-3 0,2 1-4,2 4 0,-3 5-6,-2 4 5,-1 2-5,2 6-4,4 6-17,4 0-27,4 1-40,0-3-21,2-3 63</inkml:trace>
</inkml:ink>
</file>

<file path=word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20.7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5 419 952,'-68'12'364,"53"6"-277,3-1 3,3-7-39,5-4-15,3-5-27,-2-3-7,6-6 6,4-4 11,-1-16 17,2-8 9,-1-8 6,-1-5-4,-7-2 5,-7 3 0,-9-4-13,-10 1-7,0 11-20,-1 3-9,3 18-8,3 13-2,7 30-14,3 28-4,6 34-9,6 14 9,13 9 0,2-7 5,6-22 5,2-9-2,8-24 8,0-9 4,4-22 3,6-5-2,-11-22 7,-3-6-8,-7-8 5,-9-4 2,-8-6 1,-3-2 19,-12 3-4,-7 4-2,-9 16 2,-8 7-13,1 16-16,-1 4-18,6 9-62,10 6-18,11-4 64</inkml:trace>
</inkml:ink>
</file>

<file path=word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05.3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50 366,'-29'-28'189,"25"25"-57,1 3-22,0 0-31,1-2-6,1 2-6,1 0-4,-1 0-18,0 0-5,0 0-5,0 0-1,0 0 0,0 0-2,0 0-5,0 0-1,0 0-4,0 0-2,0-1 2,0 0 0,1 0 1,-1 0-3,0 1-6,0 0 2,0 0-11,0 0 4,0 0-1,0 0-7,0 0 1,0 0-3,0 0-5,0 0 6,1 0-4,0 0 1,0 0 0,0 0-6,12 2 5,36 7 1,-22-7-1,6-2-5,9 0-2,3-1-1,6-1 1,3 0 3,-1 0 1,1-2 3,6 0-4,7 1 2,9 1 4,2-1-1,-2 0 2,-4 2 1,3 1 0,5 3-2,-1 3-1,-5-2 0,-11 4-3,-6-3 1,-6-3-1,4 5 4,0-4 0,-5-1-2,-5 3 4,-3-1-4,-13 0 4,1 2 0,-8-1 2,-4-4 6,-3 4 1,-3-3 4,-6-1-2,-2 1-4,-2-2 11,-2 1 2,0-1 10,0 0 6,0 0-15,0 0-3,0 0-7,0 0-8,-1 0 3,1 0-4,-1 0-5,1 0 0,0 0-8,0 0-4,0 0-14,0 0-10,0 0-130,0 0 118</inkml:trace>
</inkml:ink>
</file>

<file path=word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6:59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 6 571,'-22'13'253,"-4"5"-129,7 5-61,-1 5-51,-1 4-16,6 4-30,-3 4-7,6 11-1,2 2 7,4 8 24,6 5 5,6 2-9,2-2-6,13-6-6,3-9-1,10-11-6,3-5 5,2-11-20,-1-6 16,-3-16 52,-1-4 22,-3-19 81,0-5 0,1-21-5,-2-6-10,-3-8-33,-2-7-8,-11 0-17,-9-4 1,-5-2-7,-9 2-4,-9 5 0,-4 7-7,-7 14-3,-1 11-4,-5 18-9,1 13-7,-10 22-19,-3 15-18,-4 38 34,0 18-13</inkml:trace>
</inkml:ink>
</file>

<file path=word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6:58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8 259,'-1'-4'164,"1"2"24,6 2-73,3-1-15,4 1 4,16 1-9,6 0-10,14 3-40,5 4-10,6-3-16,7 4-3,21 8-7,9-2-1,6 1-2,0-5-4,-3-11-1,-1-2 1,0-4-17,-1 1-45,-9 2 40</inkml:trace>
</inkml:ink>
</file>

<file path=word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6:51.4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3 805,'-10'0'306,"8"-2"-242,2 1-16,0 3-27,0-2-13,0 0-4,0 0 2,0 0 16,0 0 9,0 0 17,0 0 5,1 3 2,3 2 1,-1 0-3,19 31 6,-23-31-7,-3-1-2,2 0-3,-1-1-10,1-2-5,2 3-8,2-4-14,-2 0-3,0 0-6,1 0-1,29-1 2,40-3 5,-13-5-5,7 3-2,9 4 0,2-3-5,18 5 2,1 0 7,-1-5-2,0 2 2,-11 0 1,-3-7-5,-5 5 1,-8 0-1,-25-3 0,-9 6-5,-14 0 2,-4 0 3,-4 2 0,-5 3 6,-2-3-35,0 0-34,-1 0 262,-2-1-175</inkml:trace>
</inkml:ink>
</file>

<file path=word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6:31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0 858,'-31'29'349,"28"-28"-212,5 0-17,-5 0-18,2-2-2,0 0-14,0 0-3,0 0-17,0 1-4,0 0-14,0 0-14,0 0-8,0 0-11,0 0-8,0 0 0,0 0-6,0 0-1,0 0 1,0 0 0,-3-1-1,0 1 1,-4 0 1,-26 0-3,28 1 5,1-1 1,1 3-5,0-2 4,2 0-5,0 0 1,2-1-4,0 0-5,0 0 3,10 3-4,53 17 3,-20-14 3,9-1 2,2-1 0,1-1 6,2-2-1,1-1-4,8-1-3,2 1 3,-4-1 2,-11 0-2,-4 1 1,-14-3-4,-4 1 1,1-1 7,-4-2 0,0 2 4,7 3-1,-5-4 2,0-1 1,-3 0 1,-5 0-3,-4 4-4,-4-1 0,-2 1-1,-5 1-1,-7-1-1,-2 1 1,1-1 0,1 1 2,-1 0-14,1 0-14,-1 0-47,0 0-34,1 0 606,0 0-405</inkml:trace>
</inkml:ink>
</file>

<file path=word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6:29.0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15 222,'-41'17'141,"42"-18"18,2 1-6,2 2-19,-4-1-32,2 1-48,1-2-8,-5 0 4,0 0 1,1 0 2,-1-1-10,1 0-14,0 1 2,0 0-4,0 0-2,0 0-9,0 0-8,0 0-7,-1 0-1,1 0-1,0 0 2,0 0-1,3 0 0,22 2 1,25 2-1,-20 2 3,0-2-3,1 4 0,11 3 0,4-2 0,13 7 2,13 1-2,0 2-1,5 11-26,-7-1-12,6 12-19,6 3 1,5-5 23,-1-4 9,-2-5 18,-3-8 3,8-4 4,1 1 5,-10-13 6,-4-4 4,-7-10 9,0-4 6,3-5-1,-1-5-3,-8-3-2,-7-9-2,-4-1 4,-3-2 0,-2 0-3,1 3 3,-8-2-3,-1 4 0,-8 5-4,-7 3-2,-5 9-4,-5 1 1,-7 6 0,-1 0-1,-2 4 12,-2 0 4,0 1 19,-1 2 17,-2 0-2,0 0 1,0 0-19,0 0-23,1 0-5,-1 0-14,0 0-3,0 0 2,-3 1-7,-3 0 6,-21 1-2,22 0 1,3 0-1,3-1-3,-3-1 0,3 0-16,0 1-21,0 0-15,0 0-25,0 0-5,0 0 677,18 1-457</inkml:trace>
</inkml:ink>
</file>

<file path=word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6:27.9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4 33 387,'-6'-5'233,"0"-1"-31,3 2-16,-1 3-61,1-2-32,-1 0-33,1 1 0,-3-4-15,-4 3-2,2 5-7,-3 1-4,2 6-8,-5-1-11,-8 4 1,-1 4-13,-8 3 0,2 6 7,1 6-10,-2-1 9,5 8-4,3 2-5,2 1 2,2 4-3,3 3 3,4 1 0,9 1 0,2-1 1,8-1 1,4 2-2,7 1-2,2-1 2,6 2 1,-2-3 0,1-3 6,0 1-11,-5-8-3,-1 1 11,-10-1-4,-6-1 7,-5 3 0,-5-5-5,-3-6 5,-3-1 5,-5-9 7,-3-5 6,-1-2 2,-2-4 4,0-6-7,1 1 1,-1-3-4,3-4-8,3 0 4,1-1 0,0-5-1,2 2-6,3-3 9,1 0-7,3 3 6,3 5 6,-1-5-12,2 4 5,4 3-12,-1-3-5,0 2 1,0 1-8,0 0 7,0 0-1,0 0 0,0 0-1,0-1 3,0 1-3,0 0 4,0 0-2,0 0-4,0 0 6,0 0-14,0 0-21,0 0-40,0 0-21,12 3-30,35-2 77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2-05-05T11:39:40.9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</inkml:trace>
</inkml:ink>
</file>

<file path=word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6:21.7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56 821,'39'31'321,"-49"-33"-224,4 0 3,2-1-25,-4-5-5,9-1-14,-6-4-1,3-2-15,2 3-4,-6 1-11,8 5-8,0 2-4,1 2-6,1 4-3,-1 3-5,2 8 1,-1 4 0,1 13 0,-3 1 4,-1 2-2,-2-1 1,1-7 0,3-3-2,3-7-9,2-4-16,2-9-27,1-6-5,3-13-28,2-6-43,1-17 90</inkml:trace>
</inkml:ink>
</file>

<file path=word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41.6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4 71 718,'-75'-49'312,"65"44"-157,-6-3-62,2 3-45,-5-1-14,-2 5-19,2 5-4,-2 7-8,0 6-3,-5 8 1,-10 4-4,-8 14-3,2 8-3,5 15-7,10 8-5,11 8 1,6 7 0,11 9-2,10 3 8,21 1 2,11-2 3,18-12 7,4-5-1,8-7-16,10-9 1,12-14-4,6-11-6,1-23 14,-3-12-4,-1-21 17,-3-10 16,-8-15 20,-8-9 14,-16-11 5,0-7-3,-8-8 4,-11-5 12,-20-4 10,-16-4 12,-25-6 2,-16-3-15,-19-1-17,-9 0-19,-14 8-20,-13 2-5,-15 20-15,-11 13-3,-21 23-14,3 18-12,3 22-26,9 9-16,5 18-26,6 4-49,15 12 99</inkml:trace>
</inkml:ink>
</file>

<file path=word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39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8 62 589,'-1'0'296,"0"0"-92,0 0-83,0 0-31,0 0-25,0 0-14,-7 2-12,-34 8-4,25-7-6,-2 2 1,-3 6-7,1-2 2,0 6 9,-3-4 1,5-4 0,3 1 1,2-6-8,8-1-10,3-1-4,3-2-7,5 6-10,2-3 3,5 0-12,4 2 10,11-6-1,2 0 3,15 3-2,5 0-5,20 3 2,4-2 2,2-5 9,-1-7-4,-5-1 1,7 0-9,1-5 0,-2 5 6,-13-2 5,-12-1 4,-9 5 3,-8-1-4,-6 5 3,-5 2 1,-9 0 6,-2 1 4,-5 1 3,-3 1 1,-4 0 9,1 1 10,-1 0 10,0-1-2,0 1-18,0 0-13,0-1-18,0 1-3,0-1-3,0 1-5,0 0-40,0 0-25,1-1-59,0 0-26,31-6 101</inkml:trace>
</inkml:ink>
</file>

<file path=word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28.5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5 885,'-4'-8'350,"2"3"-253,-1 2-10,4 3-17,1 3-39,-2-3-12,0 0-12,9 17 2,50 54 20,-25-22-7,4 6 11,-2 0-4,-11-7-12,-5-4 6,-10-9-14,-1-6 6,-5-13-7,-1-5-2,-1-6 5,1-2-7,-4-3 4,0-4 3,3-11-4,-6-5 1,4-3 3,-2-4-6,-1 8 2,6 6-1,-2 5-7,1 8-3,7 10-10,-3 6 1,9 9 2,2 2 5,0-5 3,6-3-2,1-13-18,7-4-10,5-15-25,5-10-30,11-17 61</inkml:trace>
</inkml:ink>
</file>

<file path=word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27.6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273 897,'-9'-4'361,"0"-7"-248,-2-6-30,0-2-19,-6-7-13,2-6-9,-2-1 7,5-3 1,6 5-9,0 6-2,7 10-19,-1 4-3,1 7-16,5 5-5,2 8-8,3 8-2,9 15 2,-4 1 1,-1 2 2,3-4 1,-6-9 0,1-4 8,2-6 3,-2-6-4,-3-7 2,0-4-2,-2-8 1,-4-4 13,-4-6 3,-2-1-2,-5-6 3,-5-1-7,2 4 6,-1 2 1,-1 8-2,4 5-2,4 9-7,3 5-4,5 13-20,3 11-1,8 15-8,1 6 3,6 10-4,1-3-3,2 1 1,2 3 17,-9 3-37,-4 1 5,-8-8 5,-7-12-14,-3-18 72,-2-8 8,-7-11 7,-1-2 1,-5-6-7,-2-3 0,-4-7-4,2 0-7,1-4-6,2 2-9,5 5-14,3 3-5,5 3-33,2-1-5,5 1 35</inkml:trace>
</inkml:ink>
</file>

<file path=word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27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5 913,'-4'-5'368,"10"2"-243,8-3-73,5-3-30,7-8-40,2-2-24,4-7 25</inkml:trace>
</inkml:ink>
</file>

<file path=word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26.8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 918,'-7'0'403,"9"-3"-198,0 7-130,3 6-40,10 10-24,2 9-7,-1 1-4,2 1-28,-4-5-15,-3-2-42,-1-4 25,-6-8 38</inkml:trace>
</inkml:ink>
</file>

<file path=word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26.5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89 563,'8'8'255,"3"5"-142,1 1-16,2-2-59,-4-2-18,2-6-7,1-1 18,-3-5 35,2-4 11,2-3 28,-5-7-17,-1-4-11,-1 0-4,-9-2-16,-7 4-5,-6 4-24,0 2-2,-8 3-24,3 4 3,0 6-30,0 8-18,7 12-28,7 6-21,6 1 62</inkml:trace>
</inkml:ink>
</file>

<file path=word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26.3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-1 1126,'-1'2'440,"1"4"-328,-4 5-33,0 13-48,-4 9-27,0 14-30,4 5-22,-4 2-35,0-3-11,3-6-152,0-3 168</inkml:trace>
</inkml:ink>
</file>

<file path=word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26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41 959,'-64'-35'370,"62"32"-266,2 0 8,5 3-28,-5 0-21,3 0-22,24 11-13,40 27-4,-26-4-3,-1-1-15,1 4-11,-11-7-33,-6-6-16,-6-1-29,-5-4-10,-3-7 62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2-05-05T11:39:40.6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</inkml:trace>
</inkml:ink>
</file>

<file path=word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25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61 742,'-10'9'387,"4"-1"-88,9-2-196,4-3-36,10-3-45,1-5-9,8-9-25,8-7-16,5-2 111,5-1-76</inkml:trace>
</inkml:ink>
</file>

<file path=word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25.5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92 1044,'-61'53'418,"55"-53"-279,-2-2-3,9-2-59,3-1-20,5-7-52,6 0-3,7-6-12,2-2-20,3 3-10,1 1-12,-4 2-4,3 1 1,-15 7-8,-6 3-15,0 0 49</inkml:trace>
</inkml:ink>
</file>

<file path=word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25.1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0 778,'-19'7'348,"6"-6"-155,2-1-107,7 3-71,5-3 21,7-5-36</inkml:trace>
</inkml:ink>
</file>

<file path=word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24.7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-5 1061,'-9'0'414,"6"3"-307,3 8-8,-6 4-64,4 8-16,-3 9-19,1 3-19,-2 9-21,1 0-21,3-1 91,-1-6-39</inkml:trace>
</inkml:ink>
</file>

<file path=word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24.5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0 996,'-76'26'378,"66"-35"-291,6 6 8,6 3-29,4-1-23,13 9-37,6 1-5,17 10 1,9 8 3,-1 4 1,-2 2-3,-9-5 3,-9-5-4,-8-5-1,-3-2-10,-5-7-38,-4-4-26,-6-2 44</inkml:trace>
</inkml:ink>
</file>

<file path=word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20.1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421 709,'-42'-69'311,"37"52"-165,1 2-62,6 2-51,8 0-15,7 1-7,7 1-5,7-2-6,-5 2 1,6 1-3,-5-1 1,-6 1 1,1 2 0,-9-1 2,-1 7-2,-1 5 11,2 6 7,1 8 10,-2 3 1,0 6-11,0 1-10,-6-7-10,2-2-8,-4-7-10,-3-4 0,2-2 0,-6-2 5,-6-2 11,3 0 2,-8-8 3,3 1 0,0-9 11,-1-5 3,4 1 10,-3-7 4,8 7 0,1-2-5,10 6-11,4 7-2,5 1-10,7 7 1,4-1-2,0-3 5,9 4-1,2 1 4,-9-1-5,-3 3 0,-7-2-6,-9-1-10,-1 3 2,2 5-5,-8-1 3,-3 3 5,1 0 5,-7-1 0,-3-4 3,8 3 2,-9-4-1,2 0 6,4-2 2,-12-2 7,8-2 6,-1-1-4,5 2-7,0-7-7,-2 3-2,2 3-2,-1-5 12,5 7-5,-1-2-9,-2 0 7,1 2-12,0-1 4,0 0 15,0 0-5,0 0 9,0 0 1,1 0-9,-1 1-1,0-1-3,0 0-5,0 0 0,0 0 0,-2-5 1,-2-3 6,-15-31-1,20 33 2,-1-4-4,0-1-2,-1-1 3,1-1-5,2 2-2,2 5 5,-1 1-4,-2 2 8,4 2 0,-2-1-5,1 2 1,-3 0-2,0 0-3,0 0 4,0 0-1,7-3-9,33-20-8,-26 17-9,0 0 0,7 1-1,-4 2 10,1 0-3,-11-3 0,1 4 4,-1-1 3,-4 2 8,4 0 2,-3 0-1,-3 2 7,-1-3 9,0 3 10,0 0 5,0 0 16,0 0 0,2 20 2,0 39-2,-5-17-15,3 10-14,-2-5-10,-6-2-4,2-6-1,-9-9 1,-1-7-1,4-2 4,-4-12-3,2-5-1,2-7 0,-2-5-4,-1-6 1,-3-7 2,5-3 0,3-6 2,10 2 0,3 3 8,5 7-4,5 6-3,1 6-1,8 6-8,-1 6 1,6 4 3,3 6-5,0 1-10,0 0-36,-3-1-14,-1-7 38</inkml:trace>
</inkml:ink>
</file>

<file path=word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19.0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69,'4'33'343,"7"13"-308,4 12-7,5 4-1,-2-11-19,-2-7-2,2-9-33,-1-6-27,-7-11 37</inkml:trace>
</inkml:ink>
</file>

<file path=word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18.8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8 1006,'-13'-16'363,"11"16"-297,12 25-49,5 22 13,17 37 2,4 17-1,10 16 4,-1-1-11,-3-10-20,-7-7-16,-5-19 632,-1-3-473</inkml:trace>
</inkml:ink>
</file>

<file path=word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18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-1 994,'-4'4'376,"0"-3"-288,1 1-10,1 1-36,1-3-11,1 0-19,0 0-8,0 0-3,0 0 4,6 1 2,5 0 5,31 0-7,-30-5 0,1 1-8,3 4 0,3 6 3,2 5-3,-1 5-24,0 3-27,-3 0 36</inkml:trace>
</inkml:ink>
</file>

<file path=word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18.2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5 1170,'-23'-6'417,"22"17"-377,12 15-20,16 17-69,16 10-34,14 8 48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2-05-05T11:39:40.2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18.1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30 869,'-17'-20'360,"3"10"-229,12 10-41,8 19-45,10 11-16,15 28-10,-2 9 4,3 9 8,-2 4-13,-2-6-5,-2 1-6,-9-4-67,-6-4 0,-13-15-6,-4-11 3,-6-19 60,-3-12 7,-1-16 5,-2-10 1,-3-24-2,0-6-1,7-18 8,-3-10 1,10-2 10,4 2 2,4 10 2,7 8-1,6 14 6,5 11 1,8 19-6,2 9-3,2 16-24,-5 5-2,2 13-3,-4 3-2,-3 2 5,-5-5 0,-4-12-4,-2-6 3,-5-8 1,2-1-1,-5-5 0,7-4-2,-4-15 4,4-6-1,3-11 8,-5-3-2,6 4-1,4 1 9,2 11 0,-3 6 3,-2 10-4,-1 7 1,-3 9-13,3 5 4,4 9-3,-1 2-7,1 1-23,-1-1 4,-1-7-51,-3-4-26,-3-13 74</inkml:trace>
</inkml:ink>
</file>

<file path=word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17.5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9-2 676,'12'3'323,"-3"9"-122,-1 3-39,-7 9-65,-2 8-16,-13 5-32,-6 3-14,-9-2-12,1-4-9,0-6-2,1-9-1,8-11-11,-1-6 3,4-11-13,3-4-6,3-10 6,6-1-6,7 0 0,5 3-5,12 14-22,3 8 2,10 3-10,5 8-8,7-1 44</inkml:trace>
</inkml:ink>
</file>

<file path=word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17.2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51 901,'-16'-27'342,"5"13"-248,3 4-15,8 12-20,5 11-19,16 30-25,8 13 0,11 17 3,6 2 0,-5-14-1,-2-6-8,-4-8-11,-7-7 1,-7-12 1,-7-5-4,-8-9 5,-4-4 7,-5-2 6,-6-1 14,-8-6 2,-4-2-9,-6-1-12,1-1-6,3-1-24,4 4-17,12-2-32,3-1-32,18-1 66</inkml:trace>
</inkml:ink>
</file>

<file path=word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16.9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86 924,'-30'-43'322,"13"19"-259,6 5 11,12 19-6,7 5 0,14 21-41,5 13-16,11 26-8,2 8 2,-4 4 6,0 0-3,-3-15 1,-3-6-6,-4-15 2,-3-9 1,-8-11-9,-7-9 3,-3-5 0,-6-7 3,-7-3 22,-2 1-6,-13-7 1,2 3-4,-3-2-16,0 0 3,7 3-19,2 0-6,7 3-32,1-2 231,13-2-139</inkml:trace>
</inkml:ink>
</file>

<file path=word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16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7 0 1047,'-5'26'365,"-2"5"-319,-11 7-20,4 6 1,-11-5-9,-7-3-4,-3-7-10,-5-8-7,3-12 11,9-4-4,7-11 3,4-7-2,5-11-4,2-1-2,5-2 12,4 2 2,5 9-4,6 4 6,6 12-8,5 4-2,8 13-3,5 9-5,7 4-14,0 1-6,1-5-31,-2-10-103,-5-7 108</inkml:trace>
</inkml:ink>
</file>

<file path=word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15.9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59 608,'-1'-2'297,"-3"-1"-136,-29-30-7,28 27-83,0-2-11,1 5-5,2 3 0,0-1 2,2 0-4,-1 0-9,0 0-13,0 1-17,1 0-4,5 14-16,32 47 6,10-2-8,10 14 2,24 19 6,11 8-1,30 11-14,9 4-5,23 2 9,16-3-4,0-9 23,20-8 2,6-16-6,9-2 3,5-16-6,-3-6 4,-7-13-5,-9-10 1,-13-7 0,-15-6-2,0-11 6,-18-5-1,-11-10 8,-2-4-7,-20-7-1,-7-3-2,-17-1-17,-15-3-10,-16 0-36,1 6 43,-13 1 1</inkml:trace>
</inkml:ink>
</file>

<file path=word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8:17.46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3 107 93,'-3'0'87,"1"0"12,-1-7-11,0 3-3,2 1-21,-2-5-9,2 0-11,1 2-4,-2-4 0,1-1-2,2 4 4,0-4-4,-1 3-1,2 2-2,-2 0-11,0 1-2,-2 1-16,2 1-1,0 4-1,0 4-4,1 5 4,-1 3 0,-3 2 2,3 6 5,-1-3 7,-3-5 8,1-2 11,-1-5-2,2-3-6,2 2-7,0-4-11,0-1-2,0 0-2,0-1 1,0 0-2,0 0 1,1-7 1,8-32-2,-6 32-1,-2 1-2,-1 5-4,0 2 0,0 2 2,0-2 3,0 0 0,0 0 2,0 0-2,0 0 0,0 1-9,1 9-43,13 32 35</inkml:trace>
</inkml:ink>
</file>

<file path=word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7:25.0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916,'3'-2'333,"1"2"-284,1 7-10,-2 5-13,-3 5-15,0 8-2,1 4-3,-1-3-4,4-4-1,1-2-1,7-8-3,3-1 2,-1-10-13,4-3-19,-4-13 23</inkml:trace>
</inkml:ink>
</file>

<file path=word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4T11:47:15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4T11:58:17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5:04.5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9 99 799,'10'61'354,"-17"-64"-150,2-1-98,-10-6-30,3-1-13,6 9-19,0 0-4,4 2 0,-2 0 0,-2 0-2,-1 1 5,-4 2-5,0 2-6,-4-1-2,3 0-1,0 4-7,-2 1-1,4 4-6,-3 2-4,2 3-5,2-1 0,1 0-7,4 4 1,-1-1 2,1 5-2,5 8 4,2-2-11,11 7 2,0 0 0,4-3 2,9 1 2,1-10 1,8-5 1,6-16-4,7-5 6,3-14 1,-3-7-3,-1-8 6,-7-9-1,-7-3 3,0 0 13,-8-4-3,-3-1 10,-10-7 13,-6-4-3,-14 2 8,-8 0-5,-11 18-17,-7 10-1,-7 15-19,-2 16-2,-9 18-6,-3 18-10,1 23-23,-3 5-21,17 12-74,9-6-47,13-13 113</inkml:trace>
</inkml:ink>
</file>

<file path=word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49:40.722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0 198 431,'0'-3'225,"-3"-3"-48,0-1-15,1 4-42,1-3-19,2 5-43,2 0-13,-3-7-9,-1-1 0,1-1-1,0-3-2,2 0-14,0-1-9,-2-2-7,2 1-3,-2 0 6,0 3 6,-1 5-3,1 3-1,0 2-1,1 2-6,-2 0 7,1 0-3,0 0-7,0 18 0,1 36 0,-1-28 0,-2-7 6,1-5-2,1-4 2,1-4 1,1-5-2,2 1 3,-2-7-9,1-1 3,0-5 5,-2-8 0,1-3 7,1-3-5,2-5-9,0 5-2,-2 4 4,0 7-2,-2 9 6,-1 5-2,1 5-5,-3 5 0,-3 17-6,1 7 1,0 10-1,1 0-6,6-4-22,1-5-16,8-9 31</inkml:trace>
</inkml:ink>
</file>

<file path=word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3:42.385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3 1 681,'-1'0'288,"0"0"-170,0 0-17,0-1-45,0 0-9,0 0-2,0 1 0,0 0-6,0 0-8,1 0-17,0 0-3,0 0-5,20 10 0,37 15-3,-26-16-3,-2-3 0,1-2 0,-3-4 0,2 0 1,-6-3 1,2 3-2,-6-2 2,-1 1-4,-4 0-2,2 0 5,-7 0-3,-1-1 2,-3 3-5,-1 0 0,-2 0-4,-2-1-2,-1 0 5,0 0-11,0 0-5,-3 0-6,-16 5 0,-33 8 6,27-8 12,-6 0 8,-7-1 0,0-4 1,2 0 1,4 0 0,11 0 4,5 0 0,6-1 10,4-1 5,7 0 5,-1-3 3,8 2-9,2 0-4,13-1-9,3 0 0,13 2-8,5-1-12,-1-1 112,8 6-76</inkml:trace>
</inkml:ink>
</file>

<file path=word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4:22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 780,'11'-13'322,"6"14"-224,6 15 5,3 14-17,8 31-40,2 6-10,0 24-17,-7 7-2,-13 7-2,-9-3 0,-8 3-7,-6 2 1,-10 0-16,0 3-23,-13-7 21</inkml:trace>
</inkml:ink>
</file>

<file path=word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4:22.4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0 774,'-17'35'278,"7"25"-242,-2 14 2,2 23-15,5 5-2,4 4-10,6 0-2,8-13-1,3-5-6,3-25-2,2-16-11,0-26-179,0-14-110,-3-14 176</inkml:trace>
</inkml:ink>
</file>

<file path=word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4:22.2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2 669,'0'-15'299,"3"0"-144,-1 1-28,2 5-49,1 0-10,-3 3-19,2 2-9,1 9-22,-3 5 0,4 29-9,-1 16-7,-2 21 14,3 7-6,-5-11 1,1-6 2,2-15-1,-3-8-5,4-12 4,-4-8 0,0-15 0,0-3 2,1-5-11,-1-10 3,5-5-6,1-5-4,0-17 10,3 2-4,0-1 9,2 4-1,0 15-13,-3 5 5,-1 14-13,-2 5 1,1 9 14,1 4-2,3 2 7,-1-3-5,3-3-20,-1-5-9,2-8-30,0-2-5,2-7-13,2-6-169,1-11 179</inkml:trace>
</inkml:ink>
</file>

<file path=word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4:21.3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 810,'34'-20'324,"-31"35"-221,2 7-22,-1 4-24,-2 6-12,-3 14-15,1 10-4,0 14-12,-1 1-4,-1-6 4,5-3-5,-2-17-2,-2-9 12,5-8 0,-7-10 1,6-3 0,3-3-16,2-9-3,6-2 9,4-6-8,4-5 7,2-3-6,2-3-2,0-2 6,0 4-4,0 1 5,-1 3-8,2 4-16,-2 4-14,-7 3-39,-6-1-75,-16 5 95</inkml:trace>
</inkml:ink>
</file>

<file path=word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4:20.9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69 912,'-1'-3'332,"3"-5"-291,7-4-7,1-1-16,9-3-13,1 0-2,5-1-20,1 0-16,1-1-26,1 4-34,1-3-140,-1-1 155</inkml:trace>
</inkml:ink>
</file>

<file path=word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4:20.7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8 957,'5'-4'339,"10"-3"-299,3-6-15,5-8-6,3-5-10,6-2-2,1 5-8,2-3-25,-8 1-15,-4 2-60,2 0-84,-12 4 121</inkml:trace>
</inkml:ink>
</file>

<file path=word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4:20.4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00,'0'1'288,"2"2"-179,7 5-26,0 10-14,2 15-3,2 16-4,-5 22-24,2 6-8,-6 2-19,-3-8-4,-2-7 5,-2-1-3,-2-10 9,2-4-5,3-13-2,0-14 0,6-13-17,1-11 4,7-11 2,3-6 2,10-13 5,1-1-9,3-5-24,3 3-23,-5 2-172,3 6 154</inkml:trace>
</inkml:ink>
</file>

<file path=word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4:20.2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91 735,'-21'-4'313,"10"5"-179,1-3-13,10 5-61,3 1-7,11-1-21,4 4-5,11-6-8,4-3-5,9-6-13,8 2-13,-3-6-17,2 2-25,-14-6-110,-9-3-132,-10-12 191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57.8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0 867,'-43'29'347,"39"-30"-232,1 0-20,1-2-39,2 3-8,0 0-10,0 0-5,0 0-2,0 0-10,0 0 2,0 0 2,0 0 3,0 0 8,0 0 15,0 0 2,0 0 8,0 0-4,-1 0-21,0 0 0,0 0-17,0 0-2,0 0-4,0 0-7,0 0 5,0 0-3,0 0-4,0 0 0,-1 0-8,1 0 3,0 0 1,-2 7-6,-1 5 0,-7 35 4,10-27-5,1 1 12,2 3-5,1 7-1,4 1 0,0 2-2,4-1 5,2-3-2,8-3 1,5 0-7,14 0 2,6-3-4,5-5 1,3-1 7,0-7 0,-4-3 0,9-2 0,2-6 0,7-3 0,14 3 0,-10-6 2,-1 5 1,-9 0 2,-11 0 5,1 4 2,1 3-6,-2 8-4,-5 0 5,-2 5-7,-11-1 1,-13-1 0,2 1-2,-18 1 7,5 4-6,-7 1 2,-10 1-1,-10 2-5,-10-5 7,-8 0-2,1-4-3,4-10 4,4 3-7,6-13-3,6-5 4,4-5-3,3-9 6,6-6-2,4-7 0,14-5 1,2-5-3,21-1 5,1 2 2,13 5-4,-2 5 2,-2 9-2,3 2-3,0 9 3,7 6-3,9 12 0,1 10-8,-12 9-5,-1 3 5,-15-2 1,-7-3 9,-1-7 10,-7 0 3,-4-4 0,1-2 0,-1-5-4,-1-2-1,-4-9 11,1-4 1,-3-6 16,2-6 9,-4-5 4,0-5 13,-2-8-7,-2 1-19,-4-7-4,-3 1-10,-6 8-17,0 2 10,-6 11-13,0 2 0,0 3 8,-5 4-2,8 7-11,-1 3-11,4 5-27,2 1-16,0-2-21,1 2-45,1 0-65,0 0 156,0 0-14</inkml:trace>
</inkml:ink>
</file>

<file path=word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4:20.0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360 946,'-12'-39'339,"5"2"-304,2 11 13,5 12-18,-1 5-13,-2 12-8,3 8-1,-2 32-2,-1 16 0,0 24 4,1 15 1,-2-3 9,1-5-4,3-13-1,-3-18-3,1-28-6,0-10 2,2-16-3,-1-6 9,1-21-6,-1-18-2,1-31 1,1-12-9,3-11 9,1-4-1,-4-12-6,-1-2 2,-2 10 0,0 9 2,5 43 18,-1 17 3,2 22-15,4 13 0,3 17-17,6 7-1,2 41 6,2 16 3,-2 22 3,3 5-2,3-16 2,0-10-3,2-16 7,-3-6-2,-5-16-4,-2-10-11,-7-16-31,-6-7-16,-4-14-44,-10-12-93,-6-15 131</inkml:trace>
</inkml:ink>
</file>

<file path=word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4:18.6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29 492,'-26'-17'246,"22"10"-99,1 5-20,4 0-68,-1 0-12,0 2-13,0 0-1,0 0-4,0 0 0,0 0-1,0 0 3,0 0-4,3 9-1,16 47 5,-12-30-8,6 11-5,3 10-2,11 20-12,10 21 2,18 42-1,17 17-4,6 27-19,-1 5 49,-2-12-31</inkml:trace>
</inkml:ink>
</file>

<file path=word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4:17.6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787 535,'2'2'238,"2"1"-110,-6-6-16,2 3-14,-1-1-7,0 0-10,0 1-9,0-1-14,0 0-13,0 0-11,0 0-5,0 0-10,0 0 3,0 0-13,1 1 1,7 30 9,55 76 1,-24-2 10,10 17-7,-1 18-17,5 4 1,13 5-7,5-1 3,11-16 7,-2-13-6,-4-30 1,0-14 4,5-32-4,5-10 2,4-27-6,-1-18-1,2-31-6,4-24 5,3-40-5,-1-17 0,-5-34 4,-2-11-4,-5-21 11,-5-12-1,-9-2 4,-15 3-7,-12 21-1,-3 23-2,-11 33-1,-1 26 7,-3 34 0,-3 19-4,-3 21 3,-7 6-3,-1 14-11,-5 1 0,-5 4-6,5 6 1,-5 2 4,-3 1 0,2 12 0,-6-1-2,-1 5-8,5-2 4,-5-7-20,2 1-11,4-4 18,-4 1 7</inkml:trace>
</inkml:ink>
</file>

<file path=word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3:37.420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0 104 1025,'16'-8'343,"16"-1"-331,6-2-1,13-2-1,12-1 1,7-2-19,7-1-25,1 1 20</inkml:trace>
</inkml:ink>
</file>

<file path=word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3:33.254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327-1 983,'-31'5'352,"4"4"-310,-1 3 5,-5 1-23,-2 2-14,1 4-8,1 6 0,6 9-5,4 7 3,1 7 0,4 2 0,7 12 0,7 5 2,10 9 2,9 6-7,16 2 1,5-4 2,25-1-2,9-6 5,3-10-4,1-3-10,-7-18 2,1-10-6,9-22 4,2-9 9,-5-18-3,-5-9 7,-15-17 3,-7-11-1,-1-12 11,-8-8 6,-6-13 4,-12 2 15,-31-12 11,-9 3-4,-26 5 12,-5 3-3,-4 15 2,-8 7-3,-12 16-7,-7 10-6,0 18-21,-1 10-2,9 16-14,-3 10-13,-2 19-33,1 10-24,12 22-50,11 5-15,20 9 80</inkml:trace>
</inkml:ink>
</file>

<file path=word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4:27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109 486,'-3'-7'295,"1"4"-41,-3 3-56,-1 5-110,0 5-15,0 13-28,-3 4-11,8 6-16,-6 0-1,-9-10-11,9 0-2,-3-10-5,5-5-9,9-6-13,-5-6-3,3-12 4,0-11-1,-1-6 16,6-5 4,-3-1 0,-2 0 5,1 2 9,-7 4 3,-5 12 12,7 9-6,0 14-3,3 13-4,9 18-10,2 5 6,-7 14-3,4 2-1,-4-5 1,-2-3-6,1-13-5,1-7 8,-3-12-10,-2-6-3,-3-7-3,-5-3-8,-4-7 6,-3-3 1,-1-5 7,-2-4 4,-2-3-2,2 1 10,6 4 6,5 5-2,10 8 4,5 2-5,15 8-7,6 2-1,9 4-16,7 1 325,7-10-238</inkml:trace>
</inkml:ink>
</file>

<file path=word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4:27.4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3 796,'-3'-2'349,"1"2"-174,2 1-82,0-1-18,0 0-12,0 0-4,8 4-1,45 31-3,-23-15-18,1 3-11,-10-3-19,0-3-1,-4-1-12,-7-3-9,0-5-19,-10-3-21,0-2-17,0-2-6,-1-2-29,0 0 29,0 0 47</inkml:trace>
</inkml:ink>
</file>

<file path=word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4:27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0 608,'-9'6'200,"2"9"-211,3 1-11,2 2-7,-1 1 4,0-5 8,0 3 9,-1-7 8,2 5 0,-2-9 54,0 0 39,1-3 52,0-3 23,0 0-24,2-1-25,0 0-34,0 0-19,-6-14-9,-14-34-11,16 30-17,5 7-4,-3 3-12,3 7-5,8 12 1,-2 10 7,4 27 2,4 13 3,-5 12 3,2 7-5,-1-1-6,-3-6-2,1-5-8,-5-10 4,-2-15-5,0-3 2,-1-20 3,-1-5-1,0-11-4,1-3 5,-1-10-6,2-7-9,1-15 6,0-10-6,5-5 6,-1 0 4,-2 5 3,1 9 3,-1 12-7,2 12 2,6 11-3,-2 5 0,3 14 0,1 10-1,0 11-1,0 1-1,-2 3 3,-2-9 6,0-6-20,1-6-13,4-11-42,5-6-17,-3-13-6,7-7 1,-1-18-9,-7-11 61</inkml:trace>
</inkml:ink>
</file>

<file path=word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4:24.5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734,'-4'23'250,"1"17"-266,2 34-3</inkml:trace>
</inkml:ink>
</file>

<file path=word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4:23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63 682,'-10'-4'312,"8"4"-122,2-4-146,1-1-17,12 4-19,-2-2 2,8-2 7,6-5 13,2-3 14,8 0 0,6 4 2,2 2-15,24 8-12,13-1-4,24 1-6,5 1 0,17-4 3,4 1 0,-1-3-12,13 1 3,-5-2-6,-7-4-2,9-3 11,-3 0-2,-8-1-22,3-4-22,-7 2 22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33.9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177 928,'-37'-35'383,"32"32"-251,4 5-22,-5-2-15,3-2-28,3 2-20,0 0-15,0 0-14,2 10-18,18 60 1,-7-18-3,1 0 9,-2-1 2,-3-10-9,4-6 2,-3-5 2,-3-9 0,2-3 4,-7-7-7,1-3-4,0-6 2,-3 0 11,1-2 13,-2-1 12,0 0 5,0 0-17,-3-13-6,-5-46-6,4 17-8,1-5 0,4-7-2,-5-3-2,-3 2-1,6 8 3,-3 9-1,5 9-1,6 11 1,-4 1 1,2 12 0,-4-1 3,-4 2-1,4 7-3,-6-5-4,6 3-11,4 3-1,-4-3 1,0 0 7,0 0 3,7 4 5,11 3-2,34 10 3,-32-20-1,1 1 0,1-1-1,1 0-6,-2-4 2,-3 0-37,-2-3-21,-4 0-40,1 4-16,-3-6 78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05T11:39:45.3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1026,'2'5'417,"-2"1"-249,0 0-24,-1-1-43,1 3-13,5 4-35,4 1-12,-4 2-16,3 2-12,-4 2-6,1-2-6,7 3-22,-6-7-20,5 1-62,-4-3-30,-2-4 77</inkml:trace>
</inkml:ink>
</file>

<file path=word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4:23.4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185 715,'-16'-55'276,"15"55"-189,5 6-22,-4 5-8,0 9 1,2 17-4,-3 2-5,1 6-18,0-2-3,0-10-6,0-6-5,1-11 4,-1-5 3,0-10-12,3 1 5,-3-12-11,0-5-6,-2-16 2,0-1-3,0-11 0,1-3 4,-2-7 3,-1-3-3,4 5 4,-1 9-3,0 17-7,-1 8 11,-3 20-5,2 14 2,2 23 11,1 10-14,2 15 5,-1 2-4,2-5-10,-1-7-5,1-12-15,0-9-17,0-13-83,-2-4 86</inkml:trace>
</inkml:ink>
</file>

<file path=word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4:04.5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2359 535,'35'22'238,"11"-34"-122,1-25 13,8-49-29,3-27 2,-9-54-2,0-19-4,-20-23-9,-8-27-5,-14-9-2,-9 2-6,-12 4-5,-5 36-14,-8 46-18,-2 29-10,-15 55-9,-12 26-5,-12 51-14,-7 34-30,3 69-60,6 44-23,-3 65 58</inkml:trace>
</inkml:ink>
</file>

<file path=word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4:04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343 474,'-4'-55'260,"2"-4"-65,-6-6-43,1 6-75,0 5-24,-3 18-13,5 21 0,-7 27-11,0 22-5,-2 47-21,-5 33-6,3 60-3,2 28-7,12 49-33,10 12-278,10 18 231</inkml:trace>
</inkml:ink>
</file>

<file path=word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4:03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6 246 899,'-16'-59'335,"5"57"-262,7 2 12,-8 0-22,4 5-12,-8 7-31,-6 6-9,2 27-4,-13 8-7,5 24-3,-2 11 2,-3 18-15,11 16 2,1 21-7,5 7-2,15 2 12,3-7-15,15-27 8,2-16 2,10-39-7,7-18 21,12-31-7,8-14-1,1-29 6,0-18 1,-2-31 9,-2-17 4,7-29 8,-1-9 0,-5-15 14,-2-5 8,-21 0 7,-10 0 6,-15 10-6,-7 12-10,-15 26-6,-13 17-19,-19 43 5,-12 27 1,-16 50-5,0 31 7,-3 52-26,-10 19-30,7 36 449,3 18-323</inkml:trace>
</inkml:ink>
</file>

<file path=word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3:48.216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47 17 714,'-23'-1'315,"2"-5"-140,7 0-62,23 8-56,11-1-18,28 12-32,10 5-2,19 2-3,15 3 1,20-2-13,10-3-19,22-4-97,2 3 85</inkml:trace>
</inkml:ink>
</file>

<file path=word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3:38.260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22 4 1161,'-23'-4'412,"27"6"-369,12 3-24,2-1-27,13 6 1,0-3 3,3-1 1,15 8 10,8 2 0,23 1-25,8-4-14,10-13-34,4-4-28,10-10 66</inkml:trace>
</inkml:ink>
</file>

<file path=word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3:35.005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434 81 61,'-1'0'26,"0"-1"-19,0 0-6,0 0-1,0 0 0,-5-1 36,5 1 33,-18-4 84,-26-7 11,26 4-21,-6 0-22,10-1-51,-1 2 4,-4-2 16,-1-1 1,2 7-16,-2 0-12,1 4-27,1 4-9,1 3-11,-4 0-1,5 7-2,0 2-1,-5 6-9,6 8-2,2 11-4,3 8-2,7 14 1,5 4-4,5 11 0,5 5-1,12 6-9,-1-2 1,9-5-4,3-11 0,3-21 5,7-7-2,11-23-2,3-7 1,6-17 3,-2-9 5,-12-16 13,-5-9 6,-7-14 13,-3-10 9,-8-12 8,-4-6 2,-17-5 5,-8-1 3,-17 3 5,-6 7 3,-10 13 2,-7 8-4,-12 14-22,-8 8-9,-16 19-17,-1 12-13,3 21-3,8 11-13,14 20-33,6 7 85,-4 17-32</inkml:trace>
</inkml:ink>
</file>

<file path=word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5:02.9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5 91 599,'-36'-14'265,"-5"4"-151,-2 5 2,-3 7-57,2 5-15,0 6-13,-1 8-3,-10 4-2,-5 2-3,-4 12-11,-5-2-3,6 6-4,4 2-1,5 2-8,1 3 4,2 11 1,-1 6 0,3 5 8,4 3-5,11 7 0,8 11-2,6 8 1,7 6 0,4 6-6,3 4 5,6-1-3,3 0-1,7 0 3,5-10-4,15-8-5,7-11 6,20-25 2,4-12 0,5-19 2,-2-7 0,-4-18-1,5-8 1,11-19 7,1-8-3,-4-16 3,-2-7 5,-8-18 0,5-8 4,9-17 2,-4-9-1,-3-23 11,-14-10-1,-12-25 12,0 0 6,-16-17 1,-2 3 6,-23 20 8,-15 5 2,-23 33-4,-10 15-2,-24 28-29,-9 18-4,-24 43-15,-8 21-11,-16 40-9,-7 19-36,0 46-48,-7 23-21,2 33-29,11 16 84</inkml:trace>
</inkml:ink>
</file>

<file path=word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5:01.7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572 815,'-3'-3'316,"1"3"-246,7 8-15,-3-2-25,4 3-23,2 0-4,-2-2 1,2 0-1,1 1 4,5 4 2,-1 2 1,7 4 2,1 5 1,2 3 0,2 3-3,3 2-4,3 3-2,0-3-3,1 4 1,4-1 1,13 3-1,9 3 0,12-3-1,0 0-1,0-2 1,-3-5-3,7-1 2,7 0 0,9-6-2,3-2 2,1 2 0,6-3 4,7 4-4,-1-3 0,14-6-3,-2 0-1,-1-8 4,5 0 0,2 2 0,-3-2 0,-3 3-2,7-1 2,-7-2-1,-2-1 0,8 6 1,1 1 1,-6-4-1,0 0 0,5-14 0,-4-4-2,-9-5 5,2-6 1,-4-2 6,-3-2 0,2 1-3,-2 2 2,-1-2-5,-4-1 2,-6-1-3,1-1 0,-7-1-1,-1-6-2,5 4 1,-2-5 0,-8-6 1,3 1-3,4-3 3,1 2-1,-2 3 0,-8 0 4,0 5-6,2 0-1,-2 5-1,-1-2-2,-11-2 5,2 3 0,-3 0 0,6 1 2,-2 5-3,-5-1 1,-3 0 0,-2 1-1,3-2 1,2-2 4,0 3-2,-4 1 7,-6 3 1,-2 1 2,2-3 1,7 3-2,1-3 2,-1-1-4,-2 1 4,-13-7-6,3 4 2,0-1 3,2 0-6,3 3 1,-2-3-9,-1 2-3,-12 1 3,-4 2 2,-11 2 5,-2 4 4,-2 5-6,-6 2-1,-6 4-1,-3 0-3,-6 2 1,-2 3 4,-1-1-5,0-1-1,0 0-3,0 0-8,0 0-8,-6 4-7,-34 24-22,31-25-11,3-2-132,1-2-86,3-3-30,-1-1 17,-1-5 154,1 5 120,0-6 121,0 5 37,0 0 55,-2-1 5,1 5-40,1 0-32,-4 2-54,2 0-22,0 6-18,-5-3 2,3 4-4,1-2 3,0-2-4,2 1-4,0-3 0,4 2-6,4-1-7,-3-2-3,0 0-5,0 0 1,13 0 8,35-9-1,-24 1 9,0-2-1,5 2-10,-3-1 4,4 2-11,0-1-1,-3 4 9,5 2-3,-3 2 1,-8 2-5,1 4-6,-10-2-4,-9 6 7,-2 0 0,-8 6 14,-8 2 7,-4 5 3,-5 5 7,-5 4-7,1 1-3,-2-3-5,5-1-1,3-2 3,5-2-3,4-7-6,1-6 1,6-5-5,0-3-1,1-3 2,4 3-4,-1-6-5,2 2 0,0 0 1,0 0-1,0 0 0,0 0-13,0 0-29,0 0-16,5 1-43,7 1 265,28 7-133</inkml:trace>
</inkml:ink>
</file>

<file path=word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54:51.7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8 296 696,'-28'-1'296,"1"2"-184,10-1 21,5 2-39,-3 5-25,2 1-26,-3 5-7,-2-1-18,2 7-1,-6 5-9,4 9-6,0 12 5,-4 6-9,5 16 8,-3 2-3,6 10-6,-3 0 8,9 12-9,4 0 7,1-1 0,8 9-14,2 4-3,1 5-10,5 7-3,2-9 12,5-9 2,5-7 11,13-10-3,10-2-4,17-13-1,5-4-3,1-16 0,-6-5 2,-4-13 0,-3-6 0,4-15 3,7-7-1,-8-18 3,-5-11-1,-16-15 6,-3-10 1,-7-21 9,3-9 6,-4-23 6,-3-11 2,2-23 3,-4-12 0,-1-20-5,-9-10 1,-11-1-8,-3 0-3,-18 20-7,0 19-2,-13 32 19,-9 22 9,-10 33 19,-15 12 8,-20 27-20,-15 8-6,-6 23-13,-7 12-12,0 30-5,3 15 2,9 24-5,9 12 1,8 21-30,8 5-26,9 18-19,9 13 37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6:47.5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8 0 1138,'-55'7'420,"12"-1"-334,6 0-2,18 1-47,7 0-4,10-7-41,10 3-11,18-4-2,10-1-3,22 2 12,9-1 9,21-2 4,13 3 0,10-3 1,6 2-1,9 4 1,0-3 0,2 5 1,-1 2 1,-3-1 0,-4 4 0,-12-2 18,-7 3 0,-26 4 3,-14-6 1,-17 2-21,-15-7 0,-13-3-4,-7 4-2,-9-7 2,0 5 1,-9-3-1,-5-3-22,-11-2-89,-6-3 75</inkml:trace>
</inkml:ink>
</file>

<file path=word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4:12.5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 122 685,'-5'-3'342,"2"2"-99,-2-1-125,2 0-14,4-3-28,2-3-3,5-3-1,5 1 5,3-3-11,3 0-6,5 2-25,0 1-20,5 1-1,-1 2-5,-1-1 6,2 2 11,1 4-3,-3 0-1,-8 2 4,3 0-5,-9 0-2,-7 0-1,0 0-18,-5 0 1,-5 0 1,6 2 1,-3-2 10,0 0-6,0 0 2,0 0-4,-2 2-24,-5 3-16,-26 31-43,28-32-34,1-3-37,2-1 578,2-7-341</inkml:trace>
</inkml:ink>
</file>

<file path=word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4:12.21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7-1 999,'-1'1'409,"-5"2"-274,-4 4-44,-4 7-20,-5 2-37,0 0 0,-4 3-8,3-3-7,-6-1-3,7 4-12,2-8-2,5 1 4,12-1-3,2-4-1,11 2-2,-1 2 3,7-6-2,2 2 11,2-3 2,4-1-9,-4-1 3,1 2-9,-1-1 0,-5 2 4,-3 1 3,-6 1 10,-5 3 0,-3-1 4,-9 2-4,-2 3-9,-8 2 0,-1 0-2,-4 1-3,3-3 0,0-5-4,3-2-6,4-4-20,0-1-7,5-5-42,2-1-17,3-7-34,7-3-48,4-3 121</inkml:trace>
</inkml:ink>
</file>

<file path=word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4:11.73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82 0 769,'0'3'374,"-5"0"-72,-4 16-246,-3 13-17,-8 17-14,-6 9-17,-8 8 3,-2 4-4,-7 5-8,4 2 4,4-7-2,-2-7 2,12-11 0,2-6-2,5-13-2,8-4 1,5-11 0,0-8-3,5-5-18,0-3-9,4-4-23,4-2-10,2-7-95,4-3 105</inkml:trace>
</inkml:ink>
</file>

<file path=word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4:11.38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 685,'-1'-3'332,"2"3"-106,0 0-95,-2 0-44,1 0-16,-1 0-15,1 1-3,2 28-11,4 37-1,-1-18-18,-1 2-9,-4-2-12,0-6 0,3-6-2,-3-9 7,2-9-29,1-2-20,-2-7-40,0-4 119,2-8-36</inkml:trace>
</inkml:ink>
</file>

<file path=word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4:11.12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8 0 1024,'-28'37'395,"28"-37"-303,0 1-22,0 1-22,-1-2-33,0 0-8,-4 9-11,-40 41 0,22-35 1,-1 8 4,5-2-1,-4-6 6,3 6-6,8-11 2,0-8 5,7 1-11,10 2 3,-1-5-13,14 2-2,5-2 5,2-4 10,6 0 8,0-1 7,-5-1-1,2-2-4,-2 3 4,-8 0-12,2 2 9,-8 0-7,-5 0-3,1 2 3,-7-2-4,-1-1-14,2 2-16,-6-4-26,-4 0-39,0 0 65</inkml:trace>
</inkml:ink>
</file>

<file path=word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4:10.52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4 64 998,'-15'1'384,"4"-1"-302,7 0 9,0 0-8,4-2-29,2 2-17,-2-1-14,0 0-5,8-1-7,45-9-1,-13 8-5,-1 1-3,2-2 3,-2 0 1,-14-3 1,0 0 0,-8 4 1,-4-4 3,-4 4 2,-2-1 6,-6 1-5,-2 2-6,-1 1-1,1 0-2,0 0-11,0 0-19,-3 1-36,-11 5-33,-24 43 23,28-27 31</inkml:trace>
</inkml:ink>
</file>

<file path=word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4:10.13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1 403 750,'-56'52'342,"51"-56"-123,-5-6-162,9 0-8,1-5-16,0-3-4,10-7 7,-6-6 3,4-5 6,5-3-2,-5-1-6,9 1-2,-5 4-17,-1 4 2,1 12-1,-4 6-4,0 5 1,-6 4-7,1 5-6,1 6-1,2 13 3,-1 7-1,3 8 1,-2 1 7,0 0-12,5 0 6,-9-11-1,2-2-8,2-5 3,-2-5-1,4-6-2,3-4 1,-3-14 2,7-4 0,2-11 3,-2-2 2,6-6 5,0-6 7,1-4 11,4-2 6,-2 4 1,-3 5 2,-8 13-7,-3 8 0,-2 14-3,2 5-7,-6 14-13,3 6-1,-4 15-2,-4 9-4,10 13 9,-3 0-1,0 5-2,2-6-2,-7-8-9,-3-6-1,2-15-6,1-5 1,-1-13 2,6 0-10,-1-9-24,-8-2-7,6-3-35,-4-4-19,0-12-17,9-1 87,-2-8 11</inkml:trace>
</inkml:ink>
</file>

<file path=word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4:09.3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4 206 851,'16'7'349,"-22"1"-240,-8-2-20,-4-3-14,5 0-33,-4-4-8,6-3-7,2-3-8,1 1 3,2-6-3,1-3-5,3-5-1,2-10 0,8 7-4,3-3-2,2 2-2,5 9-7,-7-1 4,3 11-3,2 5 10,2 7-3,0 9-4,2 11 4,2 7-8,-2 2 0,-1 0 2,-1-12-1,-4-8 6,3-4-6,-2-6 0,2-5 5,0-2 1,0-10 17,0-5 7,-1-10 16,1 2 3,-5-6-1,-3-1-6,1 7-13,-7-2-5,-1 9-7,-1 7 7,-5 2-8,0 2-3,-1 2 2,0 1-8,3 3 0,0 0 0,-2-2-6,3 1-1,0 0-7,1 0-12,0 1-39,0 0-30,0 0-44,0-1-11,5 0 92</inkml:trace>
</inkml:ink>
</file>

<file path=word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4:08.24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36 449,'53'-2'213,"-53"0"-75,2-2-29,-2 0-6,2 0-22,0 2-22,0 1-7,-2 1-6,0 0-1,0 0-4,0 0-6,0 0-4,0 0-6,3 0-3,5 2-12,32 16-1,-22-12-7,3 2-1,5-3 1,5 0-2,4 1 4,3-3-4,5 1 0,2-1 2,6-3-6,6 3-1,7-7 5,-2-3 2,0-6 3,-1-4 0,-1-5-2,7-2 1,1-7-4,-2-4 4,-7 0-2,-10-3-7,-9 5 3,-1 3 0,-7 7 1,-4 3 5,-7 4-4,-3 4 3,-5 3-3,-3 4 4,-4 3 2,-5-2-2,0 4 2,-1 0-5,0-1 0,0 1 7,0 0-3,0 0 9,0 0-6,0 0-5,0 0-2,0 0-7,0 0-13,0 0-15,-1 0-158,0 0 131</inkml:trace>
</inkml:ink>
</file>

<file path=word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58.73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9 10 689,'-34'28'297,"31"-26"-150,-6-6-35,8 6-42,1 3-10,-2-5-9,2 0-10,-1 0-2,0 0 7,0 0-5,0 0 6,1 0-11,-1 0-10,0 0-10,0-1-1,1 1-3,0-1 1,0 0-2,0 0-3,0 0 7,8-3-12,30-18 12,-22 18-9,0 0-4,0 2 8,0 3-10,-5-2 9,1 0-9,-3 0 3,-1 1-3,0 1-1,-1 0 3,-4 2-8,0-3 6,2 6-6,-2-2 9,-1 0-1,-2 4 3,-1-2 0,-3 1-5,2 4 6,2 1-3,-3-4-2,-2 5 2,3-2 0,-4 1-4,4 3 7,1 0-6,-2-2-2,6 6 7,-1-3-5,3 1 0,0 0 0,-2-4-6,3 3 5,1-3 0,0-1 4,0 1-3,-2-3 4,3 6-2,0-1-2,-1-1 0,-1-3-2,0-1-1,-1-1-2,0-1 4,1-1-3,-2-1 4,1 6 3,-3-7-2,0 3 5,0 0-4,-2-6 1,3 4-3,-3-1-4,1-5 2,1 1-4,-2-1 5,0-1 5,-1 1 2,0 0 8,0 0-1,0 0-5,0 0 6,0 0-13,0 0 3,-2 1-4,-7 3 0,-26 16 3,29-12-6,-3 2 5,2 1-8,-5-1-2,6 4 8,-1-2-5,-1-1 9,6 0-2,-2 3-1,1-1 1,2 0-8,2 3 7,4-3-1,3 2-3,2-3 8,-3-1-4,-1-2 1,0 0 0,-1-2-4,4-1 2,-3 0-4,-1-1 7,2 3-8,0-1 2,-1-1 5,3 0-8,-2 0 6,-1-1-1,-3 0 1,1 1 2,-1 1-2,-1 4 3,1 3-5,0 3 0,-5-4 3,-3 1-4,1 2 10,-2-3 7,-2 3 17,0-3 6,-7-1 11,-6-7 5,1 3 3,-6-2-3,2-4-15,1 0-5,-4-7-17,9 1 4,2-1-5,3-1-8,6 3 3,1-1-14,0-1-2,4 4 9,1 1-6,0 0 8,2 0-4,-1-1-2,1 0-6,0 1-15,0 0-2,0 0 1,0 0 3,-1-1 12,0 0-3,0 0-6,0 1-34,0 0-31,0 0-63,0 0-28,1 0 104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6:46.8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5 162 658,'-14'-4'345,"-4"1"-5,2-7-263,-2 2-28,1 3-11,-1-5-20,3 1-9,3 1-4,5 0 7,7 5-3,2-1 4,10 0-3,6 1-4,14-1 4,7-4-8,23 4 12,11-2 1,17 2-2,5 4 4,15-7-12,10 0-4,9 0 4,7-3-2,2 6 4,-4-3 2,-9 1 1,-1-1 2,-12 5 2,-11 2 0,-11 3 11,-5 6-9,-22-2-4,-11-4 3,-12 0-22,-9-2-1,-6-1-38,-1 2-32,0-8 50</inkml:trace>
</inkml:ink>
</file>

<file path=word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53.32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190 982,'-2'-3'404,"2"4"-273,1-2-33,-1 0-4,0 0-16,0 0-1,11-12 5,38-29-12,-26 25-18,2 2-8,2 3-17,3-1-8,2 3-8,-4 0-3,-1 4-5,-5-2 2,-6 1 4,0-1 1,-2 4-6,-4-2 7,-1 3-4,-1 0-1,-6-1 6,0 2-5,1 2 2,-3 0-1,0 0 0,0 0 4,0 0-8,0 0 4,0 0 0,0 0-10,0 0 9,-1 0-4,0 0-26,0 0-17,0 0-81,0 0-52,0 0 107</inkml:trace>
</inkml:ink>
</file>

<file path=word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52.92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4 8 1056,'-8'-5'387,"-3"2"-322,1 4-21,-4 2-27,-1 4-7,4 5-8,1 2 7,2 0-4,3 5 0,4-2 6,1-1-5,6 3-2,-1-7-1,2 2 0,4 1-1,2-5 5,3 3 2,5-3-2,-3 1 2,2 1-5,0 4 10,-6 1 1,0-1 7,-8-1 7,0 3-10,-5 3-3,-4 2-8,-7 2-12,-3-1-11,-4-3-19,2-4-19,2-7-20,-1-3-23,8-8 62</inkml:trace>
</inkml:ink>
</file>

<file path=word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52.48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66 0 1081,'-6'28'395,"-3"13"-321,1 8-22,-7 15-18,-3 2-9,-4 15-1,-9-4 5,-3-1-8,1-3 4,1-18-19,4-8 4,15-16 0,3-10-5,6-12 11,4-2-7,-3-7-8,6 3 4,0-3-16,1 0-7,7-3-6,-3-7-11,0-2-21,3-1-11,-2-2-41,2 2 64</inkml:trace>
</inkml:ink>
</file>

<file path=word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52.15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266 788,'23'-31'381,"-27"26"-110,-1-5-206,1-2-25,2-2-27,0-6-1,3-5 9,2-1 6,-3-3 4,2-3 2,-2 10-3,0-1-1,1 12 1,-2 6 1,1 3-6,-1 2-8,1 0-9,0 0-5,4 15 4,14 47 5,-12-23 3,0-3-5,0 0-6,-3-6-1,-3-8-11,0-4-5,-1-4-49,1-3-27,2-2-65,3-3 87</inkml:trace>
</inkml:ink>
</file>

<file path=word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51.7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4-1 603,'-37'4'335,"9"4"8,2-1-218,7-3-9,7-2-4,5-1 0,2-3-10,7 2-35,2-1-12,9 1-26,4 0-2,6 0-13,6 3-1,1-4-11,-2 1 1,-6-1 0,-4-1 0,-3 2-16,-5 0-29,-3 0-54,5 1-33,-7-4 127,9 3-29</inkml:trace>
</inkml:ink>
</file>

<file path=word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51.10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 529 889,'-10'-31'359,"-3"-47"-231,13 28-24,-3-15-30,3 2-13,5-1-16,1 8 3,1 17-1,2 10 0,-4 14-10,-3 10-10,10 16-20,0 16-6,2 23-1,2 11 0,-7 9 8,-1 3-4,-1-10 1,-1-3 3,5-5 2,-3-11 9,0-7-3,1-6-4,-1-16-6,1-4-10,0-11-1,2-4 4,-1-20 11,2-9 6,2-22 3,0-8 0,0-9-9,2-1 3,4 3-1,3 6 4,2 8 13,-3 7 5,1 15 5,-10 6-5,-5 17-16,2 5-8,-7 11-5,9 9-5,0 17 8,1 9 0,-3 12 8,-1 10 3,-1 5 5,0 2 2,0 5-18,0 0 0,-1-9-3,1 0-6,2-16 8,-1-8 1,2-16-32,-2-13-7,4-14-28,4-10-16,6-22-17,7-13-31,8-23-49,1-11 102</inkml:trace>
</inkml:ink>
</file>

<file path=word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50.4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9 350 1025,'-2'0'379,"-5"1"-297,3 0-3,-34 18-34,27-19 4,2-5-24,0-7-2,5-8-6,-1-7-8,5-6-1,0-4-1,5-4 8,1-1-1,2 2 9,3 6 0,1 11 8,2 8-3,2 12-12,4 7 1,4 19-17,5 13 0,3 19 1,-2 3 2,-6-2 0,2-6 4,-6-11 6,-1-5-1,0-10 18,-5-10 1,0-8 7,0-7 0,-1-12-3,1-4 2,-1-18-4,-6-8-7,-3-8-9,0-1-4,-5 6-11,-1 5 3,0 11-10,-3 5-16,3 5-68,-1 2-38,3 1-65,5 2 596,3 1-320</inkml:trace>
</inkml:ink>
</file>

<file path=word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49.7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7 0 531,'-68'30'209,"62"-29"-117,-1-1-86,4-1-5,-3-1 22,-2-2 36,6 4 20,-1-1 10,3 3-20,0-2-39,0 0-14,0 0 6,0 0 13,0 0 23,0 0 17,0 0 11,-1 0 2,0 0-8,1 0-6,-1 0-12,0 0-11,0 0-12,0 0-11,0 0-17,0 0-2,0 0-10,0 0 11,0 0 1,0 0 2,0 1-3,0-1-6,0 0-6,0 0-11,1 0-4,-1 0-10,0 0-4,0 0-1,0 0-8,0 0-8,0-1-34,0 0-24,0 0 67</inkml:trace>
</inkml:ink>
</file>

<file path=word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48.88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631 2708 607,'-14'-81'271,"21"70"-114,-3 0-80,-4 4-7,0 3 3,0 0-3,-7 0-3,5 0-7,-1 4-10,0 0-2,3 0 1,0-1-6,-1 0-4,0 0-2,1 0-28,0 0-3,0 0-7,0-9-3,3-37 14,-3 31-5,-2-5 4,-2-5-2,7-2-7,2-5 9,-5-7-3,-1-3-3,-15-10 3,-2-4-6,-6-6 0,-4 1 2,-3-9-5,-5-5 3,-1 0-2,-3-1 2,-6-1 2,3 4-3,-19-9 2,-5-2 1,-5 5-1,-11-2 7,5 4-5,-9 3 2,-9-3-10,-4 2-6,-8 3 9,-4-1-6,-8 0 11,-2-4-1,-15 1-1,2 0 0,-5 5-2,-9 2 2,5 3-2,-5 4 1,-14 7-1,8 7-5,-14 6-2,0 6 2,7 8-8,-2 5-3,15 10-11,0 4-7,6 11 12,9 4 11,7 7 19,7 6 21,16-2 16,7 1 14,21 4 28,11-2-5,19 0 7,6 1-19,10-10-24,2 0-6,13-4-28,-2-6-2,10 2-5,4 0-4,3-1-20,7 3-12,1-6-81,3-5-37,2-8-158,4-3 187</inkml:trace>
</inkml:ink>
</file>

<file path=word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47.73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211 972,'-3'2'348,"8"9"-304,4 5-23,4 7-18,4 5-1,5-3-3,4-3 2,4-11 8,0 0 9,0-11 27,0-4 11,-8-8 30,0-11 2,-6-11 2,-1-5-2,-4-4-14,-4-4-3,-11 1-17,-8 3-9,-11 6-11,-6 10-9,-1 22-10,-8 10-10,-2 24-26,6 15-31,2 12-78,14 5-26,13-7-217,11-12 238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6:45.8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9 324 714,'-3'-15'256,"1"-3"-223,-6-11-24,2-4-2,-4-6 3,0 4 13,0 1 42,-5-2 11,1 12 28,-3 3-3,2 8-12,2 7-12,3 8-25,-3 4-13,1 17-31,1 15 3,-6 23-27,5 8-1,1 19 1,3 3-16,8 8 19,4 1-1,8-13 3,4 3 24,10 0-55,2-4 0,8-17 5,0-17-9,11-35 74,6-12 22,3-17 13,6-7-8,-4-18-17,-6-11-10,-5-19 29,-12-10 17,-13-12 33,-9-8-8,-17-10-29,-4-2-7,-13 2-39,-6 8-1,-14 23-9,-5 14-5,-21 16-1,-2 15-3,-1 23-15,-2 11-9,14 32-6,5 14-14,5 25-74,3 26-36,9 37 83</inkml:trace>
</inkml:ink>
</file>

<file path=word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47.27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0 921,'2'7'334,"8"11"-272,-3 10-2,4 19 9,0 15-6,3 37-16,2 19-9,-5 35 2,1 10 1,-5 20-7,-2 4 1,-4 2-8,-3 1 4,-4-23 16,0-17-1,4-30-8,2-16-14,3-30-20,1-15-2,-3-28-9,2-12 2,-4-16-12,1-5-7,0-13-22,-2-8-11,-1-11-17,1-6-8,-1-5-8,-1-5 16,1-2 49</inkml:trace>
</inkml:ink>
</file>

<file path=word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34.60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 0 860,'-3'4'416,"0"-4"-109,0 1-193,3-2-50,0 1-37,0-1-76,0 0-30,-1 1 45</inkml:trace>
</inkml:ink>
</file>

<file path=word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34.45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5 12 905,'1'0'378,"-5"0"-222,2 2-23,1-2-37,0 0-23,-1 8-30,-5 45-11,5-25-22,-6-2-4,0-1-26,-3-6-15,6-4-21,3-1-11,0-10-7,6 0-2,1-6-1,-2-4 7,3-6 7,-6-4 9,2-3 19,1-4 7,-5-1 22,2 0 13,-10-3 25,3 8 10,0 4 17,2 1 4,4 11 4,-5-3 2,5 11-2,-1 1-11,7 9-21,1 5-14,5 8-18,2 3 1,1 0 0,2 1-4,-7-12 0,4 4-10,-8-9-24,7 2-3,-2-4-6,-13-8 1,8 1 11,-16-7 6,-4-2-4,7 2-3,-19-13-17,4 2 0,-3-4 5,-3-1 10,10 9 32,3 1 12,7 4 22,0-2 5,3-2 9,5 3-1,4 1-6,6 2 4,7 1 11,4-1 0,5 0 3,1-2-6,6 2-24,-4-4-7,3 1-11,-2-2-16,-4-1-35,-3 1-23,-6 1 169,3 0-98</inkml:trace>
</inkml:ink>
</file>

<file path=word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33.83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 1 973,'-1'1'394,"0"-3"-240,0 2-25,1-1-14,0 1-18,0 0-27,1 0-9,13 11-29,25 31-10,-23-25-19,0-3-1,-4 2-2,-2-1-9,-2-2-41,-2-3-35,0-3-54,-5-4-19,-2-1 99</inkml:trace>
</inkml:ink>
</file>

<file path=word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33.4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-5 851,'0'-2'330,"0"2"-241,-2 0-20,2 0-11,0 0-10,0 0 10,0 0 7,4 10-2,20 38 6,-14-14-13,-1 7-5,7 15-10,-6 6-17,8 4-8,-4-1-6,-11-12-3,8-5 5,-12-8 2,-1-6 8,2-9 5,-6-4 5,2-12 1,2-4-10,-1-9-13,-5-6-3,5-9-9,3-7 2,-2-6 3,14 1-1,0-1 3,0 7-3,6 5 11,-3-1 3,1 8 2,-3 2 1,2 4-15,-1 7 2,3 6-9,-1 6-1,-1 7 6,0 2 0,-4 4 6,-1-3 2,1 4-10,-1-3-2,-2-7 2,1-2-1,-2-6-21,-2-6-22,6 0-69,-1-4-31,3-13-27,4-3 93</inkml:trace>
</inkml:ink>
</file>

<file path=word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32.39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5 236 466,'-52'-10'161,"47"0"-143,1 1-1,-5 0 46,1 0 30,-1 5 32,0 2 12,4 2-28,0 2-21,5-1-33,2 1-7,-2-2-21,0 0-6,0 2-1,1 21-5,8 30 1,3-27-1,2 4-9,2-3-3,6 2 3,3-6-1,8-4 4,3-3 3,6-12-6,0 0-1,13-11 6,-4-7 3,6-4 13,3-3 5,-3-6-12,12-6-6,6 1-8,6-1-4,-1 0 9,2 11 2,4 3-8,3 6 0,3 14 0,-3 3 0,-8 12-6,-3 2 2,-8 4-2,-2 3-5,-21 2 11,-10 1-3,-13 1-1,-12-2 6,-11-1-8,-3 1 1,-14-2 3,2-4-5,-9-9 8,-1-8-8,7-10-7,-1-5-6,12-6-18,6-4 6,12-3 10,5 0 9,12-1 8,7 1 7,8-1-6,13 6-2,20 1 5,9 6-4,9 8-3,2 3 1,3 0 1,-2 2 2,-7-1 6,-12-8 6,-21 6 13,-10-3 1,-13 0 5,-2-2 4,-12 5-17,-3-1 3,-11 3 11,-5-2-1,-13-14 4,-8-4-1,-2-8-14,-2 2-4,1 2-4,5 4-4,4 4-3,1 1-6,8 7-5,1 3-5,3-4-16,2 6-7,8-6 0,0 1-3,8 1-15,1-1-7,0 5-38,1 3-15,-2 4 73</inkml:trace>
</inkml:ink>
</file>

<file path=word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31.06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8 135 610,'0'-6'287,"2"1"-117,0-2-24,2 3-50,-4 2-3,0 2-19,-3 0-8,2 0-10,0 0-18,0 0-22,-4 13-5,-8 41-12,14-28 2,2-3 6,2-6-1,10-1-6,1-3-1,-2-11 7,2 2 2,-7-16 15,0-7 8,0-6 5,-3-9 6,2 1-4,-4 0-3,-3 5-7,-6 3-4,-5 3 1,-2 5-2,-7 1-8,1 6-2,-13 5-8,8 8-5,-4 10-2,5 5-5,14 8-1,-3 0 3,8 5 1,3 1 6,9 4 2,-2-5-4,9-8 0,3-3-1,-3-10 3,9 0 1,-5-6 10,-5-10 2,1-8 3,-3-3 7,-4-15-6,0 5 4,-7-9-8,-5-1-3,0 12 5,-12-2-6,5 16 2,-7 4-3,-10 7-9,8 9-5,-5 10-1,4 5-5,3 9 8,5 3 0,6 0 2,5-5 7,15-4-10,-4-9 4,9-8-1,0-4-1,-3-14 3,6-1 3,-4-16-2,3-1-2,-6-6 7,-5-1-1,-10 2-3,-7 0 2,-1 14 5,-8 6-1,-3 13-6,-1 8-2,-9 12-17,2 7-19,7 6-44,2 1-29,18-2-68,6-2-2,14-7 114</inkml:trace>
</inkml:ink>
</file>

<file path=word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29.66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1 0 657,'-8'-1'270,"-2"0"-173,8 5-17,-6-4-42,5 1-16,6 3-11,-6-4 3,8 1 14,-6 3 6,1-1 3,0 0-5,-1-3-7,0 0-1,0 0 10,0 0 11,0 0 23,1 0 10,-1 1 3,1 4 1,-1-3-4,1 3-8,-1-3-7,0 0-8,0 0-13,0-2 1,0 0-4,0 0-1,0 0 0,0 0 3,0 0-1,1 0-2,0 3-5,0-3 2,0 0-5,0 0 6,0 0-2,0 0-10,0 0 2,0 0-9,0 0-7,0 0 1,0 0 0,0 0-1,0 0-3,0 0 0,0 0-8,0 0-2,0 0 5,0 0-1,0 1-2,0 1 1,0 3 0,1 3 0,-1 27 1,-2-29 2,-4 7-6,2 4-1,4 18 5,5 16-1,9 26-6,-5 14 1,4 10-3,-2 4-3,-1-7-10,-1-4 0,-4-9 4,-4-6 2,1-12 17,-7-9 10,0-16-8,1-9 0,-3-15 3,6-5-10,0-7 5,1-2 4,-2-8-5,-4-3-1,7 0 0,-2-4 3,2 7-3,-1-4 2,0 1 4,1 3-2,0-3-3,4 3 6,-3 3-16,-2 0-17,0 1-20,-1 0-24,1 0-35,0 0-18,0-1-75,0 0-14,0 1 129</inkml:trace>
</inkml:ink>
</file>

<file path=word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28.21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11 920,'88'-74'382,"-76"73"-219,-2 0-21,-3 1-46,-2 0-33,-3-4-51,5 2-37,-7-11-72,-3-3 65</inkml:trace>
</inkml:ink>
</file>

<file path=word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28.10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1 1 925,'-5'4'367,"5"2"-247,-6-3-24,-6-6-23,8 2 5,-8-5 7,7 2 10,7 7 4,-7-4-8,1 2-17,6 4-18,0 2-33,6 9-8,5 15-12,8 11 0,-1 15 1,0 7-4,0 15-7,-4 0-2,-4-1 7,-1-6 2,-6-14 5,-3-7-1,-1-10-4,-1-5-1,0-10-3,0-5 4,-6-14-1,2-4-7,-3-11 0,2-5-4,8-7 4,-1-6 7,7-8 1,2-3 0,7 0-2,4 1 0,4 8 0,-1 3 3,-2 8 6,-2 5-2,-2 6-3,-3 5-1,-2 8-4,1 7 1,2 16 4,-5 3 1,4 9-2,-5 1-2,-3-4 4,3 2-3,1-11 0,4-2-2,-1-8-35,0-5-5,0-11-38,0-3-18,4-13-12,0-6-5,-1-5-4,-1-7-94,4 5 153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22.8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9 13 676,'-24'-9'281,"4"7"-194,2 0-9,3 2-23,8 3-6,1-3-7,6 6-17,0 0-7,6 11-20,3 10-2,10 5-27,6 2-14,8-8 25</inkml:trace>
</inkml:ink>
</file>

<file path=word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27.02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18 1069,'91'-15'385,"-47"15"-325,12-5 0,29-2-8,12 0-6,24-5-7,19 2-4,4-6 1,16-3-4,24-1-12,-2-1-11,26 7-11,4 2 1,13 9-1,13 2 3,14 4 0,4 2 0,16 0 9,0 5 4,9-6 19,14 3 5,6-7 7,1-3 5,8-1-4,2-3 1,3 0-9,-3-2-3,1-4-4,-5-2-10,0-2 3,2-1-2,-8-2-13,-13-2 3,-17 1-15,-4 2-4,-15 8 0,-9 7-9,-22 9-22,-15 5-8,-31 7-19,-15 1-8,-22 6-35,-11 1-27,-19-3 86</inkml:trace>
</inkml:ink>
</file>

<file path=word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26.0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-5 1067,'-4'-4'383,"10"13"-316,6 9 14,17 28 15,9 12 5,6 26-16,4 13-15,-6 10-25,-2 3-13,-8-3-23,-12-6-20,-10-8-76,-5 4-41,-17-3 76</inkml:trace>
</inkml:ink>
</file>

<file path=word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25.81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-4 1037,'-2'-6'392,"1"6"-293,2 4 0,2 11-27,5 13-9,10 25-18,9 13-3,-3 22-1,5 11-11,-7 3-14,-2-2-10,-1-17 5,-7-18-7,-1-16-10,-4-9 4,-2-20-12,-2-7 4,-1-13-11,0-7 3,4-14 5,2-4 1,-1-18 21,3-5 0,-1 7-6,3 4 5,0 13-11,0 11-3,0 10 9,1 7-5,6 26-4,-2 3 0,-1 19 4,-1-1-1,-6-11-24,8 1-10,-3-19-33,6-2-19,-8-14-35,-3-7-67,6-14 124</inkml:trace>
</inkml:ink>
</file>

<file path=word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25.38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 26 582,'-5'-9'326,"1"0"-20,3 4-176,1 2-36,-1 4-14,1-1-11,-1 0 6,0 0-23,0 0-10,0 31-16,0 58-12,8 0-5,2 8 0,8 3 4,3-1-11,1-17-1,3-6-14,-5-17-51,2-10-19,-4-19-49,-3-11 73</inkml:trace>
</inkml:ink>
</file>

<file path=word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24.98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-1 908,'-2'3'365,"-3"0"-249,5 6-20,5 12-36,-2 8-7,10 21-4,1 8 1,6 15-9,-2 2-11,-1 1-25,-6-1-5,-5-10-4,0-3-3,-3-17 8,-1-9-1,2-10 1,-2-13 0,5-7 0,6 2 4,0-13 16,10 2 2,7-4 15,1-4 2,12 1-6,1-1-3,0-1-24,0 1-5,-8 3-3,-5-1-7,-5 3-30,-2-1-30,-9 0-73,-2 2 81</inkml:trace>
</inkml:ink>
</file>

<file path=word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24.3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 49 1046,'-17'10'418,"11"-1"-300,5 0-8,13 0-43,10-1-17,9-5-13,5-2-8,-1-10-19,3-1-8,-4-5-50,5-3-16,-2 3-38,-1-3-29,5 5 91</inkml:trace>
</inkml:ink>
</file>

<file path=word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24.20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 257 1064,'-7'7'414,"7"-2"-309,-1-3-8,11 3-22,11-1-10,10-5-5,7-1-3,3-14-35,1-5-7,-3-10-40,-1-2-22,-7-5-35,-4 4-22,-8-1-28,-1 1 38,-12-1 59</inkml:trace>
</inkml:ink>
</file>

<file path=word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23.9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 3 1017,'-12'-3'392,"5"3"-289,8 0-4,4 12-26,-3 3-19,7 22-33,4 12-5,5 10-5,1 6 0,-5-2-7,1-5 1,1-1-4,-2-6-3,2-9 6,-5-8 0,-2-13-10,2-1 0,2-14-8,-1-1-7,4-6-2,0-8-6,1-3-14,-2-10-11,-5-6-28,0-1-11,-10-6 59</inkml:trace>
</inkml:ink>
</file>

<file path=word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23.69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 107 1090,'-12'-3'420,"5"1"-322,7 4 8,9-1-19,3-3-16,21 2-21,6 0-9,12-3-26,1-4-11,-5-5-17,0-1-16,-5-2-41,1 2-20,-2 1-47,-3-1 6,-3-2 83</inkml:trace>
</inkml:ink>
</file>

<file path=word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23.4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9 289 1027,'-1'-18'382,"-8"-33"-293,-3 25-8,7 6 4,-5-3 1,9 16 0,1 2 7,1 5-11,1 2-14,-2-2-31,0 15-15,-2 67-22,-1-11 2,-3 15-8,-7-3 4,1-10 4,2-11-5,-1-22 3,3-13-1,5-13-5,-1-7-5,-2-14-3,0-11-9,-5-22 9,3-12 6,4-18 0,2-5 8,0-11 0,1 1-3,0 2 9,3 16-5,5 19-3,-1 10 4,3 21-7,2 2 6,6 15-2,7 14-5,10 22 6,4 13-9,-1 21 6,-3 5-3,0 8 2,-5 2 5,-6-8-26,1 1-14,-10-16-52,0-7-31,-1-15-36,-5-10 89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22.6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313 615,'-5'-5'291,"5"3"-138,-3-4-30,2 2-26,2-1-21,-2 0-7,3 4 1,-4-7-5,2 5 2,-2-3-12,2 4-16,0 2-17,0 0-24,0 0 1,0 0-14,16 8 15,51 51-2,-32-30-2,8-2 6,0 0-6,-1-4 4,5-4 6,-10-6-2,-5-4-4,-5-5 1,-13 0 1,-5-3 0,-1-1 7,-9 0-1,4-1-10,-4-1 3,0 1 14,0 0-8,-1 0 11,1 0-7,0-1-20,-3-11-5,-8-36-13,6 27-8,10 2 9,8-9 1,-1-6 5,8 0 12,-1-4-3,5-2 10,-1 5 3,1-2 0,1 3-2,0 7 4,-1 3-8,-7 7-1,-3 6 6,-6 8-1,-4 3 5,-3 1-2,-1 4-3,0-4-3,0 0-2,-5 22 3,-17 51-2,-3-16 2,-2 3 4,-13-1-5,1-2 10,-5-8-5,-1-4-2,9-8 5,3-5-13,11-15 7,5-5-2,12-10-5,3 1 13,3-2-8,2 0-7,-2-2-17,0 0-10,0-1-8,3 0-12,16-11 78,34-35-23</inkml:trace>
</inkml:ink>
</file>

<file path=word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3:22.51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0 767 1045,'-38'-50'396,"35"51"-315,2 2-18,-1-4-41,2 1-10,0 0-10,0 0-2,0 0 10,0 0-4,0 0 8,0 0 9,8 20 2,33 31 0,-24-21 0,2 8-6,2 4-9,-2 3-3,6 14-3,0 0-6,-3 7-6,5 1 2,2-1 10,3 5 9,5 1 14,-1 4 8,-2 5-8,-1 0 4,-1 5-11,6 5-1,5 1-10,6 3-6,6-3 7,0-5-10,1 1 8,3 1-3,-1 2-5,-1-3 0,7-1-5,8 0-1,5-4-5,4 3 3,0-5-4,-3-1 3,13-4 9,2-2 2,5-5 2,-1-9-3,5-8-4,5 0-5,2-5 2,2-3 5,0-1 2,-1-3-1,6-5 5,1-1-6,3-5 2,-6-11 6,5-6-10,1-4 6,-7-12-6,4-2-4,-2-12 9,0-1-6,-9-12 6,3 1 2,-7-16-5,-7-6 0,4-9-6,-7-10 0,-1 1 9,-7-11 3,-3 1-6,0-5-1,-15-12-2,-1 3-4,-8-9 11,2-2-1,-6-3 0,0-3 6,-12-8-8,-8 4-1,-8-2-2,-3-4-1,-3 4 3,-5-2 4,-4-1-4,-4-3-1,-2-1 5,3 2-2,1 2 2,-1 3-2,0 6 2,-1-4 2,1 5-5,-1 4 5,3 8-7,1 8-3,-3 9 5,4 4 1,-4 10 3,-3 5-3,0 15 0,0 11-1,-1 16-5,0 8 9,-2 9 9,-1 3 1,-4 0 5,3 0-4,0 0-17,0 0-17,0 0-57,0 2-36,1 9 66</inkml:trace>
</inkml:ink>
</file>

<file path=word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4T11:57:52.5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4T11:56:16.9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214'0,"-92"0</inkml:trace>
</inkml:ink>
</file>

<file path=word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4T11:56:14.5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34,'2677'122,"-5354"-244,6012 244,-2814-122,-124-46,93 77,-260-31,-108 0</inkml:trace>
</inkml:ink>
</file>

<file path=word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6:47.8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82 327,'-58'-7'201,"21"-5"-13,10 1-122,19 1-73,7 2-35,12-1 1,7 0 6,23 0 54,6 3 29,16 5 19,4 0 5,7 4-20,15 1-10,3 3-7,5 0 1,2 0 0,-6-2-2,11-3-13,5 0-6,5-7-245,16-1 171</inkml:trace>
</inkml:ink>
</file>

<file path=word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6:47.5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98 829,'-12'-3'316,"4"3"-261,7-1 2,-1 1-12,4 3-32,-2-3-9,0 0-6,0 0-3,10 7 1,43 20-1,-16-22 2,7-3 0,20-6 5,7-2 1,13-8 2,5 0 0,12-2-2,4-1 0,0 2 1,1 1 0,-7 5-3,2 0-1,-6 4-2,-12 2 2,-8 0 2,-5 2 0,1 3 3,2 0-5,-11 2 1,-3 1 1,-13-1-2,-2 0 3,-10 0-4,-7 0-6,-11 1-18,-5-1-16,-8-1-17,-3-3 7,-10 0 15,-7-3-39,-18-2 62</inkml:trace>
</inkml:ink>
</file>

<file path=word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57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12 675,'-20'5'297,"0"6"-163,7-7-60,-3-1-24,8-3-16,0-5-3,4 0 0,4 1-3,8 0-13,6 0-4,12-1-6,5 3-2,19 0 4,7 1-6,12 2 0,7 2 2,-8-3-4,3 4 2,8-3 4,-2 2-3,1 6 1,-9-6-3,-18 2 2,-4 2-2,-9-7-6,2-1-22,-9-12 15</inkml:trace>
</inkml:ink>
</file>

<file path=word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20.8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60 687,'-5'-1'298,"-1"0"-145,2-1-72,-3-1-7,3 3-7,2-2 6,2 5-10,0-3-5,0-1-14,0 0-7,0 0-12,0 0 0,0 0-11,0 0-8,0 0-2,4-6 0,35-27 6,-29 30 4,3 4 1,-1-1-9,-1 2-1,1 3-3,2 2-1,0 6 3,-3 1 2,-1-1-7,-3 6-2,-2-2 7,-2 3-4,-3 0 1,-7-1-1,1 0-4,-6-4 1,2-2 9,0-3-5,-2-1 4,5-3-3,1 2-7,2-4 5,3 1 0,-1-2-1,5 0 1,-3-2 3,0 0-12,0 0 4,10 3 3,40 8-1,-28-10 8,2-1 6,5-2-4,1 2 3,-4 0-1,-4-1-2,-8 1-2,-5 0-2,-3-1-3,-4 1-1,1 0-1,-3 0-16,0 0-9,-1 0-50,1 0-12,0 0 55</inkml:trace>
</inkml:ink>
</file>

<file path=word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19.9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60 911,'-9'1'329,"-3"0"-285,8-1 14,4 2-6,4-2-10,5-4-9,9 0-12,8-7-6,7 0-2,10 3 4,-3-3 0,0 5-7,-2 1 11,-4 3 4,1 2-1,-3 2 7,-6 2-8,-3 4-9,-4-1 3,-8 4-5,4 4 1,-9 5 2,0 8 3,-4 8 0,-6 6-3,-2 10-10,1 7-5,0 7 1,0 3-2,-2 13 4,-2 4-2,2 8-3,6 1 2,1 4 2,5 4-2,-3-1-5,-2 1 5,0-8-20,-4-5-4,4-5 1,-2-3-8,2-9 3,0-6 9,-5-7-3,-2-3 4,-3-9 16,-5-6-4,-1-6 13,5-6 4,-3-6 7,4 0 2,2-10 6,-3-3-1,3-5 6,-2-2 14,4-2 7,-1 1 13,0 0 1,-1-2-9,-2 0-14,-1-1-8,2 0-17,-2-4-3,0 2-4,-2-3-9,0 2 4,2 1-4,1-1 0,2-1-3,1 0-17,0-2-8,3 2-36,1 0-22,3-5-44,0-5-13,6-6 88</inkml:trace>
</inkml:ink>
</file>

<file path=word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18.9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7 92 1025,'30'-34'370,"-28"34"-316,-5-1-7,-3-5-21,-3-1-2,-6-2-16,0 0 1,-7 2 4,-5 1-7,-14 2 6,-2 0 2,-7 2-8,4-2 11,8 4-9,3 1-4,6 2 2,3-1-9,7 1 5,1 0 1,11-1 2,0 2 6,4-3-3,3 0-3,0-1-5,0 0-5,0 0-4,0 0 5,7 23 2,12 31 2,-10-12 3,1 9-3,3 21 2,-2 16 1,2 29 2,1 12 4,-3 22-2,0 9-7,-6 10 1,-5 3-9,-3-8 9,-5-8-4,1-22 1,2-14 2,2-23 2,3-11 5,5-21 3,2-11 0,-1-15-2,4-10 0,-2-11 5,1-4 2,3-5-5,0-5 10,1-7-7,4-1 0,4-7 1,1 2-8,8-2-1,8 1 0,-1-5-4,8 0 1,0 2-2,0-4-7,11 2-47,1-4-22,7-5 42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21.0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9 0 470,'-75'51'237,"63"-44"-78,2-7-4,1 1-42,0-2-16,0-1-19,5 2-13,0-2-4,0-1-1,2-2-7,-3 3 8,-2-3-7,-1 0-11,1 5-3,0-2-4,5 2-10,-4 0-4,7-1-10,-1 1-16,0 0-7,0 0 7,4 9-6,53 48 5,-23-33 8,3 3-10,7-3 10,2-3-8,1 1-4,-3-3 8,0-2-3,-7 0 4,-2-3 2,-5 0 4,-6-2-8,-4 0 11,-11-6-9,-1 2 0,-8-1 2,0-3-1,-8 6 7,-10 3 4,-15 3 8,-5 6-13,-12 8 1,0-2-8,0 7 0,2-2 4,7-4-3,4-2 5,6-6-4,2-1 1,7-7 5,6-2-13,6-4 8,6-2-10,4 0-46,0 0-12,5-2-44,4 0-16,17-5 83</inkml:trace>
</inkml:ink>
</file>

<file path=word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17.8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3 943,'-6'-9'351,"4"5"-291,2 3-2,7 5-11,2 2 5,12 14 18,5 9 15,7 22 7,1 7-11,-1 10-32,-4 0-14,-6-2-23,0 0-11,-7 1 2,-5-1-7,-14-6-7,-9-3 1,-14-7-14,-5-3-8,-3 1-16,-3-6-27,1-7-38,0-8 67</inkml:trace>
</inkml:ink>
</file>

<file path=word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17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60 508,'-8'-47'262,"17"43"-72,-9-1-49,1 1-32,-1 3-23,-3 1-22,3 0-2,-1 0-21,0 0-4,-2 9-19,-19 56-7,6-10-4,-2 5 0,10 13 1,-5-1-1,11 6-4,8 3-4,3-8-7,5-3-13,12-10-16,-2-6-30,4-8 43</inkml:trace>
</inkml:ink>
</file>

<file path=word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17.0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 1292,'-3'0'57,"5"0"-18,-3-1 27,1 1-26,0 0-56,0 0-19,0 0-43,0 0-88,0 0 116</inkml:trace>
</inkml:ink>
</file>

<file path=word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16.8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2 886,'1'-4'351,"-1"1"-236,4-3-17,-4 3-14,9 2 2,4-2-6,-7 1-10,7 1-21,-4 1-13,-6 5-21,6 11-2,-7 1-5,0 4 0,-2 2-6,0-2 3,1-3-3,4-2-3,2-4 1,2-2-10,0-4-12,3-5-16,1-3-26,-4-8-9,7-6-20,-5-4-11,1-5 71</inkml:trace>
</inkml:ink>
</file>

<file path=word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16.3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9 33 800,'15'-34'320,"-17"39"-207,0 2-14,1 5-17,-4 1-4,1 6-3,0 4-5,-3 12-15,-1 3-10,0 6-18,-3 2-10,2-3-2,-1 1 1,-2-2-11,1-2 1,-1-1-4,1-3-2,3-10-4,-6-3-7,2-6-27,-3-5-20,2-2-20,12 0-17,-3-8 63</inkml:trace>
</inkml:ink>
</file>

<file path=word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16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58 757,'-29'-54'320,"35"56"-174,-4-3-52,-3-3-18,3 5-8,-3-2-1,0 1 3,0 0-2,1 0-2,-1 0-10,0 0-7,0 0-10,0 0-3,0 0-16,0 1 0,-2 17-6,3 28-2,13-22 4,10 4-4,-2 1-2,6 3-6,-1 1-3,1 2 1,0-7-3,-1 0 8,-4-6-7,-2-2 0,-7-4 0,0 0-3,-5-6 6,-1 0 0,0-2 0,-5-3 0,-2-4-3,0 0 0,-1-1-5,0 0-5,0 0-25,0 0-10,0 0-42,0 0-23,-5-1-19,-6-1 69</inkml:trace>
</inkml:ink>
</file>

<file path=word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14.9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71 711,'-1'-1'284,"1"1"-188,1-1-16,-1 0-12,0 1-3,0 0 1,0 0-5,0 0-3,0 0 0,-1 0 0,0 0 1,1 0 0,-1 0-6,0 0-9,1 1-4,-1 1-8,1-1-2,0 0 2,0-1-3,0 0-6,0 0 1,0 0-11,0 0-7,0-1-3,0 0-5,5-9 3,22-41 1,-13 25-2,0-2 1,2 1-1,0-3 1,-3 6 5,0 4 1,-2 7-8,-6 0 7,-1 5-7,-2 2 0,-5-1 9,5 7-1,-3 0-1,1 0 2,0 0-4,0 0-4,0-1 7,0 0 1,0 0-7,0 0 2,0 1 0,0 0-4,0 0 7,0 0-2,0 0 2,0 0 6,0 0-9,0 0 8,0-1-4,0 0 0,0 0 7,0 0-3,0 1 0,0 0-4,0 0-2,0 0-3,0 0-3,0 0 1,0 0-4,0 0 1,0 0 5,0 0-2,0 0 2,0 0-1,0 0-2,0 0-1,3 0 0,15 7-1,34 16 3,-25-9 0,2 1-1,-5-3 1,1-1 0,-2-2-1,-5-5 1,3 4 0,-7-5 0,-6 1 1,2 0-1,-4-1-1,0 0 1,-3-1 3,-2-2-5,-2-2 2,0 2 0,1 0-1,0 0 10,-1 0-3,0 0-3,1 0 1,-1 0-4,1 0-1,0 0-1,-1 0 1,0 0-11,0 0-9,0 0-24,0 0-15,0 0-48,0 9-17,-6 34 138,4-23-43</inkml:trace>
</inkml:ink>
</file>

<file path=word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13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26 175,'23'-15'82,"-30"12"-37,2 1-23,-2 0-10,0-1 2,-2 3 10,1 0 17,3 4 5,2-3-5,1 1-9,1-1-24,0-2-15,1 0-53,0 0-33,-1 0 56</inkml:trace>
</inkml:ink>
</file>

<file path=word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12.8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4 879,'-4'-3'336,"3"2"-269,2 1 6,-1 0 1,0 0 1,2 0 22,15 9 14,38 33-16,-30-15-15,0 8-40,0 0-20,-7 2-17,1 0-1,-7 0 2,-3 2-4,-7 3-2,-6-1-12,-8-2-9,-3-2-2,-4-7-1,0-3 11,-1-6 5,-1-3 10,8-3-4,-4-1-7,3-7-5,3 2-8,-4-4-17,10-3-2,2 0-15,0-2-11,3-2 95,-1 1-34</inkml:trace>
</inkml:ink>
</file>

<file path=word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12.3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0 5 768,'-11'-6'315,"-2"7"-199,0 5-27,-7 5-35,4 5-3,-3 4-7,0 7-5,2 7-18,-2 1-7,1 12-11,4 5-1,0 6 4,7 3 1,10-6-8,1-9 2,12-7-7,1-7-5,3-8-15,4-3-21,1-11-122,3-4 111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18.7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763 445,'0'-40'268,"3"33"-7,2-2-173,2 0-31,2-1-24,2 5-2,0-4-5,-1 0-5,1 1-8,1-4-2,4 2-1,3 1-2,9-2-1,6 2-3,6-4 2,3-4 3,-2-3-2,-2-2 5,1 0 0,-2 0-1,8 4 2,2 1-1,0 3-4,7 0-1,-3 2-6,1-1 0,1-3 4,-5 3-1,4 1 3,0 1-5,7 2-2,3 1 1,12 0-1,1-2 2,2 0-3,3-2 0,1 0 4,12 1-2,8 1 4,1-1-1,2-1-1,4 0 3,6-3 0,3 1 3,5-2 6,0 4-7,-4 2-1,-3 1-1,-3 1-10,-3 3 4,2-2 3,-3 5-3,-6-4 0,-5-5 0,-4 6 2,1-5 3,-5 2-1,-7 1-2,-12-5 0,-2 6 1,-5 1 14,-4-2-1,-9 2-4,-1 0-1,-12 1-9,-9 3 5,-2 1-2,-8-1 3,-2 1-2,-1-2-6,-4 1 3,-1-3-3,-3 3 3,-1 3 2,-3-2-4,-2 3 5,0-1-4,-2-3 2,0 1 1,0-1-1,0 1 9,0-2-5,0 2 3,0 0-2,0 0-5,0 0-1,0 0 4,0-1 0,0 0-2,0 0 2,5-1-3,-3 1-6,2-1 2,-1 1-1,2-1-6,1 0 5,0 1-6,34-5 3,-35 6 3,0-4 2,0 4 5,0-1-2,1 1-3,1 1 0,-2-1 0,-1 0 0,-1 0 8,-3 0-8,0 0-6,0 0 3,0 0-2,0-1 7,0 0 3,0 0-1,0 0-6,0 0-2,0 1 5,0 0 0,0 0 6,0 0-6,0 0-22,0 0-14,0 0 319,-1 0-225</inkml:trace>
</inkml:ink>
</file>

<file path=word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11.9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 953,'-3'-2'382,"2"2"-246,-1 0-9,1 0-36,1 0-25,-1 0-40,0 0-18,0 0-26,0 0-19,0 0-41,0 0-14,0 5-199,1 0 198</inkml:trace>
</inkml:ink>
</file>

<file path=word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11.7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 877,'32'2'349,"-32"-7"-230,2-1-25,-1 2-7,1-1 2,1 4 12,-3 0 3,0-1-18,-1 2-14,1 0-37,0 0-8,0 0-16,0 0 0,0 0-7,-1 0-1,-1 9-4,-4 38 0,-1-24 5,4 2-4,-1-4-2,4 0-4,4-6-2,-3-1-3,7-1-2,-2-7 2,2-1-24,2-7-6,-1-4-26,1-2-20,-2-9-21,3 3-15,-4-11 80</inkml:trace>
</inkml:ink>
</file>

<file path=word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11.2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12 954,'-4'-2'386,"1"1"-253,0 0-13,2 0-25,0 0-15,0 0-35,0 0-6,0 0-25,0 0-8,1 0 4,0 0-1,11 1-3,36 2 4,-27-1-5,-3-1-7,-4 0 1,1-1 1,-7-1-1,0 3 9,-5-1-1,-1 1 2,-1-2 1,0 1-6,0 0 2,0 0-4,-1 0-2,0 0-2,0 0-28,0 0-14,0 0-39,0 0-17,0 0-23,0 0-208,0 0 240</inkml:trace>
</inkml:ink>
</file>

<file path=word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10.5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23 711,'-2'-7'295,"0"0"-167,3 3-39,0 0-1,1-1-11,1 1-4,-2 1 17,1 2-4,-1-1-9,-1 1-16,0 1-19,0 0-8,0 2-3,4 28-8,5 58-2,-5-15-14,1 5 5,-1 4-4,4 0-1,-2-17 1,0-5 1,3-13-4,-1-10 2,2-9 1,-2-7-2,-2-11 1,-2-8-4,-3-7 8,2-6 4,0-18 11,2-5 4,2-21-13,2-8-6,3-10-4,-2-8-2,1-10-2,-9 0-1,-6 4-2,4 8-2,-1 22 7,1 15 2,2 13-7,-4 9 4,2 7 1,0-1 1,7 6 11,-6 2-2,-2 7 2,1-2 0,-6-1-17,6 3 0,3 0-11,4 3 4,0 0 8,5 1-1,0-2 9,3 0-6,10 2-4,-4-4 1,2-1-8,0-2 5,-1-1 7,1 2 0,-4-5-3,-1 2 1,-7-1-19,-2 1-16,-3 2-31,-4 3-29,-1 0-56,2 7-9,-5 7 100</inkml:trace>
</inkml:ink>
</file>

<file path=word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08.7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0 775,'-24'12'300,"22"-12"-186,1 0-40,1 0 23,-1-1 29,0 1-7,0 0-1,-7 1-10,-36 11-26,29-7-5,2 1-17,0-2-8,6 1-16,0-2 0,2-3-10,2 0-8,2-1 1,1 1-9,0 0-8,0 0 2,0 0-11,3 0 2,22-1-1,32-5-1,-26 2 9,6 0 0,-1 1 1,-6-2 0,-3 2-2,-9-1 3,-8 1-5,-3 2 4,-5 0-3,-1 1 0,1 1 5,-3-1-4,0 0 6,0 0-4,1 0 1,-1 0-1,0 0-1,0 0 0,-3 1-10,1 1-12,1-1-34,1 0-37,0 1-72,0 0-8,0-2 100</inkml:trace>
</inkml:ink>
</file>

<file path=word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08.0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3 1107,'-5'1'429,"4"-2"-292,-2 0-42,-2 1-30,2-1-23,1 1-53,2 0-23,0 0-45,0 0-29,0 0-135,0-1 155</inkml:trace>
</inkml:ink>
</file>

<file path=word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07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7 914,'59'14'381,"-47"-30"-234,-2-1-11,-1 3-33,0 2-22,-7 4-21,1 4-10,0 4-21,-5 1-8,2 4-16,-2 9-3,-1 4 3,-1 2-1,2 4 2,-3-7-1,3-4-8,3 0 0,7-4-26,2-1-12,2-6-28,3-2-6,-1-8-15,-1-7-8,6-6 68</inkml:trace>
</inkml:ink>
</file>

<file path=word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07.4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4 10 978,'5'-7'364,"1"7"-280,-2-2 8,-2 1 1,-1 0-6,-1 1-21,-1 0-11,0 0-5,0 0-11,-6 22-11,-13 43-1,5-17-18,0 4 3,-1 3-7,4 4 2,-2-1-4,1-5-1,2-7-7,-3-10-20,7-12-44,3-4-35,2-3-45,2-1-106,2 0 176</inkml:trace>
</inkml:ink>
</file>

<file path=word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07.1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036,'1'1'388,"3"1"-305,-1-2 2,-3 0-19,0 0-13,0 0-6,1 7-3,9 23 8,33 47-1,-24-2-14,0 9-4,-4 12-25,0 0 4,-2-10-5,-1-4-7,-2-11 3,3-5-7,-6-18 1,0-7 2,-3-18-23,-2-4-16,1-9-45,-1-5-26,-2-9-17,1-7 70</inkml:trace>
</inkml:ink>
</file>

<file path=word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06.2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7 56 979,'-53'-11'359,"43"6"-295,-3 5 2,-2 0-2,-4 0 2,2 4 18,1-1 5,1-3-15,5 2-8,4 1-34,5 1-14,-1 0-9,6 2-12,8 1-1,4 0-3,17-1 1,5-4 3,14-3-3,4-7 6,9-1 0,0-2 4,-10-2-2,-4 1-2,-14 0 1,-10 2 2,-10 3-4,-6 3 1,-10 2 0,-4 2 1,-18 0-6,-3 0-11,-17 4-9,-5 6 2,-12 6 5,-6 2 12,5-1 6,1 2 1,17 0 1,2-5-2,14-1 3,6-2-6,7-7 13,5 2 1,7-3 0,2-4-2,10 3-9,8 2 9,6-2 2,8 4 7,10 0 1,8 5-7,12 7 2,-2-2-5,-4 5-1,-5 2-8,-7-2 0,0 6-3,-10 4 4,-5 5 0,-10 13-1,-10 10-1,-17 11-9,-14 9 4,-20 13-14,-11 1-3,-11 1-1,-8-4 0,-10-8 13,0-5 7,8-12 8,7-6-4,23-14 0,10-9 0,12-17 0,9-7 0,12-9-3,5-6-7,21-4 1,7-9 5,22-9 4,12-4 13,15-2 1,4 3 8,-5 6-1,-3 5-10,-5 4-3,-3 6-6,-5 2 0,-10 1 6,-22 4 4,-6 2 2,-18 4 4,0-1-5,-6 3 4,-3 2 4,-1 2-2,-4 0-1,-2 2-11,1-6-5,-3-2-10,3-1-16,-3-5-44,0 1-45,1-8 70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1:29.659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788 106 684,'-10'0'271,"-7"0"-181,-8 2-37,1 6-35,-14 2-3,2 3-3,-1-5 3,-2 3 5,5 0 2,0-1 3,-1 0-2,0-9 4,-5-3 6,3-4 29,3 1 6,-1-4 2,10 6-1,0-4-29,2 0-14,10 2-9,0-1-5,9 4-15,9 0-6,17-1-2,14-1-12,31-5 16,6-2 7,12-5-3,13 2 3,8 4 0,5 0-6,7 5 7,-10-2 5,-14-3-6,-3 4 12,-7-1 8,-5 2-2,-13 1 1,-9 1-12,-18 3-6,-9 0 2,-14 1-4,-7 4 4,-6-3-15,-7 0 5,-6 3 19,-9 2 4,-17 5 6,-12 2-5,-25-3-10,-5 0-9,-17 0 3,-4-3 1,-5 7-1,-10-5 8,-5 2 0,-3-6-5,2 2-2,5 0 0,8-1-1,8 5-5,21-3 5,14 3-3,28-4 19,9-3 7,21-2-21,7-1-6,20 3-29,13 2-1,27-4 13,16-3 14,31-4 6,6-6 0,10-5 5,11 1 5,-2-3 20,-3 2 2,1 2-3,-7-1-5,-11 4-7,-4 2-6,-19 3-6,-14 3 2,-14 1-6,-8 1 4,-19 0-8,-2 1-10,-19 0-8,-6 1-15,-8-1 5,-7-2-22,-5 1 484,-19-1-330</inkml:trace>
</inkml:ink>
</file>

<file path=word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05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223 966,'-3'-8'353,"3"-5"-290,0-7-11,5-8 2,-2-2 1,7 1 2,-3 0-1,2 4-15,4 4-10,-8 8-5,3 5-8,-2 8-8,1 9 1,1 14-9,-2 3 10,0 13-4,-3-1-2,-3-2 4,0-1-10,1-9 2,-1-3 4,3-9-7,0-5 3,0-4-1,2-4-1,6-8 5,0-6-3,6-14 6,2-3-1,-2-2 1,1 3 3,-5 11-2,-4 7 0,-4 8-8,0 5 0,-1 11-5,3 4 6,0 11-24,4 3-25,1-4-43,3 0-31,3-9 76</inkml:trace>
</inkml:ink>
</file>

<file path=word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04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8 1099,'4'3'375,"13"3"-334,4 2 0,12-3 11,10 0-4,0-8-22,5-1-8,-4-4-9,-7-3-6,1 0-3,-4-1-3,0 1-7,0 0-5,-2 2-14,-4 3-5,-5 2-14,-5 2-8,-10 2-37,-7 0-88,-3 8 123</inkml:trace>
</inkml:ink>
</file>

<file path=word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04.3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446 904,'-6'1'354,"4"0"-230,-3-5-46,6-5-12,5-4-19,2-10-20,2-7-10,-1-8 4,4-3-1,0-5 3,-1 1 0,-2-2-8,-5 3 6,-2 5 0,-2 5 7,-1 14 3,0 8 8,-1 9-8,1 4-7,-2 5-11,1 13-13,-1 21-8,1 5 10,0 11-3,2 0-6,5-3-23,2 3-21,1-1-30,1-3-9,-2-9-10,-4-2-10,-3-4 77</inkml:trace>
</inkml:ink>
</file>

<file path=word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03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5 968,'-3'3'364,"2"0"-282,5 3-19,2-3 4,6 2 1,3-2-12,5-4-15,2-4-12,1-3-24,4 2-7,0 0-21,0 2-21,2 3-40,-4-3-27,-2 1 70</inkml:trace>
</inkml:ink>
</file>

<file path=word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03.3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2 967,'-10'2'385,"1"3"-287,1-3 13,0 2 4,4-1-2,1-3 2,1 1-7,2-1-18,0 0-32,0 0-18,0-1-26,0 0-7,0 0-13,0 0 6,9 0-6,42-3 3,-24 4 3,0 0-11,4 0-22,-1 0-18,1-1-46,-3-2-17,-7 0-31,0 0-21,-9 3 110</inkml:trace>
</inkml:ink>
</file>

<file path=word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02.7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1 1018,'4'-63'342,"6"33"-345,-1 11 54,1 18 22,9 10 5,13 27 18,1 14 9,13 41-3,0 18-5,-7 23-32,-1 8-25,-9-2-22,-8-8-10,-12-2-2,-8-2 1,-11-13-7,-4-4-5,-6-17 1,1-12-4,3-17-25,-1-10-16,6-23-56,4-8-15,2-12 6,3-11-4,2-20 87</inkml:trace>
</inkml:ink>
</file>

<file path=word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02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-2 956,'-28'-2'346,"-4"6"-302,4 24 25,1 10 5,3 32-7,9 24-12,5 29 3,10 13-12,8 22-13,6-1-10,4-5-18,6-2 0,0-31-24,-5-13-22,5-27 193,-3-15-131</inkml:trace>
</inkml:ink>
</file>

<file path=word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02.1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47 994,'3'-72'369,"2"7"-280,-1 10 2,2 20 6,-3 15-9,2 21-33,3 14-9,2 27-20,0 14-7,-1 23-9,0 9 1,-2 0 2,-3-4 3,2-14 1,-4-10-2,3-16-9,-1-8-5,3-16 5,-1-4 1,0-15-4,2-2-3,4-12 1,-1-8 3,3-9 7,3-4 1,-7 1-2,3 3-6,-4 12-6,1 7-4,1 12-4,4 13 1,2 12 3,-4 3 0,0 5-31,-1-1-22,1-6-40,0-4-15,4-8-219,0-7 230</inkml:trace>
</inkml:ink>
</file>

<file path=word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01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90 968,'-1'-33'378,"1"9"-274,0 7 14,1 6-10,-1 6-11,4 9-30,6 19-18,8 33-31,9 21-5,4 38 3,-4 4 3,-7 2-13,-1-8 0,-6-23 3,2-10 2,0-19 13,-2-8-5,-3-21-6,-2-10-5,-5-15-11,-1-8 3,0-16 17,1-14 1,4-33 5,-1-17-3,6-29-8,-1-11-4,3 6-8,0 7 0,-1 24-2,1 18 0,-3 18-1,2 8-12,-3 13-35,-2 7-15,-5 7-55,0 8-21,3 6-34,0 7 96</inkml:trace>
</inkml:ink>
</file>

<file path=word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01.1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2 292 1232,'-3'-28'447,"-6"-9"-318,2-1-44,-3-1 15,-2 0-1,-5 8-33,-2 2-4,-2 8-12,-4 4-6,-5 6-12,-2 7-14,-4 14-3,-9 4-7,-7 25-8,-6 13 0,-2 25-4,4 15-1,12 14 4,11 7 0,17 0-10,9-4 2,17-13-9,7-10 8,14-18 2,11-4-2,11-19 4,3-10-7,3-15 0,-8-13-10,-7-13-25,-6-7-18,-7-11-39,-2-6-14,-4-3-13,-3-2-4,-7-5 92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0:56.9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8 203 494,'-11'-10'275,"2"1"-126,2 6 8,3 0-31,0 2-64,1-1-18,0 5-21,-1-1-11,3-2-9,0 0-2,0 0 1,0 0 2,0 1-2,-2 6 1,2-5 1,0-1 4,-1-1 24,1 0 14,0 1 23,0 0 0,0-1 6,0 0-6,0 0-5,0 0 11,-1 0-22,-4 0 3,-3-2-6,-27-21-7,29 11-1,3 3 0,4 3-3,-1 3-8,0 1 0,3 2-14,-2 0-16,-1 0 5,0 0-8,1 10-4,7 66 8,1-26-4,-2 7-2,-3-1 11,-3-3 1,0-1-4,2-11 2,2-4-2,-4-15-5,2-9 10,-3-11 5,0-1-8,1-5 24,-1 3-8,0 0-4,0-23 10,-6-62-26,5 23 6,1-10-7,-5-4 0,6 14-1,-10 6 4,6 23 7,0 6-8,-1 12-2,5 5-5,-4 6 0,1 3-5,4 6-7,3 7 3,3 18-3,4 11 6,-3 16 8,-2 3 3,1 4 4,-3 1-7,-4-6 7,2-4-1,-2-10-5,0-9 15,-1-9-3,-1-9-12,-5-11 7,2-2-6,2-4 10,-2-5 12,3-15-6,-3-7 5,-1-21-17,0-10-4,-3-12 3,1-4-2,-1-2 2,1 4 4,2 16-3,3 11-5,-1 20-1,2 11 4,4 13-5,-4 0-7,9 17-1,-2 13-8,2 20 5,9 11 9,-13 18 1,10 5 8,-6 2 3,-3 0-6,1-21 0,0-8 1,-3-20-6,-5-7 14,4-14-4,-8-6-1,7-6 4,0-4 4,-1-10 4,2-10 2,-2-25 0,7-10-8,-2-23-2,0-8-15,-1-4 3,-5 5-1,2 19 4,-1 16 7,0 24 1,3 9-11,-2 15-7,-2 1-1,2 12-11,0 5 17,0 20 3,0-18-8,1 1 9,4 67-5,-4 16-1,-2 2 16,-3-39-3,-1-12-4,-1-17 7,5-7-16,1-17 9,-1-3 0,2-8 2,-2-2 20,-3-15-7,4-10 8,-7-29-9,7-14-12,-1-19-2,1-2-5,3 5 2,-6 6 8,2 27-3,-2 11 2,2 25-4,0 8-5,-1 7-7,3 12-11,-1 21 7,3 12-6,4 19 14,-6 9 8,0 6 2,-2 0-2,-6-3 0,-3-9-5,7-17-6,-2-12 14,5-17 1,7-4 2,-8-15-4,1 0-1,3-16 5,2-11-5,1-23 10,3-15-10,1-14-5,-6-8 7,4 8-5,-7 1 10,-8 11-4,6 12-7,-4 21 6,7 14-10,2 18-2,-6 6-8,7 25-2,-3 8 3,2 25-1,1 11 20,-5 6-9,2-1 4,-5-2 1,3-8-3,-2-19 9,4-5-6,0-22 1,-2-6-1,3-11 5,-3-5-1,0-2 14,-2 1-1,1 0 2,0-18-2,-2-65-10,2 23 1,1-16-12,-5-3 8,6 6-5,0 8 0,-3 20 0,5 13 1,-5 16-1,-1 6-4,5 15-12,-4 11 2,5 25-6,2 15 9,2 20 10,-4 7-3,-8-4 7,2-5-9,-5-11 3,0-11 4,3-16-1,-1-7 5,4-12 4,2-6-11,0-7 0,0-2-5,-2-1-27,2 0-10,0-1-48,0 0-34,0 0-74,0 0 120</inkml:trace>
</inkml:ink>
</file>

<file path=word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6:18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 786,'4'-3'272,"13"1"-252,4-1-8,17 2-11,9 1-3,19 0 1,3-2 5,0 0-1,-2-1-1,-11-2 1,3 3-5,0-1 2,2 2 2,-5 1-3,-4-1 6,-9 1-4,-9 0 2,-9 1 2,-4 2-9,-2 3-13,-6-2-68,-5 0 56</inkml:trace>
</inkml:ink>
</file>

<file path=word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6:17.5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8 144,'49'6'60,"-23"-2"-42,8-1-18,2-2-8,8-1-7,3 0 3,6-3 25,7 3 37,4-4 86,-1-2 18,0 0 12,-5-3-21,11 2-64,4 1-13,0-2-21,2-1-9,-6 3-12,-1 0-5,9 1-11,2 5-3,0-1-2,-5 3 0,-4 2-3,2 1 0,6 1 0,1-4 0,-4 0 9,-4-4 5,-9-2 0,2 2 1,2 1-5,-1 1-1,-6 0 2,-3 1 2,-7-1 1,-4 0 4,-1 1-1,-1 1 4,-3 4 1,3 1-2,-4 0 3,-5 0-6,-4 0-8,-9 0-2,-3-1-7,-1 0 0,-1 0-9,1 1-17,1-1-301,1-2 237</inkml:trace>
</inkml:ink>
</file>

<file path=word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6:07.6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2 198 213,'-44'-16'151,"0"0"-4,6 6-74,3 2 10,-3 2-35,4 2 9,2 5-21,3 1 2,-5 2-7,-8-1 4,3 1 17,-4 2 5,3 0-1,10 1-10,-4 2-13,3-1-4,4 5-7,-1 1-5,2 0-5,1 3 0,-4 1 1,0 1 0,-1 2 0,-7 0-1,7 4-3,0-1 1,6 1-5,5-1 1,2-2-1,4 4 1,1 3 0,5 4 0,2 4 2,0-2-1,5 4 0,-1-1-1,7 6-3,3 3-1,5-2-2,2 1 1,5-6 2,6 0-4,4-1 4,2 1-3,-2-4 1,-4-1 1,1 0-6,3 1 2,1 2-2,1-4 0,1 0-6,2-7-3,7 0-9,9 0 1,3-7 4,1-1 0,-7-4 12,-5-1 0,0 1 4,1 1 3,8-2-2,2-1-1,8-3-1,-1-3-6,-6-3-1,-5-4 3,-7-1 2,3-2 4,6-2 2,4 0-1,0-7-1,2 2 0,-10-6 3,-3 0 3,-3 1 0,-3-4 0,2 1-2,5 0-2,3-1 2,0-2 1,-3-3 3,-4 2 0,-9 0 2,-2 2 2,-4-2 0,-1-2 1,-3-3-1,3 3-1,-3-4-1,0 1 1,2-4 0,-3-3-3,-3 0 5,-2 0 6,-3 1 3,-4-2-2,-1-4-8,-2 1-6,0 1-4,0 2 5,1 7 2,-5 0-1,0 6-1,-4-1-1,-3 2 2,4 1 2,-10 1 13,1 1 4,0-1-2,-6-2-2,-4-2-7,-1 1 0,-4-3-1,-5 0 4,5-1-2,-3 2-3,3 2-3,1 0-1,1 2-1,-1 1-1,1 0 0,0 0-2,2 0 6,0-1-4,1-2-2,-2 1 2,-6 0-12,-2 3 3,-12 2 1,-5 0-5,2 4 7,0 0-1,6 4 3,2 3 7,1 0 1,3 0 5,-1 1 3,-4 2-4,-6-1-3,-5 2-7,-5-3-5,4 0-1,-2 3-3,5 0 7,-5-1 2,-2 0-1,-9-1-6,0 0-8,2 1-34,3-5-18,13 4-56,5-1 69</inkml:trace>
</inkml:ink>
</file>

<file path=word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56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8 83 330,'-28'5'184,"3"0"-43,2 0 5,8-1-42,1 2-20,5-1-23,-1 0-13,3-3-25,-3 1-1,1-1-4,1 4 2,-1-1 0,-3 2 0,0 4 0,2-2-1,1 6-1,3 3-4,0-1-1,2 3-7,-3-4-4,3 0 0,0 2-2,-1-3 3,3 3 0,1 1-1,1-2-1,0 1 0,0-2-1,0-2 0,-2-2 0,2 3 0,0-2 0,0-1 0,0 3-1,-1 0 2,-1 4 1,2-1-2,-1 5 0,-2-3 0,1 0-1,-1 0 2,1 1 0,1 1-1,1-1 0,-1 0 0,1-1 0,1-2 0,2-1 0,2-1-3,1-1 3,0 1-1,4-2 1,-3-1 0,3-2-2,-1-3 2,0-1 0,0 1 1,2-1-1,-3 1-3,0-2 2,0 1 0,1 0 1,1 0 2,3 3-2,2-2 0,-1 3 1,5-3-1,2-1 0,0-3-1,9-1-1,-5-3 1,6 0-1,-5 0 4,-3-1-1,0-2 0,-4 1-1,1-2-1,2 2 0,-2 0 3,1 1 2,0-1-4,-3 0 5,4 0-4,-1-2 1,5 2 4,1-1-6,-1 1 2,-1 2-2,-3 0 0,-5 2 0,0 0 1,-3 1-1,-3 1 1,0-1 2,-3 1 0,2 0 1,-5 1 2,6 2 0,-2-2-4,2 0-1,3 1-1,2-5-3,0 3 3,4-4 2,1 1 0,-2-1 1,0 0-2,0 0-3,1-1 1,3 1 1,-2 0 3,2-1-2,-2 0 1,-1-1-5,-4-1 2,-2-3 1,3 1 0,-5-2 2,2-2 1,0 4-1,-2-3 0,-2 2-2,3 1 0,-2-3 0,1 2 0,1 0 0,0 1-1,1-3 1,1 2-2,-1 1 4,0-3 0,-3 2-2,-2-3 2,2 0-2,-1 1-1,1-1-1,-1 2 1,0-5 2,2 6-2,-2-1 2,1-1 1,2 5-3,-7-4 4,2 0-3,2 7-1,-7-5 1,-1-3 0,7 1-1,-2-5-1,6-2 4,3-1-3,-5-7 1,4 1 2,-6-4-2,1 0-1,-1 0 3,-3-6 0,0 0-2,-4 0 5,-5-4-4,1 2 4,-8 0 11,1-1-1,-4-2 3,0 5 2,0 2-9,-7 5 3,5 4-4,-5 2-2,-3 1 5,7 1-4,-3 3 2,4 0 3,1 1-4,-3 0-5,1 0-1,-4-1-1,2 3-3,-3-2 4,-1 3 2,3-2-2,-2 3 5,0 0-3,1 4 11,-8-1-6,0 2 4,1 2-2,-13-3-5,7 3 0,-2-2-2,-2 0 1,11 2-1,-3 0 3,1 2-9,-1-1 1,3 2-2,1-4-1,-3 1 14,-4 2 7,-6-1 19,-3 3 2,-2 1 2,4 3 1,1 2-23,2 3 1,6 5-7,1 0-11,5 0 11,2 2-5,-2-3-7,-5 1 5,-2 2-5,-4-1-1,1 0 6,7 1-2,4-4-18,5-2-17,7-4-69,6-5-27,5-6 71</inkml:trace>
</inkml:ink>
</file>

<file path=word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5:54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22 876,'-4'-6'316,"1"-3"-268,3 6-15,0 0-4,-1 1 0,1 2 0,0 0 6,0 0-1,0 0 3,2 26-7,3 73-9,-2-13 0,0 26-14,-1 7-3,-3 14-14,-2 6-9,-2 5-7,1 1 0,-1-19 13,1-7 6,-1-10 11,0-6 5,2-13 2,0-12-1,1-25-8,2-17-2,0-20-3,1-5 1,0-10-13,0-2 2,0 0-4,-1 0-3,0 0 13,0 0-4,0 0-10,2-5-9,3-6-15,9-34-6,-11 30 5,1 0 3,-1 0 18,-3 0 9,0 7 14,0 1 13,0 5 30,0 3 13,-2-1 7,1 0-9,0 1-26,0 0-17,1 0-9</inkml:trace>
</inkml:ink>
</file>

<file path=word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2:31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0 761,'17'48'308,"-18"-45"-206,-2 3-20,2 6-23,2 6-2,0 8-7,1 9-9,-1 5-20,-4 1-6,-2 5-12,-1 0 2,3-4 3,-2-4-10,2-9 9,-2-6-5,-1-12-3,4-2 14,-2-7-6,1-2 2,1 0-5,1-1-2,1 0-11,0 0-9,0 0-20,3-6 39,30-38-7</inkml:trace>
</inkml:ink>
</file>

<file path=word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2:30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0 478,'-70'43'284,"59"-30"-17,2 3-156,2 1-37,-2 1-37,0 0-9,4-4-4,1-2-10,6-3-6,4-1-1,0-6-6,0 0 3,-3-4 12,4-5-1,2-5 9,2-3 1,-3-3-10,0-2 5,-4 2-6,-3 2-3,-1 4 12,-6 1-9,0 6 1,-5 2 3,-3 3-11,3 3 1,-5 3-5,7 1 3,3 5 1,-1 2-2,7 0 0,-2-1-4,5-2-3,5-3 3,2-2 3,6-3-2,2-10 1,-3 0-7,2-8 0,-7 0 7,-2 1 4,-3-4-2,-5 1 1,1 2 1,-6 6 1,-3 0 1,-1 7-6,-6 2-8,0 8-14,2 4-4,-2 6-12,7 1-14,7 3 41,-4 0-5</inkml:trace>
</inkml:ink>
</file>

<file path=word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2:25.6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423 313,'-11'-1'233,"4"-1"-57,1-1 15,0-1-29,2 4-73,-1-1-16,0 0-5,2 2-3,0-3-8,2 2-5,1 0-7,0-1-8,0 0-11,0 1-2,0 0-7,0 0-4,0 0-3,0 0-4,0 0-1,0 0 6,0 0 7,0 13-4,2 33 7,-2-29-10,0 3-3,0-1 6,0 1-7,1-2 4,1-1 0,1 0-6,0-5-5,1 3 2,0-3-2,1 3 1,3 0 5,-1-1 0,2 0-4,-2 0-1,2 2-2,1 1 1,0 2 6,3 2 3,1 1 6,-1 2-10,1 4 7,2-2 5,4 3 1,0-3 10,6 3-10,1 2-8,3-1-2,-1 1 1,-1-4 11,-3-2 0,-4 2-4,4 0-2,-4-5-9,-1 0 4,4-2 0,-2 2-5,4 3 1,4 1-5,1-2-1,2-2 0,2-5 5,3-3-1,-3 1-2,-1 2 8,-4-2-13,-5-1 5,-2-3 0,-2-2-4,1-4 3,2 4-2,-2-3 4,1-3-4,0 1 3,0-2-1,3-2-2,-3 0 5,4-2-1,0 1-1,-3-2 2,3 0-4,-5 0 1,0 2-1,-2-1 1,0 0 1,0 1-1,-1-5 5,-1 4-6,3-2 4,0-2-3,0 1 0,6-4 0,-4-1 0,5-1 0,2-2-3,0-2 2,1 1 1,-3-4 0,-5 0 0,0-3 5,-2 2-9,0-2 8,-3-1 0,-1-1-6,2-2 6,-5-3-8,6-2 4,2-2-1,1-2 2,6 0 1,1 2-2,1-3 3,3 1-3,2 5 0,-2-1-3,-5 1 3,-3 1-5,-5-1 5,1 4 0,0 0-1,0-2 6,1 1-5,0-3 3,0-4-3,-2-1-2,2-3 1,-3-6 0,6-2 1,0 1 2,3-3 0,3 5-2,-4 0 0,3 3-2,-6 3 0,-2 0-1,-2 5-1,0 2-2,-5 6 0,0 6-3,-4 2 6,-4 1-3,-2 3-10,-2-1-9,-2 4-24,-1 3-13,1 0-25,-2-1-19,0-9 67</inkml:trace>
</inkml:ink>
</file>

<file path=word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2:17.6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157 725,'42'41'295,"-44"-45"-243,-1 1-43,-2-2 218,0-4-180,-2-1-22,-1-1-15,0-3-2,0 1 3,0 0-13,0 1 0,1 2 0,3-1 1,2 5 2,2-2 2,1 2 3,4 0 0,2-2 2,6 1 1,6-2-7,8 4 0,4 1-2,7 0-1,6 3 2,3-2 3,1 0-3,5 1 0,-4 0 6,7 3-7,6 4 1,3 2 3,5-3-4,1 2-4,-2 0 6,5 0-2,4 2-3,5 1 3,1-1 0,1-1 2,1 0-3,5-4 5,5 0-4,-3-2-3,1-1 3,-3-2-2,0 0-2,1 1 3,-2-2 6,-1 4-8,-1 0 7,2-1 1,1 2-7,0-2 3,-3-1-2,2-2-3,0-1 5,-7-4 0,-2 3 5,-7 2 0,-1 2 7,-1 0 3,-4 1-7,-4 0 2,-4 0-7,1 1 5,3-1-5,-1 0 5,3-2-6,-2-4 1,-2-1-1,5 0 0,4-2 3,-1 0 6,-1 0 3,-9 2 1,-9 1 8,-8 3 1,-3-1 10,-5 4-5,-1 2 0,-6 1-17,0 3-8,-2-1 5,-6-2-12,-3 1 0,-1-2 8,-8-1-6,0 0 7,-2-1 8,-3 2-5,-1-2 2,2 0 4,-5 0-5,0 0-14,0-1-52,0 0 469,0 0-326</inkml:trace>
</inkml:ink>
</file>

<file path=word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1:42.9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38 123,'24'51'53,"-26"-59"-16,0-3-13,0-3 6,0 0 2,-2-7 32,2 3 13,1 0 24,-1 2 16,0 2 12,2 3-2,-1 2-7,1 2-8,0 0-30,1 0-10,-1 1-10,1-1-6,0 2-14,0 2 3,-1 0-3,0 2 0,0 1-4,0-1-3,0 1-8,0 0-4,0 0 2,0 0-1,1 26-3,34 42-1,-29-10-9,2 9-2,-5 7 1,3 1-1,-3-5-5,0-6-2,-1-12-5,-1-7-1,-1-10 10,1-5 1,-1-9-6,2-6 0,0-9-4,0-3 3,2-3 0,-1-3 3,3-9 2,1-5-3,3-13 3,2-2 3,0-4 4,3-3 3,0 5 0,1 3-2,0 8-3,-5 7 1,0 8 0,-4 5-4,-5 5-4,2 9-5,-5 13 1,-5 5 6,0 10-1,-5 0 3,5-3-1,6-3-2,5-12-4,9-3-4,14-14-14,0-6-13,12-14-20,3-11-14,0-13-20,8-6-10,6-3-19,4 3 7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33.1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4 0 929,'-76'68'363,"76"-68"-256,3-1-2,-7-2-25,4 3-18,0 0-33,0 0-16,7 0-14,12-1 2,34-3 3,-30 2 6,-3 0 0,-3 2 1,2 0 0,-4 0 2,-6 2-3,0-2-2,0 1 3,-3 0-10,-5-1 6,-1 0 0,0 0-9,0 0 2,0 0-4,0 0-1,0 0-2,0 0-7,0 0-42,-1 0-18,1 5 43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0:54.22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02 66 382,'22'-63'240,"-33"63"-31,-1 2-65,3-1-23,-3 1-41,4-1-15,-1-2-2,0-2 0,-1 0-3,0-3-2,-2 5-11,3 1-1,-4 1-8,-1 4-4,-3-2-9,-3-3-6,-1 2 6,-2-1-8,-4-2 7,4 2-6,-10-1-9,1 4 10,0 5-19,-9-3 7,2 1 0,-3 0-10,-1 4 7,5 3-4,-1 0-1,0 2 3,-1-3-3,-5-1-12,-6 2-22,-5-2-21,-8 1-34,2 3-67,3 6 103</inkml:trace>
</inkml:ink>
</file>

<file path=word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1:38.6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5 623,'-12'-8'335,"5"15"17,5 1-278,9 11 23,7 10 9,17 12 12,10 7 9,10 9-16,7 9-26,0 9-43,-2 4-13,-10 3-29,-9-4-2,-18-4-27,-7-1-23,-13-4-43,-5-2-29,-11-7-33,-2-9 88</inkml:trace>
</inkml:ink>
</file>

<file path=word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1:38.3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4 0 783,'-21'33'311,"7"15"-222,0 10-9,4 17-25,5 7-15,9 11-20,6 2-4,12-6-6,7-11-6,9-22-4,7-11-22,9-19-13,-3-5-295,-3-18 235</inkml:trace>
</inkml:ink>
</file>

<file path=word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1:38.0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9 900,'-4'-4'360,"1"0"-257,3 3 6,2 1-44,-2 0-15,0 0 12,8 15 8,52 53 10,-26-17 4,-3 12-32,5 3-24,-8 1-15,-4-9-8,-3-16 1,-8-8-2,-6-16 1,-3-5 6,-4-10-3,1 1 4,0-5-5,0-6-4,-2-18 1,0-6-4,0-14 5,1-2 3,2 4-7,1 5 7,1 17-3,2 9-9,4 15 5,2 7-8,4 13 3,1 6 6,0 0 0,-1-2 1,3-9-17,0-5-14,2-7-22,0-4-16,0-2-38,-5-4-8,1-9 81,-4 2-6</inkml:trace>
</inkml:ink>
</file>

<file path=word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1:37.4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1 149 799,'-16'-14'356,"1"0"-198,4 2-42,1 1-28,2 3-24,2 5 7,2-1 8,3 3-1,3 10-23,7 6-7,17 28-11,5 10 3,16 19 8,7 0-7,1-1-13,-2-3-3,-10-11-1,-6-5-1,-9-14-1,-2-5 10,-9-16-2,-3-4-5,-9-9 0,-1-4-13,-9-10 6,-3-8-2,-4-15-6,-3-10 1,-2-19-13,0-5 4,-1-8 3,2 2-4,3 7 1,0 5 2,2 15-4,2 6 4,3 11-2,2 1-3,2 13-3,1 3 5,0 5-6,0 4 0,0-1-14,0 0-17,1 0-16,1 3-17,1 1-43,-2 0-16,0 0-35,0 0-16,5 9 122</inkml:trace>
</inkml:ink>
</file>

<file path=word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1:36.5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0 920,'-9'0'352,"8"1"-268,-2 0-7,4 0-2,-1-1-12,0 0-15,0 0 7,2 8 0,47 46-8,-21-11 2,3 10-10,2 17-14,-5 2 4,-3-1-16,-5-3-1,-3-9 7,-4-4-4,-4-6 11,-1-6 8,-4-14-11,-2-7-4,-1-14-6,0-3-12,-1-8 2,-3-7-3,-2-13-5,0-11 4,2-10-4,0-6 9,3 0-3,1 8 7,3 12-3,1 9 0,0 13-4,1 6-6,2 11 2,3 7-6,3 13 9,-1 2 0,-1 3 4,2 0 5,2-11-13,1-1-8,0-9-43,-2-6-28,1-6-25,-1-6-19,1-9 0,3-4-40,-1-13 114</inkml:trace>
</inkml:ink>
</file>

<file path=word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1:35.9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8 99 1016,'-7'-11'405,"-2"-4"-295,3 2 11,-4-4-9,-4 2-28,1 1-15,-3 4-25,0 6-8,-4 4-19,-2 6-5,-1 12-4,1 5-8,3 12 4,4 2-4,3 8 5,8 5 0,5 3 2,7 1 3,10-8-3,2-7 0,11-12-3,0-7-3,5-10-2,3-5 1,-2-8-17,0-2-17,-7-8-62,-5-4-24,-10-3 49,-1-4 19</inkml:trace>
</inkml:ink>
</file>

<file path=word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1:34.7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7 24 313,'0'-6'228,"-3"2"12,1 0-10,-7 3-53,-4-1-42,4 1-52,1-1-9,3 0-6,1 1-6,3-1 7,0 2-3,0 0-23,1 0-2,0 0-16,0 0-3,2 8 11,17 59-6,-8 9-9,-6 19 1,-7 38-18,-1 11 0,-9 9 7,0-1-6,0-25 8,1-15 5,0-31 11,3-14 4,4-24-3,-2-9-4,3-14-11,0-8-5,2-9-4,1 0-4,2-3-6,-2 0 6,0-1-2,0 0 4,0 0 2,0 0 1,0 0 5,0 0-1,0 0 0,0 0-6,0 0-3,0 0-3,0-1 2,0-2 2,-1-1 0,0 0-1,1-29-18,3 27-14,3-3-47,-2 0-38,8-7-35,2 0 84</inkml:trace>
</inkml:ink>
</file>

<file path=word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1:32.54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8 83 849,'-8'-56'331,"10"47"-226,-1 2-39,0 4-32,-2-2-12,-1 3-14,3 2-1,0-1-6,-1 1 6,0 0-2,0 0 0,0 0 5,0 0-7,0 0 2,0 0-5,0 0-31,0 0-12,0 0 24</inkml:trace>
</inkml:ink>
</file>

<file path=word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1:44.1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16 666,'-1'-5'285,"0"4"-136,1-1-36,0 2-20,0 0-9,0 0-8,0 0 2,0 0-7,0 0 2,11 24 0,17 35-13,-10-15-6,-1 4-10,0 10-18,-1-1-5,-6 0-10,-5-4-3,-6-5-6,-3-6 2,-5-5-4,-1-2 3,-5-12 2,-1-5-4,1-10 4,4-3-5,1-5-4,4-4-2,3-5 0,0-6 0,10-6 3,4-5-1,6-7 3,9 1 1,1-1 0,1 2 0,2-2-1,-4 0 1,-2-2 8,-3-1 0,-6 3 5,-3-4 2,-9 5 8,-1-2 3,-6 0 6,-4 4-3,-4 3-9,1 5 0,-3 9-2,2 1-4,-4 6-6,4 3-1,2 3-14,3 0 4,5 1-4,2 3-11,0-1-20,2 2-17,4 1-10,1-1-6,2-2-1,2 0-4,2 3-21,-2-4-2,1 0 61</inkml:trace>
</inkml:ink>
</file>

<file path=word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1:35.2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54 977,'36'39'362,"-45"-41"-271,-2 0-23,4 2-13,-2 0-9,4 1-8,4-1-6,1 0-14,4-1-1,-4 1-17,0 0-1,27 1 6,32 3-2,-21-2 6,3 0-3,10 2-5,10-1 5,22-2-6,7-1-2,8-2 6,9-3-4,7-1-2,6-2 2,17-2-3,2-1 8,2 2 2,4-1 5,0 1-1,-4-3-5,3 2 1,-10 3-4,-16 3 2,-6 5-2,-20 3 1,-2 2 15,-16 8 10,-11 2-5,-21 2 0,-12 0-10,-13-3-20,-4-2 12,-8-3-33,-5-5-24,-9-6-38,-7-5 438,-11-10-275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0:53.6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3 968,'-1'4'349,"1"-4"-290,3 3-22,-3-3-9,0 0 7,28 8 13,38 46-6,-20-28-2,4 1 1,6 7-7,4 3 15,-1 2 1,-3 3-13,3-1 3,-3-3-15,6-4-6,-2 0-2,-1-3-6,-1-1-3,-16-5-10,-1-3 6,-17-5-50,-3-3 9,-4-7-11,-3-2-3,2-5 41,-4-6-18,-5-4-20,2 1-13,-9-8 31</inkml:trace>
</inkml:ink>
</file>

<file path=word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0:07.4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 174 980,'-4'0'329,"12"-1"-322,3 1-5,5-2-2,4 1 10,0-2 4,1-3 6,2 0 7,-1 2-2,6 3 2,5-1-3,15 1-3,13-1-2,8-4-7,5 2-5,2-3-3,2 1-5,15-3 2,1 1 3,4 1 3,0-2 9,3 0 11,2-2 6,-3-4 1,-3 2 1,-8-3-19,1 4-3,-7 3-2,-7 3-11,-18 9 4,-10 0 0,-6 5-8,0-1 9,-6 2-1,-3-2-7,-4 1 7,-4-1-1,-5-3-4,-3 3 2,-4-2 3,-2 0-5,-1 0 0,1 0 8,-2 0-6,2-1-3,-6 0 6,1-2-6,1 4 2,-4 4 2,0-1-1,1 5 0,-3-1-1,1 1 3,-2 4 5,1 3-6,-1 7 0,0 9 3,1 13-13,-1 9 13,1 30-7,2 11-1,-1 14 7,0 5-3,0-8 3,-2-5-4,-2-11 0,0-7-4,-2-11 4,2-9 4,2-14-6,0-6 8,3-18-5,0-2-3,-1-16 8,-1-2-9,1-3 11,-2-6-1,1 1 4,-1-2 14,0-1-7,0 0 4,0 0-8,0 0-13,0 0-21,0-2-14,1-19-53,9-41 50</inkml:trace>
</inkml:ink>
</file>

<file path=word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0:06.4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9-4 917,'-5'-2'343,"4"3"-276,-1 0-16,2-1-36,0 0-5,-1 2-12,1 22 12,-2 50 7,-1-18 3,0 21 4,-3 11-9,2 13-2,1 8-11,-3 6 2,-2 2 0,-2-1-4,-5-6 11,-1-7 2,-2-4-5,2-20 6,6-9-4,1-23-10,5-11 13,2-15-5,-1-4-10,5-4 4,0-5-6,1-2-2,6 0 9,2-3 3,4 5-2,7 0 9,2 2-9,3 2-2,3-1 4,7-4-6,3 0 6,21-3-2,4-2-2,8-1-4,0-3 4,-3-5-1,2-1 7,16-2 4,2 1-3,-7-5 9,1-1-9,-2 3 5,4-2-5,0 7 0,-9 4-7,-18 2 3,-7 5-4,0 4 0,2 5 0,7 4-3,-2-1 7,-6 0-7,-4-1 4,-7-3-2,-1-3 3,2-4 0,1-2 3,0-3-6,0-1 2,-8-2-2,-4-1-15,-11-1-26,-9-4-21,-4-5 35</inkml:trace>
</inkml:ink>
</file>

<file path=word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1:01.70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8 857,'48'-7'359,"-50"6"-208,0 0-63,2 1-16,-1 0-29,1 0-15,-1 0-10,0 0-6,0 9-5,-4 40-3,3-24-5,1 3-4,0 5 9,0 3 4,0 5-6,1 0 3,2-3-9,1 0-3,1-6 5,1-1 0,1-2-1,-2-2-8,-2-5-1,-1-2-5,-1-4 9,0-2 10,-1-3-2,0-1 6,-2-2-5,1 2-7,-1-4 5,0-2-10,-1-6 6,1-8 7,0-10-5,-1-4 4,0-10 5,1-4 2,2-10 2,1-3 4,0-5-4,4-1-6,-1 2 10,2 2-3,0 9 1,-2 10 0,2 11-9,-3 6-1,-1 10 2,0 2 5,0 5 5,-1 1 3,-1-1-13,0 0 0,-1 20-4,-2 41-18,3-13-28,-1 8-23,2 5 36</inkml:trace>
</inkml:ink>
</file>

<file path=word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0:54.15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63 0 686,'1'28'282,"-2"-31"-166,4 1-75,-6-2-12,4-1 5,1 3 8,-2-1 11,3 3 6,-4-1-1,1 0-7,0 1 5,0 0-5,0 0-10,0 0 9,0 0-12,0 0-5,0 0 13,0 0-13,0 0 1,0 0 6,0 0-10,0 0 1,0 0-4,-1 0-12,0 0-4,0 0-1,0 0-5,-7 1 0,-29 4 0,33-4-3,-1-1 1,3 0 0,2 1 1,-1-1 7,0 0-2,0-1 3,0 0-10,0 0 0,0 0-3,0 0-2,1 1 5,-1-1 0,0 0 5,0 0-1,0 0-2,1 0-1,0 1-5,0 0 4,4 0 0,10 4 1,30 8 4,-28-8-7,2 2 4,-1-1-4,-2-1-3,3 1 2,-1-3-3,0 0 2,5 4 0,-3-5-1,1-1 4,0 3 1,-1-7 4,-1 5-1,-2-1-2,0 0-2,3 4-5,-1-3-1,5-1 1,2-2 2,-4 0 2,0 0 5,-5 5 1,-1 0-1,-1-3 0,-4 4-8,1-3-1,-5 0-1,-3 1 1,1-1 2,-4 1 2,0-2-1,0 0 6,0 0-3,0 0 0,0 0 2,0 0-4,0 0 4,0 0 1,0 0-5,0 0 1,0 0-2,0 0 3,0 0 2,0 0-3,-1 0 1,0 0-2,0 0 0,0 0 4,-2 0-4,-9 1-5,-32 4 6,24-7-3,-2-1 0,-9 0 4,2 1-9,-3-3 5,0 0 4,2 0-6,-2-1 3,4 2 1,0 1-4,6 2 5,2-2 0,1 3-2,1 1 6,6-1-2,1 1 2,3-1 5,5-2-7,2 3-2,-1-4 0,2 2-1,0 1 3,0-1 0,0 0 0,0 0-6,0 0-3,0 0-28,7 0-23,34-2-78,-28 0 630,2-5-399</inkml:trace>
</inkml:ink>
</file>

<file path=word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0:33.7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0-2 232,'0'0'114,"-1"0"-13,0 0-44,0 0 30,0 0 15,0 1 14,-5 2-7,0 1-18,-29 29-20,29-30-28,-2 2-9,-3-5-6,2 4-3,-1 0-3,1-1 3,1 2-2,-5-1-2,6 1 0,-7-1-3,-1-1-7,2 2 6,-7-1-1,3 1-6,-1-1 2,-3 2-8,3 2-3,0 0 6,1 0-6,4 1 7,-1 1-2,1 1 0,1 4-2,0 2-1,-2 4 0,3 2-4,-1 1 1,2 0 2,2-1-2,1 2 1,0-1 5,3 3-9,2 0 3,1-1 0,3 1-5,2-2 6,5 1 1,0 1-3,2 0 5,0 0-4,1-1-6,3 2 5,4 1-1,1 4 1,3 0 3,0-3-2,7-5-5,2-2 5,2-2-3,1-3 2,-8-3-1,0-2-2,-4-6 5,-1 5-3,0-6 2,-1-1-1,2-5-3,2-1 3,2-4 0,4-3 1,5-3 0,-2-4 5,6-4 0,-1 4-8,-3-3 3,0 4-2,-9-6 4,-2-1 6,-2-2 0,-4-3-2,0 2 4,0-4-1,-3 3 0,-1 0 7,-4 0-9,-2 1 9,-7 0 2,-2-2-6,-4 0 9,-5 0 0,-2 0-2,-1-2-5,-4 1-8,1-3-1,0 0 1,-1 0-2,-1 1 1,3-1 4,-1 2-4,3 3 12,-1 0 11,-3 2-8,-4 2 19,-2 2-9,-2 5-2,-4-1 1,0 5-8,-2-1 5,-3 4-2,-2 1-9,-2 6-3,-1 3-6,-3 5-9,-1 4 5,-3 2-2,-7 1 0,2 1 6,2 0-8,3-1-20,7 1-16,5 1-42,3-2-9,7 4-27,4 0-200,6-2 230</inkml:trace>
</inkml:ink>
</file>

<file path=word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7T10:40:05.4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</inkml:trace>
</inkml:ink>
</file>

<file path=word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6:24.8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36 915,'-73'0'367,"68"-8"-257,1-1-18,0 2-17,4 2-18,-1 0-2,0 1-8,1 1-5,0 1-10,0 1-10,0 1-11,0 0 4,0 0-4,0 0 1,6 16 15,30 38-4,-29-23 6,-3 1 8,0 1-18,0 0 5,-4-4-10,1 0-4,-2-7-3,-1-3-7,2-6 1,0-4-1,1-3 2,-1-5 2,-1-1 1,1-2-2,0 1 4,0 0-1,2-10 2,12-42 0,-6 27 1,-1 0-3,0 2 2,1 6-1,0-2-2,2 3-1,-1 5-4,0 0 0,1 10-4,0-1 4,0 5-6,2 4 7,-2 3-6,1 4 5,1 6 2,-2 0-6,1 2 7,-1 2-6,0-1-9,-1-2 1,-1-2-14,2-3-13,1-5-23,9-1-17,2-10-36,7-8 9,5-22 69</inkml:trace>
</inkml:ink>
</file>

<file path=word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6:24.2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15 988,'-15'9'393,"-2"-4"-270,8-1-3,7 1-40,2-4-20,19 1-16,1-3-8,14-4-6,6 0 6,-3-2-4,6 2-4,0-1-12,2 3 2,4 1-12,4 2-2,-4 0-2,1 1 0,-9 0-1,-10-3-1,-9 1-2,-5-1-7,-6-1-20,-2 2-10,-4 1-16,-3 0-10,-5 0-7,2 0-13,0 0 282,-9 6-167</inkml:trace>
</inkml:ink>
</file>

<file path=word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6:23.7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102 684,'-9'-30'297,"8"27"-154,0 0-59,0-1-19,1 4-14,0-1-4,0 0-9,0 0 6,0 0 3,0 0-8,0 0 4,0 0-6,0 0 2,0 0 5,0 0 4,0 0-9,0 0-3,0 1 5,0 0-8,0 0 12,0 0-8,0-1-6,0 1-6,2 0-9,3 0 4,0 0-4,3 3-2,29 30 9,-26-4-7,5 9-3,2 4 2,-3 2-15,-1-3-2,-5-8 5,-5-4-4,-1-4 9,-5-7 2,-3-1-5,-1-7 1,-1-1-9,2-7 3,-2-1-2,3-4 2,0-4 0,0-5 0,3-3 0,3-6 0,3 1-2,1-1-1,5 0 2,2 1-1,1-3 2,3-1 1,-6 1-2,-2 0 2,-3 0 0,0 2 1,-2-3 1,-3 3 0,-1 3-1,-3 2-1,-1 5 1,-2 1-3,1 2 7,1 1 0,-1 3-1,1 2 1,0 1-12,3 1-5,1-1 1,0 1-21,0 0-7,0-1-32,0 0-20,9-3-23,32-12-6,-27 14-3,-3 2 151,-7 7-28</inkml:trace>
</inkml:ink>
</file>

<file path=word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6:22.2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70 899,'-38'-42'356,"33"35"-241,1-1-10,2 2-5,0 0 3,1 2 15,1 2-10,-2 1-23,2 1-21,0 0-39,4 12-14,26 62-10,-14-18 0,-4 8-15,-1 3-5,-7-12-15,-6-7-14,1-9-8,-1-8-17,1-10-38,5-4-7,1-14 72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0:53.1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0 33 614,'-41'-33'299,"50"33"-103,4 2-115,4 5-20,4 0-29,6 0-5,-2 1-2,4 0 5,2 7 7,3 0 2,4 0 1,6 3 8,0-4 1,0 0-7,-3-2 6,-8 0-11,0 0-2,-6-1 3,3 2-8,-1-1-2,-1 0-13,-1 2 2,-4 5-12,1 3 1,-4 6-1,4 0-1,2-9 18,-2 4 9,7 1-1,-8-1-5,2 3-8,-1-2-11,-1-5 11,-3-3 11,-3-2-5,1-1-1,-8-2-10,5 1-3,-3-1-6,0-1 0,0-1 2,2 2-5,0 0 5,-1-5 5,5 5-2,-4-2 2,4 1-3,-1 2 0,3 0-4,1-1 2,-3 1-2,2-4 0,6 5-2,-3-3 1,11 1-2,0 2-1,-6 2-36,6 3-3,-5 0-17,1 0-9,-1-6 19,-3-3-17,-2-6-13,-1 2-16,1-5-6,-2 2-5,-7-3 67</inkml:trace>
</inkml:ink>
</file>

<file path=word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6:21.5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1 388 772,'-41'10'323,"31"-12"-187,0 1-60,-2-1-16,1-5-12,2-1-8,0-6-1,3-2 6,3-7 0,3-1 1,1-7 7,6-8-6,3-7-2,6 0 6,4 2-17,4 3-6,4 15-6,1 5-7,2 14-5,-1 7 5,-5 15-10,-5 13-3,-4 25 0,-7 9-2,-9 17-14,-6 5 2,-22 1-11,-4 3-8,-14-2 10,-4-2-9,2-8 14,3-8 3,11-16 5,5-9 10,9-17-3,1-12-4,2-14 12,5-9-9,4-15 4,3-4 8,14-9-7,3 0 4,7 6-7,3 4-1,-1 14 1,-1 6-5,3 15 7,2 7-2,1 16-3,2 6 10,3 4-1,1-2-6,4-7 0,1-8 0,0-14 2,0-9 0,-3-18 4,-2-5-8,-4-11-6,-3-3-2,-6 0-23,-3-2-2,-6 4-16,-2 1-15,-6 6-30,-3 5-238,-5 3 234</inkml:trace>
</inkml:ink>
</file>

<file path=word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6:20.6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34 861,'-7'-26'359,"-11"29"-226,7-1-20,6 6-8,5-6-28,3 2-18,8-3-19,5-2-14,12-3-14,3-1-3,13 1-6,-4-3 0,-3 4 0,-1 3 5,-12 0 10,1 0-7,-7 2 4,-3-5 2,-5 1-9,-2 2 2,-4 0-4,-2 3 0,-2 0 5,-2-3-8,1 0 4,0-1-5,0 1-36,0 0-23,-3-1-56,-1 1-191,3-1 212</inkml:trace>
</inkml:ink>
</file>

<file path=word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6:20.0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1137,'5'3'400,"5"5"-356,16 8 26,7 10 3,13 17-4,2 12-12,-4 27-28,0 9-14,-14 15-9,-5 5 4,-12 5-13,-11-2 1,-8 5-16,-7-2-17,-7-13-2,-1-4-16,0-18-23,-1-11-4,6-22 17,2-10 26</inkml:trace>
</inkml:ink>
</file>

<file path=word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6:19.7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6 0 791,'-17'9'303,"-1"17"-227,1 6 4,1 23-23,2 15-12,0 27-24,4 15-7,8 23 0,0 4 0,6 5 12,7 2-2,5-10 2,3-8-1,5-25-19,2-14-2,7-24-27,4-10-28,9-15 33</inkml:trace>
</inkml:ink>
</file>

<file path=word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6:19.2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6 956,'35'-58'368,"-35"38"-269,5 3-15,1 2-28,0-1-7,4 10-28,-5-4 4,0 7-15,-1 2-9,-4 1 6,0 6-10,-1 8 4,-2 5-1,-1 7-1,-4 2 2,3-2 1,-4 0-6,7-3-4,5-3 5,3-5-8,5-4-1,2-3-4,5-4 0,4-4-6,6 0-9,-1-5-44,-2 0-142,-4 7 148</inkml:trace>
</inkml:ink>
</file>

<file path=word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6:18.3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1 411,'0'-1'259,"0"0"0,0 1-76,0-1-44,0 0-30,0 0-21,0 0-9,6-3-10,24-13 5,-30 14-18,3 1-1,0 2-17,-4-1-16,1 1-2,0 0-5,0 0-3,5 12 12,18 39-4,-19-24-6,1 3-2,-1 2-5,-4-5-2,4-1-5,-5-9 4,2-2-8,0-6 2,-1 0 7,2-5-5,1-3 6,1-3-4,1-7-4,3-5 5,0-1-6,-2-2 7,3 2-3,-3 6-4,-2 2 7,-1 6-8,0 3 4,-1 6 0,0 4 0,2 4-22,-1 2-10,2-5-36,4-4-25,1-4-11,4-5 12,0-10 60</inkml:trace>
</inkml:ink>
</file>

<file path=word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6:17.5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270 760,'-25'1'332,"7"4"-188,4-3-6,6-2-48,4-1-13,4-7-26,2-3-6,10-10-17,5-3-3,8-9-3,4-1-8,2 2 0,-1-1 1,-4 10-4,-7 0 8,-6 8 2,-5 4 0,-3 5 3,0 3 4,-3 3-8,0 3-7,2 4-3,-1 2-10,3 6 4,2 1-3,-1 5-1,1 0 7,1 1-6,4 1 5,-1-4-6,1-1-16,3 3-25,-2 0-27,0 7-35,0 7-16,-5 6 77</inkml:trace>
</inkml:ink>
</file>

<file path=word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6:17.1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7 45 637,'0'-11'371,"-2"1"-4,2 3-246,-1 5-18,-6 0-45,0 2-19,-8 8-15,1 3-10,0 18-10,-2 10 4,-1 12-8,4 4 0,2-5 2,6-3-2,9-15-1,3-5-6,5-12 7,5-7 4,3-8-1,0-4-3,6-10-2,-3-4 3,3-10-1,-4-2 16,-7-5 8,-4 0 0,-11 1 10,-7 1-6,-9 4 4,-4 1-8,-6 8 1,-3 6-6,-2 8-13,3 3 2,5 6-4,3 1 0,10 3-2,2-3 3,7-3-7,3-1 2,12-2 1,3-2-3,7-3 2,7-2 3,1-3-2,0 1 0,-2 3-4,-5-1-24,-7 6-32,-2-1-28,-7 2-43,-5 1 121,-8 0-8</inkml:trace>
</inkml:ink>
</file>

<file path=word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6:16.4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629 832,'-21'52'331,"19"-45"-221,-1 1-34,2 0-18,-1-2 2,3-3-15,1-1 3,1-2-14,-3 0 1,0 0 4,0-1-10,4 0 1,9-6-5,32-27-7,-26 11 5,5-9-4,2-3-10,-3-9 8,-3-3-9,-4-2-1,-6-2 7,-4-5-11,0 0 2,-10-1 5,-4-3-10,-8 11 2,1 4 10,-1 12-8,1 11 4,6 12-2,-5 7-4,6 9-3,-3 8 1,5 17-2,-3 9-2,4 14 4,2 14-7,5 13 4,2-1 1,7 5-5,1-10 7,0-19 2,7-8-6,-1-19 0,-2-7 3,3-11-4,-2-7 0,2-13 2,1-8-4,-1-13 6,-3-3 0,-2-11 3,0 0 0,-2 0-5,-4 0 6,-3 13 1,-3 3-5,-1 18 3,0 7-6,1 14-3,-1 11 11,0 18-4,-1 9 0,0 7 2,0-2-3,1-13 1,0-5 0,3-14-2,1-5 3,4-10 2,3-7-2,3-13 1,4-7-3,1-10 1,-1-2 0,-2-2 0,-3 2 0,-4 7 6,0 6 3,-4 11-2,-2 7 6,-3 6-8,-1 5-3,0 14 2,-2 6-5,4 11-4,1 2-7,7-3-44,5-3-30,3-12 52</inkml:trace>
</inkml:ink>
</file>

<file path=word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6:14.9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785 728,'-43'-23'301,"35"30"-183,1 1-39,-2-3-30,4 2-3,0-1-8,4-2-3,-3-4 1,3 0-2,3-1 3,-2 0-3,0 1-10,0-3-3,15-29 3,48-62 8,-18 17-8,11-6-5,19-8-4,1 3 4,3 7 0,-4 9 0,-12 18-1,-3 6-14,-9 15 4,-4 8 5,-10 14-12,-8 5 8,-12 8 6,-2 4-5,-8 0 18,-3 1 2,-2 1-10,-1-2 7,-5 1-13,3-1-7,-4 0 2,-2-2-6,2 0-15,-2-3-17,6 2-62,1 3-36,2-2 78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0:52.3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 244 520,'-8'-5'264,"2"0"-104,1 1-22,4-5-83,0 2-18,4-2-6,4-2-4,5 2 10,4-4 3,7 1-2,6-3 0,10 1 4,3 0-3,3 0 0,-3 4 0,-3-5-6,-4 2-8,-6 0 2,2 1-3,-6 2-3,-1 2 7,3 0-6,0 2-5,2 0-1,3 2-13,-3 6 4,2-2-1,3 6-6,1 0 16,4 1-5,2 4 12,-5-2 4,-2 0 2,-1 0 3,-5-3-6,0 3-3,-1-3-13,-2 3-2,2 4-2,2 0-6,0 3 9,-1-3-8,0 2-1,-6-3 2,2-4-2,0 3 2,-8-4 2,4-2-14,-8-3-9,0-2-27,2-1-17,-2-3-19,2 0-14,-4-5-1,3 1-9,-5-2 69</inkml:trace>
</inkml:ink>
</file>

<file path=word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6:05.6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6 493 331,'22'-5'192,"-30"10"-16,2 1-41,0 1-32,-2 1-21,0 0-38,-1 5-11,-1 1-14,-1 1-9,-3 1-6,2-1-2,-4 3 0,-3 1-2,5 1 4,-1 2-2,2-5 0,4-2-1,5-5-1,-2-4-1,9-3-5,0-2-1,0-1 1,5-3 5,3-7 14,5-5 9,12-12 10,-1-5 3,7-7 4,-3-4 0,5-1 1,3-6-6,4-1-9,1-1-4,1 5-9,1 4 0,-9 9-3,-2 5 0,-12 9-3,-5 6-4,-11 7 0,0 3 0,-3 3-4,-2 1 2,-2 2 5,-1-2 1,0 0-2,-3 6 4,-25 46-10,13-31 0,-8 0 6,3 5-8,-8 2 3,-2 4-5,1 2-3,-8-1 3,4 1-10,3 1-5,-1 0 0,3-1-1,1-2 7,1-4 3,8-6 4,3-3 2,3-9 4,6-1 1,2-5 1,0-2 0,5-2 2,-1-1-2,1 0-2,0 0-1,0 0-2,0-2 1,6-20-3,21-33 0,-6 20-1,4-5 5,5-8 0,1-4 2,8-5-1,2 1 1,5 4 6,0 4-2,-3 9 7,-4 5-1,-10 5 3,-4 1 2,-10 6-7,-4 1 4,-5 9-3,-2 10 3,-4 0 16,-1 5-4,0-2 1,0 0 6,-6 12-24,-33 47-5,8-21 1,-3 6-11,-8 8 10,-3 5 2,3 10-5,-2 1 6,4 5-7,2 0-5,3-1 0,5 1-6,-2-9-6,7-6 8,5-13 3,6-12 1,12-12 7,-5-10-6,8-11-12,3-11 1,10-23-4,13-14 8,11-26 12,3-7 2,9-7 16,0-4 3,7 1 7,-1 2-3,4 10-7,-4 10-6,-11 16-3,-5 8 3,-17 14-3,-7 10-1,-10 10 2,-3 6 0,-5 9 18,-5 9 0,-8 18-1,-5 11-8,-15 15-16,-8 3 1,-10 9-1,-4 5 7,4 0-8,4 1 7,10-7-19,4-7-16,11-8-25,4-12-25,9-15 48</inkml:trace>
</inkml:ink>
</file>

<file path=word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5:48.3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6 156 454,'-45'52'259,"29"-59"-55,8 0-77,-3-2-37,6 0-19,-2-2 7,1 1-7,-2 0-5,4 1-5,2 4-3,0 2-22,1 3-5,1 0-12,0 0-14,0 0-7,0 0-4,0 0-1,0 0 1,0 0 7,3 5 1,-1 0 0,25 24 4,-21-29-8,1-2-3,1-7 3,0-3 0,-1-5 13,-4-4 6,-4-1 1,-1 0 2,-1 3-2,2 3 9,-4 4 4,3 5-1,-8 2 1,2 2-14,2 5-7,-4 6-3,-2 9-11,1 7 7,0 7 0,2 2 1,7-1-2,2-2-3,4-9-2,1-6 4,3-6-1,2-5-5,6-7-1,3-2 1,0-11 3,4-5 1,-10-5 9,-4-1-6,-7 2 2,-4 3 8,-3 7 14,-3 2 4,-7 8 2,-7 2 1,-2 11-25,-3 9-3,3 3-6,4 5 1,5 3-1,2-4 4,7 2 2,3-5-7,4-3 4,2-2-5,5-4-6,1-4 6,4-5-8,1-2 7,0-7 3,0-2-3,-2-8 11,-3-3 1,-6 0 15,-1 0 4,-10 3 8,-1 4-1,-4 3-11,-3 5-2,0 8-17,-2 9-5,5 13-17,2 5-24,8 1-82,6 1-28</inkml:trace>
</inkml:ink>
</file>

<file path=word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5:46.1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88 2 772,'30'-2'310,"-33"3"-185,-1 2-60,1 0-18,-5-2-5,5 2-4,0 2 0,-2-1 5,3 0 1,0 0-2,-1-2-8,2 0-8,0-2-4,0 0-5,1 0 11,-1 0-6,0 0-1,0 0 3,0 0-6,-9 7-5,-29 31 4,32-29-5,-4 2-7,2 0 2,-3 0-2,0 1 0,3-1-2,-5 2 7,5 1-9,3 0 4,-2-2-1,0 1-5,0 0 3,-3-2-2,4 3 4,2 0-4,-1-4 3,1 4-4,0-3-2,-2 0 10,1 3-7,-2 0-1,0-1 4,0 3-8,0 0 3,-1-2 8,1 1-8,-1-1 3,1 1 0,-2-1-2,2-1 1,0-1 0,1 1 4,0-1-6,-2-1 2,0 1 7,0 1-9,2 0 6,-1 2-4,5 0-6,-3-4 10,1 1-4,1 0 0,-2-2 0,1 2 0,1-3-3,-3 5 2,-2-2 2,-1 1-1,-2 1 1,-1 0-1,1 0 0,0 0-1,0 0 0,0 1 1,-4-2-1,0 1 4,-2 1-4,3-2 1,1 2 2,-1-4-2,4 3 3,-2-2-2,0 0 1,2 2-6,0-1 2,3-1 4,-2 1 0,2 0 2,0-1-7,-4 1 3,4-1-3,-3 0 1,2 0 9,2 2-7,-1-1-2,-2 0 5,4 4-5,-3-4-1,1 1 8,0 0-8,-1-2 3,1 2 1,-1 0-2,1 1 2,0 1-5,2-1 6,-8-2-1,3 1-2,-6 0 1,1 2 1,2 1-4,-4 0 3,0-1 7,2-1-10,-1 1 4,3 0 0,-1 0-6,-4 2 10,2 2-7,1 0 2,2 0 1,1 1-3,-2 0 6,0-2-6,1 5 3,1-1-3,2-2 1,1 0 1,-2-4 2,3 1 3,-2 0-9,0 1 6,1 0-4,-3-1-2,1 0 4,-1 1 1,0 0-3,-2-1 6,-6 3-4,1 1 0,-4 0 4,6 3-9,1-2 8,-3 0-6,4 0 4,-5-1 1,5 0-7,2 3 9,-2-1-8,-1-1 3,2-1 8,-1 1-7,1 0-1,4-1 0,-2-1-4,-1-1 5,4-2 0,-2 1 4,3-2-1,-1 1-7,2-2 7,1 1-6,-1-2 5,1-2-2,-2 1-5,-1-1 9,2 0-7,-5 2 4,3-3 3,-5 2-8,5 2-1,-2-1 2,1-2 0,1-2-1,-3-2 7,4 1-4,1 3-4,-2-3 8,0 0-7,3 0 3,-3-2 0,7 3 1,-2-1 0,-3-3-1,5 3 6,-2-4-6,0 2-2,-1-1 7,-3 0-4,1 4 2,1 0 1,0 0-5,2 0 0,-1-5-1,3 2 0,-1-1 6,0-4-3,1 1-1,0-2-1,2-2-1,0 0 6,0 0-14,1 0-41,0 0-29,0 0 128,0-1-56,0 0-1752,0 0 1761,0 0 0,0-1 0,0 0 0,-2-25 0,-14-51 0,-5-21 0,3-3 0</inkml:trace>
</inkml:ink>
</file>

<file path=word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5:42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3889 477,'6'50'262,"-8"-48"-56,-4-2-76,1-3-68,-1 0-14,0-1-7,4 2 1,-2-1-1,0 0-5,2 0-10,-1-6 0,0-2-4,1-2 0,-1-4-2,0 3-2,1-2 0,1-2-6,-1-1 7,0 1-8,0-1-4,-1 1 6,0 0 2,0-5-4,0-2-4,-1-1 2,3-2-9,-2-1 8,1 1 3,-1 0-11,2 2-1,-2-1-3,2 4 4,1-2 3,0-5 12,0 1-3,0-3-3,1 0 6,1 4 2,0 0-2,-1 2 6,1-2 1,0 2-10,1-1 13,-1-1-4,0 0-6,-2 2 1,0-3-4,1 2-4,1 1-2,1-1-3,1 1-1,0-2 0,1-2 5,-1-1 1,-2 0-6,3-4 7,1 0-5,0 1 1,0 3 7,2 6-7,0-1 9,2 2-7,-2-2-4,2 4 4,-1-6-5,3 1 7,-2-1-1,-1-5 3,-1 1 0,2-3-2,0 2 2,4 2-5,-6-1 6,-5 5 4,1 0-1,0 0-1,2 5-5,2-1-3,-4-4-5,0 3 3,2-2-4,4 2-2,3 1 2,0-2 0,0-1 0,-2 0 3,0 0 0,2 7 3,-3-2 0,1 6 0,-2-3 1,-2 2-5,0 4 1,0 1-2,1-2 1,-1 2 2,1-3 8,0-6 5,3 7-2,1-1 3,-1 0-8,1 2-2,-2-4 4,0-1-9,0 2 9,1 1-4,0 1-1,0 0 3,-1-1-13,-5 8-1,0-1 2,20-20-5,1-2 5,-3-1 5,-4 10-3,1-3 4,-3 0-4,2 0-1,0-1 3,-3-1-2,1 3 0,-3-3 3,0 3-6,0-1-2,2-1 7,1 2 0,1-1-2,0-1-1,1 2 1,2 2-4,1-3 8,5 1 1,2 0-8,2-1-1,-4-4 4,0 2 3,-2-2-3,-4 1 3,-1 3-7,0-6-4,-3 6 13,1-5-2,-1 3-4,0 2 2,0-2-6,1 2-1,3-2 6,3 0 1,2-2-2,6-1 4,3 0-3,3-1-8,2-1 9,-4 0-7,-3 0 10,-4 0 4,-1-2-4,-1-2 4,0 2-7,-2 1-4,5 7 0,-1 1-2,0 2 6,5 1 2,-6-1-4,1 2 0,-1 1-1,-6 2 5,1 0-1,-11 0 3,1 2-8,-4 4-2,-5-3 5,5 9-4,-3-5 7,-1 2 1,2 1-5,-3 1-11,0 3-5,0-2-17,0 2 7,0-3 1,-1-1 5,0 1-5,2-1-10,-3-3-29,1 2-28,0-3-58,-1-9 88,-2 18-1617,0-1 1680</inkml:trace>
</inkml:ink>
</file>

<file path=word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5:39.0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00 1006,'-19'3'393,"12"-2"-312,5-1-2,19 0-37,10-2-25,31 3-10,17 1 4,40 4-2,14 0-8,31-3 0,17-3 1,8-8-4,14-2 0,4-7 0,7-2-2,10-1 9,-9 1-1,-2 5 0,-7 4 1,-27 8-7,1 1 10,-23 6-1,-16 4-11,-14 7 1,-14 4-1,-19 3-2,-7 5 7,-20-4-10,-14-1-16,-15-5-23,-10-5-26,-10-2 47</inkml:trace>
</inkml:ink>
</file>

<file path=word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5:38.6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31 921,'-2'-13'348,"-1"4"-287,2 3 28,-1 2 7,0 4-10,-1 2-2,2-2-31,-1 5-18,-7 25-16,-15 84-10,18-6 0,-1 21 1,10 33-2,1 13 0,4 32-6,6 11 1,-1 8-12,1-2-2,-1-18 0,-2-14 7,-1-24 4,2-10 3,-1-23-1,-1-8-5,1-15-18,-3-10-3,-2-20-13,-1-13-9,-5-24 4,1-10-2,-1-18-12,0-7-17,2-10-236,-1-6 212</inkml:trace>
</inkml:ink>
</file>

<file path=word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4:53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62,'14'9'303,"6"12"-138,2 6-27,1 17-57,1 7-13,-9 5-25,-3 3-14,-8 0-7,-5-2-13,-4 0-23,-3-1-15,-3 2-50,0-2-72,-1-5 99</inkml:trace>
</inkml:ink>
</file>

<file path=word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4:53.3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-3 821,'-7'0'334,"2"1"-212,2 5-39,1 11-39,-1 9-18,8 20-17,-2 7-3,4 9-5,4 4 0,-3-7-2,7-5-14,0-12-30,0-9-31,0-10-238,-5-6 216</inkml:trace>
</inkml:ink>
</file>

<file path=word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4:53.0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645,'0'-1'295,"0"0"-133,-1 0-82,1 1-21,0 0-21,0 18-7,1 35-17,-1-30-3,2 1-6,-2-4-2,-1-6 0,-1 2-1,1-2 1,2 0 1,2 2-3,-2-1 3,3 3-4,-1 0 1,-2-6 0,5 0-1,-5-7 2,0-3-6,1-2 4,-2-1 2,0 0 0,0 0 7,0 0 0,0-3-1,4-7-1,15-30-2,-16 34 1,1-3 5,-3 4 8,1-1-2,1 1 1,1 1-3,0 0-11,1 3 4,-2-2-4,0 4-5,2 2 7,-3-1-1,-2-1-5,0 0 6,0 1-2,1 19-2,2 32 6,-3-27-3,0 3-5,1-4 0,2-6-8,3-5-13,4-10-7,0-4 0,6-12-20,-1-6-5,3-8-196,1-2 174</inkml:trace>
</inkml:ink>
</file>

<file path=word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4:51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63,'15'-1'355,"2"1"-243,10 5-2,2 7-2,7 12 4,0 7-2,-9 10-20,-7-1-16,-10 11-42,-5 5-20,-11 5-28,-6 5-27,-12-3-38,-5-1-15,-11 5-21,-5-3 163,-2 1-46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0:51.0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49 658,'23'-37'303,"-17"33"-140,5-1-74,-2-3-20,3 2-20,-3-7-6,4 2-4,2 1-1,1-4 0,2 6-6,0-4-8,0 0 4,6 5-8,4-4 8,1 1-1,3 1 0,2-2 0,-4 2 3,-4-1-3,0 1-1,-7 1 3,3 0-11,-1 2 4,-3-1-3,3 2-4,-6 0 0,5-2 6,0 1-9,-1 1 0,3 0 0,-1 3-7,2 2 8,0-2 0,5 0 2,1-1 7,3 0-4,-1 2 2,-2 0-8,-3 1-5,-6-2 3,-2-4 0,0 3 4,-1-2 5,-1 1 4,0 4-1,-1-3-8,0 1-8,-1-2 1,1-1-5,1 1 2,4-1 0,4 2 0,-1-2-2,0-1 5,-1 0-2,-2 1-5,1-2 0,4 4 5,-6-4 2,5 3-8,-1 2 4,-6-4-3,4 3-3,-3 2 10,-2-3-7,0-1 1,5 3-3,-4-3 2,-1 0 2,4 5-1,-5-2 4,3-2-5,1 1 0,2-1 1,1 0-1,3 4 0,4 1 0,-2-1 1,5 3-1,-7-4 2,4 1 1,3 0-10,-9-2 8,8 2-1,-13-4 0,0 2 1,-4 0-31,-3 0-17,1 2-55,-3 0-23,-3-1-31,-6-1-3,-1-4 103</inkml:trace>
</inkml:ink>
</file>

<file path=word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4:51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0 789,'-8'5'318,"-1"7"-209,-1 3-36,0 11-45,-3-1-10,0 9-7,-2 0-3,7 13 1,0 6-2,8 5-3,3 1 2,7-3 0,7-2-3,5-13-19,2-3-10,-1-15-175,1-8 141</inkml:trace>
</inkml:ink>
</file>

<file path=word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4:50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7 423,'-9'-25'266,"10"25"-2,-1 1-90,-2-1-73,2-1-11,-1 1-13,0 0-3,0 0-10,0 0-5,0 0-9,0 0-7,0 0-9,0 4-14,-2 8 1,-2 23-11,4-18-6,1 3 6,2 3-13,-2-3 1,1 0 2,1-3-3,-2-4 7,-2 0-2,2-5-1,0-1-3,0-3 1,2-3 5,-1-1-1,-1-1-1,0 1-5,0 0 0,0-1 6,0-1 4,6-8-4,29-21 1,-27 25-4,-1 2 1,-3 1-2,2 1 1,-1 2-5,-2 0-2,-1 5 9,1 2-7,0 2 11,0 0-3,1-1-4,1 0 6,2-4-11,-1-1-3,5-3-6,0-2-20,5-1-19,-3-2-16,5 0-45,-5 0 75</inkml:trace>
</inkml:ink>
</file>

<file path=word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7T10:44:35.0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566'0,"199"46,-489-46,627 121,-414-91,108 31,-153-91,45-92,-320 16</inkml:trace>
</inkml:ink>
</file>

<file path=word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7T10:44:29.6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31'0,"290"0,1040 122,-336-107</inkml:trace>
</inkml:ink>
</file>

<file path=word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5:52.7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60 1006,'3'2'358,"12"5"-316,14 3-9,7 6-15,9-5 8,4 2 6,12-4 6,11-3-2,13-3 1,5-6-2,0-6-8,-3-3-8,1-1-9,-1 1-10,-9-1-1,-4-1 8,-17 0-5,-4 1-16,0 2-48,0 0 86,-4-1-37</inkml:trace>
</inkml:ink>
</file>

<file path=word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5:52.4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5 90 607,'-24'6'306,"4"-1"-123,-2-2-55,1 0-41,3-2-23,-2-2-8,3-2-5,0-1-1,8 2-5,0-1 9,3 2-1,4-1-12,5 0-15,8 0-16,15-2-17,2-2 6,12-1-1,5 3-1,9 0 5,9 2-3,15-1-3,2 0 9,2-1 0,-4 1-3,-2 0-2,2 1-6,0 0 2,-3-1 4,-9-2 3,-6 1-3,-6-1-3,-5 0 2,0 1-2,-6 2 8,-15-3-9,-6 2-18,-17 1 0,-8-1-1,-12 2-6,-11 1 2,-19 1-36,-8 4-308,-5 2 267</inkml:trace>
</inkml:ink>
</file>

<file path=word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45:40.2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49 803,'-6'-20'337,"3"7"-194,2 3-36,1 5-33,0 2-16,0 0-22,0 3-16,0 0-23,1 6 6,3 25 7,16 110 10,-5-18 2,0 23-2,3 30-8,-1 13-10,-1 10 1,-3-4-8,2-7 2,-1-3 2,-5-13 2,4-8 6,-5-21-2,2-13 13,-2-21-2,-1-10 3,-4-24 0,-2-12-11,0-22-3,2-9 2,1-12-6,-2-9-4,-1-7-1,-2-4-18,-2-3-11,0-2-2,3-12-28,-3-4-14,4-12 51</inkml:trace>
</inkml:ink>
</file>

<file path=word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17.7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45 783,'-11'-5'331,"5"2"-194,3 2-18,3-1-43,5 0-13,-5 1 2,0 0-9,26-7-6,34-8-11,-20 14-23,-1-1 1,1 3-12,-2 2 8,-8-2 5,-2 0-9,-7 1 14,-1 0 6,-5 0-13,-3-1 8,-5 0-10,-5 0-10,-1 1 10,-1-1 0,-1 0 5,1 0-3,-1 0-7,0 0-6,-8 2-37,-33 12-17,34-10-60,0 0-21,6 0 83</inkml:trace>
</inkml:ink>
</file>

<file path=word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17.4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26 657,'-2'-8'319,"2"1"-124,-3 3-48,3 1-58,-1 1-1,-2 0 3,2 2-11,1 0-19,0 0-11,0 0-29,0 0-9,8 19-7,12 37 1,-12-29-3,-4 2 0,-2-4-7,3-5-9,0-5-33,-1-5-13,-1-2-29,-4-5-31,-4-4-234,-1-5 240</inkml:trace>
</inkml:ink>
</file>

<file path=word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16.1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9 785,'25'-59'348,"-29"63"-144,0 1-73,4 11-45,0 5-20,5 18-33,1 6-13,-1 11-55,7 5-22,1 7-157,4 5 135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0:49.9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 1171 515,'-2'-2'243,"-2"-4"-122,-2-2-14,6 5-61,-8-7-20,10 3-3,-2 1-6,1-3-5,6 7 0,-10-6-8,5-2 3,-1 1-3,-2 1 0,2 2 7,-1 2 1,3 3 3,0 0-2,-3 0-3,0 0-3,0-1 0,0 1-1,0 0-1,0 0 4,0 0-6,1 0 6,1 0-7,2-2 0,1-1 1,-3 1-3,10-6 1,24-15-1,-33 23 1,0 1 3,-3-2-3,0 1 1,0 0 2,0 0-2,0 0 8,0-1 3,6-1 4,8-3-2,26-22 1,-33 12 0,4 5 1,-2-3-2,1 3-1,0 1-3,-1 1-8,0-1 4,1-3-5,1 1 2,2-1-1,2 1 2,-3 0 1,3 2 1,0-2 3,2 1-3,3 5-1,-3-9-4,1 4 0,2-2 2,1-2-2,1 3 4,3-1-7,-1-1 2,1-4 2,-2 0 1,0 0 8,-2 1-2,-1 1 4,2 3-3,-1 0-1,2 1 3,-1-1 0,-1-1-6,-3-1 5,-2 0 2,-1 1 1,5 2-3,-2 0 0,-1 2-12,6 1 0,-4-2 12,4 4 3,-4-3 14,-3 0 1,1-2 3,-6-1-8,7 3-4,0-2-6,-2 0-7,4 0 0,-4-1-13,-3 0 2,2 4 2,-1 2-1,-3-5 8,-1 6 1,1-4 2,-3 2 0,0 4 2,-2-2 3,0 6-6,1-1 5,0 1-2,-2 1-4,-1-4 5,2 1-8,0-4 2,2 0 3,0 0 3,1 1 2,-2-1-5,1 5 5,3 1-10,-4 0 10,2 0-4,1-3-2,-4-1 8,1-1-8,4 4 7,-1-1-1,-2-3-9,2 5 5,-3-3-2,0 0 2,0 2 10,-3-6-2,1 4-7,3 0-4,-1 2-3,5 1-3,-3-2 9,-3-2 1,1 2-9,2 2 5,-1-3 5,4 3-3,5 2 6,-5-5-7,0 1-1,3-1-1,-9-3 0,4 4-2,1 0-3,-6-2-1,6 2 0,-3 0 2,0-2-7,-3 0 10,2 1-9,-1 1 2,3-1 4,1 2-4,-4-2 4,5-1 1,1-1 1,3 4-2,-3-2 8,-1 1 0,-3-3-8,-1 0 7,1 3-13,-2 0 0,1 2 7,-2-2-3,1 1 2,0 1 0,0 0-5,0-1-3,3 0 11,-2-2-2,-2 0 0,1 0-1,0 2 1,-1 1-5,1 0 10,-2-1-2,1-1-5,6 2 3,-5 0-5,10-1-2,-4 0 3,0-2-1,5 1 2,-5 0 1,2 2-2,1-1 1,-5-1 1,-1 2 2,2 0-8,-4-2 5,3 2-7,0 0 5,-9-3 9,6 1-5,-3 1 0,-2 0-1,3 0-2,-5 0-2,0 0 10,0 0-1,0 0-9,4 0 9,3-2-14,0 1 2,30-9 6,-28 7-8,0 3 14,0-5-1,3 4-7,-4 0 3,1-1-10,-4 2 1,1-3 6,1 3-22,0-1-9,2 1-46,-3-3-30,2 1-62,-4-1-6,-3 2 105</inkml:trace>
</inkml:ink>
</file>

<file path=word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16.0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3 991,'-12'-1'382,"9"1"-269,1 2 4,3 0-32,-1-2-23,0 0-46,2 0 0,20 2-18,34 7 4,-26-9 3,0 3-18,0 1-31,-1-4-15,-1-3-41,3-2-22,-3-9 83</inkml:trace>
</inkml:ink>
</file>

<file path=word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14.5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41 1063,'-12'0'425,"10"2"-301,1 1-22,12 0-48,8-6-34,13-2-24,5-2 10,0-1-14,1 2-6,-3 0-13,2 1-25,4 0-4,4 1-4,6 4-29,-4 1-125,1 12 145</inkml:trace>
</inkml:ink>
</file>

<file path=word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14.3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21 908,'-3'-13'373,"0"7"-224,2 4 12,1 3-55,0 4-18,0-5-43,1 10-29,20 60-7,-8-22-1,2 4-3,1-6-16,-3-11-35,-1-5-14,-1-12-31,-2-3-2,-4-9-134,-1-8 155</inkml:trace>
</inkml:ink>
</file>

<file path=word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46.0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0 1407,'-8'10'506,"4"-3"-442,0-5-89,4-8 1</inkml:trace>
</inkml:ink>
</file>

<file path=word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45.8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77 1057,'-8'-14'415,"-3"1"-318,9 6 39,6 1-16,6-3-10,9 2-12,6-3-26,6 3-13,10 4-29,0 1-8,3 9-23,0 2 0,-3 5-2,-3 4 1,-14 1 4,-6 3 0,-14-1 2,-4 1-3,-9 3 5,-7-4 7,-12 8-1,-7-2-3,-8 0-4,-1-1 0,6-5-4,3-2 1,12-5-6,5-2-19,9-8-35,5-1-47,12-3-71,6-2-9,14-3 103</inkml:trace>
</inkml:ink>
</file>

<file path=word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45.5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-4 1230,'-10'2'489,"4"6"-369,3 6-25,2 11-36,4 16-44,3 7-12,2 13-2,1-1-1,1-1 1,-2-1 4,2-8-8,0-4-8,3-2-105,-5-7-4,-1-10 165,-1-6-82</inkml:trace>
</inkml:ink>
</file>

<file path=word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45.2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43 969,'-7'11'388,"6"-3"-256,3-3-45,10-3-53,7-1-13,13-6-34,8-2-22,13-8-42,1-5-232,7-3 213</inkml:trace>
</inkml:ink>
</file>

<file path=word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45.0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0 1026,'-43'46'423,"40"-44"-277,1 0-6,6-1-51,-4-1-31,0 0-27,25 0-10,37-4-14,-27-3-10,2 1-38,0-1-12,1 1-23,-3 3-6,-8 0-13,-2 3 140,-17-1-45</inkml:trace>
</inkml:ink>
</file>

<file path=word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44.5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70,'10'5'355,"12"11"-265,12 8 19,11 19 15,3 6-9,8 19-36,0 7-28,-3 10-27,-4 8-15,-17 7-30,-10 5-12,-21 6-55,-11 0-31,-19 1 72</inkml:trace>
</inkml:ink>
</file>

<file path=word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44.2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9 22 936,'-11'-10'378,"-3"3"-279,-4 2 0,-4 2-6,-6 8-35,-1 5-21,2 17 4,2 13-22,4 35-3,5 18 0,5 35-20,9 13 4,7 16 0,7 3 0,10-13-5,6-12-55,13-25-17,1-15-10,6-24 21,2-11 54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0:38.8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2 145 731,'-85'-33'376,"74"16"-77,-1 3-195,-1-4-5,-1 7-33,-2 2-14,1 2 0,1 5-5,0 1-7,4 3-12,-1 5-7,6 8-14,2 2 0,3 6-4,4 3-3,3-3 5,7 0-9,0-7 7,7-3-4,1-3-2,2-5 2,2-3 1,-5-5 2,1-6 3,-6-6-2,-4-1-2,-1-4 8,-5-4-3,-8-1 14,-3-2-6,-6 2 6,-1 5-1,-4 8-2,0 5-3,-10 5-8,-1 2-1,6 5-8,0 3 7,11 7-1,8 5-5,4 6 2,9 1 0,2-3-4,4-2 5,3-6 2,-3-5-7,9-10 0,-2 0 1,-2-7 3,-2-4-2,-8 1 7,-5-5 4,-5 0-1,-2 0 6,-6-1-2,-1-2 4,-7 5-6,-4 2-4,2 7-1,-6 3-9,2 1 0,4 5 4,-7 4-1,8 3-2,13 6 1,-2-1 2,10-4-2,8 0-1,-9-8-1,11 4 0,7-6 1,-6-6 2,5-8 3,0-1-5,-8-6 4,-2 2 2,0 7 4,-10-8 8,-3 5 2,1 6-2,-5-5 2,-1 8-3,-9 3-4,-6-2-2,-3 10-3,1 3-5,9 3 0,4 5 4,6-2-4,2-4-1,1-2-4,1-5 1,11-1-4,3-3 2,10-1 6,2 0-6,-4-6 6,-4 2 0,-4-6 3,-7-3-3,-3 0 2,1 2 4,-5-2 3,-2 0 12,-6 2-1,-4-6-11,-3 5 4,-4 4-13,-2 3 0,-3 4 2,0 4-10,0 6 5,2 0-4,7 3 2,2 3 0,7 0 5,6 3-2,0-3 1,13 0-4,8-1-1,3-6 0,5-2 4,-3-7 0,1-3 2,-4-7 0,-3 1 2,-8-5 4,-6-2-1,-5-3 3,-4 0 1,-1 1 0,-6 3 2,-5 4-3,-7-3 3,-6 5-5,-7 3-2,4 5 0,7 9-9,2 1-2,6 2-1,2 2 0,9 2 5,7 2 0,4-3-3,7-1 1,5-1 2,7-5-1,4 0 6,-2-7 0,-4-7-2,-5-3 3,-7-7-3,3-5 1,-3 1 6,-7-6 1,-4-3-1,-7 3 5,-7-1-5,-1 4 6,0 7-3,-11 6-2,-4 4-4,2 9-3,0 4-6,10 10-7,8 5 7,3 5-5,4 0 8,7 3 7,6 0-14,3-11 4,10 1-1,4-11-5,6-2 11,2-7 0,-4-4-2,-8-12 3,-5-4 4,-4-6 5,-2-1-1,-7 3 4,-5-3-1,-8 5 2,-4 2 3,-2 6-3,-3 9-7,-6 2-7,-1 8-2,-6 9 0,1 5-8,14 9 5,-5 1-9,19 0-3,0-3 9,4-3-3,9-3 2,1-6 2,9 1 0,5-11 8,3-1-3,-3-9 2,0-4 1,-10-7-1,-2-1 8,-6-4 4,-2 2-6,-6-1 1,-3-2 1,-9 5-6,-3-4 10,-8 10-6,-5 2-6,-6 10-2,-4 9-5,-2 4 5,8 7-9,4 5 2,7-1 7,13 2-9,2 2 7,8-6-2,8 1 0,6-5 3,8-3-3,11-4 6,-3-6-3,1-5-2,-6-5 8,-12-8-3,3-1 1,-12-6 5,-1 0-4,-4 2 18,-9-5-10,0 5 11,-6 1-3,-12 0-13,1 6 7,-6 3-12,0 4 1,0 7-3,6 4-3,3 8-3,5-2 5,15 4-2,-3-1 1,10-7-3,8 3 0,3 0 1,4-3-3,10-6 7,-2-3 2,3-12 3,-2 2-3,-11-5 0,-1-2-4,-12-5-28,2 0-19,-8-2-88,4 3 552</inkml:trace>
</inkml:ink>
</file>

<file path=word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42.0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 25 800,'-13'-4'352,"2"-2"-131,2 3-86,6 2 16,0 0-3,0 1-22,2 0-22,1 0-50,0 0-22,0 0-23,17 1-8,36 1 6,-24-3-3,0-3-1,0 2 0,0-1-6,-1 1 3,-2 2-12,-3-1-19,-4 2-58,0-1-54,-6 5 86</inkml:trace>
</inkml:ink>
</file>

<file path=word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41.7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 60 843,'-2'-15'349,"0"4"-196,0-2-28,0 4-15,0 3 6,-1 1 0,2 4-6,0 1-12,2 1-29,-1-1-39,0 0-15,3 18-16,6 45 2,0-10 8,2 0 2,3 6-7,1 1-4,-2-8-1,-1-2-4,-3-6 9,-2-5-4,-2-3 3,-1-2-2,-1-11-1,-2-2 2,-1-8-5,1-4-1,-1-3-13,0-3 1,0-1-3,0-2 4,-1-1 3,1 1 4,-1 0 7,0 0 1,0 0-6,0 0-4,0 0-5,-6 0-2,-7 2 9,-28 5 1,28-2 2,1-1 1,2-4 1,2 2 4,-1-2 3,5-2-2,3 5 9,-1-2 1,2-1-5,0 0 1,1 0-3,0-1-5,0 1-1,0 0 5,11 0 3,39-2 1,-24 0 6,2-2-3,5 0-7,2-1-3,0 1-1,0-3-5,-7 0-7,-4 1-7,-6-2-28,-7-2-24,-3-2-32,-4-1-21,-4-2 76</inkml:trace>
</inkml:ink>
</file>

<file path=word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40.9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26 919,'0'-1'376,"0"0"-229,0 0-37,0 1-39,1 3-23,9 27-5,13 42 2,-13-34-5,2 2 0,-4-12-22,0-2-6,-4-12-11,-1-7 5,-2-5 2,-1-2 0,0-3 18,0 2 3,0 1 6,-1-13-4,1-44-17,2 27-1,0 0-11,4 0-1,2 7-6,3 5-13,5 4-40,-2 0-24,4 3-39,5-1-5,7 0 60,8-3 30</inkml:trace>
</inkml:ink>
</file>

<file path=word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40.6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 21 930,'-12'-6'358,"4"1"-245,1 2 9,3 0 1,1 0-5,2 1-13,1 2-23,0 0-24,0 0-7,0 0-24,4 1-1,10 26-8,28 37-6,-31-12-6,3 10-2,-2 9-3,-2-1 3,4 2 1,-11-5-3,1-7-1,3-2-4,-2-12 0,6-5 6,8-3-24,-3-10-4,1-8-23,-1-4-9,-3-13-9,-1-2 0,-2-8-4,2-5-10,-7-11 11,-3-5-1,-1-6 1,-2-2 3,-9-1-26,1 6-31,-11 4-76,-3 6 9,-10 7 152,-1 1 66,0 5 154,3 3 35,11 5-63,-1-1-9,7 4-20,0-2-7,3 1-18,1 1-16,7-1-16,-1-1-15,4-1-30,4 1-12,8-1-28,5-1-17,13 0-21,-1-3-7,12 0-29,0-1-2,1 1-6,-1 1-11,-10-1-4,-5 1-81,-11-3 131</inkml:trace>
</inkml:ink>
</file>

<file path=word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40.0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56 898,'-18'15'389,"9"-3"-182,3-4-54,5-5-51,4 1-30,8-7-55,9 0-9,10-8-3,3 5-8,5-7-25,1 3-13,7 1-29,3-3-13,2 3-13,-2-1 140,-4-2-44</inkml:trace>
</inkml:ink>
</file>

<file path=word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39.8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92 1047,'-28'-55'408,"31"53"-271,3 0-16,8-1-21,2 0-11,4-4-33,7 3-18,2-1-28,2-1-5,2 4-4,-2 0-1,-2 1-17,-4 3-14,-5 0-45,-3 0-26,-11 0-47,-5 3-92,-15 4 162</inkml:trace>
</inkml:ink>
</file>

<file path=word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39.4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6 68 1035,'-81'-27'396,"69"28"-283,3 0-23,5-1-42,4-2-6,4-3-24,8-3-6,10-2-9,5 0 2,3 3-3,1 2-1,-2 6 0,-1 2-1,-1 5 2,1 3 0,-3 1 6,-3 2-2,5 8 14,-6 4-8,-6 10 18,2 7-8,-13 8 0,-2 1 1,-2 18-16,-6 11 2,3 15-4,3 11-6,5 4 4,5 7-4,0 3-6,2 0 4,1-3-9,-2-9 12,-2-17-1,-3-8 0,0-19 6,-6-10-4,-4-15 24,1-5 5,-5-15 23,-2-3 7,4-6 2,-10-3 2,-5-6 4,-3 2-2,-13-6 2,1-3-9,-4-1-18,1-2-3,3 5-21,3 3-2,7 1-2,0 0-10,5 1-4,5-2-5,4 0-35,7 2-23,8-4-81,5-1-31,10-10-49,4-7 11,14-8 142</inkml:trace>
</inkml:ink>
</file>

<file path=word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38.4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1 11 794,'-7'-4'366,"-4"2"-163,1 0-93,-2 2-19,-1 1-33,3-1-6,8 2-27,7 1-14,13 3-7,4 0-5,8 0 1,3 0 1,-4-5-1,0 1 1,-2-2 2,-6-3 0,-3 0 0,-6 0 4,-4-1-4,-5 1-3,-3 0-4,-4-3-9,-9 2-12,-3 1 0,-9 0 3,-3 2 6,-8 4 15,-1 1 0,-5 3 10,2 2 5,9 1 6,0 0 6,11 3 1,2 0-8,6 1-8,5 4 0,7 6 0,1 2 7,11 6 12,2 0 2,9 7 0,2 2-9,2 10-8,0 7-5,-1 18-4,1 13 3,-10 18-7,-1 9-1,-5 10-2,-5 4-3,-2 2 5,-1 2 1,-4-6 0,0-3-1,-1-11-1,-4-11 0,3-17 2,-1-14 3,4-25 14,4-10 0,3-20 2,5-5 5,6-9-13,2-3 1,11-9-4,5 1-9,9-3 3,7 2-38,8 5-52,0-3-40,-1 4 62</inkml:trace>
</inkml:ink>
</file>

<file path=word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35.2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1085,'3'16'391,"5"11"-327,14 15 19,7 13-2,9 20-20,7 8-17,-3 15-27,-1 6-6,-16 8-10,-7 3-18,-18 4-49,-15 1-13,-22-1-31,-14 0-209,-10-12 242</inkml:trace>
</inkml:ink>
</file>

<file path=word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34.9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2 0 805,'-20'2'338,"-3"0"-207,2 1-11,0 6-45,0-1-7,-3 7-22,-2 4-3,2 10 11,-1 6-11,3 19 2,5 13-9,6 26-29,4 15-4,11 22-19,6 10-22,10 1-48,8 2-19,6-10 62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0:31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-13 817,'1'-44'317,"-1"46"-232,-3-5-35,5 5-13,-2-2-17,0 0 1,0 0 3,0 0-1,0 0 0,0 0-4,2 6 1,13 26-3,-14-18 4,-1-2-2,-1 4-6,-1-1 4,-2-1 4,0-2 2,-1-3-1,4-1-6,-3-4-12,1 1-3,2-4 1,-1-1 1,2 2 13,0-3 3,0 0 5,-1 0-1,0 0-7,0-1-7,-3-6-7,-7-24 0,8 24-1,-2 0 6,1 2-6,2 3-2,0 2-9,2 3-3,0-2-3,0 0 3,1 13 11,6 31 2,-4-20 1,-2-1 4,0-6-5,-1-2-2,-1-8 10,1-3-2,0-3-6,-1-1 2,1-8-3,0-4 3,1-10 7,0-4 0,-2 0 1,-1 1 4,-2 7 12,0 5 4,2 11 4,-3-3-5,3 6-17,1 3-10,1 6-6,0 6-6,2 4 3,4 2 6,-2-6 0,1-2 0,0-8 3,-2-2-4,1-4-4,1 0-3,-2-4-2,3-2-1,-1-6-2,0-3 0,-3-2-33,-1 0-14,0-2 36</inkml:trace>
</inkml:ink>
</file>

<file path=word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32.8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0-1 1059,'1'0'439,"-1"1"-267,0 2-14,-1-3-54,0 0-32,-10 30-42,-20 56-24,10-18-3,-1 5 3,1 4 2,-5 2 11,1-5 5,0-3 1,3-9-1,3-5-13,6-14-7,4-8 4,2-11-1,1-9 1,3-4-3,0-4 1,1-6-7,0 0 6,1-2-5,1 0-15,0 0-19,0 1-21,0 0-55,0-1-21,0 0-342,0 1 320</inkml:trace>
</inkml:ink>
</file>

<file path=word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32.5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 8 856,'-4'-4'330,"0"1"-230,-2 2-34,-2 1-11,3 1-1,-1 2-5,1 2-4,2 1-2,0 1 5,-2 0 15,3 1 5,0 1 2,2 4-8,7 3-13,5 7-9,4 0-4,12 13-10,5 6-9,7 9-10,5 7 0,-6 3-6,-2-1 2,-5-7 1,-6-2-3,-4-14 3,-3-5 4,-7-9-5,-3-7 0,-5-7-21,-1-4-29,-3-4-35,-3-2-21,-3-7-34,-1-6 83</inkml:trace>
</inkml:ink>
</file>

<file path=word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31.1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36 900,'-6'4'359,"11"1"-237,9 3-36,17 1-28,11-4-13,10-7-22,2-5-27,0-7-51,-6-6-32,0-4 52</inkml:trace>
</inkml:ink>
</file>

<file path=word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30.9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0 1015,'-4'8'390,"7"9"-305,0 3-17,2 12-32,3 4-11,0 3-11,-2-5-19,3-4-28,-3-6-18,0-12-26,1-1-3,-4-10-164,-2-4 166</inkml:trace>
</inkml:ink>
</file>

<file path=word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30.7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2 0 977,'0'0'395,"-1"4"-240,-1 6-25,-3 15-42,-5 9-9,-6 21-38,-2 10-24,-10 11-2,-2 6-9,-3-1 4,2-2 2,5-7-6,2-8 5,4-14-12,4-7-7,7-17-44,2-9-33,7-14 33,3-9 9</inkml:trace>
</inkml:ink>
</file>

<file path=word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30.4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0 1065,'-5'7'419,"4"1"-307,3 3 1,8 14-49,4 8-10,10 15-29,4 6-7,7 8-8,3 2-10,-2-8 0,-2-5 2,-8-11-28,-5-6-7,-6-6-52,0-3-24,-6-9 72</inkml:trace>
</inkml:ink>
</file>

<file path=word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29.9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6 934,'14'-27'381,"-14"46"-249,-2 4-21,3 12-50,5 7-21,4 6-89,5 4-89,4-1 88</inkml:trace>
</inkml:ink>
</file>

<file path=word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29.8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25 1045,'-6'-7'403,"0"-1"-316,5 4 23,1-2-14,3 4-28,2 2-13,3 3-33,3 0-10,7 2-13,2 0 0,0 4-22,3 0-14,-2-2-26,0-2-25,-2-3-18,-1-5 100,-4-7-7</inkml:trace>
</inkml:ink>
</file>

<file path=word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29.5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2 1006,'9'3'401,"5"3"-290,11 8-9,4 5-5,0 9-28,5 8-16,-1 15-22,0 8-4,0 14-21,0 4-1,-2 0 2,-3-2-6,-6-2 1,-4 0 8,-9 0-8,-9 1 2,-8-6 3,-4-3-5,-7-10 3,3-6-5,2-11-26,3-8-18,3-9-28,0-6-14,4-11-11,0-3 8,0-16 58</inkml:trace>
</inkml:ink>
</file>

<file path=word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29.0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6 15 918,'-5'-9'369,"0"4"-245,-5 4 0,-2 6-39,-4 7-8,-7 13-21,-4 7-1,-7 22-8,4 14-6,1 21-8,6 15-15,11 13-6,2 4-6,14 2-26,5-2-14,14-8-33,5-4-9,6-17-26,3-8-41,2-22 101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0:28.3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7 392,'-1'-1'235,"0"0"-41,0 1-57,0-1-18,-1 1-50,1-2-20,0 1-28,0 0-10,0 1-7,0 0-1,0 0 7,1 0 9,0 0 1,3 1 0,21 14-5,34 34-7,-22-25 0,-1 0 0,-1 5-3,7 3-3,-6 2 1,4 5-1,4-2-2,-1-3 2,5 3-1,3-4-2,1-3 0,1 1 1,-1-2 0,-3-2-1,-7 1 1,-1 0 0,-2-1 0,1 2 2,-3-3 0,-2 1 3,1 4-2,-4-5-1,-1-1 0,0 1-2,-4-8 0,-3 1 0,-2-4 7,5 3 5,-8 1 6,3-1 5,-2 0 1,-10-4 1,1-3-2,-1 1-3,0 0-12,1 0-2,-1-4-2,-1 0 1,-1 1 5,-3-5-2,-2 1-4,0 1-2,-2-7 2,3 4-1,-2 1-10,-1-4-11,0 0-47,0 0 40</inkml:trace>
</inkml:ink>
</file>

<file path=word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28.7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5 0 1177,'0'0'482,"-1"6"-325,-3 4-17,-1 16-48,-7 6-40,4 18-29,-7 6-11,-4 11-14,0 4 5,-7 0-10,3 2-14,3-9-35,1-6-34,5-14-67,2-7 247,4-18-90</inkml:trace>
</inkml:ink>
</file>

<file path=word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28.5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-5 1104,'-7'1'447,"8"5"-305,1 0 6,5 15-53,5 6-21,5 13-29,8 8-3,4 10-14,2 3-9,8 3-10,-1-7-9,2-3-2,-1-3 1,-8-7-12,-7-4-19,-8-17-66,-4-5-26,-6-11-48,-2-5-67,2-12 170</inkml:trace>
</inkml:ink>
</file>

<file path=word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28.2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2 86 1040,'-6'-5'416,"4"2"-305,1 4 2,0 1-9,0-2-46,1 0-9,0 6-27,1 21-14,7 31-2,-2-27-1,4-6-14,-3-3-6,0-8-24,1-3-13,-4-9-13,0 0-12,-2-6-4,-3-6-2,-6-9-24,-3-4-84,-6-2-71,-4 0 18,-1 4 212,-3 1 137,1 4 153,4 1 24,5 7-117,6 3-26,4 2-23,3 5-19,6-3-44,2-4-4,10-3-32,4-4-6,7 0-4,2 1-7,1 1-15,6 1-26,1 2-30,-1 0-22,0 4-31,-6 2 58,-5 5 37</inkml:trace>
</inkml:ink>
</file>

<file path=word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27.7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6 28 608,'5'-16'346,"-2"8"8,0 5-194,-2 1-18,1 1 3,-2 1-16,-1 0-18,0 0-47,-3 26-22,-13 53-28,2-23-4,-7 16-2,-1 8 1,-3 0 0,2 3-6,0-14 8,2-9-3,6-9 0,0-10-4,6-14-8,1-9-10,4-14-34,5-4-26,2-11-37,5-7-20,5-17 473,5-8-277</inkml:trace>
</inkml:ink>
</file>

<file path=word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27.4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-5 1129,'-3'-3'451,"3"3"-318,0 0 10,0 0-54,0 0-31,0 0-33,12 6-14,45 47-5,-26-8 2,3 12-2,2 3-1,-1 0 0,1-3-1,-2-5-3,-5-5-1,-8-10-2,-5-7-10,-4-10-30,-6-4-11,-4-11-52,-2 1-4,-10-13 31,0-6 31</inkml:trace>
</inkml:ink>
</file>

<file path=word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26.4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70 1039,'-8'15'381,"8"4"-323,5 8-10,9 10-11,8 4-7,3 4-18,4-4 7,0-9-9,-7-2-10,-5-9 2,-7-6 3,-7-3 11,-2-9 0,-1-4 6,0-10 10,1-10 0,-2-4 2,-5-13 1,-4-1-9,-3-8-12,3 0-5,0 2 1,3 8-11,7 14-6,5 6-4,8 6-32,5 2-12,7-2-30,4-1-11,3-2 64</inkml:trace>
</inkml:ink>
</file>

<file path=word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26.0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2 0 743,'-19'7'298,"-1"-5"-209,3 0 6,-3-2-18,0 1-11,7 2 1,0 0 7,5-2 16,6 1 2,2-1-32,2-1-18,-2 0-33,5 0-17,24 3 2,33 3 4,-28-6-13,-1 0-3,0-4-38,2-3-16,3-2 47</inkml:trace>
</inkml:ink>
</file>

<file path=word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25.5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8 8 1070,'-6'-6'425,"3"5"-291,3-1-42,0 7-57,0-5-19,-1 0-17,-3 28 2,-10 42 5,4-18 0,1 23-6,1 15 6,5 43-6,1 27 2,4 43 3,5 20-14,6 40-6,-1 10-1,0 2-8,-1-3 13,4-35 30,1-16 13,4-19 28,-3-6 6,-3-12-15,-5-10-4,-9-20-10,0-14-7,-2-36-2,1-16-5,-3-34-7,0-16-4,-2-19-3,-2-8-11,2-10-26,-1-1-13,-1-11-54,1-6-22,6-14-25,1-6 79</inkml:trace>
</inkml:ink>
</file>

<file path=word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25.0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6 1187,'-4'-1'436,"6"4"-356,2 4-24,7 14-30,-2 7-5,6 28 18,1 16 4,1 41-3,4 21-7,-3 53-20,-1 25-6,-2 51-17,0 31-38,-3 20-11,-1 3 8,-2-12 17,-4-15 65,1-12 30,-1-1 12,-1-12 6,0-13-20,-3-47-11,-1-31-11,1-55-6,-1-27-5,1-35-6,1-16-8,-1-25-37,0-11-21,-1-24-61,-1-22-31,-3-35-32,1-14 100</inkml:trace>
</inkml:ink>
</file>

<file path=word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24.3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50 841,'-3'-11'363,"3"-1"-194,0 1-74,2 2-11,1 4 5,-1 0-7,-1 4 19,-1-2-6,0 2-32,0 1-9,0 0-22,0 0-8,2 2-5,13 28-3,31 42-14,-29-17 2,2 14-4,-1 4 0,0 7 3,-1-2-3,-4-2-20,-2-7-16,-2-9-28,0-5-10,-3-15-15,2-5 1,-2-12-8,1-6-4,1-13 67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0:27.1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32-1 787,'-1'0'336,"0"0"-189,0 0-68,0 0-17,-1 0-22,1 0-15,-11 2-7,-38 9 6,30-5-3,-4 0-3,-4 3 3,-3 2-9,-6 5-3,-4 2 2,-5 3-11,-4 1 7,3 5-5,0-1-2,5 9 2,3-4-6,-1 1 0,4 3 7,-2-6-8,4 6 6,-3-2-5,-3-3 2,-6 2 0,-4 0-14,1 4 5,0 2-4,3 4-1,0 1 13,-1-1 0,-5 0-2,5-5 0,-2-1 0,-9-4-1,4 0-1,-1-5 8,2 3-5,9-2 1,2 1 5,0 2-2,7 1 0,-3 2 0,3-1 0,7 1-1,-3-1 4,6 2-3,-3-1-1,-3 5 1,-1 1-7,1 1-5,1 5-9,-5-1-31,-3 3-110,-2 4 112</inkml:trace>
</inkml:ink>
</file>

<file path=word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23.8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 1023,'-3'2'378,"5"0"-306,3 0-24,7 0-33,1-2-3,8-1 5,2-1-10,8 2-5,5 2 5,8 1-8,2 0-11,1 0-21,-3-3-25,-7 0 31</inkml:trace>
</inkml:ink>
</file>

<file path=word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23.6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0 1087,'-12'5'432,"2"-2"-316,4-1-21,0-1-18,3-1-20,1 0-16,2 0-8,0 0-6,0 0-23,0 0 2,1 0-7,16 1 1,32 1 0,-27-2 1,2 4-6,1-1-9,-1-1-31,1 0-15,-5 0-34,-4 2-13,-6 5-45,-3 1 92</inkml:trace>
</inkml:ink>
</file>

<file path=word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22.9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392 462,'4'-42'282,"-3"42"-61,-1 2-20,-1-3-90,0 0-28,0 0-14,0 1 4,0 0-8,1 0-3,-1 0-8,0 0-4,1 0-16,-1 0 1,0 0-8,1 0-7,0 0 5,0 0 1,0 0 3,-1 0-6,0 8-3,0 29-1,1-28-11,1 0 6,-2-1-6,1 0-3,1-1 0,-1 1-5,3 1 6,-1-1-6,0 4 3,0-3 3,1 4-3,0 1 1,3 2-1,0 0 0,2 0-5,1 0 1,4 1-1,1 3-1,7 2 2,1 0 1,5-1 0,4 2 0,3-4 2,1 2-2,1-1 6,0-3-6,0 2 4,-1 0-2,1 0-3,1-2 0,2-2 0,6-1-1,4-2 2,5-1 0,1-1-2,-2-3 2,-7 1 0,8-4 0,0 0 2,4 1-1,11-1 0,-4 1-1,-5 0-2,-3-1 2,-4 0 0,-1-1 0,4-3 0,4-3 3,0-4-3,-4-2 7,-2-5-5,-9 1 4,-2-3-2,3-1-1,4-1 2,2-4-3,1 1 7,-1 0-5,-10 2-1,-3 0 5,-9 1-4,-5-1 2,4-4 2,-3 1-1,3-3-1,3 0 4,-2-1-8,1-1 0,-2 1 4,0 1-8,1 0 4,-3-2-2,-1 3 1,-1-2 1,-7 3 5,1 3-4,-4-5 0,-1 3 0,0-1-4,-2 0 2,1-1 0,0-2 8,-3 1 1,1 0-1,-2 5-4,-2 2-5,-3 2 6,-1 3-5,0 2 3,0 2 0,-1 5-4,-1 0 8,-1 3 1,0-1-4,0 2-6,0 0-1,0 0 2,0 0 2,0 0-2,0 0 0,0 0 0,0 0 1,0 0-1,0-1 0,0 1-4,0 0-5,0 0 5,0 0-1,-1 0-2,0 0-2,0 0-7,0 0-6,0-1-12,0 0 2,-7 0-1,-34-1-3,25 1 8,-1 2 1,-4 6 8,3-1 6,0 5 6,-3 0 7,2-1 1,1 2 7,6-4-3,5-2 1,8-3-2,-2-2-7,2-1 5,0 0-9,0 0 7,0 0-2,0-1 0,0 0 10,14-2-3,28-7 5,-27-2-2,1-1-2,0 0 0,0-3 4,2 2-3,2-1 3,-1 1 1,1 1-9,-2-1 7,-3 4-8,-4 4 4,-4 2 3,-4 2 6,-2 2 4,0 0 3,-2 0 6,0 0-9,0 0 1,0 0-6,0 0 3,0 0 0,0 0-7,1 0-5,-1 0-4,0 0 1,0 0-1,1 0 5,0 0-5,0 0-1,0 1 5,1 5 1,0 2 8,10 37-8,-5-26 6,1 10-6,1 1-7,-1 0 2,0-2-5,-5-1 4,0-2 7,-2-2-1,1-1 2,-1-8 3,2 1-7,-1-5 5,0-1-6,1-1-5,-4-4 11,0 2-3,2-3-4,0-2 1,1 3-2,-1-5 2,0 0 0,0 0 1,0 0-7,0 1 1,0 0-5,-1 0-16,0 0-13,0-1-47,0 1-18,-10 0-72,-38 5 3,22 6 105</inkml:trace>
</inkml:ink>
</file>

<file path=word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19.1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0 1193,'-6'7'422,"12"9"-377,6 4 6,18 16 12,12 9 11,19 20 8,13 10-3,12 22-29,-1 8-15,-13 6-27,-13-2-2,-26-2-11,-11 0-8,-17 2-15,-8 1-29,-18-2-27,-8-1-29,-21-5-230,-15 0 235</inkml:trace>
</inkml:ink>
</file>

<file path=word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18.6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3 23 646,'-16'-10'352,"3"3"-14,3 2-204,-2 4-30,0 2-19,-1 10-43,-2 7-1,-4 19-20,-1 12-1,0 26 7,-2 17-16,0 31 3,1 15-10,4 28-6,5 7 10,6 1-10,4 1-4,9-25-10,6-10-58,13-15 50,6-14 1</inkml:trace>
</inkml:ink>
</file>

<file path=word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17.9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03,'0'11'175</inkml:trace>
</inkml:ink>
</file>

<file path=word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17.0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0-6 765,'-3'-2'381,"2"2"-62,1 0-205,0 0-15,0 0-27,-1 18-30,-10 53-26,-5-12-5,0 7-1,-6 7-9,-1 2 8,-3 0-9,1-1-4,3-15-4,2-1-15,3-12-13,5-8-8,1-14-20,7-9-2,4-13-30,-1-5-297,13-15 284</inkml:trace>
</inkml:ink>
</file>

<file path=word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16.7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2 878,'-1'-3'341,"5"5"-246,0 0 15,9 11-17,0 2 1,7 13-1,4 8-17,7 12-20,1 6-12,3 6-26,0-1-5,0-3-11,-3-6-2,-1-7 0,1-2-2,-6-8-24,-4-3-25,-5-3-48,-4-5-26,-3-7 78</inkml:trace>
</inkml:ink>
</file>

<file path=word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15.6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1043,'3'7'384,"13"11"-300,7 8-6,20 23 10,6 7-15,10 21-17,-3 2-15,-12 4-31,-9 3 1,-16 0-9,-6 1-1,-13-1 2,-5-2-22,-11-1-37,-5-1-11,-11-10-30,-3-11 0,-1-23 66</inkml:trace>
</inkml:ink>
</file>

<file path=word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15.3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-5 985,'-8'0'372,"1"11"-287,-2 12-14,0 29-36,0 16-8,2 35-25,1 11 10,6 19-7,6 2-9,8-2 10,6-2-10,11-17-59,3-8-30,11-24 49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32.5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5 15 1019,'0'-5'379,"0"2"-280,-1-2-3,-2 3 12,3 2-23,-1 0-54,0 0-5,0 0-30,-2 14 2,-47 49-1,35-27-8,0-7 0,3-5-19,7-7-9,-2-6 1,6-4-14,1-2 0,1-5-18,-1 2 60,0-2-5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0:26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7 77 674,'-10'-7'309,"0"2"-140,4 1-77,-4-1-14,2 1-7,1-2 5,-3 0-10,4 1 2,-8 2-4,2-6-9,-1 7-3,-7-5-17,0 2-9,-1 1-9,-10-2-8,4 7 1,-3-2-8,-3 5 2,4 4-4,-3 2 1,0 9-10,1-3-7,-1 4-36,0-1-20,6 8-40,-3 2-163,-7 5 191</inkml:trace>
</inkml:ink>
</file>

<file path=word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15.0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5-3 981,'-2'-2'383,"1"3"-294,1 10 3,0 9-23,-3 22-23,-1 12-3,-8 17-28,-4 3-5,-5-2-7,-3-6-16,-3-6-35,-2-3-23,3-8 39</inkml:trace>
</inkml:ink>
</file>

<file path=word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14.8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3 1054,'-8'-2'422,"6"1"-309,6 6-20,5 6-20,6 13-15,6 8-8,4 11 3,3 1-13,1 7-24,-3-3-1,0-1-13,-1-2-5,-2-10-5,-2-4-25,-4-11-38,-5-3-5,-4-10-33,-2-4-6,-6-9 80</inkml:trace>
</inkml:ink>
</file>

<file path=word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14.0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6-6 946,'1'-4'383,"2"2"-282,0 4 14,-3-2-11,0 0-28,1 22-17,-2 56-18,-6-17-5,-4 12-18,-5 1-3,-2-4-7,-4-5-4,1-9 7,-2-2-7,3-10-18,5-6-14,5-14-56,6-10-18,6-15-30,4-7-12,3-24 95</inkml:trace>
</inkml:ink>
</file>

<file path=word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13.8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 25 850,'-15'-9'358,"2"3"-184,0 0-44,7 3-24,1 2-9,4 1-25,4 7-7,8 6-28,5 8-3,14 15 2,4 8 2,3 11-2,-1 1-5,-3 0-18,-2-5-1,-6-5-5,-2-5 0,-6-9-5,-1-1-8,-9-7-22,-1 1-14,-6-2-45,-3-2-21,-7-2-26,-2-4 183,-3-13-50</inkml:trace>
</inkml:ink>
</file>

<file path=word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12.9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9 8 928,'2'-5'384,"-1"0"-252,-1 4-12,2 0-10,-2 1-32,-1 0-24,0 10-18,-8 56-10,-4-6-9,-3 10-2,-7 18 0,-2 4-2,-8-2-3,-1-4 4,-5-14 0,5-6 3,3-15-2,6-8 1,12-18-10,1-7-1,10-12-3,-1-4-1,3-2-8,1-1-5,-1 0-16,0 0-8,0 0-24,0 0-22,9-8-22,38-34-15,-27 24 76</inkml:trace>
</inkml:ink>
</file>

<file path=word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12.6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27 774,'-5'-6'339,"-4"-3"-159,1 4-50,2 2-25,4 1 1,-1 1-7,2-1-9,1 2-21,0 0-18,0 0-23,0 0-9,2 4-5,15 22 1,37 39-1,-23-18 2,6 9-3,-5 3-4,1 5 3,-2-8-2,-3-10-1,0-3 0,-5-3-6,-1-2-1,-6-1 3,-5-3-1,-4-7-4,-3-3 5,-4-5-11,-2 0-1,-5-3-23,0-5-30,-3-5-54,3-3-19,-1-11-17,-1-6 85</inkml:trace>
</inkml:ink>
</file>

<file path=word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12.0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14,'3'7'332,"21"46"-196,-21-20-27,5 8-35,0 2-7,4 6-3,1 0 1,-1-2-7,1-5-6,-2-3-26,-3-5-12,-5-14-5,0-2-4,-3-15 33,-1-1 5,0-4 1,0 1 2,0 0-31,-1-14-7,-8-49-4,4 24-1,3-9-2,2 1-1,1 5 4,1 5 1,3 14-5,1 6-4,5 10-38,-1 3-12,8 4-53,4 1-17,8 0-46,9 3 98</inkml:trace>
</inkml:ink>
</file>

<file path=word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11.7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90 1048,'-13'3'405,"9"1"-298,2-3 7,4 3-52,3 4-11,6 0-14,2 4-8,5-4-5,0-4-2,4-2-19,2-3-1,5-9-1,0-2-8,3-3-22,2 0-11,0-1-20,-1-2-18,-4 2-2,-3-1-7,-3 6-28,-3 3-252,-7 3 261</inkml:trace>
</inkml:ink>
</file>

<file path=word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11.4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166 667,'-8'-11'326,"0"-2"-150,4-5-51,2 0-35,2-1-32,3-1 4,2 2 1,1 3-2,-2 2 0,0 3-6,-4 5-14,3 0-7,0 4-11,-2 4-18,7 11 2,-1 8-2,3 21-2,-1 7 12,-2 15-5,2 7 0,-1 7 5,-1 5-7,1-2 4,-3-4-3,-2-6-3,0-3-1,-1-11-16,2 0 2,2-15-19,2-8 1,4-13-2,2-9-3,1-9 3,1-5-5,1-11-10,2-4-7,-4-9 0,-3-4-7,-2-1-9,-4-2 137,-5-2-64</inkml:trace>
</inkml:ink>
</file>

<file path=word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10.5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-2 976,'-6'3'378,"9"-1"-283,3 0-30,11 1-32,4 0-12,8-2 3,3 0 1,1-1-23,0 0 1,-5 0-17,-2-3-6,-2 1-18,-1-1-21,1 3-184,-2-2 167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0:25.5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-4 696,'-14'-1'301,"42"6"-163,-1 2-80,3 2-14,4 2-8,0 2-1,0 3 6,0 1 2,1 3 0,1 2 6,7 1-4,0 2-5,-1 1-10,4-1-8,0-1-6,-2-5 3,0 5 2,-5-2 2,-4-1-2,0 0 5,-1-4-6,-2 0 1,3-3 2,-3 0-10,8 1 1,3 0 4,2 2 1,1-1 10,-4-2-2,-2-1-4,-5-2 4,1 8-13,-4 4 4,1 2-7,2 2 0,1-4 5,4 1 5,-5-1 6,-1 1-7,6 5-3,-5-3-10,-2-3-5,0-2 1,-9-5 3,1-1-2,-1 3 4,-1 4-6,0 2-5,-2-1 4,0 1-2,2-6 12,-2-1-3,6 6 0,0 1 7,2 1-10,3 0-3,-5-5 3,-1-2-3,5 7-1,-6-5 13,6 2-1,2 1-8,-5-3 6,3 1 2,-5 1-9,-1-4 10,-2 0-7,0 1-3,-2-2 7,2 0-13,0-1 2,0 0 0,-1-1 1,-3-2-1,4 2 1,-1-6-2,2 4-1,3 2 2,-7-2 4,-2 1-3,0-1 5,-1-4-5,-8-3-2,3 0 4,-8-2-8,-4-1 6,0 0 0,0-4-1,-1 0-6,0 0-3,0 0-24,0-1-22,-6-3-61,-50-51-44,25 29 99</inkml:trace>
</inkml:ink>
</file>

<file path=word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10.3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0 36 815,'-70'-34'344,"62"34"-186,-2 0-21,8-1-40,3 2-16,9-1-33,7 2-6,8 2-6,6 2-13,3-1-8,-3 0-6,1-4-15,-3-1 1,-5 0-22,-2-2-12,-2-1-31,-3 0-15,-5-1 71,-2 0-5</inkml:trace>
</inkml:ink>
</file>

<file path=word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09.9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5 895,'-6'-7'347,"2"4"-280,3 4 20,1 5-10,8 11-10,7 10 0,12 16 4,10 8-3,6 18-14,0 6-18,-7 9-22,-6 3-6,-9-5-5,-6-1-1,-10-7 5,-3-6-3,-6-5-7,-5-5 9,-2-12-4,-2-2-6,2-13 2,0-6-4,0-7-23,3-6-13,1-5-17,3-3-16,3-3 0,-1-1 19,3-3 32</inkml:trace>
</inkml:ink>
</file>

<file path=word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09.5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1 0 727,'-31'-1'322,"3"2"-150,6 2-44,2 7-51,0 2-15,2 14-17,1 12-11,8 23-9,5 15 1,6 20-7,6 11-9,6 11 4,2-2-7,8-4-4,1-9 2,1-24-39,7-7-17,-3-29-53,0-10 61</inkml:trace>
</inkml:ink>
</file>

<file path=word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09.2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22 923,'-8'2'359,"8"2"-280,12 3-22,4-2-20,10 1-16,3-3-3,11-2-9,3-1 0,4-7-29,1 0-16,-3-3-35,0 0-128,-8-6 137</inkml:trace>
</inkml:ink>
</file>

<file path=word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09.0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11 819,'1'-8'345,"0"6"-193,1 4-49,5 14-29,2 4-8,6 28-17,2 10-10,0 16-19,2 8-11,-1-9 0,-1-4 1,-3-15-25,-1-7-23,-4-12-43,1-7-6,-5-10 52</inkml:trace>
</inkml:ink>
</file>

<file path=word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08.8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-6 848,'-1'-5'357,"0"4"-219,2 1-19,-1 0-27,0 0-18,0 0-14,13 25-27,14 51 0,-16-7-14,-1 12-11,-4 12 2,-3-9 0,2-9-3,-3-11 1,-4-13-2,1-7-21,-2-9-33,-2-9-14,3-12-45,2-4-16,1-20 80</inkml:trace>
</inkml:ink>
</file>

<file path=word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08.2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01,'25'41'350,"-21"-25"-251,2 8-15,5 9-36,2 3-11,5 4-8,2 4-6,-2-6-7,1-6-6,-10-8-9,-1-9-2,-6-9 5,-1 0 5,0-8 12,-1-3 4,-3-9-6,-1-4 7,-4-9-5,3-5-8,-3-7 9,1 0-4,3 2-4,-3 6 0,8 8-4,6 8-6,0 6-5,7 4 0,6 2-41,0-4-15,6 4-44,2 0-23,5 0 80</inkml:trace>
</inkml:ink>
</file>

<file path=word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07.8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33 700,'-13'0'331,"3"1"-85,1 1-139,3 1-8,1-2-14,2-1-9,3 0-16,0-1-21,0 0-1,0 0-22,10-2 6,41-12-7,-27 9-11,10 3 4,2 2-9,3-2-10,2 2-1,-7-1-39,2 0-13,-6 3-29,0-1 270,-4-2-144</inkml:trace>
</inkml:ink>
</file>

<file path=word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07.3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7 199 600,'-40'-85'315,"31"70"-84,1 0-69,7-2-78,-3 4-9,0 1-6,1-1-2,0 5 1,-1-3 1,4 7-7,-1-1 4,1 4-16,1 1-17,-1 0-18,0 0-10,0 0-5,0 0-1,4 13 0,11 44 5,-10-11 1,-1 4 5,2 10-4,-3 4 0,-3-1-2,2 0-2,-3 0 2,0-3-1,3-2 1,-1-2 2,2-6-1,-1-2-1,4-7 1,0-6-5,4-11 6,-2-5-6,4-9-5,1-1-12,0-6-13,4-4-8,2-4 0,-2-7 3,1-2-20,-2 0-10,-3-6-25,0 1-17,-6-4 69</inkml:trace>
</inkml:ink>
</file>

<file path=word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02.0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 0 1125,'-2'23'403,"7"4"-349,14 9 45,9 6 6,21 12 12,5 7-6,2 5-28,-3 1-22,-15 5-33,-7-1-15,-16 0-9,-8-1 0,-13 0 1,-9 5-5,-12 4-4,-6-2 5,-13-1-18,-4-6-10,0-14-34,6-7-31,12-14-51,6-10-317,10-17 325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0:24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1860 732,'-35'32'304,"34"-32"-172,-2-1-42,-2-4-30,1 2-12,-1-3-7,1-1-4,3 2-2,1 0-4,1-4-2,-1 1-5,3-1 2,-3-3 5,4 2-4,0-1 12,0-1-5,5 0 1,5-5-9,2-1-7,2-3 3,3-2-14,0-5 9,-1 1 4,2-2-5,-1 0 15,4 2 1,0-2-10,-1 4 15,-1-1 1,-4 3-2,1 1 1,2-2-13,-2 2-6,-1-1-9,0-2-4,2 0 1,2-2-7,5 3 0,1 1 12,-2-1 3,5 0 0,-9-3 3,5 2-4,1 2-3,-7 0 4,1 0-9,-4 1 1,1 1-5,0-1 9,6 2 2,-2-1-9,1-3 5,2 3-9,-2-1 2,0-1 4,3 3 3,1-5-5,4 1 5,5 2-5,-2-5-6,4 8 13,0-5-5,-10-1-1,4-1 4,-6-3-8,-1 3-1,4-1 8,-1 1-5,-1 3 6,3 1-6,-1-1 2,3 3-1,3 2-9,-1-3 8,1 3-6,-1-2 0,-1 1 13,-4-3-2,2 1-6,-5 3 4,-3-2-8,1 0-5,-6 3 9,1-1-1,1 2 7,-2 3 0,3-1-2,-8 3-6,0-1 2,4 1-3,-6-3 4,11 4 3,-1 1-5,0 1 3,2 2-3,-6 0-4,-4-2 4,4 3 2,0-1-4,-1-2 7,6 3-14,-5 0 0,-2-4 10,5 2-8,-2 0 15,3 0-7,5 1 0,2 2 8,1-2-17,0 3 7,4 1-6,0-2-2,7 4 14,1-1-5,-3-2 5,2 2-5,-5-2 3,1 2 2,-5 0-6,4 0 5,2-1-6,2 1-2,3 3 4,3 0-3,1 3 6,-4-1 6,2 0-13,-8-1 4,-4 2 0,-2 3-2,-2-2 7,1 5-4,0-2 0,4 1-2,1 2 4,-1 3 4,0-1-9,4 3-21,-2 0-23,-1-4-36,6 1-19,-7-8-38,2-1-9,0-9 0,1-2 670,3-7-402</inkml:trace>
</inkml:ink>
</file>

<file path=word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01.7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42 994,'-4'-1'368,"2"0"-305,13 3-10,2 1-15,10-1-23,5 0-10,5-2 2,4-3-2,5-4-37,4-3-29,7-3-190,5-3 161</inkml:trace>
</inkml:ink>
</file>

<file path=word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01.5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195 1117,'21'-26'436,"-27"45"-336,0 5-17,1 10-34,3 5-25,-2 4-16,-1 3 5,4-4-12,-2-4 1,1-7 1,-1-7-3,-2-7 1,0-4 3,2-10-7,4-3-5,-2-13-3,1-7-1,0-14 6,0-5 5,1-11-1,0-3 6,-1-8 15,0-6 14,4 3 20,0 4-2,4 17-10,1 14-12,2 20-24,1 9-4,5 17-4,1 6 3,4 20 3,2 4-5,-2 9 6,-1 2-10,-2-1-3,-2 3-12,-4-8-42,-2 0-31,-4-4-5,-6-6 47</inkml:trace>
</inkml:ink>
</file>

<file path=word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01.0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0 901,'-3'-25'345,"7"7"-265,4 0 13,7 7-15,5 1 5,5 4-12,7 3-1,0 3-21,0 3-22,-4 8-12,-3 1-7,-7 5-7,-6 2 8,-8 5-6,-2 2-11,-5 4 7,-5 2-11,-5-1-3,-4-1-1,-4-2-11,1-3 6,1-8 6,6-3 4,6-8 2,6-3 0,5 0-18,1-1 1,10 2 6,4 0 6,7 3 14,6 1 0,0 3 3,-2 0-9,-1 1 4,-2 2 5,-9-3-3,-5 4 13,-12 6-5,-5 1 4,-13 4 4,-7-2-4,-5 0 13,-4-3 1,-7-4 6,3-4 2,-6-8-11,3-1-2,7-1-19,3-4-8,16-2-29,5 0-34,12-9-1,6 0 29</inkml:trace>
</inkml:ink>
</file>

<file path=word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00.5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1 1090,'0'1'411,"0"3"-325,4 4-21,3 22-35,5 12-9,7 26-2,-5 6-8,2 4-4,-3-3 5,-5-11-11,-1-5 2,-1-15-32,-4-12-23,-1-15-44,-1-6-206,1-9 215</inkml:trace>
</inkml:ink>
</file>

<file path=word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9:00.2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8 51 911,'-4'-51'373,"-10"47"-230,-1 3-26,0 2-19,-2 5-26,0 3-13,-2 14-17,-1 2 0,-2 14-2,0 7-14,1 11-9,1 11 0,2 18-12,3 10 5,7 8-6,-2 2-4,12-3 0,0-8 1,3-10 6,6-11-3,-1-12 4,2-3-1,1-13-7,-2-5 0,-3-15-23,0-5-24,-4-9-43,0-4-29,2-8 75</inkml:trace>
</inkml:ink>
</file>

<file path=word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59.4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94,'55'6'353,"-53"17"-228,2 6-62,2 5-13,2-1-8,2 0 5,-1-5-10,-1-3-8,-2-4-11,-2-7-10,-3-4-2,-1-4 11,1-5 24,-2 0 6,0-3 3,1 1-6,-1 0-21,0 0-3,-6-26-13,-8-31-1,11 28-3,-3 0-2,5 8 5,0 4-8,2 8 5,1 5-4,2 3-6,4 1 7,3 1-18,4 0-3,2-3-20,2 0-20,2-4-13,2-1-10,5-5 213,-6-5-111</inkml:trace>
</inkml:ink>
</file>

<file path=word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59.1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0 1220,'-15'11'482,"7"-5"-343,5 0-18,2-1-66,3-1-26,7 0-25,2-2-12,10 0-26,4-2-6,10-5-36,4 1-15,3-3-12,-1 1-7,-9 1 73</inkml:trace>
</inkml:ink>
</file>

<file path=word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58.8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 185 813,'-11'-14'331,"2"-7"-215,0-1-7,6-4-31,2-1 3,1 4-8,3 1-12,-1 7-6,0 6-3,0 4 5,-1 4 9,-3 1-7,1 0-20,0 0-21,-5 31-14,-8 64-7,10-17 4,2 12-8,0 2 8,4 3-5,-1-8 0,3-8 6,-1-9-2,6-17 4,1-10-5,8-15-17,2-9-7,3-12-28,2-7-12,-2-12-12,0-6-2,-3-16-7,-2-2-6,-3-7 66</inkml:trace>
</inkml:ink>
</file>

<file path=word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50.4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4 1110,'-5'2'405,"7"-1"-347,5 1-10,12 0-27,3-2 0,8 0-5,4-1 2,-1-2-15,2 1-12,-6 1-16,0-1-15,1 1-41,-1 0 204,-1 0-101</inkml:trace>
</inkml:ink>
</file>

<file path=word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50.1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2-1 990,'-22'2'375,"6"2"-274,2 0 2,2-2-6,3-1 7,3 0-16,3-1-4,3 1-13,0 0-23,0-2-19,0 1-11,0-1-15,2 0-3,27 1-3,33 0 1,-23 1 1,1 2-5,-2-2-12,-4 1-4,-3-2-34,-2 0-15,-3-1-36,-1 0-15,-7 1 78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0:21.3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151 960,'-1'-1'364,"0"1"-277,-1 0-14,1 0-31,-6 13-12,-12 35-13,20-32-3,2-5-4,2-1 3,4-11 8,0 1 15,6-6 24,-1-3 13,-1-4 3,0-4-1,-4-3-8,-6-6-11,0 6-5,-7-2-9,-5 1-14,0 8 1,-8 4-15,-1 5-4,-3 9-10,-2 3-3,4 11-3,5 7-8,6 1 4,2 1 0,6-9 1,2 0 4,5-7-1,7-8 0,5-4 6,4-5 0,4-11 4,-1 0 2,-2-9 9,-4-3-2,-7 0 10,-3-1 2,-11 3 4,-5 3 1,-7 7-1,-6 0-2,-6 10-23,-4 6 2,0 11-8,5 4-13,5 5 0,10-2-3,4-2-14,2-3 11,8-4 0,3-1 3,11-2 15,0-4-5,5-2 14,0-2-6,-7-1 2,-1-1 0,-7 4-3,-4-2 1,-4 2-20,-2 0-8,0-1-104,-1 1-24,-17 1 90</inkml:trace>
</inkml:ink>
</file>

<file path=word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49.5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-1 903,'-10'4'344,"5"-1"-248,1 1 6,5 4-27,2-1-5,12 12 4,9 7-8,13 13 22,11 11-2,11 10-34,2 10-14,-1 5-30,-5-2-3,-15 8 2,-9-4-4,-14 6 4,-10 1-9,-12-6 3,-11 0 0,-9-7 2,-1-1 5,-4-8-4,0-9 4,4-16-22,-1-6-22,3-16-43,5-4-16,4-6-25,0-5 356,7-4-186</inkml:trace>
</inkml:ink>
</file>

<file path=word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49.0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5-1 988,'-21'-4'391,"8"4"-296,-3 4 6,-1 5-16,0 8-20,-2 6 0,3 17-24,0 12-13,3 26-5,0 14-10,5 26-5,3 8 0,5 7-7,1-3 1,6-14-3,3-6 4,7-19-30,4-6-17,2-13-46,2-10-26,3-17 72</inkml:trace>
</inkml:ink>
</file>

<file path=word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48.6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27 987,'-5'-5'372,"5"4"-275,0-4-28,8 4-24,3-2-4,10-2 9,5 4 2,3-3 0,2 2-13,-5 2-29,0 2 1,-4 6-13,-4 2 2,-3 1-3,-6 3-11,-9 0-1,-2 0 3,-8 6-4,-4-1 1,-4-2 12,0 1-8,5-3 13,0-6 6,8-2-11,0-4 10,3-3-9,4 1-7,1-1 9,-3-1-9,0 1 4,11-1 4,44 2-2,-26 3 3,5 4 0,0 2 5,-3 6-5,-2-1-5,-8 1 11,-6-1-10,-11 2 1,-6 4 13,-14 3 1,-6 0 8,-10-2 14,-2-1-1,-4-4 8,-1-2-6,2-5-23,-1-5-13,3-6-43,1-8-19,5 1-33,4-6-76,0-12 114</inkml:trace>
</inkml:ink>
</file>

<file path=word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48.1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35 1086,'-31'-36'403,"31"40"-330,-1 4-17,7 15-21,1 12-13,2 12-4,1 7 8,0 2-13,-1 1-6,-1-4 2,-1-6-14,-6-11-11,0-7-1,-1-11-38,-1-3-10,-4-11-25,-1-1-107,1-20 138</inkml:trace>
</inkml:ink>
</file>

<file path=word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47.8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53 1062,'-6'-4'402,"2"1"-316,5 1-9,4-1-34,5 2-18,10-5 2,3-1-17,9 0-6,1-1 5,1 5-9,1 1-11,0 2-21,0 2-19,2-2-46,-2-1 55,-2-7 17</inkml:trace>
</inkml:ink>
</file>

<file path=word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47.6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49 1001,'-13'-35'383,"14"36"-290,0 3-13,3 8-19,1 5-9,3 20-8,-2 9 0,-4 13-20,-2 10-7,-2 1 0,-3-3 8,-3-3 3,4-9-4,0-12-4,-1-6-7,1-17-7,-3-4-1,3-11 2,1-3-8,3-5-3,2-5 5,-2-15-6,3-12 3,0-14 2,2-7 0,2-7 2,-3 2-1,-3-1 9,-4 3 7,3 6 5,-4 4 8,6 9-11,2 8-12,-1 11-3,3 7-4,-3 8 0,0 2 0,4 7-6,1 5 0,7 16 0,2 9 0,2 10 8,1 8-3,0 3-4,-4-3-4,1 7-22,-2-4-17,-9 1-19,1-4-18,-7-8-20,-3-1 480,-3-10-298</inkml:trace>
</inkml:ink>
</file>

<file path=word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46.9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9 830,'67'10'335,"-62"21"-210,3 6-46,0 3-36,-1-1 0,-4-2-13,-2-4 1,-2-5 15,-3-6-7,0-7 26,0-8 14,-3-5-2,2-2-2,1-5-14,0 1-15,2-8-14,-1 2-6,1-11-18,2-6 0,1-8-7,5-4 1,2 6-3,3 2 2,4 10-1,1 1-14,4 2-50,3 5-31,6 0-57,-1-1-285,18 10 311</inkml:trace>
</inkml:ink>
</file>

<file path=word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46.6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11 736,'-13'7'427,"5"-2"10,6-3-302,1-1-22,3-1-46,-2 0-20,0 0-38,9 0 1,45 3-6,-28-3-6,9-2-18,5-1-19,3-3-36,1 0-20,-20 0-34,-12 3-217,1 0 243</inkml:trace>
</inkml:ink>
</file>

<file path=word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46.3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0 40 1003,'-78'-33'383,"71"32"-287,5-1 11,2 1 0,2 1-6,-2-1-6,0 0-4,0 1-24,0 0-7,0 0-21,0-1-12,0 1-23,0 0-4,-1 0-2,0 0-2,-2 27 4,-11 43-1,6-11 2,-7 6 3,0 3-10,1-2 2,2 1-4,0-5 0,3-5 4,1-1-4,6-10-10,1 0-12,4-9-19,3-8-9,4-6-16,6-8-3,5-7 16,7-3 2,3-7 19,0-4 8,2-6 5,-5-2-5,-3-5-6,-2 2-9,-7-1-25,-1 1-2,-5-1 44</inkml:trace>
</inkml:ink>
</file>

<file path=word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42.7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51 728,'-2'-8'294,"0"3"-200,0 1-7,1-2-25,1 2 5,0-1 5,0 3 12,-1 0-1,1 1-5,-1 0-12,0 0-10,1 0-19,0 1-14,0 0-9,0 0-14,0 6-5,2 18 7,7 29 2,-3-32-1,0-7-3,0-5-3,-1-5-6,1-1 9,-1-5 1,2-3 2,0-5 3,2-4-8,0-2 8,-1-1-2,-2-2 12,0 2-1,-3-1 0,-2 4 3,0 6-10,-1 3 10,1 5-12,1 2-2,3 7-4,2 2-8,5 8 8,6 0-7,-2-1-36,5 2-16,-2-7-54,-2-3 268,9-1-126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0:20.4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100 914,'-8'-8'347,"1"4"-263,2 3-10,2 0-18,2 4-7,0-3-22,0 0-4,1 0-20,0 0 1,2 13-2,18 30-4,-10-38 18,6 1 6,3-7 17,-2-5 23,3-5 12,-8-4-5,0-2 3,-3-1-14,-12 0-17,4 2-6,-10-2-11,-3 3-4,0 3-7,-8 4-2,3 8-4,-4 4-9,4 8 0,5 4-5,4 7-1,3 0 5,9-3-1,3-3-4,6-5 5,9-2 1,5-4-1,-2-5 8,-1-7 3,-1-4 7,-7-3 8,-4-1 5,-2-1 1,-6 1-3,-10-3 7,-1 3-15,-11 5 1,-7 1-10,-1 14-10,2 2-9,-1 7-25,6 5-12,10-1-61,2 2-27,16-1-35,7-2 4,20-1 105</inkml:trace>
</inkml:ink>
</file>

<file path=word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41.9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0 972,'-3'9'389,"-1"3"-257,-1 9-66,0 6-19,2 1-31,3 1-29,2-4-25,3-1 17</inkml:trace>
</inkml:ink>
</file>

<file path=word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41.8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 0 603,'-42'59'328,"43"-53"-16,1-2-195,0 0-45,4 0-13,0-1-31,3-3-9,1 0-25,4-1-11,4-3-24,-2-3-23,0-2 41</inkml:trace>
</inkml:ink>
</file>

<file path=word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41.6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2 944,'-1'4'362,"1"-3"-261,4 2-16,6 1-13,2-4-3,8 0-24,3-1-11,3-4-19,2 1-7,-2 0-27,-4 0-8,-5 2-21,-4 0-25,-5 0-11,0 2 50</inkml:trace>
</inkml:ink>
</file>

<file path=word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41.3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1 1149,'-10'1'454,"6"0"-312,2 2 6,2 1-55,-1-4-15,1 0-49,0-1-14,0 0-28,0 0-17,0 0-33,9 0-20,38-5-29,-28 7-6,0-2 389,1 4-228</inkml:trace>
</inkml:ink>
</file>

<file path=word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41.1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 709,'40'4'332,"-40"-10"-135,0 2-54,0 2-54,0 1-1,0 1-1,0 0 1,0 0-19,-1 0-19,0 0-25,-1 6-22,-2 20-4,-2 31-6,6-31-19,1-2-3,4-5-24,3-3-1,3-5-16,2-5-12,3-11-148,0-6 153</inkml:trace>
</inkml:ink>
</file>

<file path=word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40.4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0 1018,'-2'0'437,"2"1"-257,-1 1-61,1-2-24,0 0-47,0 0-26,0 0-43,0 0-21,0 0-67,0 0 134,0 0-37</inkml:trace>
</inkml:ink>
</file>

<file path=word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40.2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16 893,'0'0'342,"0"-1"-241,0 0-16,0 0 1,0 0-2,0 0 2,0 0 1,0 0-22,0 0-13,-1 0-25,0 0-14,1 0-10,0 0 8,0 0 2,0 0 1,0 0 8,1 0-9,5 1-4,2 1 1,26 14-11,-28-6 1,-1 4 8,-1 1-9,0-2 7,-2 2-6,-1 0 0,0 2 0,-1 0-1,2-2 6,-2-4-9,0-1 6,0-3-8,1-2-8,2 0-6,-1-3-9,4-3-2,1-1-4,2-8-10,3 2-8,-1-9-29,0-1 1,2-3-6,-2-1-13,1 1 71</inkml:trace>
</inkml:ink>
</file>

<file path=word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39.5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 41 1034,'-33'-40'401,"28"38"-267,1 2-10,0 1-24,1-1-9,2 2-34,0-2-16,1 0-25,0 0-8,0 0-22,0 0-13,0 0-30,-1 0-31,1 0-29,0 0-14,0 0 80</inkml:trace>
</inkml:ink>
</file>

<file path=word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39.2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8 930,'30'3'357,"-28"-10"-250,-1 2-18,0 1-11,0 0-3,0 3-13,0 1-4,-1-1-8,0 1-14,0 0-24,0 0 0,0 0-11,0 0-3,3 11 7,11 32-4,-13-28 4,1-1-1,1-2-2,0-1 6,1 0-9,1-4 1,0-4-7,1-1-14,3-2-8,-3-3-10,6-4-20,0-5-4,1-5-29,0-1-334,-3-1 310</inkml:trace>
</inkml:ink>
</file>

<file path=word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38.7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29 763,'0'-2'329,"0"-1"-170,0 0-80,0 0-7,0 1-3,0 0-2,0 1-2,0 0 5,0-1-4,0 1-3,0 0-4,0 0-7,0 0-6,0 0-6,0 0-9,0 0-7,0 0-15,0 0-4,0 0-9,0 1 1,6 30-3,11 54 1,-4-16 1,-1 4-1,1 3 7,-1-1 2,-2-4-1,-4-8-2,0-7-3,-1-4 2,-1-10 7,1 0 0,-2-11-1,-2-2-4,-1-10-2,0-5 1,0-7-1,-1-4 2,1-1 2,-1-1 0,0-1 10,0 0-3,0 0 1,0-5-3,-2-17-10,-4-32 1,3 25-4,3-1 6,2-4 2,3-1 0,4 3 1,1 2-5,3 5 0,0 2-1,4 6-5,0 1 1,1 5 1,2 3 0,-2 6 3,1 4-1,-1 9-2,0 6 1,-7 8 1,0 6-2,-5 3-1,-1 5 0,-2 0 4,-2-2 1,0-2 2,0-5-3,2-4-21,0-3-12,0-8-33,1-5-8,4-5-15,3-4-1,2-5 8,0-3-5,2-7 62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0:19.7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7 49 657,'41'-1'287,"-38"-4"-139,-3 1-38,-6-7-28,-2 3-9,-10-2-27,4 2-5,-6 5-16,0 5-7,-1 6-7,-2-3-4,1 6 2,1-3-3,8 4 8,2 3 2,6-3-3,3 0-5,1-4-1,1 0-3,1-5 1,2-1 12,2 0 3,-5-3 13,0 1 0,0 0 5,0-1 15,4 0 6,-4 0 22,0 0-11,3-7-14,-1-8-18,-8-26-23,-13 27-2,-7 8-10,5 6 0,-4 2-3,3 10 1,6 3-1,-1 0 0,5 1-3,5-2 0,5 0-3,1-3 1,7-2 1,5 0 3,2-9 1,2 0 3,1-8 0,-3 0-1,-1 0 0,0-2 2,-7 4-2,-3-1-4,0 5 7,-2 1-6,-2 1 2,1 1-1,0 0-58,0 0-54,0 0-64,1 0 92</inkml:trace>
</inkml:ink>
</file>

<file path=word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37.4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9 0 692,'-28'5'337,"5"-2"-104,7 3-135,5-1-14,4-4-19,4 1-10,3 1-15,2-2-16,-2-1-14,0 0-1,12 6 3,43 20 14,-22-13-2,0-1-3,4 0-4,-3 4-11,-3 0 7,-4-1-3,-6 1-7,-2-1 3,-7 2-10,0 4 5,-10 2-1,-3 5-4,-12 8-1,-4 4-13,-8 10-8,-6 3-10,-10-1-9,-4 3 5,-1-7 4,0-5 13,12-5 14,3-7-2,11-7 10,4-4 4,6-8 4,5-4 3,5-3 3,3-3-10,9-2-4,3 0 1,11-1 6,4-3 1,11 0 8,3 0 2,5-2 10,0 1 13,-5 1 6,-1 0-7,-5 0-8,-2 1-13,-7 3-6,-2-2 3,-7 4 4,-3 0 8,-7-1-2,-2-1-2,-4 0-4,-2 0-9,-1 0 1,-1 0-4,-1 0-7,0 0 5,1 0-29,-1 0-25,0 0-57,0 0-23,0 0 75</inkml:trace>
</inkml:ink>
</file>

<file path=word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36.8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4 931,'-3'-1'382,"2"0"-269,2 0-4,-1 1-16,0-1-23,0 0-7,-1 1-14,1 0-9,0 0-17,0 0-7,2 0-4,23 3-11,37 6 1,-26-2 5,7 0-12,-1 1 6,1 0 3,-2-1-6,-7 0 8,0-2-6,-9-2-22,-1 1-10,-5-2-23,-6-1-14,-5 0 0,-5-1 8,-6-1 14,-6-4-3,-8-1-86,-4 2-148,-7 0 177</inkml:trace>
</inkml:ink>
</file>

<file path=word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36.1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1 1070,'0'3'369,"7"-1"-329,4 2-16,13 2 7,4-4 1,10-1-6,2 1-7,-1-4-17,-3 2 2,-4 3 0,-2 0-5,-4 4-20,1-4-19,-2 3 1,-3-3 17</inkml:trace>
</inkml:ink>
</file>

<file path=word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35.8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5 0 968,'-63'5'384,"62"-4"-260,0-1-19,2 1-51,-1-1-16,0 0-29,7 1-4,20 6-6,31 7 5,-22-9-10,-3 0-8,0 1-9,0-1-12,-7-1-10,1-1-1,-7-2-21,-2 0 65,-6-1-6</inkml:trace>
</inkml:ink>
</file>

<file path=word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35.3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2 963,'3'1'373,"3"2"-272,7 7-7,4 0-3,10 24-2,2 10-6,12 24-19,7 17-1,-3 0-20,0 6-9,-10 0-10,-9-2-7,-10 0-10,-6-2-2,-10 0-6,-6-3-12,-6-5-21,-6-9 3,1-18 5,0-6 9,-2-18 18,5-2 0,-2-8-6,3-6 2,4-4-8,-1-4-9,4-4-24,1-1-20,3-4-37,2-2-20,0-6 75</inkml:trace>
</inkml:ink>
</file>

<file path=word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34.8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1 5 1002,'-4'-4'384,"-5"2"-286,3 4-1,-7 2-21,-1 7-23,4 11-30,-3 8 3,4 25-17,1 10 0,5 23-1,3 10-12,4 12-1,5 0 2,5-3-3,4-4 11,5-8-15,2-3-4,4-7-30,0-8-22,1-16 191,3-10-112</inkml:trace>
</inkml:ink>
</file>

<file path=word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34.4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3 921,'-10'-5'386,"5"5"-242,4 0-64,3 3-29,-2-3-26,0 0-3,29 1 5,37 1 3,-22 0-11,0-2-3,-5 0-18,-2 5-5,-6-2-13,0 0-7,-4 2-24,-3-1-14,-2-3-52,-2 1 71</inkml:trace>
</inkml:ink>
</file>

<file path=word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34.2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-1 983,'-2'1'382,"0"0"-270,1 4-11,1-5-36,0 0-9,1 30-9,10 41-2,0-14 3,5 8-5,1 9-15,1 1-10,-3-9-13,-3-8-6,-3-12-8,-6-7-4,0-7-45,-3-4-19,-6-8-42,-2-5-18,-3-14 90</inkml:trace>
</inkml:ink>
</file>

<file path=word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33.9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5 954,'-3'-5'367,"1"4"-253,2 1-26,0 3-26,0-3-8,0 0-9,7 21 7,18 53-2,-11-19-5,-1 9-13,4 6-17,-8-4-10,-1-1 1,1-13 0,-9-7-2,6-7 2,-4-6-4,-6-5-23,7-6-16,-7-9-44,2-7-8,2-5-24,0-1-50,2-13 116</inkml:trace>
</inkml:ink>
</file>

<file path=word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33.3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35,'29'53'399,"-29"-50"-296,0 5-39,3 4-3,3 10 2,4 5-5,4 7 1,1 2-3,4 2-19,-4-1-2,-2-4-12,-1-2-10,-3-12-3,1-5 2,-6-9-2,-4-3 0,-2-2 10,1-2 4,0 1 9,0 0-1,0-6-2,-4-19-9,-6-35-12,4 25 0,-4-1-6,3 2-1,7 8 4,0 4 2,3 10-7,1 3-4,0 6 2,2 2-2,3 0 4,4 2 5,2 0-6,3 1-5,4 1-3,1 0 1,1-2-4,-1-1-1,-5-3-21,-2-6-24,0 1-59,-3-2-31,0-4 446,3-3-258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0:18.8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1 41 702,'-59'-23'317,"47"11"-158,2 8-72,1 2-21,-3 3-25,2 4-3,1 4-10,-2 2-7,2 6-2,5 2-6,-4 2-4,6 2 0,1-8-5,-3 1-2,8-4 0,-3-9 0,2-2 3,4-2 8,-3-3 23,1 1-1,1-3 23,-5-4 0,-2-4-16,-1 0 7,-9-6-27,1 5-6,-8 1 6,-4 1-15,1 12-1,-9-3-2,4 14-4,-1 5 3,6 8-6,4 8-7,1-4-4,11-1 4,3-7 4,3-3 2,11-4 5,4-3-1,1-5 0,6-4 4,7-7-2,-2-3-2,3-5 16,-3-3 2,-11-2 9,-7-4 10,-7 2 2,-2 5 6,-8-1-11,-3 6-4,-10 7-13,-3 3-10,-7 8-7,2 6 0,5 8 0,-5-4 2,11 4-2,0-3 3,12-4-7,2-3-3,3-6 4,6 4-6,2-4 8,4 0-8,5 2-10,1-4-23,6 1-57,1 3-21,-1 8 68</inkml:trace>
</inkml:ink>
</file>

<file path=word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32.8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17 1063,'-12'0'433,"2"1"-300,5 1 9,3-1-7,1 0-33,1-1-22,0 0-34,0 0-22,0 0-11,0 0-7,10 0-4,41 3 4,-20-8-9,7 3-7,3-2-20,1-1-24,-1 2-52,-5-2-25,-5 3-40,1 4 100</inkml:trace>
</inkml:ink>
</file>

<file path=word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32.6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8 141 833,'-13'-32'360,"2"24"-203,6 2-45,-4 0-7,1 1-8,3 1-4,-2 1-5,2-4-2,1 1-17,-1-2-8,1-3-19,1 3-15,3-2-8,0 1-2,1 3-12,2 0 8,-1 3 0,0 2-4,-2 0 10,0 1-10,0 0-11,0 0-4,1 8-1,8 56 3,-6-5 9,-3 6 4,-2 11-6,0 4-2,0-3-5,1-3 4,1-14 1,2-6 5,5-11 1,1-5-11,3-6 1,-1-4-5,5-7-5,-1-4 1,1-9-15,5-2-5,1-8-19,-3-4-8,3-6-15,-5-4-3,-3-3-2,-1-1-9,-4-1 3,-5-3 320,2-1-189</inkml:trace>
</inkml:ink>
</file>

<file path=word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29.6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61,'3'1'241</inkml:trace>
</inkml:ink>
</file>

<file path=word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29.5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3 961,'-5'-1'380,"-1"-1"-273,5 1-11,1 1-37,1 0-16,-1 0-4,0 0 1,16 3-6,36 9-3,-30-8-16,2 0-2,1-2-2,-3-2 3,2-2 6,-2 0-2,-2 1-4,0-1-5,-4 1-8,-1 0-9,-5-1-26,-4 0-18,4 0-50,-2 0-19,-1 2 75</inkml:trace>
</inkml:ink>
</file>

<file path=word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29.3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53 1035,'-1'-53'400,"1"54"-267,0-2-12,0 1-6,0 0-15,0 0-41,-1 0-22,0 9-32,-4 43 0,2-27-2,3 3-9,-1-4-16,1-2-4,-1-8-29,1-4-9,0-5-15,0-2-10,0-2-10,0-2 1,-1 0 67</inkml:trace>
</inkml:ink>
</file>

<file path=word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28.8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8 7 994,'-2'-5'386,"7"2"-291,-5 3 20,-1 0 5,-1 1-4,1-1-14,0 0-38,0 0-18,-11 31-34,-20 51-1,11-12-6,-1 2-4,-3 2 0,0-3-3,2-7 7,2-2-5,4-11 4,3-7-2,3-16-2,3-8 4,5-10-4,2-5 2,1-4-9,0 1-3,0-2-15,0 0-10,0 0-16,0-1-15,0 0-36,0 0-8,1-5 68</inkml:trace>
</inkml:ink>
</file>

<file path=word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28.4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41 966,'-9'-42'389,"7"42"-260,2 1-20,-1 0-11,1-1-25,0 0-5,0 2-4,13 27-10,21 46-10,-6-20-14,7 8-19,3-2-6,0-4 0,-2-3-7,-4-8 1,-4-4 4,-4-5-10,-2-2-4,-7-13-21,-4-5-20,-4-6-23,-2-5-3,-5-5-9,0 1 16,-4-11 1,-3-7 37</inkml:trace>
</inkml:ink>
</file>

<file path=word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27.8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4 1030,'65'1'386,"-59"20"-312,-1 6-35,5 8-53,1 4 6</inkml:trace>
</inkml:ink>
</file>

<file path=word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27.6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2 982,'-6'1'373,"1"-1"-274,-2-2 4,5 1-3,-1 1 4,0 0-21,3 0-9,0 0-31,0 0-25,0 0-16,6 0 3,12 1-5,30 6-8,-31-6-33,1 3-24,-1-1-39,0-3-17,2 0 79</inkml:trace>
</inkml:ink>
</file>

<file path=word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27.3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5 1197,'39'-9'420,"-15"39"-355,8 14 0,11 15-12,-3 2-7,-6 10-28,-4 2-8,-10 0-11,-3 1 8,-9 0-5,-3-1-7,-6 2-8,-6-2-1,-7-9-21,-1-4-13,-4-18-22,2-6-19,-1-14 57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0:17.9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9 181 464,'-19'-15'279,"28"0"-73,-1 5-63,-6-2-45,-6 7-52,4 0-6,-3 2-6,-2 2-1,5 0-5,0 1-1,0 0-13,0 0-4,0 0-2,0-1-3,0 0-3,-1 0-8,0 0-18,1 1-6,0 0-8,0 0 6,0 0 8,0-2 5,0 1 6,0 0-1,0 0 0,-1 0 0,0 0 7,0 0 7,0 0 16,0 0 6,-1 0 16,1 0 3,0-1 3,0 1 4,-3-7-4,-17-35 1,23 35 5,-2 2-1,0 3-6,-3 0-13,0 3-9,2 0-6,0 0-17,-3 0 7,-16 20-7,-31 40-5,34-33 15,5-3-3,6-11-6,2-2 3,4-10-1,5-1 0,8-6 1,2-5 3,11-9 5,-1-5 4,-2 0 5,-5 1 0,-13 6 4,4 4 9,-13 2 20,4 2 2,-6 3-16,-13 2-4,6 4-15,-11-2-6,7 7-5,7 1-3,-3 4-19,10 2-14,2-3-38,0-5-26,10-2-23,8-4-3,13-10 79</inkml:trace>
</inkml:ink>
</file>

<file path=word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26.9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8 22 850,'-6'-6'329,"0"-2"-236,1 2 13,1 5 0,-3 0-14,1 14-38,-2 11-22,-2 29-23,2 18-10,2 26 3,3 4 0,6 14-1,3 2 1,9-4-5,2-5 5,7-20-25,4-14-17,12-21-111,8-12 95</inkml:trace>
</inkml:ink>
</file>

<file path=word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26.6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5 0 1040,'0'0'430,"1"0"-264,-1 2-20,-1-2-36,0 2-28,-4 28-45,-16 69-12,-2-32-18,0 7-1,-9-1-5,0-4 0,-5-2-22,2-2-28,1-11-60,0-4-28,6-15 85</inkml:trace>
</inkml:ink>
</file>

<file path=word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26.4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0 1043,'1'71'382,"5"-59"-297,8 14-3,0 8-8,8 11 8,1 7-11,5 1-20,4 0-13,-2-3-22,0-2-11,-3-6-23,-4-1-14,-2-11-43,-7-7-10,-5-8-14,-1-8-11,-8-3 82</inkml:trace>
</inkml:ink>
</file>

<file path=word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26.0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31 983,'-10'-4'389,"10"2"-289,6 0 3,7 0-35,6-2-21,13 1-15,-1-2-3,1 0-17,0 2-11,-3 1-20,3 3-21,0 3-36,0-1-16,4 4 59</inkml:trace>
</inkml:ink>
</file>

<file path=word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25.8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1 1136,'-2'-3'454,"2"3"-296,-1 4-88,0-4-40,1 0-26,0 20-10,5 32-29,-1-28-2,0-1-35,0-4-18,-2-4-2,1-7-18,-3-6 77</inkml:trace>
</inkml:ink>
</file>

<file path=word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25.6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2 3 1122,'0'-2'453,"0"0"-297,0 2-14,-1 0-50,0 2-35,-7 28-43,-17 65-9,6-27-3,3 6 2,-11-2-3,2-1 2,-3 0-3,-1-11 1,16-9-5,-3-8-8,7-18-26,1-6-29,5-13-43,0-4-24,7-9 82</inkml:trace>
</inkml:ink>
</file>

<file path=word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25.3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4 1055,'49'-34'420,"-48"35"-292,1 2-15,6 4-41,6 8-8,14 15-17,2 7 6,8 11-23,-1 2-4,-4 0-17,-3-4-3,-6-3-3,-2-7-4,-4-1 5,0-2-14,-7-5-10,-1-2-8,-8-12-35,-2-1-2,-2-7-21,-1-2-18,-2-9 74</inkml:trace>
</inkml:ink>
</file>

<file path=word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24.4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5 0 1072,'0'0'427,"-1"0"-281,4 4-3,-4-4-46,0 0-24,-7 30-44,-15 46-7,1-14-17,-5 5 2,-3 6-1,0-2 3,1-1 11,5-3 3,3-11 2,3-7-11,6-14 0,3-10-8,4-13-3,1-4 3,1-5-9,3-1 5,0-1 2,0-1-7,0-1-5,0 0-12,0 0-34,0 0-11,0 0-57,0 1-17,0-1 90</inkml:trace>
</inkml:ink>
</file>

<file path=word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24.1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32 1006,'-9'-12'411,"5"3"-264,1 0 3,3 8-17,0 0-30,1 1-39,-1 0-28,0 0-30,5 30-4,57 56 0,-22-22 4,8 2-6,0-1 5,-5-11-5,-5-5 2,-13-11-3,-2-8 0,-10-8-8,-2-2-12,-7-12-19,-2 0-25,-2-6-30,-3-5-10,-3 0 163,-4-11-63</inkml:trace>
</inkml:ink>
</file>

<file path=word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23.1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0 1070,'-4'0'433,"4"1"-289,0 0-25,0-1-45,0 0-21,0 0-18,0 0 1,19 3-7,34 5-9,-24-6-23,5 2-29,3-3-51,-1 1-32,1-6 66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0:16.5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80 774,'39'-7'330,"-41"-5"-189,3 5-44,1 3-5,-9-1-17,7 6-2,-7-1-25,-1 3-12,-5 7-21,-2 4-9,3 4-1,-2 3-5,5-1 5,3-3 1,4-4-6,2-4-1,6-2 1,3-2-1,3-5 9,2-4-5,9-6 16,2-5 5,1-3 2,0-3 19,-13-1-13,-2 4 3,-11 3 13,1 4-8,-10-1 5,4 8-11,-7 0-14,-6 6-7,3 14-13,-8-4 7,1 3-7,4 3 2,7-5 6,2 1-8,7-4 6,2-2-3,5-4-3,1 1 6,7-1-7,0-4 3,7-7 1,-2-3-6,5-8 3,-1-3-2,-9-2 3,0 1 4,-7 4 8,-6 2-3,0 9 3,-8-1-4,-4 8-28,2 1-30,4 8-111,6 3 430,8-11-238</inkml:trace>
</inkml:ink>
</file>

<file path=word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22.9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0 1018,'-7'1'410,"3"-1"-298,4 1-3,0-1-25,0 0-40,0 0-16,0 0-17,0 0 1,0 0-12,4 1 6,17 2 1,34 6-2,-25-4 0,2-3-5,3-1 0,0 0-6,-6-4-23,-4 1-19,-4 1-49,-5-1 199,-4-1-89</inkml:trace>
</inkml:ink>
</file>

<file path=word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22.4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56 941,'-9'-1'425,"9"-1"-180,5-6-166,16 9 12,6-3-15,18-1 0,3 2-1,3-1-44,4 2-13,-8 0-11,3 0-7,-4-2 0,-2-2-1,-3 1-1,-3-1-15,-6-2-59,-5 1-30,-7-1 440,-5-2-285</inkml:trace>
</inkml:ink>
</file>

<file path=word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22.1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2 1086,'1'0'412,"4"11"-325,0 12 11,5 30-35,4 17-7,0 26-9,0 7-10,0 9-18,-3-4-6,-4-10-5,0-6-17,-5-22-48,-1-7-16,-1-18-48,-3-12-23,-4-19 101</inkml:trace>
</inkml:ink>
</file>

<file path=word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21.9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17 1008,'-3'-11'430,"-1"3"-229,1 4-96,3 4-13,1 6-44,0 6-21,9 25-21,2 15-8,5 22 2,2 11 4,5 4 0,-6-6 3,-6-8-12,1-10-7,-10-20-23,2-8-27,2-12-39,-2-9 270,2-15-143</inkml:trace>
</inkml:ink>
</file>

<file path=word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21.2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357,'5'2'488,"-2"-2"-434,0 1-87,1-3 574,-5 1-427</inkml:trace>
</inkml:ink>
</file>

<file path=word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21.0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126 837,'3'32'330,"1"-4"-230,4-7-41,-1-9-32,3-1-10,-3-9-3,2-1 9,-3-8 14,1-5 16,-1-11 15,-3-6-6,-3-3 9,-4-3 0,-5 3-8,-2 1 8,-3 11-20,0 8-8,2 15-10,4 14-12,2 19-12,-1 11-9,7 15-2,1 1-1,5-1-11,1-1-59,0-5-15,3-4-40,-4-10-75,1-11 148</inkml:trace>
</inkml:ink>
</file>

<file path=word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20.7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8 408 757,'28'13'328,"-29"-12"-169,-2 0-85,-2 1-8,-1 9-25,2 2-2,1 9-6,1 4-11,3 2-3,0 0-9,4-6-6,2-6 1,1-10-1,0-4 10,1-4 26,-1-5 18,-1-7 12,-3-5 0,-5-8-7,-3-4-2,-10-5-1,-1 1 2,-8-7-8,1-1-10,-17-8-5,0-5-1,-1 3-5,-1 0 3,20 14-12,3 8-9,15 11-11,3 5-9,12 2-13,4 4-16,9 6-34,4 3-21,6 13-37,-1 5-3,0 8-8,-3 6-2,-4 8 98</inkml:trace>
</inkml:ink>
</file>

<file path=word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20.1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-2 837,'6'1'377,"-6"1"-161,1 9-120,4 11-45,-1 4-11,5 11-15,1-2-9,0-3-8,2-2-2,-3-8-4,1-2-3,-5-11-7,-2-4-1,0-1-5,-2-3 7,0-6 5,-1-7-9,0-8 8,-2-6-3,-1-1-3,2 4 8,1 1-1,0 3-1,5 6-11,1 5-8,3 1 1,-1 4 2,2 3 8,1-1 4,1 7 2,3 2 5,1 2 1,-2 3 0,5 1 5,-3 1-7,0 0-5,-1-1 6,0 1-4,-2-3-2,-6-3 6,-1-1 0,-6-6-6,0-2 11,0 0 4,0 0-11,0 0 4,-1 0-2,1 0 8,0-1 4,0 0 10,0 0-4,0 0-9,0 0 0,0 0-9,0-1 4,3-10 5,5-27 12,-11 30 2,1-2 3,2 6-6,2 2-14,-1-1-1,0 1-5,-2-2-3,0 2 11,0 2 3,1 1-7,0-1 4,0 1-7,0 0 1,0 0 2,0-1 0,0 1-3,0 0 7,-1 0 9,1 0 3,0 0 7,-1-1-9,0 0-7,0 0 2,0 0-7,-12-4 15,-27-14 11,23 11 0,-1-2 1,0 1-11,4 3-6,2 1-12,2 2 3,5 2-11,-1 1-16,4-1-32,-1-1-21,3 1-49,0 1-17,0 0 93</inkml:trace>
</inkml:ink>
</file>

<file path=word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19.3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 81 1099,'-19'-41'425,"10"18"-332,2 7 3,7 15-53,4 8-23,10 19-14,5 14 4,11 20-11,4 4 5,2-5 0,0-6-4,-4-13 3,-6-5 2,-6-7-3,-4-7-2,-7-8 0,-2-6 20,-10-7 35,-2 1 11,-9 0 0,-6 0-20,-3 2-30,-8-1-12,0 4-5,0 1-7,5 4-45,4 2-34,8 2-49,4 2-13,8-10 93</inkml:trace>
</inkml:ink>
</file>

<file path=word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18.9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5 0 1045,'1'9'385,"0"3"-281,2 7-15,0 6-22,-2 1-4,-3 2-32,-2-1-18,-5-6-5,-2 0-2,-1-4 0,-1-6 0,1-3 2,-1-6 10,3-3 2,3-2 2,0-7-6,1 0-5,0-10-9,-1 2 2,4 5-4,1 1 0,3 8-34,5 3-31,3 6-23,2 5-13,3 5-8,2-1 72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9:48.64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1 90 669,'1'-81'307,"-7"75"-146,0 4-68,2 1-56,-2 1-12,3 0-2,1 0 3,1-1 0,0 1 0,-1 0-6,1 0-5,0 0-9,0 0 0,0 0 12,0 2-1,-1 3 24,0 0 8,1-2 2,-1-1 8,1-2 6,0 1-8,0-1 9,0 0-6,0 0-23,0 0-1,0 0-19,0 0-6,0 1-3,-1 2-5,-2 8-4,-38 35-2,32-25-5,0 5 1,5 9 9,3 1-2,5 2-2,-1-2 2,6-4-8,3-4 3,-1-7 5,8-3-5,0-5 2,0-5 1,3-7-2,0-3 1,0-9-3,1-3 1,-4-6 9,-3-2-3,-4 1 11,-4-5 1,-7 0-1,-5-3 4,-8-1 2,-3 1-8,-6 5-6,-1 5 3,2 10-10,-2 4 5,1 10-2,2 1-1,2 7-1,5 8-5,4 4-2,5 3 2,5 2 3,4-2-1,10 1 1,-2-6-4,7-5-4,0-5 5,3-9 2,-1-4 2,4-6 0,-1-4 2,-4-12-1,0-2 3,-7-2 7,-6-7 4,-7 6 15,-7-1-2,-11-2 3,-2 6-5,-8 6-13,2 7 1,-1 13-5,3 9-9,2 11-1,2 4-1,4 8-6,4 1 4,9 3-5,2-1 5,6-6-2,5-2 3,2-10 1,-1-7 0,3-6 3,-2-7 2,1-8 6,0-3 2,-1-10 15,0-3-6,-3-10 2,-2-5 2,-9-6-8,-6-1 6,-8 4 0,-2 5-4,-4 15-2,-1 7-4,-2 18-6,-2 7-1,-1 22-1,3 10-7,2 14 7,8 0-1,10 0-4,5-3 4,11-8-6,1-5-1,5-12 3,-2-9 2,7-13 0,1-6-7,2-19 8,2-4 0,-2-14 2,-2-6 13,-10-5 6,-4 0 2,-11 1 18,-8 6-8,-5 12 5,-6 8-3,-3 19-14,-2 3 3,0 19-19,3 8 5,-1 8-17,8 6-6,6-4-16,4-2-26,15-6-26,0-4-26,13-7-81,4-8 649,6-16-377</inkml:trace>
</inkml:ink>
</file>

<file path=word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18.6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2 1158,'26'47'413,"-25"-27"-350,1 4-15,1 0-18,0-2-11,0 0-18,-1-7-4,-1-3-2,1-2 8,-2-7 0,0-2 14,0-1 12,-1-1 10,0 1 0,0-1-15,0 0-4,-7-24-16,-10-29-4,13 22 0,2 2 0,6 2-2,4 2 7,6 7-3,4 3 1,5 10 3,4 3-5,4 9 5,6 5-5,-2 7 1,1 3 5,-9 3-22,-6 1-15,-7-2-36,-1 3-31,-7-1-19,0-4 64</inkml:trace>
</inkml:ink>
</file>

<file path=word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18.1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-3 1380,'-6'-4'478,"6"17"-469,4 11-38,4 22-71,0 7 167,9 4-70</inkml:trace>
</inkml:ink>
</file>

<file path=word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17.9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5-1 916,'-12'4'336,"2"7"-272,-1 9-23,0 5-17,3 2-16,5 1-4,5-5-8,6 1 5,3-7 3,3-3-1,2-6 16,1-3 2,2-6 15,-1-2 12,-3-5-5,-1 0 5,-2-5-11,0-1-10,-4-1 4,1 0 0,-4 7 1,0 0-3,-4 5-12,-2 0-12,1 3-7,0 0 1,0 0-4,0 0 1,0 0-3,0 0 3,0 0 0,0 2 1,6 7 1,22 28 2,-18-30 5,0 0-5,0 0 6,-1-1-12,2 1 2,1-2 9,-2-2-9,0-3 8,-2 1-8,0-1-9,-3-1-14,2 1-16,-2-6-32,0-1-20,-1-5 62</inkml:trace>
</inkml:ink>
</file>

<file path=word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17.5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1116,'3'10'399,"3"8"-325,-1 5-7,2 8-5,-1 3-2,2 6-33,0-2-12,-1 1-23,0-5-18,-1-9-28,-2-5-15,3-4-34,-2-6-76,4-2 123</inkml:trace>
</inkml:ink>
</file>

<file path=word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17.2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 706,'2'-5'372,"0"9"-23,4 9-259,-4 5-19,4 12-28,-2 6-6,4 4-33,0-2-25,-2-5-56,1-8-90,2-10 107</inkml:trace>
</inkml:ink>
</file>

<file path=word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17.0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-4 1122,'-5'0'402,"5"14"-349,2 7 7,3 23-13,3 11 10,5 16-8,-1 7-9,0 1-18,0-2-9,-5-10-22,-1-8-25,-3-9-60,0-2-57,-4-8 93</inkml:trace>
</inkml:ink>
</file>

<file path=word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16.8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08,'3'8'314,"-1"6"-238,0 5-13,0-5-33,1 2-15,2-5-12,0-6-1,2 3 2,3-4 9,5 0 11,1-2 6,3-2 2,0-3-5,2-5-8,1 2-8,1 0-3,-5-2-11,-1 6-19,-3-3-16,-5 2-308,0 2 249</inkml:trace>
</inkml:ink>
</file>

<file path=word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16.5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0 1064,'-4'9'380,"2"19"-340,1 6 10,0 29-23,4 15-3,2 8-10,0 3-8,3-9-24,-3-7-25,0-16 30</inkml:trace>
</inkml:ink>
</file>

<file path=word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16.3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1 0 964,'2'17'393,"1"4"-244,-3 6-52,-3 2-16,-5 2-28,-5-1-18,-2-3-21,-5-3-11,-1-6-4,4-4-2,5-6 2,0-7 1,6-9-3,0-3 3,4-11-4,3 1 10,9-1 1,2-2-10,-1 3 4,7 3-7,-2 6-2,-1 6 6,3 6 4,-2 2-3,2 4 2,1 2 3,-1-1-6,2 1 6,-2 0 0,1 0-3,0-1 2,-1-2-6,1-2 4,-1-1-3,0 1-3,1-2 11,-2-1-6,2-2-8,2 1-18,-1 0-18,-6 1-25,1 1 1,-7-1-119,0-2 125</inkml:trace>
</inkml:ink>
</file>

<file path=word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15.8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57 1139,'-7'0'398,"8"0"-367,6 6 2,6 5 5,5 5-2,10 17 8,0 3 2,1 13-23,-4 5-2,-9-2-14,-5-1-10,-6-8 3,-4-6 1,-3-12 4,-2-7 5,-1-11-3,0-3 1,-2-5-7,2-4-2,-4-11-1,2-6-3,0-9-2,3-1 5,6 3-1,-1 2 5,6 8 0,2 4-2,-1 1-5,6 5 2,1 1 3,0-1-5,6 1 7,-1-5-4,2 0-2,0-2 13,1-4-6,-1 0 4,-5-5 1,-2-1-3,-8-1 1,-3 0-5,-5 5 3,-3-1 1,-4 6 3,-3 4-3,-1 9-2,1 5-1,-2 14-3,-1 7-2,3 15 0,2 7 1,6 8 2,2 1 2,3-1-2,-1-3 1,2-5-7,2-6-7,-2-7-40,0-6-23,-3-6-38,0-7 63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32.1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-2 961,'-13'3'364,"6"6"-292,2-3-6,5 4-39,-2-5-28,3-4-64,5 3-18,6-9 45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9:29.3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35 959,'-2'-3'375,"1"3"-260,0 0-17,0-2-18,0 1-10,0 0-24,0 1-8,-1 0-16,2 0-14,0 34-5,0 43 2,0-24-6,6-2 1,-2-13 2,2-6-1,-2-9-7,-3-7 3,0-8 2,2-6-5,-2-2 11,0-5-2,-2 4 6,0 0 1,-2-23-6,-6-39 8,4 27-15,-4-6 3,3-3 5,-2-2-7,4 7 17,3 9-1,-1 14-3,2 8 10,0 6-21,0 5-4,5 12-5,2 7-3,2 23 6,1 4 4,0 9 9,-1-3-2,-5-4-4,2-3 2,-5-10-3,-1-3 1,-1-13 7,0-3-5,-3-11 4,1-2-1,3-5 1,-1-1 1,1 0-22,0 0-16,0-1-77,0 1 647,0-4-428</inkml:trace>
</inkml:ink>
</file>

<file path=word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7T10:38:15.0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4 101 1080,'-35'-56'405,"33"58"-309,-2 0 12,-1-2-15,3 1-14,-8 0-35,5 2-15,-5 8-17,-1 8-10,-3 11-4,6 7 1,1 7-3,3-1 6,12-3 2,3-4-6,5-13-5,4-5-2,4-8 6,0-10 1,2-6 4,0-4 0,-2-14-3,-4-1 3,-4-3 6,-5-3-2,-10 6-2,-5 1 4,-11 3-3,-4 1-1,-9 3 7,-3 3-10,1 8-2,-5 1 6,6 5-8,5 0 2,9-1 6,11 1-7,7-3-2,2-1-1,11-7-5,5-5 2,6-3 4,3-2 4,3 8 0,-2 3 2,0 0 1,-1 10-4,-4 3-4,1 6 0,2 16 5,-5 0-2,0 12 1,-4 3 2,-4 5-1,0-2-2,-3-3-12,-3-6-8,-3-9-8,-4-4-5,-3-7 2,4-4 1,-7-4-11,3-2 5,-6-10 5,-4-2-7,2-10 21,-5-5 1,4-5 6,2-4 11,2 0 1,4 3 0,3 0 8,4 5 7,7 6-3,4 2 3,-1 6 1,-1 3-8,2 6 3,-3 1 8,2 14-2,0 6-2,-2 6-6,-2 4-9,-4 2-3,-2-6 0,-1 1 3,0-7 8,0-9-3,-1 0-7,2-10-10,0-1-2,1-5-6,1-9 13,2-9 9,1-3-6,1-9 8,1 2-3,-3 2-2,0 6 5,-4 13-1,-2 8 4,2 22 3,-3 10-4,3 17-13,-1 4-20,1-2-43,0-6 44</inkml:trace>
</inkml:ink>
</file>

<file path=word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7T10:52:55.1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7T10:49:16.9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217,'-15'183,"-31"-91,77 46,60 45,62-137,30 0,-15-46,-15-46,-16-92,-75-76,-17 92,-60 61,-31-46,-45 61,-31-46,60 46,-106 16,46 30,0 0,76 0,-30 0,45 46,-45 61</inkml:trace>
</inkml:ink>
</file>

<file path=word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7T10:48:50.7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260'45,"-138"-45</inkml:trace>
</inkml:ink>
</file>

<file path=word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7T10:48:48.1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1,'306'-46,"-230"31</inkml:trace>
</inkml:ink>
</file>

<file path=word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7T10:50:01.3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260'0,"30"0,-121 0,-123 0</inkml:trace>
</inkml:ink>
</file>

<file path=word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7T10:49:49.9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,'138'0,"-31"0,-46-15</inkml:trace>
</inkml:ink>
</file>

<file path=word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7T10:49:48.3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0 0,'-107'0,"-46"76,77 123,60-61,93 30,45-30,1-31,45-46,0-30,77-62,-107-91,-62-77,-76 31,-107 15,31 92,-16-1,0 1,-76 46,15 15,46 0,76 0,-30 15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9:27.8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342,'12'22'471,"5"15"-425,5 12-15,-10 5-28,0-2-76,-9-4 46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9:27.7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173,'4'42'398,"-3"16"-376,0 7-27,-4-10-345,2-4 261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9:27.5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376,'6'17'461,"7"21"-448,0 4-29,-8 4-51,2-1-39,4-12 55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9:27.3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238,'13'26'413,"-2"13"-407,0 7 8,3-3-66,-9-3 104,9-13-53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9:27.1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1 1356,'0'3'464,"4"21"-437,3 10-23,0 17-1,-1 3-23,0-5-85,2-3 40,6-23 15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9:26.9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0 1287,'0'14'439,"9"8"-411,-9 13-20,0 3 3,6 4-51,-5-4-46,13-9 49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9:26.7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69 1333,'-20'-67'505,"15"65"-428,5 6-15,0 10-21,-5 25-55,-2 17-7,-3 27-72,6 4-25,8-13-66,17-5 98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9:26.1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300 813,'-1'2'293,"5"1"-243,3-4-34,10-1-9,5-1 1,1 2 2,30-4 2,18-2 4,2-2 1,0-6-1,2 0 2,20 0-3,7-1 1,12-5 3,7 0-3,13 2 0,5-2-5,13 5-6,9-1 2,-10 4-4,7 1 1,13 0 0,-6 3-2,22 0-1,-1 0 1,-9 1 6,10 0 3,-9-1 8,5 2 3,6 5-5,-7-1 1,5 6-6,-7-1-3,-5 1 7,2 1-3,-15 1 2,0-1 2,-5 5 0,-9-1 0,-6 1-6,1 0 1,-6-9-7,-6-2 7,-10-4 7,-9 2 0,-7-2 1,-6 4-7,-13 0 0,-8 1-7,-18 1 2,-4-1 2,-8 1-11,-3 0 1,-11 0 4,-3 0-1,-12 2-10,-5 0-7,-9 0-33,-7-2-16,-5 0-5,-10 0 668,-21 6-455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9:10.5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0 1116,'-8'13'396,"3"4"-371,-10-6-247,-5 0 169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12.9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8 96 573,'-10'-7'292,"-2"-1"-109,-2 1-5,4 1-63,-7 0-6,-1 0-5,9 2-1,2 0-10,6 3-14,2-1-9,-1 2-8,-1-1-14,1 0-3,0 0-14,0 0-10,0 0-10,0 0 6,0-1-4,12-6 1,29-19-2,-28 26-10,-5 1-5,-4 2 2,6 9-2,-3-6 4,-1 8 8,4 0-9,-10 1 3,3 4 3,-3 2-12,-1-1 8,0 0-1,-6 3 0,-3-5 5,-2 0-6,0-5 1,3 2-4,8-1 3,-5-1 6,1 0-5,5-5-1,0-2-3,3-3 0,8 1 2,1-1 1,4-1-3,7-1-1,-3-3 4,-3-1 5,-2-1 7,0 2-5,-5 3-2,-2 0 2,2 2-1,-6 1 7,-1-2-1,4-1-1,-2 2-3,-2-2-4,3 2 1,-6 0-3,3 0-2,0 0-6,-3-2-31,0 0-20,-1 0-80,1 0 83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31.9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98,'32'41'397,"-34"-41"-268,4-1-11,2 1-34,-4-1-18,0 0-21,0 0-12,0 0-8,0 0-10,0-1-12,0 1 0,7-1-5,-1 1 2,33 16-1,-33 2-1,-1 3-4,-1 1 1,-1-1 2,-2-1-1,0-5-1,1-1-2,1-5-23,-1-5-16,5-5-23,2-2-9,4-9-3,3-5 0,-1-8 56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9:10.3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69 914,'-2'-6'368,"4"5"-273,-2 1-4,4 3-13,-4-3-22,0 0-3,10 31-20,11 39-6,-14-35-21,4-2-22,-8-7-17,-3-8-13,4-6-15,1-5 2,-2-7 8,-2-2 5,-6-9 17,-8 0 11,-2-11 18,0-1 10,-3-5 21,3-3 4,4 1 9,2 2 7,8 6-6,1 5-2,7 4-10,1 0-4,10 3-4,5-2 4,4 0-6,2 6-6,-1 1-13,1 4-2,-6 4-4,2 2 1,-7 4 3,-1 1-7,-3 6 5,-2 3 3,-7 3 2,3 3 12,-6-1-4,-1-2 1,1 0 3,-4-3-13,2-4 8,2-1 0,-1-7-4,1-1 5,1-2-7,-3-3-3,2-1 5,-2 0-2,0 0 4,0 0-25,0 0-40,0 0-30,0 0 42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9:09.8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0 1 992,'0'-1'386,"2"4"-284,-5 2-22,2-5-34,-1 9-22,-15 60-12,6-29 9,-7-2-18,1 0 9,-6-5-9,-3-5 1,1-8 2,4-1 3,5-13 3,-3-1-3,10-5 8,-8-9-17,7-7 7,7-7-7,0-11-4,6-4 6,4-2-2,6 1 7,3 8-6,3 7 9,9 15-11,2 5-4,1 11 4,3 6-15,-3 14 10,-2-1 7,-3 4 3,-2-3 0,-1-10 4,-1 0-11,-4-12 1,1 0 17,0-6 0,-3-9-1,2-4 0,-5-3-4,-6 1-5,-1-3 13,-7-8 3,-1 0-9,-4-2 2,-6 4 1,-3 9-5,-3 2 8,-3 13-2,3 5-16,-1 19 1,2 14-11,4 17-1,4 9 13,8 5-4,3-3 6,6-10 3,2-6-13,4-13-5,-1-4-13,0-1-90,-3-9 1,-4-4 5,-2-10 41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9:09.1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145 916,'-12'3'339,"0"-2"-282,9-2-11,8 0 0,14-3-15,4-1-5,17-7 2,0-6-5,9-6 2,8 0-12,-7 5-1,-3 1 0,-11 8-2,-4 4 7,-18 0-4,1 4 11,-11 2-1,-5 0 15,-12 7 6,-10 7-9,-13 9-4,-7 4-27,-1 5-5,3-1 2,6-2-5,5 1 14,11-5-1,7-5-7,6-4 1,3-5-14,7-1-6,2-2 11,10-1-2,1 0 1,1-7 8,-2 4-4,-4-2 8,-3 3-4,-3 3-2,-4-3 7,-4 6-8,-3 1 14,-8 7-7,-5 1-1,-3 1-1,-5 1-3,-1-2 9,7 0-14,-2 0 5,6-2-4,7-2-4,-2 0 9,6-6-11,5 1 0,11 2-3,1-3-12,21 1 11,2-1 5,3-3-2,5-2 17,-5-1-1,-5 1-5,-9-2 5,-3 3-1,-11 0 8,-5 5 2,-11 4 16,-11 5 2,-11 9-5,-7-2 4,-6 6-18,2-5-7,3-4 0,-1-3-16,11-10-40,3-3-17,12-6-31,8-5 53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9:08.3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30 879,'-3'-14'333,"2"5"-249,4 7-6,7 9-30,7 8-7,10 17-8,6 9 11,0 5-2,-4-5-6,-6-5-14,-13-12-10,-3-7-3,-7-9-3,-2-4 11,1-4 6,2 0 26,-1-2 1,0 1 2,0 0-6,1-15-29,3-48 6,0 22-20,-4 0-11,-2 3-10,6 3-6,-1 9-28,7 3 1,12 7-27,-4 0-9,2 5 0,1 1-10,-7 2-76,-1 2-96,-4 2-49,0 2 16,-8 2 139,0 0 186,0 1 206,-1 0 13,0 0 9,0 0-69,-1 0-93,0 10-5,-7 44-20,5-29 0,2-1-28,1 0-2,4 2-13,3 0-12,4-3-5,0 1 0,-1-4-6,0-5 2,-3-3 2,2 1-4,-1 1 6,3 3-3,-3 1-1,-1-1-2,0 3-3,-4-6 1,1-1 2,0-3 2,-1-6-12,2-3-3,2-6 1,1-2-1,2-7 3,1 0 4,-6-3-6,-5-6-1,-2 5-1,-6-4 2,-3 1 2,-2 2 1,-6 0 3,-2 2 3,4 11 11,0 1 14,4 5 23,0 2 11,1 0 12,2-2 7,6-2-10,3 3-14,2-5-13,-1 3-22,0 0-7,17-6-6,51-23-33,-30 13-12,3-4-43,3 0-16,2 1 65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9:07.5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1 7 479,'62'-5'300,"-62"3"40,-1 1-173,1 2-58,0-1-12,0 0-40,0 0-12,0 2-17,0 32-10,-3 52 4,-5-30-12,-6-2-1,0-6 4,-2-10-7,-2-3 16,2-17-1,-2-1-12,1-11 8,0-5-14,-6-4 2,5-8 1,-2-6-12,-2-7 10,10-10-7,-2-5 1,2-8 3,11 2-4,2 10 5,4 8-1,16 19-7,-1 8 0,4 15-12,9 12 10,-2 17 9,6 3-12,-2 0-1,-2-5-19,-5-14-34,-1-2-6,0-8-121,-4-7 130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9:06.0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5 4 606,'0'-4'275,"6"3"-141,-6 0 3,0 1-46,-2 0 1,1 0-11,0 0-5,0 0-27,0 0-18,-25 21-5,-34 37-4,29-18-10,-5 12 0,4 19-5,1 10-4,1 12 1,0 0 4,3-4-8,-3-4 13,5-15-1,3-5 5,3-12 8,-1-11-13,3-8 7,0-9 2,6-12 1,7-1 6,4-8-6,-3 0-1,4-4-3,0 0-2,-2 0-2,1-1-3,-1 0-8,0-1 6,1 1-1,0 1-13,0 0-6,0 0-22,-1 0-46,-1 0-14,2-1 397,0 0-251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9:05.5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-1 729,'-1'0'300,"-1"0"-189,1 0-63,0 0-11,0 0-7,0 0 4,0 0-1,0 0 2,0 2-2,1 6-5,2 3 1,14 28-3,-8-32-9,0-3 6,-3-2-8,-3-2-5,1 0 13,-3 0-3,0 0 6,0 0 15,0 0 1,0 0-1,0 0 6,-2 0-3,1 0-9,0 0 0,1 0-4,0 0-11,0 0-3,0 0-7,0 0-9,0 0-1,0 0-3,0 0 9,0 0-1,0 0-6,0 0 1,0 0 1,0 0 3,0 0-1,0 0 2,0 0-7,0 0-3,0 0 12,0 0-2,6 11-5,57 45 0,-27-24 0,15 12 1,11 12 1,6 13-2,12-1-3,14 3-3,1-6 4,-6-6 2,-5-2 0,-21-12 5,-4-5-4,-7-7 0,-1-5-1,-12-5 0,-5-3 5,-11-6-4,-9-2-1,-4-4 0,-1-1-7,-8-4 3,-1-3 2,-3-3-8,2 2-11,0 0-42,-4-6-26,-36-66-35,34 30 513,7-14-303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9:01.6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60 767,'-66'10'300,"66"-5"-222,-2-5-22,2 2-35,0-2-8,-1-1 3,0 0 9,0 0 13,0 0 4,1 0-13,0-1-8,0 1-11,9 0-5,46 0 3,-26-1 1,0-1-5,-2 2 0,3-5-4,-1 5-1,1-1 5,-1-2-1,-3 4 3,-4-3 0,-7 1-6,-5 1 1,-7 1 1,-1-3-3,-3 1 9,0 2-3,1 0 9,-1 0 6,0 0-7,-2-1 4,-18 0-14,-29 2 0,21 0-5,-3 4-1,-1 2 6,-1-3-3,9 1 5,3 1 3,5-2-10,5 3 5,5-5-6,4-1 1,1-5 2,0-2 0,4 4-5,1 1-2,8 1-4,2 0 4,7-3 8,4-1-2,1-2 8,4 4-4,0-2-3,0-3 0,-4 4 0,-3-6-1,-4 1 1,-4 4 2,-6-1 0,-6 5 3,-8-2 4,2 2 1,-8-2-13,-5-1-2,-8 2-9,-11-1-3,1 4 14,1-1 0,4 3 3,4-1 9,3 1-9,3 4 3,7 4-3,0-2-1,10 1 1,2-5-4,3 0-6,3 1-6,1-4 3,7 7 4,7-7 5,3 0 4,5-3-3,4-5-5,5-5 8,6-1-3,8-6-275,1-15 210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52.9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1-2 906,'2'0'301,"1"3"-300,6 3-6,2 4 1,3 2-9,1-3 2,1 1-1,-1-3 3,1-2 10,-1 0 7,6-2 12,-1 0 2,2-2 10,0 1-6,5-4-4,1 1-5,-5-4-8,-1-3-2,-5 1-3,-2 0 1,-4 4 0,-2 0-2,-9-1 4,-7 1-2,-2 1-5,-9-2-5,-15 4-19,0 0-4,-13 4-2,1 1 7,6 4 14,-2-1 4,3 2 8,0-1-3,2 0 3,7 4-4,1-5 4,9 1 5,9-2-6,5-2 3,11 1-9,5 0-2,12 1-2,1-3 2,11-3 4,-2-4-1,4-5 4,2 1 1,-1-3-2,2 3 0,-4 1 1,3 1-1,-4 5 2,-5-2 0,-6 2 2,-11 0-2,-1 0-2,-11 0-1,-5 6-18,2 2-59,-14 4 55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42.4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71 881,'13'0'306,"9"0"-272,18-7 0,6-4 6,8-11-13,5-3-10,-2-9-29,4-4-28,6 4 28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31.5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0-1 919,'0'1'360,"2"1"-253,-6-2-23,3 0-36,0 0-17,-5 7-25,-36 58-6,23-28-23,-1 4-20,5 6-38,1-8-239,4-2 226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42.1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75 860,'-1'0'309,"9"1"-274,1-5 2,14-5-8,9-5-7,7-10-11,3-2-15,-3-5-48,-4-4-81,-2 2 88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41.9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5 0 571,'-65'30'263,"64"-32"-127,1-2-22,5 7-61,-5-3-17,5 5-24,2 7-1,-1 7 8,0 10 1,-6 21 5,0 15-4,-8 32-9,3 14-3,-11 21-2,-2 9-1,1 2-6,-6-3-2,5-3 6,-1-6-31,2-14-1,5-7 5,4-27-6,1-15 32,7-25 18,2-10-1,5-16 3,4-8 0,5-16-16,8-9-9,15-15-25,9-7-13,0-10-189,-2-3 161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41.4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169 896,'-6'3'331,"3"2"-278,3-3 2,13 0-8,2-2-10,19-10-9,4-4 1,6-11-9,4-3-8,-8 1-9,2 3-12,-1 7-24,-9-1-7,3 10-29,-5 0-44,-13 6 78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41.1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226 870,'0'1'312,"4"-2"-255,1-4-44,15-5 3,8-8-4,11-11-5,3-6-7,-1-8-41,0 2-78,-7-4 78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40.8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7-6 353,'-1'-4'222,"1"4"4,-2-1-82,1 1-33,1 0-36,0 0-38,0 0-6,0 0-7,0 24-1,2 64 1,-13-21-2,6 35-9,-7 15-3,-3 25-6,6 14-2,-7-1-1,2 2 3,-6-7-11,-4-11-3,1-19-1,5-15-1,6-36 11,4-16 1,5-23 0,-2-11 4,5-11 0,0-7 1,6-10 3,5-5-1,7-14-1,5-5-1,9-7-5,0-6 0,3-1 0,-2-5-4,-3 3-23,-1 0-110,1-2 96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38.1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122 966,'-39'-37'379,"37"35"-259,2 2 3,3-7-20,1 4-12,4-7-38,2-5-8,9 2-17,4-3-7,7 7-11,3 4 5,0 4-11,-2 1-6,-11 0 8,0 3-6,-13 3-5,-2 5-5,-4 11 1,-8 2-6,-10 11 15,-4 4 3,-9 0-8,-2 0 9,5-4-9,4-6 3,7-6 2,10-3-3,7-6 9,0-2-12,7 0 8,3 1 1,4 0-5,6-3 3,10 3-1,0-4-6,7-1 6,1 0 1,0-3-4,0 2 4,-6-6-15,5 1-7,-8 0-23,-1-1-28,-2 4-30,-8-1 669,-7-3-443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37.5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893,'5'3'311,"6"5"-251,1 6-20,10 12 19,6 12 11,8 26-6,8 19-17,0 34-7,-5 11-17,-7 19-11,-8 6-2,-14-3-11,-8-3 6,-11-15-5,-4-12 3,-4-17-1,1-14 7,-4-20-1,2-5-2,-4-22 3,4-5-13,5-18-26,-3-11-9,8-14-35,2-11 41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36.8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6 0 918,'-17'6'321,"-6"9"-283,-2-2 11,-5 4 19,-8 5 6,3 11 3,-5 10-14,6 30-20,5 23-9,1 34-20,5 20 3,13 25-11,4-7-5,15 24-12,9 4-43,11 1-4,8 4-31,21-36 48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36.3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983,'-1'2'361,"4"6"-303,-2 6-3,5 16 9,4 10-4,6 18 16,6 6 3,4 6-25,-1 5-6,-1 6-33,-4 2-6,-8-1-7,-4-4-4,-14-1-41,-6 5-20,-20 4-41,-4 5-26,-22-6 91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36.0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17 875,'-2'-9'324,"0"3"-252,-2 4 0,-1 2-5,0 2-15,-4 10-26,-4 4-6,-1 23-14,0 14 2,2 23-5,5 14-7,2 19 7,5 5-5,6 0-7,3-6-3,8-14-18,2-7-10,6-11 2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31.3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32 818,'-8'-9'340,"2"-3"-205,1 6 8,3 2-27,0 3 2,2 1-2,-1-1-22,1 1-32,0 0-29,0 0-35,15 33-3,50 52 0,-25-23 3,-3 1 7,-2-4-3,-4-7 1,-2-9 4,-9-7-7,-4-8 5,-8-14-8,-9-3 0,1-8-24,-1 4-22,2-5-35,1 1-23,-11-6-24,7-1 706,-12-12-442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35.6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0 828,'-3'0'387,"2"1"-89,-3-1-218,3 0 2,0 0-34,0 0-34,0 0-67,0 0-23,1 0 42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35.4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0 869,'5'5'319,"-2"-1"-272,-3 1 11,1 5 7,-3 5-26,-1 2-10,-4 6-15,3 0-8,-1 1 4,2 1 1,5-6-3,3-3 3,3-6-10,6 0 0,-1-8 1,3-2-2,-1-4 2,5-5-7,1-3-30,-1-5-28,-3-1 39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35.1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3-1 914,'0'0'355,"0"1"-241,-1-1-10,0 0-22,0 0-15,0 0-32,-12 34-18,-20 47-4,18-27-9,-9 7-6,-6 0 5,3 7-22,-6 0-16,6-2-36,1-7-28,5-12 62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34.9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0 936,'-3'0'356,"-2"0"-264,2 0 14,2-1 7,0 1-18,1 0-35,0 0-15,11 17-20,49 53-4,-25-22-3,-7 1-2,5 2-15,-6-11-1,-4-6 6,1-5 1,-7-11-3,0 2-3,-9-12 4,-3 0-7,-4-5-17,0-2-2,-2 1-27,0-2-13,0-1-21,0 0-26,-1-1 69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34.3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245 771,'-4'0'308,"2"1"-193,-2-3-40,3 2-1,0 0-1,0-1 0,0 1-2,0 0-21,1 0-12,0 0-16,0 0-17,0-1 2,0 0-5,0 0 6,12-14-3,43-46 1,-35 30-1,6 2-1,-6-1 4,2 7 10,-3 1 12,-8 7 2,-2 5-1,-5 8-2,-1 2-2,-2 0-9,-1 0 5,0-1-20,0 0-3,0 1 1,0 0-1,0 0 9,6 13-4,48 43-6,-34-33 0,4 1 2,6 1 1,-7-5 2,2 1 2,-4-7-7,-4-2 1,-7-4 6,-4-3-1,-5-4 7,-2 0-1,-4-1-9,5 0 2,0 0-7,-1 0 1,0 0-26,0 0-21,1 0-58,0 0-22,1 3 81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31.1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964,'0'9'343,"0"-3"-292,0 14-17,0 6-2,3 16-5,4 13-5,5 13-9,0 4 3,6-3-13,-3-7-3,-3-19 6,0-7-4,-5-13 3,-3-8 2,-2-7-2,-2-7-3,0-3 17,-1 0 4,0 1 9,0 0-2,-2-17-8,-9-47-6,6 23-4,-1-7 10,0-3 7,2 3 2,3 1-6,2 11-1,5 11-17,-1 2 1,-1 12-5,4 3-7,3 2 5,1 3-10,8 4 4,-1 0 7,8 3-3,5 2 5,3-5-2,3 0-2,0-4-5,-4-4-5,-3 1 4,-2-2-1,-9-1-23,0 2-17,-7-5-43,-1 4 346,2 2-205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30.2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0 947,'-6'1'385,"-2"-1"-286,11 2-12,-1-1-25,10 4-40,5-1-7,8 0-6,4 3 3,4-4 0,0 0-12,-3 2-16,1-4-10,-6 3-29,1-2-5,-3-2-322,1-2 273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29.8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3 7 1049,'1'-6'431,"4"4"-305,-2 5 12,-2-4-23,-1 1-66,-1 0-18,0 0-63,-3 33-26,-55 69-69,28-26-74,4 18 128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29.4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0 1064,'-14'11'403,"-4"2"-325,9 3-13,2-4-23,-1-4-73,12-2-41,5-4 41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29.2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 813,'6'-1'328,"-5"-2"-211,1 2-7,-2-1-12,0 1-17,0 0-24,0 0-13,0 1-34,0 0 3,0 0-13,5 24 10,7 39 2,-10-33-7,8 0 4,-5-4-5,5-1-13,-3-4 0,0-8-9,3-1-12,4-19 3,5-4-16,2-15-37,1-5 54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30.0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2 66 863,'-15'-31'334,"15"33"-247,-4-2-40,1 5-17,-3 3-22,-2 6-6,2 9-5,-7-3 3,4 4 2,1-2 0,0-6 0,7-3 2,-7-9-3,4-4 4,4 0 4,-2-5-3,6 0-2,-2-3-4,3-5-3,0-2 1,8-1 2,-2-1 2,-1-5 3,4 4-1,-4-1 6,3 2-3,-5 3 6,-1 4 2,-2 6 2,-1 1 5,-3 4-5,-3-1-1,1 0-4,0 0-6,-3 5-10,-3 23-2,-49 34-10,37-31 3,-1 3 6,-4-2-4,10-2-1,-4-2-6,7-10 0,-1-7 0,6-6-6,2-6-7,2-8-6,16 0 5,-4-12 12,12-2 11,2-6 9,-1-6-3,-2 4 3,0 1 1,0 4 4,-3 4 3,-3 7-1,-3-1 1,-10 9-4,1 3-3,-3 6-18,-4 6 2,-5 10 5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28.8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2 10 855,'-1'-3'339,"0"-2"-206,1 5-17,-1-1 0,0 0 0,0 1-15,0 0-23,0 0-23,0 0-19,0 0-35,-3 23 3,-8 47-5,6-23-5,-12 5-9,-3 0-27,-5 5-66,2 5 529,2 1-339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28.6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120 962,'-35'-55'393,"29"34"-220,7 11-114,-1-3 1,-3 3-17,5 7-10,-4-2-4,2 2-4,0 3-11,0 0-1,0 0-15,0 0 3,0 0-6,0 0 4,0 0 2,0 6 4,0-1 17,0 2-5,4 27 17,-3-32-5,0 0-4,-1 0 7,0-2-15,0 0 0,0 0-2,1 7-9,9 27 8,22 50-4,-12-13-5,2 4 8,-4 4-9,2-3 7,-3-10 1,-2-10-11,-3-10 2,-7-7-3,0-9-2,-4-1 9,-5-15 1,2-5-10,-2-1-4,1-6-20,0 0-28,-1 0-24,3-3-51,0 0-1,0 0 77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26.0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8 8 964,'-23'1'346,"0"2"-295,17 0 22,-4-1 26,7-2-12,6 1-19,10-1-35,14 1-23,11-1-14,3-3-3,2-4 14,2 4-5,1-1 2,2 4 5,-5 0-21,-2 0-1,-14 0-14,-6-1-11,-10 1-10,-11 0-4,-1 1 14,-16 0-2,-17 0 5,-6 2 4,-19-2-1,8 8 9,0 0 21,6 2 8,9 5 2,-1-6 5,12 3 8,8-1 2,2-6 14,13-1-6,13 4-5,0 1-5,13 2-11,7 4 2,4 0 1,3-4 1,8 6-6,-1-3 3,0 5-7,0 7-1,-12 0 2,-3 6-2,-16 6 7,-9 8 1,-16 16 1,-18 2-7,-17 13-25,-7 1-16,-12-2-1,-2-2 9,0-5 8,1-1 9,4-9-12,8-4 2,16-15 5,5-13 11,17-18 20,10-1-3,7-9 3,13 2 3,17 2-9,8-4 5,19-3 3,-2-7 2,8 2 1,-3-3-5,0 2-3,2 1-5,-4 3 3,2 4-3,-7 0 2,-3 1-7,-16-2-26,-10-1-7,-13 2-34,-6 0 34,4 1 17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25.2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236 949,'-3'3'361,"5"0"-279,-2-7-13,0 3-26,0 0-11,7-17-14,28-48 5,-13 26 9,2 4-6,-1 6 3,-3 6-1,-5 13-6,-6 0 0,-3 11-4,-1 6-8,-1 15 0,-2 9 1,-2 16-1,-3 4-4,-4-3-2,1-4-5,2-12 1,0-4 3,4-12 8,1-3-5,6-4 2,2-6-1,6-10-10,1-1 4,6-15 1,5-5-4,4-9 12,1-6 8,-5 5 4,-3 7-1,-9 20-15,-2 8-3,-1 15-7,-1 8-1,2 14-9,-2 0-35,-2 2-44,2-5-5,6 3 51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24.7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 946,'8'4'344,"6"2"-257,4-3-36,7 1 1,4-3-9,9-3-28,8-1-14,2-6-24,8 3-19,-4-2-44,-4 3 53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24.4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401 728,'-12'2'290,"10"7"-167,-5-4-43,3 0-6,3 3-16,-11-8-19,11 2-16,-7-1-1,7-1 2,-1 3-7,1-3 9,1 0 0,-1 0 3,1-2 6,0 2 3,-1 0 7,0 0 0,1 0-1,0 0-1,0 0-18,0-1-7,0 0-6,0 0-12,0 0 5,0 0-7,7-24 0,14-42 2,-3 27-1,-4-6 10,-3-5-9,2-2 5,-6 3-5,0 6 0,-2 17 8,-1 8-8,-4 12 1,2 7-2,-4 4-7,3 9-2,3 15 5,-1 11-3,-2 16-1,-1 4 3,-2 5-1,2-7-11,2-13-6,1-3-8,-3-14-23,0-1-4,3 1-22,-2-3-13,4 0 61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23.2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0 1055,'0'7'370,"12"2"-330,5 5-15,9-3-3,7 0-14,10-5-38,4-5-21,11-6 29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23.1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0 1099,'2'0'372,"11"3"-360,6 0-4,12-2-6,4-1 2,4-4 3,3 0-7,-5-2-27,2 4-25,-3 1 28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22.7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3 956,'-9'-2'376,"5"1"-271,3 2-3,9 2-40,4 1-29,15 1-25,8-3-8,10 1-14,8-2-18,5 1-44,1 3 348,3-8-219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22.5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50 1012,'-8'0'379,"6"0"-313,4 2-6,11 4-14,6 1-7,15-1-11,6-4-1,1-4-14,2 0-16,-6-9-27,-6 2-14,-2-2-53,-9-5-44,-6-6 94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26.1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5 11 937,'-3'-2'381,"1"0"-237,-2-2-43,3 3-16,-1 0-22,1 0-12,0 1-22,0 0-6,-2 0-11,-9 1 2,-39 55-3,34-30-10,2 2 5,-8 0-12,5-3 0,-3-3 10,1-6-2,9-3 6,5-5 5,6-2-9,-3-5 2,1 0-2,2 2-4,0-3 6,0 0 3,0 0-10,0 0 8,0 0-4,0 0-6,0 0 11,0 0-22,0 0-20,0 0-50,0 0-22,4 1 61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22.3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2 926,'0'-2'374,"1"6"-240,2 18-62,3 10-4,-2 23-18,3 11-12,-2 5-1,-3 0-15,3-3-13,-4-3 4,-1-11-19,1-3 2,-1-17-2,1-9-4,-1-14 16,0-5-3,0-3 4,-2-2 0,2-1-5,0 0 4,0-1-5,0 0 2,14-6 3,48-16-5,-38 13 1,-1-2-5,4 5-30,-8-1 0,2-1-30,4 2-12,-12-8 53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21.6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162 585,'-5'-14'324,"2"3"-15,3-2-207,0 2-11,5-1-18,9-4-8,11-3-3,6-4-11,12 3-2,-1 7-9,0 7-16,-5 2 2,-6 8-23,-5 2-2,-8 4-10,0 6-1,-12 4-4,-1 9-5,-12 8-1,-8-1-14,-12 6 10,-4-3 2,-7 3 8,0-1 5,-1-9 4,1-5 6,10-12-4,4-4 4,10-8 8,3-1 0,6-2 12,3-1-10,2-1-2,0 1-4,0 0-7,0 0 3,23-2 3,33-1-5,-30 5 1,2 6 4,-5 0-11,1 3 7,-11-1-5,-8-4-10,-3 1-9,0-2-10,-3-4-13,5 2-8,-4-6 46,0-2-6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21.1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70 636,'-39'-39'323,"33"29"-88,1 1-102,1 3-11,1 3-17,-3 0-7,5 4-32,-1 8-21,2 17-35,8 22-9,0 25 0,7 7 1,1 11 14,-1 0-6,2-1-9,-3-7 4,-3-20-15,-3-13-8,-4-24-4,-3-5-15,2-9-10,1-3 0,-9-8 0,3 0 10,-7-10-10,3-3-6,-3-8 33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20.5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1063,'-3'1'390,"4"-1"-319,0 1 0,-1-1 0,0 0-18,8 0-14,15 3-19,40 8-13,-34-10-12,8 3-42,0-1-17,4 4-54,7 2 69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20.3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97 970,'-8'2'386,"-2"-2"-284,12 3-4,2-5-10,15 0-28,10-1-22,8-9-15,7-2 1,6 0-20,2 2-11,3 4-31,-1 2-20,-5-3-33,-8-1-6,-11 0 65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20.0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-5 1053,'-2'-4'430,"2"3"-300,-1 0-10,1 1-28,0 0-46,0 17-30,8 66-11,-6-26 2,-1 16-3,0 7 6,2 2-27,0-3-30,0-18 6,0-10-3,3-17 29,-3-10 25,8-6-4,1-3 3,2-10-13,6-2 4,0-4 0,3-4 4,1-3-3,-1-2 1,0-6-21,-6-5-24,4-1-24,1-2-16,-9-2-192,5 1 192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19.7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6 1157,'2'4'435,"0"-4"-351,3-4 0,-5 4-9,14 0-27,50 3-10,-20-2-30,-9-2 1,8 1-35,0-4-31,3-1-50,11 2-26,5-4 80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19.4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0 347 654,'-8'-31'291,"3"2"-148,-4 3-18,3 4-39,1 9-5,3 4-9,2 3 1,0 4-14,-1-1-8,0 4-13,0-1-22,0 0-2,0 7-4,-4 27 6,2 42 6,0-25-7,-3 1-2,3-4 0,2-2-6,-4-12-5,0-6 7,-1-12-8,-2-3 14,8-5 17,-3-4-3,3-2 17,-3-2-3,1-1-11,1 0 8,0 0-14,0 0-10,-1-9 0,-7-56-12,5 16-1,5-3-1,2-9 1,4 5-3,0 7-1,0 6 5,3 15-3,-4-3 4,4 7-2,-6 1-4,0-1-3,0 3 4,-2 5-3,2 1 6,-1 7-3,0 6-4,-2 1 1,-1 1-1,0 1 3,-1 0 2,1 0-1,0 0-1,0 0 1,0 0-6,0-1 1,0 1 1,0 0 2,0 0 7,0 0-1,0 0-4,0 0-1,0 0-5,0 0 5,0 0 0,0 0-2,0 0 4,0-1-1,0 0 6,0 0 2,0-1-6,0 1 3,0 0-3,0 0-2,0 0 6,0 0-1,0 0-6,0 0-4,0 0 3,0 0-5,0-1 11,7-2-4,6 0-5,40 14 0,-28 17-11,10 21 2,2 9 10,10 13 1,-6 3 2,6 0 2,-1 0-4,-10-13-1,2 0 2,-19-12 2,-1-4 1,-7-8 0,-7-7-1,1-2-15,-5-3-18,-2-4-48,-1-2-24,-2-10-31,0-3 347,-1-16-169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16.9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0 622,'0'0'299,"2"0"-134,-5 1-73,3-1-25,0 0-33,-1 0-4,1 0-16,0 0-6,0 0-3,2 7-4,8 27 4,10 50-1,-9-14 2,2 14 1,2 16-2,-2-1 0,-1 1 1,0-8 12,-3-11 9,-1-6 13,-1-11 3,-3-2-8,-1-7-5,-2-3-12,-3-10 1,1 0 3,0 0-4,-2-7 8,1 4-9,-1-4 7,0-5 1,1 4-17,2-7 0,-2 3-6,2-5-3,-1-5 6,1-8-2,0-6-6,0-4-3,4-2 11,-4 0-4,0 0-4,0-1-2,-1 0-14,-1 0-34,1-14-13,2-56 37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16.1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1524 464,'-23'64'242,"21"-66"-88,1 0-74,1 2-19,0 0-30,0 0-7,0 0-7,0 0 4,0 0 4,0 0 11,0 0 8,0 0-5,0 0 0,0 0-9,0-1-6,0 0-7,0-1-11,1-3 1,9-30-6,54-39 4,-22 12-4,12-10 4,2-19 0,0-8-4,3-11 9,-3 0 2,8-3 7,7 4 4,10 5-6,-1 0-4,-2 4-10,-7 2 0,-7 14 2,0 11-4,-12 23 8,-5 14 9,-16 15 9,-8 6 3,-13 8-4,0 2-7,-6 4-6,-2 0-1,2 1-3,-4-1-3,0 1-3,0 0 2,0 0 1,-2 0 8,1 0-9,1 0 4,0 0 3,0 0-17,-1 0 5,0 0 0,0 0-12,1 0 3,0 0-27,0 0-15,0 0-18,0 0-10,0 0 51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12.2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6 124 834,'-13'19'363,"-2"-4"-180,-4-5-25,4-5-3,-10-2-21,1-12-31,1-3-19,-4-5-43,-4-3-9,3 2-12,-1 0-9,6 2-5,10 5-8,2-1-42,4 4-40,6-8-67,-1-3 84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2:04.3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2 1149,'32'0'393,"21"-5"-372,14-3 8,9-8 0,4-2-14,7-5-57,5-2 103,-3-2-60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2:04.1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60 1125,'-7'-33'437,"5"17"-319,2 6-6,3 9-31,3 3-27,4 13-25,4 7 0,5 26 2,-2 12 0,-3 20 9,-2 8-11,-5 2-5,-2 0-9,2-11-9,2-7 0,3-18-6,2-11 1,2-15-6,4-7 16,1-11-53,1-9-2,5-9-29,0-15-16,4-11-6,1-8-17,-13-11-14,-6-2 17,-11-4 74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2:03.8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9 79 968,'-12'3'356,"-41"29"-300,45 4-23,-4 2-13,12 2-3,3-1 2,12-8-1,4-3-3,4-9 7,5-6 3,-3-6 21,6-7 13,-6-12 17,-4-5 1,-2-6 1,-4-3 5,-4-5-19,-4 2 3,-8-2-18,-6-4-8,-9 4-14,-8 2-4,-7 3-5,7 11-11,-1 13-7,-7 5-8,7 25-24,-8 5-16,8 13-38,17 5-22,4-6-10,10-2 0,13-13 32,14-2 21,11-17 25,-2-7 21,0-13 9,-10-8-3,-6-6 15,1-1 11,-10-7 15,1 3 18,-6-3 6,1-5 3,-9 2 23,0-2-6,-7-2 5,-3 6-2,0 9-32,1 7-6,5 14-18,-1 5-16,3 26-2,6 4-7,-1 15 5,7 4-1,1-13 2,0-4 3,5-14-11,-3-8 5,4-7-1,-3-6-5,0-2 10,0-5-1,-5-7 1,2-2 8,-8-7-3,-2-5 11,-5 1-3,-2-1 5,-2 0 1,-3 5-8,2 6 0,-2 6-8,6 8-1,-1 3-4,0 14-6,6 10-5,-2 9 7,9 4-7,7-5-19,-1-8-17,13-7-44,-4-7-13,-2-8-25,0-3 10,-5-9 13,-1-4 7,3-9 73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2:03.0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14 773,'-10'4'416,"2"-4"-47,4 0-265,2 0-21,10 0-56,9 1-23,5-1-5,8-2-10,4 0 4,-4-3-7,2 0-45,-5 2-8,-2 1 36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2:02.5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9 90 980,'-14'0'391,"5"0"-240,0 4 5,1-1-33,1-2-2,1-2-33,2 0-15,3 0-27,-1 0-16,2 1-20,0 0-13,0-1-1,0 0-1,21-7-2,41-13 1,-31 10-36,3-3-29,6 4-57,-5-3-19,12-2 90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2:02.0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351 627,'0'-12'335,"-4"5"-35,0 6-142,4 6-61,-3 2-23,8 9-46,0-2-4,0 0-13,6-1-8,-1-5 5,4-3 4,-1-5 29,0-5 13,2-7 28,-3-5-1,2-7-4,2-2 5,-6-8-20,1-6-3,-4-2-11,-4-2-13,-5-3-8,-4 3-9,-7 7-14,2 9 6,1 18-8,-1 7 3,0 25-3,2 11-11,2 20 5,5 9-12,7-4 3,5-5 4,4-9-13,3-8-1,2-11-40,3-5-20,-2-11-13,1 0-91,-3-7 36,-2-3 0,-4-7 68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2:01.6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172 828,'0'-28'375,"-7"-9"-149,-2 1-59,1 6-34,-3 6-11,6 16-19,2 6-24,-2 11-40,4 13-14,3 23-24,0 7 2,9 8-2,1-3 2,-2-14-2,4-2-2,-2-17-1,-1-5 2,-1-12-5,-3-3 3,-1-12 3,3-6 5,0-12 13,-1-11-3,2-5 7,-6-4-7,0-9 7,2 2 4,-4 6-7,4 9-1,-3 21-14,0 8 5,2 11-9,4 8-2,5 12 0,3 9-7,-2 10 6,-1 5 2,-2 2 0,-2-4 2,-1-5-2,-1-2 5,1-13-23,-1-6-27,1-7-65,-1-6-43,4-6-14,5-3 15,2-11 100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2:01.2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6 86 1065,'-19'0'428,"3"4"-306,-5 3-24,-2 1-12,3 13-41,-1 2-18,4 12-11,3 6-8,6 1 2,4-1 0,7-7 5,6-5-6,5-6-3,6-5 7,3-9 0,4-6 5,-2-11 19,7-1 1,-3-10 6,-3-8 7,-5-6-8,-11-9-5,-7-10-8,-8-3-6,-13 1-6,-6 1-8,-12 15 2,3 11-12,2 20-10,1 9-9,2 24-28,2 8-13,6 22-54,4 5-20,17 1-37,9-3 50,16-17 72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2:00.7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12 698,'74'110'335,"-65"-87"-129,-1 1-93,-1-3-12,3-7-30,-3-2-19,2-7-25,-1-2 3,2-6 17,1-4 12,0-11 15,1-1-6,3-10-14,-5-3-2,-1-5-5,-8-6-4,-11 1-4,-2 2 2,-5 12-8,-2 8-8,-1 13-8,1 11-6,-1 22-11,0 12 0,8 23-2,4 2-2,8 0 4,5-8-2,8-12 0,6-7-4,7-14-10,5-7-8,14-14-13,3-5-2,2-15-11,3-5-29,-5-7-37,1-8-16,6-4-120,4-1 170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2:00.4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96 795,'32'-16'323,"-32"34"-206,0-2-28,7-4-43,0 0-13,6-9-6,0-2 8,4-7 9,3-9 3,1-12 4,5-3-9,-1-7-11,-1-5 1,0-3-9,-9-4 10,-7 0 9,-7 3-9,-11 10 9,-1 5-6,-8 13-10,-2 7 3,-5 16-15,-3 12-14,0 22-9,0 15 0,7 14 5,5 6-1,7 1 0,7-5-1,5-11-5,8-8 7,5-17-2,4-7 2,4-17-4,0-3 8,3-10 2,-1-10-7,2-11 6,3-4 0,-4-7-1,-5 1 4,-1 4-1,-8 1 1,-9 12 0,0 5 1,-5 10 7,-1 2-6,3 6 6,2 5-5,0 9-7,2 3 6,1 0-6,4-2 3,3-8-3,1-1-6,6-11 0,1-3 1,3-10 2,3-6 9,-6-7 3,-1-5 7,-6-6 5,-2-2-5,-8-7 5,-2 3-3,-5-2 1,-6 6 3,-1 15-9,-8 2 5,-4 23-9,-3 11-3,-9 23-7,2 15-8,4 13-9,-4 5-11,16-5-21,7-5-19,8-18-12,11-12-2,8-14 3,4-9 19,6-13 26,1-8 3,4-15 30,-1-7-3,-4-9 3,-1-1 9,-6-4 10,-2 3 19,-8-1 17,-4 7 7,-4 7 8,-1 10-10,-1 19 4,-1 2-9,0 13-19,1 8-7,1 13-22,-1 6 0,5 6-8,0 1 3,3-5-4,3 1-10,1-4-10,3-3-6,0-8-29,0-4-11,3-7-17,-1-5-7,-1-8 21,-1-5 17,2-10 20,-4-4 12,1-6 13,2 0 3,-11-6 15,-1 1 13,-5-4 31,-5 1 5,1 7 21,0 3-8,-1 7-8,5 6 3,0 5-23,1 3-2,6 10-23,1 4-17,5 15-3,6 8 3,-1 8 0,2 1 4,-4-1 2,-3-7-4,5-10 4,-2-6 0,4-11-2,-3-6 5,3-10 15,-2-6 11,0-12 15,-1-7 0,-6-10-7,-2-3-8,-5-8-7,-1-3-3,-5-5-13,0 4 2,-3 10-11,-2 12 1,5 18-14,2 9-24,1 8-44,2 1-51,6 4-48,-4-2 7,11 8 10,-1 5-49,1 0 157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5 808,'-69'32'335,"64"-32"-216,4-1-6,4 3-40,-3-3-18,0 0-23,0 0-6,0-1-2,18-5-7,49-13-1,-33 17-3,-2 1-7,4 1 3,-1 6-1,-3-2-1,-1 7 0,-1 4 1,-7 4 3,2 6-8,-3 3 0,-4 0-3,0 4-2,-4 4 9,-4 7-2,0 4 7,-9 11-8,3 7-5,-1 14 3,-2 6-2,-1 6-23,0 2-4,-1 3-35,-3 2-17,3 3-11,-3-1-297,-5-1 284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1:59.1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638 1003,'-10'8'363,"2"6"-298,5-1 7,3 7 2,1 1-13,4-3-9,3 2-9,4-5-16,3-2 4,4-9-10,1-8-6,15-13 3,-2-9 5,5-16-1,3-6 5,-13-19-9,1 0-17,-7-7 2,-9 0-3,-3 4 5,-10 3 3,-10 3 0,-3 4 3,-9 16-3,-2 3 13,2 25 1,0 13-4,-6 18-2,5 16-16,-1 28-6,0 14 5,11 21-4,2 10 9,6 1 2,1-6-9,4-8 7,0-11-2,5-13-6,4-8 3,4-19-18,1-13-28,5-13-41,6-13-13,6-13-10,2-6 10,0-18 5,-7-3-27,-5-5 77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1:58.4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49 69 491,'18'-41'253,"-18"36"-67,3 1-52,-3-1-53,-2 2-19,2 0-4,0 2-2,-1 0 4,1 0 6,-1 0-5,0 0-3,0 0-1,0 1 2,0 0-13,0 0-11,-7-2-14,-20 2-10,-57 8-15,18 5 11,-29 8-3,-13 9-12,-22 11 8,-8 11-1,-15 9 2,-1 8-1,-10 4 1,-4 2-1,-9 2-3,-3 0 7,17 2 6,7-1-12,14 2 1,9-7 5,17-2-11,11-4 12,28-7 1,8-4-7,17-14 9,14-6-10,15-17 10,14-1 2,8-12-12,3 0 10,9 0-16,-2-6 6,9 2-7,-1-9-10,5-7-41,-1-2-24,-4-8 50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1:09.654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71 71 541,'-36'-36'208,"33"42"-145,2-3-9,-2-4-9,1 5 2,1-5-3,0 0-3,0 0-1,0 0 2,0 0 0,0 1-1,0 0-6,0 0-3,0 0-7,0 0-3,-1-1 6,1 1 3,0 0 7,0 0 4,0-2 7,0 1-4,0 0-7,0 0-7,0 0-10,0 0-6,0 0-6,-1 1-1,1 0-9,0 0 2,1 13 0,2 43-1,3-29 5,-4-6-4,2 5 5,4 2-2,-6-1-5,2-1 1,1-2-3,-4-4 0,3-1 3,-3 3 3,-1 1 5,-1-1 1,4 3-11,-2-3 1,2-6-1,-1 4 0,0-9 2,0-6 3,2 4-8,3-4-2,-1-2 7,0 4-2,-4-7 8,-1-1 2,2 2-7,-2-2 0,0 1-1,0 0-6,0 0 10,0 0-4,0 0 3,0 0 4,0-1-12,5-1 4,6 0-2,34-54 1,-32 31 4,-1-4 0,-2-5 1,-2 1 4,0-1-6,3 3 2,0 6-3,2-3-7,4 3 13,-7-1 1,-4-1-8,5 9 0,-8 1-3,5 9-3,0 1 14,-5-2 2,-1 3-6,2-5 0,-1 8-9,-1-1 2,1 1-2,-3 3 3,0 0 6,0-1-4,0 0 0,0 0-1,0 0 3,0-1 2,0 1-3,2 0 0,4-3-3,-1 0-1,32-25 5,-31 29-1,-4 1 1,-1 0-5,-1-1 7,0 0 3,0 0-12,-1 0 5,1 13 0,-4 41-2,2-27 9,2 2 3,-1 1-9,5 5 1,2 0 8,0 1-1,-3 0 5,-2 3 2,1-1-1,-4-1 2,4-2-4,0-2-2,-4-8-1,7 1-10,-4-8 6,0-5 2,1-3-9,-3-5 3,1-2 4,3 2-6,-2-3 1,-1-2 5,0 0-5,-1 0 8,0 0-4,1 0-10,0 0-30,0 0-21,0 0-33,0 0-6,0 0 62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1:01.5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3 52 723,'-40'2'290,"36"1"-179,-2-1-40,1-1-25,2-1-3,-3-3 1,6 3 0,-1-1 9,0 0 0,0 0-14,0 0 0,0 1-12,0 0-7,0 0 2,0 0-7,0 0-11,1 0-1,0 0-3,0 0-1,19 4 1,40 10 1,-25-14 2,-1 0 0,4 0 1,-6-2 2,-8 0-11,-4-2-1,-5 3 12,-5 0-5,-9 0 2,3 2 0,-12-1 2,-2-4 3,-6 0 6,-9-1-2,-9-3-14,0 2-1,1-1-2,-1-3 4,7 4 5,8 0-2,2 3 8,4 1-4,7 3 1,-2-1-1,6 0-1,4 3-4,2 2 0,-3-5-1,0 0-8,9 3 5,49 19 5,-28-17 4,-1-4 6,8 0 0,-4-3 6,0 0 0,-7-1-3,-3 1 0,-11 2-4,-8 2-3,-4-2 2,-6 0 0,-4 0 2,-2 2-3,-6 4-1,-9-2 2,-6-1-7,-1 0 0,-2-3-3,5 1 0,7 0-1,2-1 1,5 0 9,4 0-6,9 2 4,2-2-4,3 1-7,-1-1 3,0 0-2,6 2 6,25 5-6,33 8-1,-20-11 5,1-3-2,-4 0 5,1-1 3,-16-5-5,-1 2 3,-12 1 2,-6 0 0,-7 2 7,-4 0 9,-4 1 6,-5 0-1,-1 6-6,-7-3-3,-2 2-6,-1 1 4,8-2 0,-3-1-5,10-2 3,8 0-10,-2-3-3,7 4 1,-4-3-4,0 0 0,0 0 1,0 0 1,0 0-4,1 0 5,12 3-14,33 10-15,-29-10-51,4-1-39,6 3 71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9:17.8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25 732,'-1'-1'319,"0"0"-163,0 1-56,0 0-29,0 0-11,0 0-11,-3 0 0,1-1-8,1 1 4,1 0 13,-2-1 1,0 0-11,-1 1-2,-4-1-16,-28 0-2,32-4 10,4 5-6,5 0 2,-4 0-4,-1 0-12,0 0-3,-1 0 0,0 0-1,0 0 1,0-1-1,0 1-10,0 0-4,1-1-3,0 1 1,0 0 1,0 0 4,0 0 1,0 0-5,0 0 3,8 1-8,4 0 0,29 6 4,-24-6-2,-2-1 7,5 2 2,-3-1-1,3 0 4,0 1-1,3-1-1,-2 1 0,6-2-5,0 3-2,-1-3 2,5 2 1,0 2-3,2-3 2,-2 3-1,-1-2-1,-2 0 5,-7 1-3,0-3-3,-6 0 1,-4 0 0,2-1 0,-4 1 6,0-2 1,-2 2-6,0 2 5,-3-2-7,0 1 1,-2-2 0,-2 1-3,0 0 2,0 0 0,0 0 2,0 0 1,0 0 2,0 0 1,-1 0-4,0 0-2,0 0-3,-1-2-1,-4 1-3,-10 0 0,-44-1-4,34 1-2,-10-1-1,-1-2 1,0 2 1,-1-1-1,7 1-2,-4 0-2,6 1 4,1-1 6,4 0 6,5 0 0,4-2 4,1-1 1,6 3-1,0-1 2,3 1 0,0 1 1,1-3 9,1 4 4,1 0 1,2 0-5,0 0 1,0 0-9,0 0 0,0 0 2,0 0-6,0 0 7,0 0-6,0 0 1,0 0-2,0 0-3,0 0 0,0 0 0,0 0 2,0 0-3,5 1 2,9 5-2,39 15 4,-30-17 5,7 1-3,5 0-3,7-3-2,1 1-1,4-3 3,2 0 5,-5-1 1,-1 0 2,-10 3-4,-6 1 0,-7-1-4,0 4 0,-6 0 1,-2-2 0,-5 2 1,-3-4 0,-3-2 2,-1 0 4,0 0 1,-1 0 2,0 0 5,0 0-2,0 0-1,0 0-4,-3 0-6,-7 1-4,-33 9-14,35-5-9,4 1-33,1-4-28,3-2-59,0-7 85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8:51.6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0 451,'6'32'214,"-11"-34"-79,4 4-7,-2 0-41,2-2-15,0 0-25,0 0-6,0 0-7,0 0-5,0 0-9,-1 0 0,1 0-8,0 0-2,0 0-1,0 0 1,0 0-1,0 0-1,0 0-3,0 0-3,1 0-2,0 0 0,10 5 4,48 22 1,-30-25-1,5 0-1,-6-7-2,-1 3 0,-7-1-1,-5-2 0,-1 5-2,-7-3-1,-3 0 5,-1 3-2,-2-2 5,0 2 0,-1 0 1,0 0 2,-6 0-15,-23 0-5,-38 7-6,29-2 0,9 4 14,2-1 4,7-6 8,4 5 1,7-5-2,3-1 0,6-1-7,3 0-4,8 0-1,0-2 3,8-3 0,5 0 2,9 1 3,1 0-1,1-3 5,1 5-1,-8-5 1,1 2 1,-4 7-3,-7-4 3,0 4-4,-10-1 0,-3-1-2,-3 1-3,-5-1 1,3 0-2,0 0-12,0 0-12,0 0 13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2:42.5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58 0 831,'-9'7'310,"5"5"-240,-2 3-7,6 7-27,1 5-7,3 6-16,1 5-5,-2 3-6,3-1 1,-2 1-3,-3-6 1,6 1 5,-1-1 6,10-3 17,0 2 5,3-5 5,4 4-3,-3-1-21,11 5 1,-4 6-12,-2-3-3,-1 6 1,-6 1 3,-2 7-2,1 4-5,-10-2 4,0 2-10,-18 0 9,-6 2 2,-4 9-6,-12 9 9,1 8-1,-10 4 9,0 12 3,3-2-6,4 1 1,10-2-1,5-14 3,7-5 8,11-8-7,2 0-7,8 1-3,5 1-7,-1-7 0,3 2 3,-4-2 4,-1 0-6,-5 11 3,-4 1 1,-1 11-7,-3 3 12,-6 6 0,-1 8-9,-9 8 6,0 4-2,-5 7-3,-3 2 11,-1-2 6,-1-2 0,-2 1 19,8-1-15,3-3-6,-1-3 6,-3-9-21,3 3 4,-11-3-2,-1 4-4,-2 2 1,-13-1 10,-5-1 1,1 8 7,-8-1 14,-1 7-6,-9 12 14,-7-2-16,-4 6-10,-4-4-4,9-6-9,4-5 0,1-15 1,4-12 0,8-14 2,6-10 3,16-18 3,7-4 3,9-15-7,3-6 3,6-9-13,2-6-5,2-11 1,6 0-4,-1-7 8,0 2 5,0 1 3,2-4-4,0 0 0,-10 19 0,-33 60-2,10-30 7,-11 15 9,-9 6-3,-9 3 13,-1 4-3,-5-3-2,8 0-6,3-9-5,4-2-3,5-11-2,2-1 1,4-13 0,-3-6 1,9-7-2,-3-6 1,2-5-3,6 0 0,-2-5-3,3-2 7,7 1-4,0-2 1,2-4 5,1 2-9,6-1 0,-4 2 3,5-1-3,-2-2 8,-1-2-6,10 4 3,-5-3-1,4 1-6,3 1 8,-5-3-10,10 1 7,-3 0-1,-5 0-2,3 1 1,-5 2-1,2-2 2,-1 5-4,-4 0 8,2 1-3,-4 0-2,0 0 0,-3 1-3,-4 0-1,2 4 4,-8 1-5,0 2-3,-5 2-2,-1 2-3,1 2 10,-3-1 0,6 4 4,-3-5 5,-1 2-9,3 3 4,-3-8-1,2 7-4,4-7 18,1-6-2,6-2 6,4-3 5,3-3-7,4 5-5,1-6-3,0 1-5,3 2-3,-1-5 8,1 4-1,-2-2-4,0 2 0,-1 2 0,-1-2-1,-1 3 13,-3-4-6,-2 1 2,-3 0-1,-1-1-10,3 6 4,1-4-3,-1 2-2,1-4 7,-1 2-6,-1-1 3,-6-5-1,5 4-3,-3-7 3,6 3-3,4 4 9,0-4-4,1 4-2,1-1 5,2-3-8,-4 1-2,7 0 5,1 0-6,1 0 6,3 3 0,-2-3-6,1 0 1,0 0-24,0 0-6,0 0-43,1 0-14,0 0-29,0 0-9,10 5 2,45 21-18,-37-30 100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2:45.2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1 7924 550,'-11'3'316,"-3"-2"-10,4-2-213,7 1-18,-1-1-23,4 2-16,0-1-3,0 0-4,0 0-13,0 0 2,0 0-15,0 0 0,2 0 0,16 2-3,39 0 5,-34-6-5,7 1 1,-5-3 6,-1-1-6,5-2 3,-6-2-2,3 0-6,-3-2 3,1 1 1,2-4-5,2-2 3,1-3-3,3-1-9,-1-3 0,8 4-7,3-1-14,-3-1 0,0 4-8,-9-4-4,-5-4 5,-2 5-7,3 3 4,0-1 1,-2 8-4,0 0 17,-4 3 10,1 4 6,0-3 18,-1 3-3,-3-2 7,1 3 0,4 4 5,-7-4 8,1 4-5,-1-2 6,-4-2-4,7 4 0,0-1 0,3-2 2,-2-1-4,4 0-6,-3-7 1,2 3-5,-2 0-3,-3 0 2,3 0-3,-2-2 2,1-5 5,1-1-4,3-2 2,-3-2-2,5 2-1,-4-7-1,2 6-2,-1-3-3,4 2-2,-4 2 2,1-4 0,5 3 3,-4-5 2,7 3-4,-4 0 2,-1-3 0,5 6 1,-7-3 0,4 2 1,-1-2-2,-4 0-2,3-1 5,-2-4-1,3 2 0,1 1 2,0 2-5,4-1 2,0 0 0,6 0-1,-3-4 3,2 4 0,-5-2 0,-3 2 9,-4 2 3,-7-5 9,3 2 0,-2-2-5,4-1-3,-4-1-8,6 1 0,-2-3 0,0 1 3,-3 1 0,0-2 3,-4 0 0,3-5-6,0 2-1,-2-8 4,3 0 1,3-4 3,-4-6 1,-1-2-4,1-5-8,-2 2 0,4-1 0,0 0-4,-4-1 7,-2-2-6,-2 0 11,0 0 4,0-1-7,2 5 2,-2 1-10,3 1 3,-2-2-1,0-7 1,4-1 4,-2-8-8,5-4 7,1 3 5,-1 0-5,4 5 11,2-5-4,-3-3-11,6 1 0,-5-7-6,2 9-4,3 1 14,-4 3-1,-2 0 0,-7-2 3,0 1-3,-3-1-3,2 6 7,1 7-8,0-3-1,-2 0 8,1-3-12,0-2 3,0 1 3,4 4-2,0 0-1,2 6 1,1 2-1,-2 3 0,-1 3 1,0 5 0,-2 1 3,-1 0-4,0 2-3,1 1-4,2 2-8,-1 7-5,-2-2 14,0 2-2,-1 2 3,-2-8 1,8 0 3,-8-12 1,3-5 0,-2 4 8,-5-4-14,0 8 6,3-1-7,-1-2-1,2 4 15,0-4-3,-2 1 4,1 2-1,-4-4-13,3 2 1,-3-3 5,-3-2-7,3 2 9,-3-3-1,0 1 1,-4-4 0,1-1-4,-2-6 2,1-11-6,4-8 9,-2-4 1,7 9-1,-6 10 2,2 3-4,0 2 0,-7-9 0,5-2 1,-2 3 2,-2 3-5,2 10 3,-2-3-7,-2-5 1,1-2 4,-1-3-3,-1 1 9,2 9-5,0-5 0,-3 5 1,2 1-2,-4 5-1,2 5 7,2 0-2,-3 0-3,0 2 7,2 1-12,0 6 5,-3 1-5,4 8-4,-2 3 13,0 6-13,0 3 9,-4 0 0,4 3 2,-2 0-1,2 3 3,3 0 3,1 2-14,1 4 6,2-4-1,-4 4-3,0 0 4,0 1-10,1 5-8,2 3-32,0 5-15,-2 0 40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05T11:43:31.3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59,'15'22'390,"11"6"-242,8 6-11,17 17-24,6 12-22,-2 15-38,-3 13-21,-16 6-28,-7 5-14,-9 8-44,-8 3-19,-12 2-31,-6 1 1,-12 3 25,-4-7-3,-7-8 62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05T11:43:30.6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7 0 512,'-18'17'290,"-3"9"-25,-5-4-140,0 10-36,-5 1-15,-6 13-16,5 10-10,-2 14-10,0 7-3,11 10-5,-1 3 0,5 10-14,4 4-10,5 3-3,5 1-2,7-12 1,6-5 0,12-15-12,3-11-16,7-18 25,5-12-1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11.0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4 20 703,'-14'0'343,"4"0"-115,-2 0-123,0-2-3,6-1-36,1 2-16,2-1-28,6 2-8,-3 0-17,0 0 2,8 1 6,20 6 1,37 6-4,-31-10 0,-2-3-6,0 0 1,-2-2 5,-3 0-2,-7 0 6,-7-2-9,-10 1 5,1 3 3,-10-3 10,-5-3 2,-5 4-17,-8-7 4,-4 7-10,2 4-2,-4-1 10,1 2-10,4 0 5,1-2-1,4 0 0,3 2 7,8 0-5,2-2 7,7 3-3,6 4 2,-5-4-4,5 4 2,-1-2 2,-5 0 2,2 6-3,-3 0 2,-3 7 9,2 1-9,-2 8 12,2 5-6,-4 7-1,-2 9 10,-5 15-8,2 5 5,0 12-6,1 2-8,6-1-2,-7-4-1,6-6 7,2-5 0,-1-5 3,1-7 2,0-12-10,2-6 8,-5-14 1,14-2-11,-9-10 9,2-5-9,10 1-3,-6-4 10,8 1-1,-2-1 10,5-3 6,3 0 1,8 0 1,-2-4-3,4 0-6,2 1-4,2 2-7,1-1-4,-1 4 8,2 2-4,-1-2-4,1 2-7,-4 1-26,-3-3-18,-3 5-35,-3-2-28,-4 1 72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05T11:43:30.1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151 865,'-26'-14'377,"30"13"-155,1-2-146,1 3-1,-2-2-30,-2-2-20,0 2-12,1 1-2,-3 1 1,0-1-3,0 0-5,0 0 0,17-8-4,32-19 4,-18 11-24,4-4-27,5-1-38,8-2 41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05T11:43:29.8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218 951,'-5'0'361,"4"0"-280,-1-1-4,4 0-16,-2 1-7,0-1-7,2 0-4,20-4-24,26-17-4,-20 5-12,-3-4-2,-1-3-1,1 2-15,-2-3-30,-3-1-12,-2 0-50,-2 0 63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5-05T11:43:29.5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0 27 807,'23'-28'330,"-23"31"-212,-5-4-4,6 3-36,-1 0-12,-3-1-16,2-1-3,0 0-7,0 0-3,-3 19-15,-8 37-1,1-21-14,-1 4-1,-2 8 0,-3 6-3,-3 12 3,7 8-6,-5 2 0,3 0-1,7-6-2,-8-13 3,3-8 5,7-8-7,0-11 2,5-4 2,7-10-2,-2-6-2,4-8-1,4-4-2,10-8 0,3-4 7,7-1 1,-3-3-4,-9-3 2,4 3 0,-8-1-13,1 2-12,-2 1-23,-8 0-14,1 2-21,-3 3-8,-4 6 62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2:43.2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2 61 627,'12'-16'281,"-3"1"-141,-2 3-2,0 5-53,-4 2-2,-4 2-5,0 0-2,-8 3-11,1-1-13,-5 2-13,0 3-9,-2-2-6,-3 3 6,2 1-12,-4-2-3,1 2-5,-1-4-7,-4 6 6,4 1-8,-7 5-2,2 1-6,1 2-5,-4-1 15,6-1-5,0 0 8,2-6-6,3 3 1,3-5 5,3-3 0,8 1 10,-1-5-14,4 0 3,0-2 2,0 1-7,0 0 0,0 1 1,0 0-9,0 0 6,0 0 5,10 0-3,35 5 9,-23 0-2,-2 2-7,6 2 1,0 4 1,4 0 0,4 2-1,-2-1 1,0-2-1,-3-2-3,-3-1 6,0-1 10,2-4-1,-3-1 11,-1-1-5,-4 1-7,-4-1-3,-3-1-5,0 1 3,-3 0-3,-3-1 0,-3-1 0,-4 1 4,0-2 9,0 0 5,-1 1 2,0 0 4,0 0-13,0 0-7,0 0-6,0 0-4,0 0 3,-1 0-10,-3 0-26,-2 0-11,1 0-46,-32 2-23,30-8 61,0 0 14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2:40.2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25 435,'-1'-3'270,"1"1"-57,-1-2-57,0-1-30,1 4-49,0 0-7,0 0-15,0 0-11,0 0-12,0 0-9,0 0-10,0 0 1,0 0-21,0 0-12,0 0-26,0 1 23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2:23.7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0 129 528,'-2'-33'198,"2"32"-153,0 1-17,-1 0 3,1 0 16,-1 0 42,0 0 12,0 0 9,-1 0-6,1-1-29,0 0-7,0 0-17,0-1-3,0 1-5,0 0-3,0 0-1,0 0-10,0 0 5,0 0-2,-1 0-13,1 1-5,-1 17-9,4 70-5,1-18 4,0 7-1,-4-7-6,1-2 2,-1-9 4,-3-5 3,2-12 1,0-6 3,-4-13-16,5-4 6,1-12 1,-1-2-5,0-6 4,-2-3-13,-1-15-16,-2-5-8,3-18-16,1-8-1,2-11 6,0-6 11,-5-5 12,1 0 12,-4 4 8,-1 0 3,7 20 2,-2 4 2,3 20 2,0 7 0,-3 11 6,7 6-9,1 8 6,4 15 2,0 21-6,1 15 8,-1 23 2,1 2-8,-2 5 21,-1-7 6,-6-10-8,-3-6 8,1-14-7,-2-9-12,3-16-4,1-8-2,1-13-16,1-5-12,-2-16 9,0-12-3,-4-24 6,-1-11 14,5-13-5,-2-2 4,3 1-5,-1 3 1,0 13 4,1 14-11,-4 14 10,3 15-2,-1 12 1,-1 2 2,4 24 4,0 7 0,3 27-9,-2-2 3,-2-26-3,1 2-2,4 86 19,-2 1-7,-2-15-4,-2-45 0,1-16-4,-1-9 5,0-14-12,0-6-7,-1-5-28,0-4-11,1-2-11,0 0-9,0-1 49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2-05-05T11:43:28.7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,0 0,0 0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49.6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0 1232,'-8'0'526,"1"1"-323,7 1-67,-4-2-43,4 2-62,0-2-25,0 0-40,0 0-24,0 0-48,0 0-33,0 0-29,0 2 96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48.9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6 3 873,'4'-2'359,"-4"1"-228,2 1 2,-2 0-23,0 0-13,-1 0-23,0 0-11,-1 5-19,-7 15-15,-16 45-1,9-29-6,5 10-22,-3 4 6,-3-2-13,2 0 0,-4-8 0,4-5-16,3-7-24,3-6-15,5-12-31,1-6-7,5-5-125,3-2 150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48.6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16 997,'-10'-9'393,"4"3"-284,4 6-5,3-1-33,2 6-13,-3-5-20,0 0-3,7 33 11,53 44-8,-26-18 3,-1 4-7,5 4-21,-2 1-2,-1-5-7,-2-1-1,-5-6 1,-2-9-4,-5-2 0,0-4-7,-13-13-25,-4-3-5,-11-14-42,-2-6-17,-3-5-2,-4-5 48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10.0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74 936,'-29'8'370,"53"-15"-269,1-2 6,1-1-41,5 4-19,-2-4-25,1 3-12,3 3-17,-9-4-10,-1 3-30,4 0-18,-5-3-124,6 5 123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35.8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9 101 855,'0'1'350,"0"-1"-230,1 1-39,-1-1-18,0 0-17,0 0-2,0-1-1,0 0 1,-1-1 9,0 1 0,0 0-12,1 0-2,-1 0-10,0 0-5,0 1-8,0 0-8,0 0-17,-3 0-5,-20 9-3,-36 47 3,28-36 12,1 2-3,2-1 14,3-6 0,9-2-7,7-4 9,5-7-13,1 1 2,4-3 1,-1-1-2,1-1-1,0 1-3,0 0 5,7-15 0,27-33 0,-12 32 2,-2 0-7,6 0-1,0-1 7,0 0-4,1 3 9,-4 1-4,0 0-12,-5 0 1,2 4-10,-2-1-5,-5 4 20,-2 1-1,-3 1 2,0 1 9,-2 2-13,-1-1 1,-2 2 3,-1 1-3,-2-1 15,0 1-5,0 0 6,0 0 5,0 0-11,0 0 9,0 0 4,0 0-7,0 0 5,0 0 1,0 0-1,0 0 3,0 0 0,0 0-3,0 0 0,2 0 1,4 3 4,0 0-1,35 36-11,-32-34 1,0 1-2,5 2 1,1 4 0,2 0 2,3 8-7,0-2 4,5 2-4,1 0-3,1-2 8,0-1-1,-9-5 11,-6-2 0,-6-3-3,-4-3-2,0-3 0,1 1-2,-4-2 11,1 0-6,0 0 9,0 0 3,0 0-11,-1 0 6,1 0-14,0 0-1,0 0-3,0 0 0,0 0-16,0-1-14,0 0-16,0 1-31,0 0-64,0 0-36,0 0 100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4:07.2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-3 1056,'-17'3'415,"15"7"-313,4 4 0,15 18-24,11 14-7,19 22 11,12 5 4,12 8-7,-4-1-20,-10-4-26,-11 4-7,-21 4-28,-10-3 0,-24 8-22,-8 5-28,-24-2-46,-8 0-34,-26-12 77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4:06.8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2 73 922,'52'-38'376,"-60"34"-240,0-2-19,-3 2-24,-1-4-4,-4 2-15,-1 3-8,0 1-18,-5 1-11,1 2-17,-3 0-11,-2 9-11,0 7-2,-5 7 4,-4 6 5,0 16-5,2 7 0,3 15-1,5 5-1,12 16-1,10-1-2,9 9 5,12-1-10,8-8-17,7-1-9,6-12-27,4-5-8,0-9 16,2-4-70,3-15 91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4:03.9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0 1080,'-14'14'483,"8"-6"-243,1-3-42,4-1-91,1-1-50,2 0-57,-2-3-16,0 0-43,0 0-27,5-1-59,13-3 84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4:03.7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8 986,'16'30'413,"-12"-38"-256,-1 0-14,0-4-11,3-1-16,1 2-7,5-1-23,-2-1-13,3 5-18,-3-1-12,-2 5-24,2 4-5,-4 2-16,3 7-2,0 5 7,-2 3-8,0 1 8,-2 3-2,1 1-13,-2 2 5,1-1-7,0-3 3,-2-6-1,1-2-1,-1-7-2,2 2-15,0-8-3,5-3-10,-3-7-25,3-8-12,2-4-43,-2-5-12,4-6 670,-1-1-429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4:03.2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5 0 1095,'1'9'437,"0"-3"-306,0 11-1,1 4-11,-1 7-35,-1 11-19,-2 8-35,-3 6-6,-4 6-18,-3-2-2,-5-3-4,-4-4-4,-3-9-17,4 3-23,1-13-46,3 0-31,5-12 637,6-5-416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4:02.9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 1056,'-2'1'414,"3"1"-282,-1 0-11,0-2-22,0 0-1,0 0-18,0 0 9,14 16-28,46 46-11,-24-23-16,-1 4-14,5-1-12,-3-2-5,-2-3-4,-2-4-1,-5-3-6,-4-5-3,-10-9-5,1-1-15,-5-6-19,-6-3-20,-4-5-59,-2-2-20,-9-14-71,8 2 132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4:02.4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7 1113,'-39'-10'454,"34"15"-305,4 4-39,4 4-15,6 5-8,8 5-7,9 10 12,6 3-13,4 1-23,3 3-12,-3-3-40,2 1 0,-7-2-8,-2 0-11,-8-2 6,-11-3-4,-8 5-18,-7-3 11,-14 1-5,0 2-1,-7-8 15,1 0-4,3-8 1,1-8-7,6 0-27,4-7-7,3-5-21,4 1-19,7-5-32,3-2 427,1-13-246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4:01.9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2 1166,'-6'1'460,"8"1"-314,-5-3-42,5 1-59,-2 0-14,0 0-63,0-1-20,0 0-55,0 0-25,20 0 87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53.3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129 999,'-9'5'386,"1"-2"-280,-2-2-16,6 6-11,-1-5-4,4 0-2,1 3-3,-2-5-9,1-1-13,0-1-20,-1 2-4,2 0-19,0 0 1,0-1-1,0 0-1,10-2 6,41-22 1,-32 13 7,3 1 2,-6-3 3,8 4-3,-2-3 0,-2-1-12,-2 2 4,-4 2-2,-5 1-7,0 4 9,-2 1-4,-1 0 3,-3 4 8,-3-3-4,0 4-1,0-1 2,0 0-4,0 0 2,0 0-4,0 0-6,0 0 2,-1 0-9,1 0 4,0 0 2,0 0-3,0 0 10,0-1-5,0 1 0,0 0-2,0 0-2,0 0 9,0 0 1,0 0-5,0 0 2,0 0 2,0 0-7,0-1 13,0 1-3,0 0-6,0 0 1,0 0-12,0 0-4,0 0 7,0 0 5,0 0-4,4 2 3,15 12-2,36 38 1,-29-28-4,3 2-2,3-4 1,2 0 1,-1-1 1,-3-5 5,-5 0-7,1-2-2,-14-10 6,-1 4-3,-6-7 6,-3 1-7,5 1 9,-8-4 4,1 2-4,-8-2 3,1-1-1,0 1-2,2 0-8,6-1 6,-4 5-13,3-2-11,-2-1-14,1 0-15,0 0-16,0 0-6,0-1-26,0 0-25,0 1-42,1 0-1,0 0 102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09.7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52 885,'0'3'335,"3"-5"-254,1 1 2,-4 0-16,0 0-4,8-3-11,48-25-7,-24 20-14,7 5-17,-2-5-13,4 4-5,-5-1-4,-6-2-4,-1 0-18,-4 1-4,-5-6-19,-5 0-7,-2-3-92,-3-3 100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52.3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38 787,'-1'0'346,"0"0"-155,0 0-64,0 0-19,-1 0 5,1 0-3,0 0 1,0 0-23,0 0-22,-4 21-36,-1 52-15,14-17-15,-4 7-1,1-2 1,4-3 0,-1-8 0,3-6 1,0-1-41,-1-8-3,0-11 4,-3-10-3,3-19 35,1-10 3,-4-13 4,-2-2 1,-5-8 6,-2-3 1,-3-3-7,-2-3 7,-4-4 13,-2 2 5,-1-2 8,-2 2-9,3 9-7,0 3-14,3 14-4,5 6-3,1 9-10,4 5 7,0 3-15,4 0 7,-4 0 5,0 0 1,0 0 8,14 4 2,38 10-2,-32-12-2,0-1 1,0-2 1,-6-3 5,3-1 3,-5 2 2,-1 1 1,-2 2 0,-5 0-4,-2-1 3,0 0-3,-2 1-3,0-1 3,0-1-17,-1 1-3,0 0-32,-1 0-23,1 0-40,1 0-23,0 0 82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51.4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-3 1209,'-10'1'468,"4"3"-363,2 5-66,4 5-50,5 1-91,4 4 285,11-3-159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51.3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4 23 1053,'-1'2'428,"1"0"-282,6 6-5,-2 5-70,-1 8-18,-3 8-39,-9 4-12,-9 2-6,-1-3-9,-8-3 3,-2 1-1,-3-9 1,0-3-2,8-12-18,2-6-2,8-9-3,1-9 11,5-7 17,-1-6 7,3-7 10,4-1 1,3 1 15,4 5-1,2 6 0,1 9 2,0 8-17,1 7-2,7 8-2,2 7-5,10 16-1,2 2 0,1 8-7,5-3-1,-8-11 2,3 2-10,-2-15 9,-6-4-1,7-2-4,-7-9 10,-1-12-4,1 5 4,-6-15 10,-3-2 8,-5 1 22,-5-9 14,-4 7 23,-3 2-1,-3 11-15,0 5-9,0 8-15,2 4-11,2 5-10,-2 8-3,7 13-22,-1 2 1,7 12-14,3-4-15,-3-9-27,4-3-21,-3-12-25,1-1-12,1-12-6,-1-1 77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50.6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3 3 938,'1'1'399,"-2"1"-242,-12 2-75,-7 3-40,-10 4-51,-9 3-12,0 4-16,7 6 3,0-3 24,8-3 6,8-4 12,2-5 10,12-2-6,0-2-5,11 0 10,4 1-9,12 2 13,5-2 9,10 3-8,3 2 4,2-3-14,0 3-10,-6-2 7,-4-3-8,-13-1-6,-3 0-8,-10-2-43,0 0-16,-1 1 41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50.3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49 995,'5'-49'409,"-6"49"-266,1 1-4,1 3-60,-1-4-18,0 0-18,7 19-12,18 48 1,-15-25-8,1 7-18,-1-1 2,-3-3-16,2-6-10,-1-6-30,-3-6-26,1-4-38,-3-5-10,-1-12 79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49.4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16 932,'1'2'371,"-2"-2"-233,1 0 2,0-1-15,0 0 0,0 0-13,0 0-17,0-1-23,6-12-11,21-31-27,-15 29-5,0 3-9,2 3-7,-2 3-6,-3 1-7,2 6 0,-4 0-1,2 9-7,0 6 3,-6 1-4,-1 3-3,-1 1 7,-1-1 0,4 4-4,1 0 5,-2-3-4,1-5 4,1-8 2,1-1-3,5-3 5,-1-2-11,5-2-8,0-5-9,0-11-27,7-1-10,-3-10-60,-7-4-16,8 0 87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48.1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88 890,'23'-10'375,"-2"3"-226,-2 0-14,3 6-48,-3 1-22,-2 8-25,1 6-10,-2 9-19,-1 1-5,-1 4-4,-1 0-2,1-7 6,3-1 2,3-11-7,2-2 2,8-8 6,-4-8 10,7-5 31,-1-6 6,-10-9 10,3 3-1,-18-10-2,-4 1-3,-6 1-8,-8-4-8,-1 10-27,-6 2-7,-6 6-35,1 6-15,3 6-48,8 4-45,7 2 601,10 1-384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47.8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99 1029,'-39'-7'412,"7"-1"-257,4 1-5,11 2-44,5 3-17,8 0-51,1-4-14,11 2-15,2-3-9,20 0-1,7 2-4,14-2 10,4-1-3,-7 1-2,0 1 1,-15-3-6,-2 8 4,-10 2 5,-8 0-1,-7 4 2,-4-2-3,-7 0-2,-5 8 6,-9 9-4,-5-1 6,-2 7-6,0-4-2,0 0 1,3-3-2,6-2 1,6 1-17,9 0-17,2 1-6,9 0-2,4-4 11,9-3 26,3 0 1,-1-4 1,-2 2 3,-8-4 0,-3 2-5,-5-3 11,-7 0-3,-9 6-9,-7-1 5,-16 8-9,-5 1-1,-8 1-4,-1 1 2,7-3 3,3-5 2,12-3 10,7-3 0,12 0 2,5-2-4,12 1-1,9 2 3,16-1 3,2-3 6,11 4 13,-2-5-3,-7 3 4,3 5-9,-13-5-3,-3 3-2,-6 2-3,-10-1 7,-7 4-8,-3 2 4,-7 4 2,-6-1-3,-7 0-1,-1 2 2,-6-1-4,1-2 3,-3-5-3,2-5-11,1-7-38,-2-4-20,5-8-59,3-2-17,3-11 86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47.0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60 613,'38'-78'306,"-38"50"-94,0 5-55,-3 6-66,1 6-6,-1 6-19,0-2-11,3 7-3,0 0-15,0 0-9,0 0-10,0 0-13,0-1-2,0 0-3,0 0 5,0 0-7,0 0 2,11-2 1,36-6-4,-28 12-6,-1 3 1,1 7-2,4 5 7,-1 6-9,2 4-4,-4 0 0,-3-4-10,-9-6 4,3-4 0,-6-5-12,0-5-2,-4-4 5,-8-3 5,-2-6 12,-6-3 12,-3-3 23,4-4 12,-2-5 21,-1-3 13,5 1 10,2-2-2,8 4-13,7 5-11,8-1-24,3 0-13,11 0-10,5 0-4,8-1-2,2 4-5,-4 2 1,-1 2-1,-6 4 8,2 7 4,-2 8-5,-2 4 1,-5 10-3,-3 6 1,-7 5 0,-4 5 0,-10-1-2,-2-1-1,-16-6 7,0 0 2,-8-5 5,-2-4 0,4-8-3,0-4-7,9-9-7,-3-8 0,6-8 1,-1-4 6,10-4 12,3 4-8,4 8 8,9 5-7,0 9-11,6 5-1,3 4-24,3 4-21,7-1-49,0-5 641,7-6-423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46.3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0 1010,'-2'30'370,"3"15"-296,-4 8-32,2 6-28,0-1-9,-4-2-19,6-4-16,3-11-46,2-10-105,5-14 12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59.1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232 702,'-13'3'333,"7"4"-134,3-7-92,3 0-35,7-5-28,3-7-11,14-6 8,4-6 6,5-5 10,1 2-8,1 2-14,1 1-8,1 7-12,-4 2 5,-4 2-10,-9 1 1,-2 3 3,-4 3-3,-4 4-2,-1 2 6,-9-1-14,1 1 2,-5-2 1,2 2-5,1-1 3,0 0-9,0 1-35,0 0-20,1 0-30,0 0-11,0 0 6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09.4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60 789,'0'-18'354,"3"6"-137,-3 2-99,0 4 6,0 2-15,-2 0-11,1 0-13,1 3-17,-1 0-14,1 1-23,0 0-9,0 0-16,6 29 3,1 48-9,1-23 3,-5 3 4,2 1-10,3-6 3,-6-3 6,2-9-10,-3-3 4,-1-9 3,0 1-3,1-9 2,2-1 4,-1-6-7,1-3 1,9-4 0,1-1-8,5-4 1,0-2 1,3-6-2,2 1 3,4-4 6,-3-1-4,0 4-6,-3-4-3,-2 3-26,1-1-14,-6-2-27,1 2-15,-4 1-8,-1 0-9,-5-1 76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46.1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37 1169,'-16'-25'466,"9"15"-340,3 7-24,9 16-74,0 12-17,11 30-14,5 13-14,-2 20-33,5 0-19,-5 3-10,-2-2-1,0-7-298,-3-7 276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45.9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85 874,'65'55'326,"-64"-34"-236,5-4-75,0-6-10,3-9-6,2 1-2,3-11 16,1-1 10,2-3 24,-4-5 8,0 0 25,0-4 2,1-6 0,-2 0 5,-1-8-2,-1 5 7,-7-1-6,0 4-13,-2 9-37,1 6-12,1 9-25,2 5-3,4 9 0,-2 2-16,5 14-8,0 4-28,-3 10-32,4 3-8,-6-4-39,-5-7 4,-2-9 85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45.5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1 0 994,'2'22'399,"2"6"-268,0 4-15,-2 5-57,0 1-19,-5 2-29,-1-1-13,-1-6-7,-2 0-5,-7-8-7,-6-5-4,0-7 15,-2-10 4,0-6 1,6-3 6,-2-13-3,2-2 0,6-5 14,4-6 5,5 7 4,5 5-3,9 8-12,3 10-6,13 11-11,-1 6-14,5 8-30,0-1-24,0-8 46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45.2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8 1154,'-6'-6'423,"1"5"-359,3-1-6,3 3-79,-1-1-27,0 0-47,6 2-47,19-1 92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45.0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9 37 917,'-5'0'412,"-3"0"-197,-2 8-135,-3 8-29,-1 10-44,0 9-14,1 4 0,6 1 1,3-6-8,3-6 4,11-9 3,-3-7 0,10-8 11,1-6 4,-4-7 8,3-6 5,-6-6 2,-2-1 3,-3-4 21,-2 2 6,-4-7 8,-6 2 5,-3 0-11,-1 4-8,-2 5-10,1 6-16,3 3-12,-3 0-9,6 9-3,-1-4 0,5 4-21,2 5-8,6-2-19,9 3 1,4 3 19,7 3 12,1 0 16,-1 6-1,2-3-5,-5 0 0,-3 3-3,0 3 1,-2 6 7,-2 0 2,-3 3-6,-1 1-5,-7-6-14,0 5-4,-4-9-21,1 1-4,-2-8-24,-2-4-57,2-10 96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44.5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0 1098,'0'0'405,"2"12"-329,1 7-35,6 15-20,0 7-3,1 5-6,-1-1-5,0-5-18,0-2-11,-8-11-12,3-4-8,-10-10-1,4-2 0,-5-8 1,-7-4 8,3-11 7,-8-8 8,4-8 27,-3-3 19,0-4 30,1-1 19,3 2 1,6 4-1,7 5-29,3 4-18,9 4-2,4 2-21,5 6 10,2 1-3,9 8-16,-1 7 3,5 12-2,3 9-7,-10 13-10,1 3-9,-9 1-26,-8-4 5,2-6 15,-5-3 7,-3-9 22,-1-4 2,0-12 1,0-2 3,3-9 0,-2-7 8,1-7 3,1-11 5,0-5 23,0-3-5,0-4 17,-1 6 4,-2 5-14,0 9 4,1 15-19,-6-2-8,3 14-13,-1 6-11,2 15-34,3 6-20,4 7-39,1-2-8,2-12-62,6-2 106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43.9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3-1 1061,'-4'5'408,"4"6"-290,1 15-64,-7 5-16,1 13-21,-5 1-8,-8-5-5,2-2-5,0-5 0,0-7 1,-5-5-12,5-3 5,-3-8-14,-2-8-1,3-8-7,2-3 1,2-14 20,2-4-1,6-1 18,-3-8-1,9 7 5,4 3 6,5 7-14,7 7 4,4 7-19,7 8 0,10 10 6,3 5-4,6 8 7,-2 0-3,-2 4 0,-5-6 1,-8-2 3,2-1 1,-8-10-5,-1 1-1,-6-8 2,-2-5-2,0-5 18,0-9-3,-1-8 15,-2-4 3,-4-8 7,-5 1 3,-8-5-13,-3 4 4,-11 4-11,-1 1-2,-3 14 4,0 4-7,4 16-18,-3 9-8,3 18-22,3 9-4,4 14 0,6 7 9,11 4 7,1 1 1,10-6-4,3-6-10,2-10-30,0-8 39,1-14 11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43.3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2 23 1051,'-25'-12'410,"6"5"-288,0 4-12,5 2-48,5 2-13,8 0-37,4 4-10,12-1-6,2 1-4,9 4-1,9-3 4,3-3-2,3-2 8,-3-3 0,-5 0 2,-8 2-3,-5 0 0,-14 2 1,-2-1 1,-6 3 21,-6-2-4,-13 8 3,-6 2-5,-8 7-21,-3 3 1,5 0 3,3 2 5,5-4-4,5 1 1,6-3-10,2-3-4,11 1-5,0-1-2,9 1 1,0-1 0,5 2 13,3-6 3,2-1 3,2 0 1,-7-7-1,-2 0-1,-3 0 0,-5-1 2,-3-1 3,-3 2 4,2-3 5,-1 0 0,-17 7-11,-40 19-1,32-15-6,-1 0 0,4 2 14,1-1-5,3 4-7,-1-2-8,9 1-29,2 2-7,11-1 1,7 0 5,5-3 13,4-2 10,12-1 11,0-3 6,4 0 10,1 0 3,-6 1-12,-3 1-1,-5 2 4,-2 4-1,-4-3-2,-5-1-1,-4 2 3,-5-1 7,-10 1 23,-3 2 5,-7-2 2,-3-3-16,-1 0-13,1-2-3,1-4-18,1-3 3,1-4-18,-4-3-12,10-1-28,3-3-6,4-8 45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42.5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172 870,'-24'-53'378,"14"49"-187,0 2-81,7 2-56,3 0-14,10-4-43,3-5-18,16-7-19,7-6-22,13-6-15,4-6 46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42.4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0 1012,'-4'-8'389,"6"8"-283,-5 0-10,9 9-49,0 8-18,5 23-35,1 8 4,3 13 10,2 3-1,-5-9-1,1-5-2,-5-11-4,-4-12-4,-1-13 3,0-1 2,-3-12-16,-2-1 6,-1-5 9,2 3-9,0-3 24,-4-27-2,-10-44-8,11 30 6,2 3-13,1 5 4,8 6-6,1 6-2,4 2-2,1 5-4,4 4 5,-7 2-5,4 6 11,-2 1 3,-1 6-4,-1 0 10,-1 2-5,0 6-7,0 4 10,0 5-8,-2 13-3,1 3 3,-1 7-21,2 3-2,0-3-13,1-3-19,0-3-19,0-5-255,4-11 234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08.8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5 950,'-3'3'371,"4"1"-280,2-5-17,-3 1-26,0-2 2,2 1-6,16-1 2,39-2-26,-31 1-13,-1 3-39,4 0-16,2 3-34,5 1-35,9-4 82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41.9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7-7 1014,'22'-12'388,"-21"12"-302,2 3-46,-3 0-16,0 3-22,0 4-1,1 2 1,-1 1-1,-6 6-1,-4 0 0,-5 2 6,0-1-4,-1-5 1,0-1 2,2-1-4,-2-6 4,3-3 7,2-2 1,1-9-8,2-2-1,1-7-10,2-5 1,3 0 13,2 1-1,4 0-2,-2 4 0,4 4-2,-2 2 1,1 7-2,1 2 0,0 4-8,1 7 0,3 11 7,2 6-1,0 9 2,1 5-6,2-1-24,-4-7-9,1-8-37,2-6-48,-5-18 83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40.7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3 123 752,'-7'0'423,"-4"-1"0,0 1-301,-2 1-34,-2 6-43,-2 5-20,-4 9-30,2 7-12,1 14-9,2-1 1,7 0-7,5-1 6,5-12 15,5-3-4,12-12 4,0-4-1,10-11 7,-1-8 4,6-5 18,-1-8 9,-3 0-3,3-6 5,-17-7 7,-4 0 8,-15-7 7,-11 4 6,-15 3-8,-2 4-7,-8 5-7,0 8-13,4 7-9,1 2-6,11 10-5,4-3 2,11 3 1,3 0-4,5-2 0,1 2-3,0-2-4,0 1 5,7-1-3,22-8 5,34-7-3,-31 14 0,-1 5-1,0 5 1,-1 7-6,-3 4 5,-3 8-2,-1 5-7,-5 4 7,1 6-4,-7-10-9,-4 0 6,-3-4-5,2-7-6,-3-2 6,-3-7 0,-1-6-7,-6-3 12,1-1-2,3-2 5,-5-13 23,5-1-5,-1-14 2,3 0 1,1 0-10,3 1-1,4 4 6,0 0-1,6 6-4,-2 4 2,3 9-10,-1 5-3,-2 9 8,2 10-11,-2 9 6,0 2-5,-2 4-5,-4-3 5,0-5-5,1-1 5,1-9-10,2-2-2,-2-8 9,-2-6-1,4-3 14,2-12 3,1-2-2,3-3 0,-6-9 1,-1-1 3,-2-1 10,-1 3-3,-2 9-1,1 5 0,-3 11-22,1 2 3,1 10-9,1 5-9,4 10-1,0 0-10,2-2-2,-1-11-6,-6-6-4,2 2 0,17-1-7,-2-5-6,8-4-16,-11-15 5,-5 1 15,0 4 26,-12-6 76,0 3 21,3 2 38,-6-5 4,2 13-27,0 2-8,-7 4-32,10 12-12,1 4 2,2 0-7,7 6 26,-4-2 9,4-3 8,0 1 13,-2-8-14,0-2-7,0-2-12,-6-5-9,0 5-11,-1-2 1,-4-4 5,0 1-1,-1-2 1,0 0-2,-1-3-21,-2-16-2,-8-40-5,3 30-12,4 2-25,4 1-19,-1 2-74,6-5-25,15-3 97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39.5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153 788,'-14'-9'392,"5"3"-72,3-1-173,5 7-54,-1-5-24,1 0-38,5 0-20,10-5-32,5-1-16,12-7-44,-1-1-12,6 4-12,3-3-5,-1 6-67,-3 7-33,-4-3 28,-2 8 17,-6 1 215,-1 3 77,-4 11 49,-5 2 19,-3 16-92,-7 0-21,4 10-21,-10-2-16,-9-5-16,0 1-7,-18-8-17,4 0-1,-3-4-6,-6-5-3,7-4-2,1-12-3,5-5 1,7-8-3,3-10 7,1-6 1,8-8 8,-2-5 8,7 0 11,4 1 0,6 2 9,2 2-4,5 16-22,0 3 1,6 25-9,2 8-5,0 9 6,6 11-3,-6-6 0,-1 6 2,0-11-1,-7-4-2,-4-8-5,0-6-1,-1-7-6,-4-3 6,5-3 3,-6-6-2,-1-7 17,1-3-1,-4-12 12,2 3 7,-5-5 10,0-4 12,3 5-11,-4 0-3,1 12-16,0 6-12,-2 14 0,3 6-9,-2 10-16,7 16-8,-1 2-23,-2 3-6,7 1-13,-1-14 285,8-5-168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38.8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5 126 833,'-17'-16'358,"-7"7"-192,-5 0-39,-2 8-56,2 0-19,10 5-20,7-2-8,8 3-11,4-5-7,7-3-27,6 3-3,14-8 4,7-2 6,4-7 16,-1-2-1,-4 7-1,-4-4-2,-10 6 11,-1 6 11,-8 1 14,-3 6 6,-1 7-5,-3 6-3,-3 11-7,-2 5-6,0 12-9,-4-2 3,1-5-12,0-2 1,4-5 9,2-2-18,6-6-33,0-5-15,0-10-48,1-5-7,0-6-114,0-6 147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38.5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3 2 1163,'-2'-5'445,"-7"5"-328,-3 5-52,-4 15-54,-4 15-36,-11 17-41,5 11 1,0 6-14,4-4 11,14-4-1,3-5-8,12-14 52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38.2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 272 922,'-69'-87'358,"61"72"-261,8 2-22,-2-5-26,2-3-13,7 3-8,-2-3 2,9 4-13,0-1 1,0 3 2,0 0-10,-5 5 1,4 6-7,-3 2-16,4 14 5,3 18-4,0 6 1,1 35 0,-3 7-10,-3 11 2,-2 5 4,-3-17 4,3-5 13,0-19 0,-2-9 1,2-18 1,-2-7-5,-2-15 13,-3-2 4,-2-5 21,-1-7 12,-5-7 15,-2-7-1,-6-8-7,-2-1-6,-3 1-9,2 5-5,-2 7-10,4 2-16,4 12-29,-3 2-22,3 5-55,0 11-14,5 2 188,8 8-87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37.7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40 665,'-9'-6'376,"-2"0"3,3 1-270,3 0-56,0 1-25,5 0-59,2-1-19,6 0 27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37.6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4 16 1055,'-1'-7'427,"-2"6"-284,-1-1-37,-4-4-32,-6 11-34,-2 2-16,-8 13-33,-3 8-1,0 13-4,-1 7-8,1 6 9,2 1-1,8-6-4,5-1 6,11-14-12,9-1-1,10-14-3,1-8 1,9-7 18,-4-8-3,2-10 18,2-3 1,-7-11-6,0 2 7,-6-4-11,-5-1 2,-2 7 8,-4 2-3,-5 6 13,-2 2 0,-2 7-14,-2 0 7,4 4-10,0 0-2,0 2 13,3-3-3,-1 3-8,1 0 0,0 0-5,0 0 0,1 0 1,15-4 1,32-7-1,-33 11 0,-3 7 3,2 4 4,1 9-3,-3 5 6,-1 8 21,-5 2-8,-3-1 8,3 2-4,-2-8-20,3-1 7,-2-8-38,-5-10-12,5-5-36,2-1-28,0-10 154,-3-5-61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37.0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9 40 865,'-5'-8'366,"-4"-2"-202,-2 1-56,-2 0-63,0 5-11,-7 4-38,-2 10-9,-3 13-2,-5 5-5,6 15 1,8 8 0,-4 4-11,10 0 0,6 0 5,-6-12 6,15-6 6,5-7-2,9-14 5,4-3 3,3-17 12,-1-3 14,4-17 11,2-4 6,-4-7 6,0-4-2,-6 1 6,-6 0 6,-2 8 12,-8 1 5,-2 13 5,-2 6-7,-2 5-13,-2 4-9,-2 6-27,-3 7-11,0 15-14,2 7 1,3 2 3,4 11 2,3 2 5,5 4-2,4 8-2,-2-10 0,3 1 5,0-7-4,-8-6-2,2-2-7,-8-9-10,0-4 5,-2-15-1,0-1-1,1-7-23,1-1-18,-2-6-36,-6-9-9,5-8 65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36.4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1 93 1055,'-43'-37'411,"32"33"-284,1 3-20,1-1-22,1 0-17,-2 2-26,1 0-9,-1 7-23,-2 5-5,4 18-11,-3 5-10,5 12-13,1 4 0,5-3 12,4 2-2,6-12 15,1-3 6,6-12-12,7-7 7,1-11 8,7-6 1,-1-17 10,2-7 10,4-12 16,-2-6 7,-7-2 11,-4 4-7,-21 1-19,-7 2-4,-14 1-13,-5 1 3,1 3 4,0 8-6,1 11 5,-1 1-11,-1 14-20,-2 8-12,-3 6-53,-2 12-14,5 15-47,3-4-18,8 8 109,7-2-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08.6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22 951,'-1'-1'364,"0"0"-267,0 0-38,0 0-26,0 1-7,0 0 1,1-1-7,4 0 7,18-1-7,36-4-9,-30 4-5,2-1-8,3 1 1,1 1-10,0 2-1,-8 0-15,3 5-15,-14-5-39,-5 1-192,-10 2 191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3:34.7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0 0 1051,'2'38'401,"-2"-37"-302,0-1-31,-4-2-22,4 1-9,-1 0 1,1 1 0,0 0-4,0 0-6,0 0-9,0 0-13,0 0-1,0 0-1,1 7-3,3 15 3,4 46 13,-11-28-2,-1 11-2,-8 3 5,-6 4 0,1 2 7,-4 0 13,0-2-4,-5-3-7,-3-3-2,-1-7-4,-1-4-2,7-7-4,3-6-8,9-10-6,2-7 0,9-8 0,0-3 1,1 0-16,0 0-10,0-1-34,0 0-18,0 0-63,8-20-11,52-43 92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4:01.6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20 945,'-51'-1'387,"49"-1"-231,2 2-23,-2 0-27,0-1-10,2 0-23,0 0-11,0 0-3,0 0-7,0-1-4,0 1-3,7-1-9,9 0-7,33-2-4,-38 4-4,3 4-15,-3 1-1,-6 5-10,-1 6-1,-2 3 2,-2 4-3,-1 3-5,0 0 0,-4-1-3,7 3 2,2-9-8,0 0-3,4-5-9,-5-5-3,4-5-5,-1-1-18,3-8-17,2-4-21,0-7-18,1-5 4,2-3 70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4:01.0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45 946,'-20'-31'391,"12"31"-226,1-1-22,3 4-37,0-6-2,4 7-27,0-4-11,0 0-15,0 0-18,0 0-16,7 1 0,15 4-11,34 4 3,-33-11-4,-1-3-5,-4 0-1,-3-1-1,1 3-4,-4 1 0,-6 1-12,-4 1-10,-5-5-17,2 5-15,0-1-23,0 0-20,0 0-18,0 1 68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4:00.6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1 7 1016,'13'45'389,"-9"-48"-291,-6-11-25,2 7-17,-3-4-4,-3-1 2,7 12 11,-2-5 12,0 5 2,1 0 9,-1-1-18,0 1-16,0 0-7,0 0-21,0 0-3,-12 6-21,-33 32-2,31-15 1,0 3 2,5 5 14,5 0-3,1 2-6,3 1-3,1 4-1,-1 0-3,3 6 12,3-4 4,8-3-13,3 0 3,1-10 1,-1 1-5,-2-4 0,1-6 0,-4-5-17,1-4-5,-4-9 1,0 0-13,1-2-8,-4-4-8,1-4-42,-4-1-29,-1-11-28,2 0 79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27:38.09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13 694,'-10'-37'311,"25"25"-148,9 3-74,-2-2-21,2 0-15,2 5-6,-10-4-14,3 3 1,-3 2-13,1 1-2,-4 3 2,-2 0 2,-2 1-6,-4 0 0,-1 2-7,-3-3 3,1 3-1,-2 0-1,0-2-1,0 0-8,0 0-25,0 0-27,0 0 33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27:37.8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1 3 693,'-7'-3'319,"-2"2"-147,4 2-33,5 4-55,-4 0-14,-2 2-27,5 4-21,3 8-17,5 2-3,5 6-3,1 0 5,-4-7-8,1 2-9,-4-4-28,0 1-19,0-3-188,-7-1 167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27:37.56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3 8 954,'0'-38'369,"-5"39"-272,2 0-17,-4 3-33,0 4-14,-3 2-22,0 3-4,3 5-3,-8-1-4,7 5 4,0-1 1,-6-2-3,9-2 0,-2-5-29,0-5-14,8-2-18,0-1-14,7-3-183,-5-1 178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27:37.28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0-13 814,'-28'-18'323,"30"19"-215,-2 0-21,3 1-23,0 1-7,-4-4-10,1-1-9,1 2-19,-1 0 2,0 0-8,0 0 2,5 3 10,19 23-6,-15-19-7,-1-1-1,0-1-12,-5-2-4,0-1 7,-1 0-2,-1-1 7,2 2 0,-3-2-22,1 0-9,-1-1-22,0 0-16,0 0 39,0-1 3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27:36.64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6 102 728,'-30'-42'304,"33"31"-176,-1 0-47,1-2-27,-1 4-5,-2 0-11,-1 3-6,2 5-1,-1 1-3,5 12 3,1 6 8,-1 14-12,3 12-2,-2 11-7,-1 6-13,1 3 7,-1-3 0,-5-3 3,1-6 8,0-2-6,-1-5-1,0-7-7,2-2-4,-2-16 10,0-3-5,0-14-3,-1-4-1,2 1-5,-1 0-3,0 0 4,0-1 6,0 0-11,6-9 1,23-45 8,-20 29-6,3 3 0,0 4 7,-5 4-12,2 5-5,-4 9 13,-1 1-7,0 3-9,0 7 9,-3 6-7,1 4-2,-2 6 10,3 1-1,0-5-11,-3-4 3,7-1 0,-1-5-16,3-5 2,5-2-9,-1-5-6,5-5 9,3-9-12,1 1-18,-2-12 42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27:35.8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4 55 452,'-30'-28'199,"29"29"-105,-1 0-15,-4-4 4,0-4 4,-1-2 6,2 2-2,4 6-21,-2-2-4,2 4-17,0-1-4,0-1-16,0 1-15,0-1-4,1 1-5,0 0-5,0 0 1,0 0-3,0 0-1,1 3 4,10 25 0,7 44 4,-12-20-3,-2 14-1,0 10-1,0 4-6,0-2 3,-1-14 2,-3-11-1,-1-18 7,1-7 1,0-11-1,1-6 7,0-4-3,-1-7 2,0 0-4,0 0 5,0-1-5,0 0 4,0 0-4,0 0-6,0 0 3,0 0-4,0-2-5,0-4-10,1 3-25,11-29-34,-11 30 5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50.5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4 966,'-6'-4'364,"2"4"-283,1 0 5,3 8-8,7 6-6,9 16 8,1 9 5,7 7-5,-3 0-11,-4 10-32,3-3-14,-8 5-13,-3 5-6,-14-5-1,0 7-1,-9-8 5,-1 2-2,4-10 5,-7-13-2,7-3-3,1-11-3,4-6 0,3-2-5,-3-11-5,1-3 3,4 0-9,-4-2 3,6 1-13,-1 1-7,0 0-15,0 0-10,0 0-27,0 0-11,0-2 655,0 1-443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27:33.82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-3 930,'-7'1'339,"7"2"-284,6 7 15,3 5-18,8 5 4,11 12 3,-1 3-7,8 18-8,6 14-20,-11 7-11,2 5-12,-6 6-1,-11-6 0,-2 4-6,-4-3 0,-10-2-11,-4 2 10,-10-11-8,-4-3 7,-5-10-12,2-7-22,6-11-24,-6-9 38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27:33.47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 0 1031,'-7'19'375,"2"7"-333,6 18 1,5 17-11,1 12-16,-1 4-5,4 4-6,-7-5-15,-2-2-28,-2-7-1,-13-20-12,11-6 16,-7-24 21,6-3 5,3-17-1,-6-12-4,11-16 3,3-7 1,1-8 11,8-4 7,4 6 10,-4 1 2,6 13 1,-3 11 1,-5 18-8,-2 9 3,-3 13 0,-1 7-10,-2 12 2,-1 9-6,-4-3-3,3 4 0,-3-14-21,3-10-17,4-10-94,2-14-121,5-11 162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27:32.9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4 0 840,'-6'7'338,"-4"2"-229,0 6-11,0 17-40,-4 9-16,1 28-19,-1 14-3,3 12-7,6 15-7,4 2-4,3-2 1,7-12-26,-3-18-9,9-18-58,-4-18 52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27:32.72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 81 785,'-10'-1'321,"14"5"-214,3-2-27,9 1-51,8 3-3,1-6-1,5 0 7,3-7-12,-1-3-6,3-4-14,-1-2-15,5 3-34,-3-4-23,4-1 42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27:32.53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 88 896,'-5'0'317,"8"2"-274,-3 1-4,0-3-10,0 0 0,22-2-6,33-7-6,-34-2-12,4 2-7,-9-5-22,0 0-18,-5-3-151,-2 0 135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27:32.29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67 841,'41'-58'335,"-38"56"-230,-8-2-29,-1 0-1,10 4-16,-4 0-8,4 4-21,1 8-11,-6 14-14,2 10-1,-1 12-4,3 2-7,5-2-9,-3-1-10,2-7-6,5 0 4,-5-14 8,3-7 6,6-9 9,-5-10-5,3-9-9,4-6-10,-6-9-16,3 1-13,-4-6 37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27:31.9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655,'49'24'267,"-52"11"-161,0 3-27,3 14-44,5 6-10,4 2-10,1 2-4,-2-7-2,-2-5 3,0-11-2,-1-2-5,2-13 2,-5-3-3,0-6-1,-3-7 0,-6-5-18,4-7-9,-3-10-3,-1-8-3,-2-10 18,-1-4 8,-2-11-2,1-1 6,3-3 9,2-3 10,0 1 21,4 3 4,2 7-9,3 8-3,9 8-9,2 8 3,4 5 5,-1 4 4,0 5-6,4 5-7,-2 7-5,0 0-11,-2 8-2,-6 2-1,-8 5-1,-3 4 11,-11 5-5,-5 3-1,-8 5-1,-1 1-12,-1-2-19,2-2-6,5-7-38,3-5-35,9-8 68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27:31.44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 34 912,'-3'8'343,"3"-4"-268,1-1-22,4-1-34,5-1-10,6-3-9,2-5-11,8-6-31,6-1-29,4-2 41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27:31.28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 166 917,'-5'1'337,"4"0"-285,6-1-3,3-2-17,3-1-9,8-3 4,-1-5 0,6-1-16,1-1-2,0-6-16,-2 1-9,-2 1-21,-5-2-15,-8 2-33,0 1-69,-3 1 103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27:31.04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 2 802,'-2'-1'336,"-1"1"-205,0-1-44,2 0-11,0 1-13,0 0-15,0 0-21,0 27-12,6 47-11,-1-20 1,3 4-4,3 1 5,1-5-8,-1-3-8,1-10 2,-4-7-3,1-15-7,-1-5 13,-1-8-9,3-2-4,-2-4 5,7-1-7,-2-8-3,5-3-2,4-3-39,-9-10-60,9 3 8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50.1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7 0 671,'-15'5'314,"2"3"-104,-3 3-138,-2 6 10,-5 4-13,0 10-7,-2 17-18,4 9-13,2 10-23,5 2-4,8 0 0,2-1-4,5-1-1,6-1-14,8-7-28,6-1-16,8-14-152,3-12 143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27:30.77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 151 889,'-7'2'321,"3"-3"-276,5-1 1,6-1-8,4-2-6,12-5 0,6 1-6,13-4-9,3-3-11,1-1-23,0-3-13,-12 2-45,-2-1-200,-8-1 192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27:30.54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0 274 761,'9'-103'284,"-12"95"-214,1 1 5,2 2-6,4 4-6,-6 2-21,4 14 0,0 16-16,-2 12-4,-3 18-4,-4 3-12,-3 2 3,-2-6-5,-1-7-4,-2-9 7,5-16-7,2-7 5,4-15 6,3-6 3,-3-18-3,2-11-2,2-26-7,1-9-9,7-15 8,-1-4-5,-2 1 9,4 2 1,-1 18-7,2 12 1,1 25-1,-3 9-3,0 16 4,2 11 5,7 24 5,2 16 0,1 21 5,1 3-7,-3 10-10,0-1-10,1-3-32,-2 1-20,-4-22 36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27:29.57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9 168 557,'-9'-32'248,"7"29"-115,1 0-25,-1 1-17,1 1-9,0 0-10,0 0-6,0 1-22,0 0-9,0 0-21,-1 20-5,3 37-6,4-25-3,0-2 1,-3-4 2,4 2-4,-1-7 2,-1-4 0,-1-5 1,-3-9-4,2 1-5,-2-4-4,0 0 1,0-1 7,-1 0 3,-1-19 4,-4-44-7,1 20-6,1-1-3,-2-2 2,-1 3 5,1 7 4,-3 5 3,4 14-5,0 6 4,1 5 6,4 4 0,0 3 8,0 0-5,0 0-7,0 0 1,0 0-4,0 0-1,10 3 2,39 37-2,-26-37 1,4 1 0,3-4-1,-3-5-1,2 0-20,7 2-7,-2 1 16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27:28.56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1 493,'33'9'243,"-38"-9"-91,-1-1-7,5 1-38,0-1-25,5 2-34,-4-1-10,0 0-14,0 0-3,0 0-10,0 0-3,0 0-5,0 0-1,11 3 0,33 8-2,-20-9 4,2 5-2,18 2 0,14 9 3,14 5-14,6 4-1,9 7-15,0 0-15,25 17-16,2 2 1,26 19-3,6 9 8,2 14 10,15 12 0,-6 4 18,8 4 3,8-7 22,-8-3 21,11-20 27,-7-7 9,7-20 14,1-11-12,2-13-17,5-17-4,-15-16-17,5-11-6,-15-10-10,-13 4-2,-1 0-6,-19 3 2,-22 7 0,-10 0-5,-29 6 3,-4 4-8,-14 0-19,-5 2-17,-23-3 27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8:42.6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47 718,'-74'-9'290,"60"2"-181,3 1-68,0 4-3,3-1-4,8 3 1,1-2 0,0-3-1,-2 4-2,0 0-3,0 0-3,0 0 1,1 0-5,-1 0 0,1 0-8,0 0-2,0 0-6,0-1-6,0 1 5,13 0-4,40 0 3,-26 1 8,7 1 1,2 0-4,10 6 13,3 1-14,10 2-2,5 2 10,5 8-17,-3 0 10,-4 8-4,-5 3 0,-9 4-3,-1 2-3,-8 0 2,-4 4-1,-1 3 12,-7 1 1,-1 2 9,-4-4 3,1-7-6,-6-4 4,-3-11-9,3 0-9,-11-10 1,3 2-6,-4-5 7,-5-5-2,-1-1 6,1-2-3,-1-1-3,0 0 10,-1 1-15,1-1 5,0 0-16,0 0-6,0 0-19,0 0-14,-3 0-5,-2-2-13,3 2 7,-8-3-11,-25-15-20,27 13-109,4 0 134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8:35.0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138 484,'-14'0'217,"9"3"-98,0 6-15,-6 2 7,12 6 11,-8 1-14,-5-4-6,0 4-4,-5 0-8,2-4-4,4 5-7,4-5-9,0-4-13,1 1-7,0-5-7,1 2-7,2-7-8,2-1-4,1-2-8,0 1-5,0 0-11,0 0 0,8-3-7,18-10 11,38-25 5,-25 21-2,-5-5 0,-5-1-4,-2 0-3,-1-6-1,-3 3 1,-3 4 0,2 1-1,-3 1 5,-5 3-2,2 1-2,-8 7 2,0 4-2,-3 5 10,-4 1 10,1 1 6,-2-1 1,-1 0 2,0-1-5,0 0-2,1 0 6,0 1-13,0 0 0,0 0-6,0 0-12,0-2 9,0 1-6,0 0 2,0 1-2,0 0 0,0 0-2,0 0 0,0 0 10,0 0-4,0 0-4,0 0 3,0 0-5,0 0-4,0 0 9,0 0-3,7 0 4,15 5 3,42 12-9,-22-2-1,-3 3 5,8 4-3,-9-2 3,-6 13-3,2 2-3,-16-1-2,-1 0 11,-7-14 4,-5-8-7,1-7 8,-2 2-19,-3-8-17,0 1-13,-3 0-56,1-1-62,1-4 100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8:28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846,'-5'5'334,"5"-3"-216,0 9-27,-2 1-19,5 9-3,2 14-12,2 2 6,3 16-19,1 8 4,0 14-15,-1 8-9,4 6-4,-3-1-10,-2 0-3,-4-5 5,-2-5 14,0-8 3,-3-15 4,3-5 0,-2-21-16,-1-7-4,0-13-5,-4-5-8,-3-3 0,7 0-4,1-9-2,8-3 9,5-21 2,-3-6 8,9-7 6,-3-3-7,2 7 1,5 6 0,-11 12 1,-1 5-2,-4 12-4,-3 6-8,5 11-5,-5 8 4,2 12-2,0 9 5,-2 4 6,0 4-8,3-6 5,-4-4-3,5-6-18,-1-10-19,1-6-35,2-11-29,6-19-23,2-9 2,3-21 76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8:26.5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31 841,'26'6'348,"-29"-5"-206,-3 0-30,-1-4-44,3 3-11,-5-7-4,4 2-4,1 5 8,1-1 0,2 1-13,0-1-7,0-1-21,0 1-1,0 1-13,0 0 4,0 0-5,-2 11-4,-1 36 2,6-33-6,6 2 6,2-5-4,-2-5-1,6 2-1,-3-10-5,0-6 6,3-7 4,-2-8 13,0-7 8,0 1-3,-7-1 4,2 2-9,-6 7 7,-2 3 3,-4 2-1,-1 7 9,-3 6-4,1 1-1,-3 7-12,-1 8-8,2 5-3,1 6-1,5 2-2,1-4 0,4-2-1,-1-9 1,6 0-4,0-9 5,2-2-5,5 6-6,-4-9 9,3 4-4,0-5 5,0-11 8,0-2-1,-4-1 8,-3 0-4,-6 3 2,-4 1 11,-1 4-6,-4 1 2,-1 5 1,-2 9-19,-1 1 0,1 7 0,2 2-5,2 4 8,3 3-2,4-3 0,3 4 0,3-8-5,5-1-2,4-2-6,1-7 2,7-4 3,-4-5 4,0-6 3,-1-2 3,-9-7 3,-1 2 0,-5 0 12,-1 5-5,-6 3 0,-2 3 0,-7 5-12,1 1 0,1 7 0,4 6-4,1-3 1,3 4 1,3 0-11,-2-8-2,5 8-5,-1-7-4,1-2 12,-1 0 5,3-3-1,-2 3 1,3-2-4,0-3-1,-2 0 8,-2-1-2,0 1 5,0 0 0,-1 0-4,0 0 4,0 0-2,0 0 2,0 0 4,0 0-3,0-1 4,0 0-2,0 1-2,0 0 13,0 0-3,0 0 7,-1-1 15,1-1-1,0 1 3,0 0-2,0 0-1,0 0-5,0 0 7,0 0-2,0 0-15,0 0-7,0 0-16,0 1-4,-1 0 0,1 1 7,0 27 3,0 41 1,4-23-1,-3 2 0,2 1 1,0-1-1,-1-9 0,1-3-1,-2-12 6,-2-10-2,1 1 6,1-8-4,-1-6 0,1 3 3,0-5-2,0 0 6,0 0-7,0 0 3,-1 0 0,-1 0-6,2 0 1,0-1-3,0 1 0,0 0 2,0 1-3,-1 0 6,1 0-6,0 0 5,-1 0-13,1 0-7,0 0-11,0-1-15,0 0 4,0 0-14,0-3-12,1-14-12,8-32-40,-4 29-25,0 1-13,3-3 84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8:20.73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33 601,'0'-20'305,"0"12"-103,-1 3-53,1 9-64,1 14-20,4 27-17,-3 20-19,2 34-40,-4 4-15,-1 17-40,1-2-12,-2-3 47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8:20.41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31 3 1111,'-7'0'62,"0"-1"-19,-18 0 52,1-1-30,-6 6-24,3 7-10,5 10-20,3 4-2,-1 4-4,4 3-3,2-2 4,3 2-1,8-8-1,1-3 2,6-7-3,4-4-3,5-8-4,1-7 4,1-11 3,1-6 10,-2-6 7,-1-2 3,-6-1 5,-5 1 1,-6 7 0,-5 1 5,-8 9 1,0 5-4,-7 6 5,2 9-11,-3 10-6,0 9-10,6 10-7,2-1-1,5 2-1,6-4 0,5-6 1,1-4-1,11-7-5,0-6 1,3-10 1,4-3-1,0-9 3,0-6 1,2-4 0,-1-7-1,-9-4 0,0 1 4,-8 2 2,-2 9 6,-7 7 8,-7 1-2,-7 8 3,-1 5 3,0 13-10,0 9 1,1 12-11,5 5-5,6 2-3,3 2-7,8-10 4,2-5-1,5-13-1,5-9 0,7-10-2,2-2 2,0-18 4,3-4 3,-4-11 10,-4-5 1,-4 7 1,-7 0-2,-11 11 10,-1 6 5,-10 10 11,0 6-1,-5 15-16,-3 7-6,1 15-33,3 6-22,6 8-46,5 3-26,12 0-12,3 6 72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49.7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0 893,'-15'3'357,"4"-3"-259,6 5-1,2-4-50,2 3-19,1-2-37,0-3-21,0 0-25,0 0-27,0 0 57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8:19.03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5686 266,'47'-20'161,"-6"-1"-26,-3-2-5,-6-3-43,-1 3-21,-2-5-28,0-2-7,3 2-8,2-4-1,-1 0 1,4 4-3,0-3 2,-2 0-1,-3 3-7,7-3 2,-5 0-6,0 0-2,-2-3 0,-10 0-3,-1-5-2,4 5-1,-1-4 4,0-1-4,2 3 0,-1-1-1,6 3-1,2 3 3,-1-6 0,2-4 5,4 2-1,5-1-2,-5-3 0,-2 2-2,-10-8 3,0 0-2,3 1 0,2-4-1,1 5-1,0-7 2,0-2-1,6 1 0,1-4 0,1-1-2,4-4 1,-4-2 0,3 2 1,-5 1-3,0 2-4,-3-4 1,-1-6-5,2 0 0,6 0-3,-1-4-6,9 0-30,1-3-23,-2-4-15,2 0 5,-4 3 28,2 4 27,-6 0 20,-1-4 3,5-1 1,2-3 1,6-2 1,6 0-3,-4-6-8,-4-3 0,-5-1 1,-4 3 1,-2 1 10,4 4 4,3-2-2,9 1 3,1-1-6,-1-1-3,0 4 2,-13-3-1,1 1 5,-4-6 2,2-1-3,5 5 1,7-4-5,4 4 0,2 0-1,-5-6-1,-6 8 3,-4-2 3,0-1-5,4 4-6,3-7-86,5 0-66,1-1 99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8:17.51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212,'16'45'121,"0"-2"6,4-3-90,-3-4-20,2 1-7,-1 1-5,-1-3-4,-3-5 2,1 1 1,4-3-2,-1-3 2,4 6-2,2-2 9,-3 1 15,7 5 27,-3-7 10,5 4 5,3-4-6,1-2-17,0 2-3,1-3 0,-1 0-4,-7-3 0,1 2-2,-5-1-10,-1-2-6,3-2-7,0-1-5,0-4-2,4 5 1,-1 1 3,5 3 3,5 2 4,3 0-1,-1-5-8,4 3-3,0 0-4,-3-2 1,2 8 2,-7-6-1,0-1 1,-1-2-1,-2-2 1,1 3 1,5-5 5,0 4-1,2-4 0,1-2 0,-2 4-6,-1-1 0,-6 2 0,-3 7 0,-8-8 5,1 4 2,2 1 0,-1-8 2,-1 4-8,4 1-4,-8-7 1,5 4-2,-2-7 6,-3-3 3,9 8-1,-1-3 3,4 6-4,3-1 2,-4-4-4,0 1-1,-5-5-3,-3 2-3,-3-2 1,-1 1 3,0 1 2,2-4-3,3 5 2,1-1-5,2-2 3,-1 2 3,-1-3 2,6 3 3,0-5-4,2 2 4,5-1-8,-6-5 0,3 2 1,-4 0-1,-4-2 6,1 2-1,-3-2-4,4-1 1,-2 0-2,0 2 0,-2-5 0,3 4-2,-3 1 0,0-3 0,0 5 5,-3-1-1,2-2 2,-2 1 0,6-3-2,1 4-2,5 2 0,1-1 0,-12-1-1,2-3 2,-3 2 0,-3-3 2,5 1 0,-1 1 0,-5-6-2,2 3 1,1-1-4,-1-2-1,2 3-1,-3-3 0,1 2 4,0-2 1,6 0 0,0 1 3,9 2 0,-5-4-4,1 3 4,-3-1-4,-3-3 0,6 4-1,-11-2-3,4 0 0,-4 1 6,-3-3 0,5 5 2,1-3 1,-2 0-5,2 2-2,-3-6 0,1-1-1,3 3-2,-2-2 3,2-2 1,-3 0 3,-1-1-2,5-1 3,-5 1-3,1 2 1,4 1 5,-1 0-5,3 1 3,-6-1-4,-8-4-3,3 1-1,-4-1 0,7 3-1,1 1 3,-7-1 0,6-2-2,-2-3 1,2 1 1,1 1-3,4 0 6,-1-2 2,5 0 0,0-3-1,2-6-4,9 4-4,2-4 4,7 2 0,-2-3 5,-4-4 3,-3-2-7,-7-4 2,1 0-5,5 0-3,0 0 3,2-3-3,5 3-2,-2-3 1,9 2-1,-1-1 1,-3-1 2,2 6-1,-17-7-7,4 10-5,-4-4-26,2 2-50,0 1 64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8:16.1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5-2 475,'-1'0'231,"0"0"-80,0 0-25,-1 0-35,1 0-16,0 0-20,0 0-5,0 0-7,0 0-5,0 0-7,0 0-4,0 0-15,0 0 1,0 0-10,-1 0-3,1 0 5,0 0-1,0 0-1,0 0 2,0 0-7,-1 3-2,0 0 6,-1 2 3,-1 3-1,-11 35 5,18-30-8,-3 0-2,4 5 1,-1-1-3,-1 3 3,1 1 4,0 0-4,4 1 0,-1 3 0,1 1-2,-2 1 2,-1 4-1,-1 0 1,1-1 0,0 5 3,0-4 2,0 5-4,2 0 0,-1 4-1,1-2 0,-1-3 0,0 3 1,-3-7-1,1 0 1,0-1-1,1-2-5,-2-5 4,0 2 0,1-7 1,-3 0 0,5 3 2,-2-4 4,3 2-3,-2-3 5,-2 2-9,1 3-2,-3-5-1,2 5 0,-1-3 1,1 1 3,1 3 0,1 0-4,1 4 4,-2 0-4,0-2 5,2-2-1,-2-2 4,1-3-1,3 3-4,0 0 1,-1-4-7,6 2 1,-5-3 3,3 3 2,1 4 3,-5 2-2,5 2 0,-2-3-2,1 4-2,1 3-3,-5 2 4,7 3-4,0-1 5,1-2 2,1 3-3,-5-2 3,-5-2-1,1-1 0,1 3-5,2 0 0,1 4 2,3 0 0,-8-4 5,7 5-1,-5-4-1,-2 3-3,6-1 4,-9-1 1,6 4 2,-1 1 0,-3 1-1,4-2-2,-1 1-1,0-2 1,-2-5 0,-1 3 1,0 2-1,3-4-2,2 4 2,-3-4 0,1 1 1,-3 1 2,1-1-3,1 4-2,2-3-2,-3 0 1,4 1 1,0 0 4,-6-1-1,3 1 1,-2-2-2,4 3 1,0-1-1,2 2-2,0 5-4,-5-5-3,0 7-7,2-1-2,-3-2 7,5 4 5,-1 0 7,3 3-2,0-5-6,3 3-1,-4-5-1,4-1 6,0 5 3,-4-1-2,6 3 2,-8-4 0,4 2 1,9 0-1,-16-2 0,16 5-2,-7 1-1,-8 0 1,8 6-3,-5 1 3,0 0 2,2-2 6,0-3-1,-3-7 0,2-2 3,0-1-4,0-5-2,2 7 1,-5-5-2,3 4 0,-1 0 0,3 0 2,2 1-1,0-5 0,-3-1 1,0-6-1,-1 1-3,1 0-2,2-1 3,-2 1 0,2 10 1,3 5-7,1 6-3,-2-3 1,4-8 2,-3-2 7,2-6-1,1-1 0,4 0-1,-4-4 1,5 4 0,-1 4 0,-6 1-4,5 8 1,-8-2 1,9 3 0,-5-1 2,-2-2 1,1-1-1,-5-7-1,4 4-140,0 3-99,-1 4 12,1 7 0,-5 3 154,2 3 97,-1-5-12,0-2 1,0-8-12,0-3 0,-1 5 5,-1-5 2,4 10 0,-3 4-4,0 4 2,-2-1-2,-1-2-2,5-5 1,4 2-4,9 4 0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8:14.0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1 73 224,'-12'-66'94,"8"65"-33,-1-3 20,3 4 20,1-1 6,-2 1-26,2 0-25,0 0-14,0 0 2,0-2 13,0 2 5,1 0-18,0 0-11,0 0-12,0 0-10,0 0-4,0 0 3,0 0 3,0 0 6,0 0 9,0 0-4,0 0-6,1 5-7,1 4-4,11 30 2,-12-32-6,-2-2 3,1-1-5,1 3-2,-1-4 3,2 1 0,-1-3-1,-2-2 2,1 1-2,0 0-1,-2 0 1,1 0 1,0 0-2,1 0-8,0 0-24,0 0-42,0 0-173,0-2 164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0T11:48:13.02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0T11:48:12.8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7:25.2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 342 789,'-37'-63'319,"33"63"-209,-3 0-6,-2 9-29,-3-2 1,2 8-2,-2-1 2,-3 2 11,9 3-11,-6-7-1,4-1-12,4-3-20,2-5 2,0-3-13,7 0 2,-5-1-14,0 0-4,5-9-5,28-55-3,-15 25 13,6-3-11,7-5 3,-3 3-1,1 3-6,-4 7 0,-1 17-2,-4-1-4,-5 10-2,-1 1 1,-6 0-1,2 7 2,-5 1-2,3 1 7,1 5-4,-1 0 2,2 5 6,1 1-2,8 4 9,2 0 8,7 3 5,3 2-3,-5 0-2,7 0-1,-9-4-12,2 1 7,2-4-7,-7 2-10,0-6 3,-6-3 0,-5-2 3,-6-4 0,-2-1-7,0 3-11,-2-4-42,0-1-20,0 1 493,-1 0-338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7:24.5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42 953,'-5'-31'358,"8"19"-263,3 11-39,10 16-16,7 15 6,11 24-14,-6 3-1,2 11-24,-1-4-7,-10-4-33,-7-2-24,-17-10-50,-3-2-232,-18-14 238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7:24.3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0 925,'-24'15'351,"-4"14"-254,7 17-31,2 22-31,6 11-11,10 17-24,6 5 5,12-4-4,3-9-5,9-21-6,3-16-10,8-21-32,1-13-21,2-20 43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7:24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0 875,'-7'-10'349,"5"12"-217,-1-2-27,3 4-28,0-4-21,0 6-13,7 28-12,15 58-13,-11-40 4,1-4-19,-1-4-8,-2-7-52,0-5-24,-6-9-42,-3-7-239,-1-7 26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49.6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2 753,'5'3'327,"-5"2"-172,0 2-63,-1 5-18,0 1-28,1 4-13,3 0-24,1-1-2,3-3-13,-2-4-3,2-1-7,0-4-7,4-4-5,1-6-5,2-3-15,2-6-128,6-7 126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7:23.9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16 1007,'45'-13'413,"-56"9"-267,-1 4-73,-2 2-22,3 5-36,-3-1-6,0 8 1,-2 1-14,2 9-2,0 5-10,0-7-1,-2 0 13,9-9 2,2-2 0,5-2 0,2-5-2,2-1-6,8-1 11,2-2-1,7-2-1,1-1 7,-5-6-1,4 0 2,0 3-4,3-2 1,0 3 4,-7-1-2,-5 0-12,-6 0-20,1 2-26,-1 3-23,-2-3 2,-3-3-53,-7-5 86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7:23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243 489,'-35'-71'266,"34"63"-98,-1 2-45,1-1-32,1 3-32,1 4-1,-2-2-9,0 1-3,-1 0-8,1 0-6,0-1-4,0 1-3,0 0-6,0 0 8,0 0 4,0 0-1,0 0-2,0 0-6,0 0-5,-1 0-4,1 0 13,0-1-8,0 1 3,1 0 10,0 1-8,0 0 18,0 0-1,0 0 5,0 0-4,-1 0-9,0 0-3,1 0-15,-1 0-3,0 0-2,0 0-6,0 0 2,1 0 5,0 0-1,-1 0 8,0 0 7,-1 0 3,1 0 0,0 0 2,1 0-8,0 0-6,0 0-4,0 2-10,7 30-6,21 58-3,-3-24-1,6 6 3,-7-3 5,-5-10 1,0-12-2,-3-10 5,-2-5-3,-4-14-1,-2 1 1,-5-13-6,0-2 0,-3-13 4,0-1 2,-3-21 0,2-5 6,-3-16-3,-3-12-1,-2-6 2,2-6-4,1 4 3,-2 3 4,6 16-5,-1 8 5,0 18-1,2 3-7,0 11 0,-5-1-4,4 5-24,2 6-13,-2 0-28,8 4-25,1 2-26,4 10-12,2 3 81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7:21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 132 739,'28'42'400,"-30"-46"-21,-5-6-294,5 0-19,0-4-30,-6-5-6,3 0 11,-5-2 2,-5-5 18,0 4-14,0 8-5,-2 1 5,-1 11-19,-1 5 1,1 17-17,-1 10-12,4 22-11,4 15-1,8 11 5,5 8 1,8-4 10,3-4 1,3-22-6,5-6 6,6-18-8,6-6-1,0-13 5,6-10-7,-1-10 7,-2-7-3,-2-5-24,-12-5-12,-2-6-58,0-5-29,-3-3 75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7:20.9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84 658,'4'-45'303,"-14"45"-156,1 0-13,5 2-50,-5-2-6,7 3 6,-4-4 0,1-3 10,3 1-6,1 1-9,1-5-12,1 5-36,3 0-2,-1-6-19,8 5 5,7-3 7,-1 2-7,3 3 3,0 2-11,-4 3-4,3 4-5,2 12 1,-6 0 2,2 12 0,2 10-3,-10 7-15,2 11-5,-8 7-8,4 2-4,1 0 8,5 0 5,3-8-6,-5-8 12,3-9 5,-3-9 3,4-7 2,2-5 1,0-7-6,0-3 3,-8-13 2,-3-2-1,-3-7 8,-2-3-1,-3 0 24,-1 1 1,-7 0 2,-1 5 6,-4 5-18,-1 3-1,-1 15-12,-1 11-7,5 16 2,-1 9-3,6 10-1,5-3 1,3 9-2,3-3-3,12 8 3,0 0 4,5-14-2,-2-6 5,0-16 0,-4-1-1,-4-9-3,-1-5-2,-7-7 15,-1-2 6,-3-2 23,-7-1 12,-4-1 12,-5 0 4,-3-5 1,2 3-1,-2-1-5,2-2-5,0 2-6,-3-3-9,7 0-15,-1 1-8,12-2-9,0 2 2,4-2-11,5 2 4,-5-3-18,1 1-22,1 0-9,-2-3-24,0 0-47,0 0-17,0-1-64,6-1 656,7-6-368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7:19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246 712,'-10'-30'299,"1"-2"-173,-1 1-18,0 2-41,5-1-10,-2 5-15,5 4-6,1 4 6,-2 4 5,1 4 0,0 1-4,2 7-12,1 0-3,0 1 1,-1 0-8,0 0 3,0 0-12,0 0-8,0 0 9,0 0-14,0 0 13,0 0 3,0 0 7,0 0 20,2 18-10,2 60 1,0-14-12,2 33-15,-1 17 8,1 30-8,1 7 0,1 10 0,-1-8-4,0-12 14,-3-13 9,-1-21 3,-1-8 4,-1-24-9,1-10-9,-1-19-1,3-10 1,-4-15 0,1-6-2,-1-12 3,0 1-5,0-4-1,0-1 7,-1 0-11,0-1 4,0-3-27,-4-20-17,-2-41-51,7 29-33,1-13-42,3-4 9,3-11 99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7:19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38 884,'30'-38'344,"-33"51"-245,2 6-29,-3 1-26,-1-1-5,4 2-5,-5 0 1,7 3-8,-1-6-7,2-4 4,3-2-8,0-8-3,2-1 0,-1-6 8,4-6 1,-2-6 12,-2-8 7,0 0-19,-6 0 6,-4 1-3,-3 4 8,-10 1 9,-2 5-2,-6 5-9,1 10-8,0 4-15,3 5 2,4 11-7,3-1 2,12 9-5,3-2 0,9-2-7,4-1-2,5-10-3,-1-8-6,6-9 8,-3-6-7,-2-7 17,-1 0 5,-5-2 6,-2-3 7,-11 0 4,0-1-7,-8 2-1,-5 2 0,-1 4-5,-5 2-5,-2 5 4,0 2-7,3 6-6,5 5 8,7 0-4,4 4 4,2-5 1,3 0-5,2-1-4,3 3-11,6-5-4,4 1-1,1-2-6,0-5 0,-3-2-27,3-4-11,-7-8-50,1-4 651,-6-11-415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7:17.5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6 1013,'-4'-40'342,"5"19"-322,9 33-3,12 24 19,3 38 32,17 29 22,1 37 25,-1 12-6,0 13-33,-9 2-23,-14 1-54,-11 5-30,-26-5-75,-18-6-9,-26 4 69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7:17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0 1017,'-36'37'359,"9"15"-326,16 51 3,1 22-3,12 37-3,6 14-4,13-2-1,3-1 1,2-19-17,7-16-1,7-32-17,4-22-12,10-36-16,2-16-11,6-29-11,5-13-11,4-27 14,-4-17 27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7:17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-5 1211,'0'-12'399,"6"20"-432,1 7 49,13 37 6,0 19-11,0 38 3,3 16-4,-5 14 0,-6-1-1,-6-12-3,-1-10 14,-7-26 7,2-16 13,3-25 11,0-16-6,-1-18-9,5-5-16,-7-18-18,5-6-2,9-25 0,-2-13 1,7-14 5,1-5 0,-6 10-6,2 7 4,1 24 7,-9 11-3,3 17-11,3 10 1,-3 25-9,6 8-2,4 19 15,-5 3-5,6-6-11,-1-6-7,6-19-22,6-9-12,8-18-27,4-6 0,2-20-12,-3-8-15,-2-13 79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7:16.5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304 952,'-35'-56'348,"3"3"-288,17 10-21,1 3-2,13 8-22,-2 3-7,5 13-3,4 3-7,12 20 13,4 13 1,11 34 2,5 23 12,3 39-12,1 7 2,-10 1 4,5 2-3,-14-27 9,2-3 8,-3-24-2,-3-20 8,3-19-2,-1-9-8,3-17-10,-4-10-7,7-21-4,2-16-2,2-25 5,-4-13-11,-3-21 7,-7-4-4,-5-8 16,-5 3 13,-6 11-6,2 7 8,-4 22-21,1 13-7,0 16 3,-5 7-9,2 13 2,-1 5-9,-3 7-27,0 4-8,-1 10-37,2 6-6,3 20-17,6 14-6,7 17 74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49.3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3 1 945,'-7'-1'404,"5"0"-223,4 2-40,-3-1-13,1 0-43,0 0-28,-1 0-38,0 6-8,-4 22-11,-12 39-5,6-33-23,-2 3-17,-4 0-40,4 2-26,3 2-128,3-1 153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7:15.9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9 405 756,'-7'-103'346,"-18"57"-158,-9-5-29,0 3-52,6 5-10,-4 2-34,1 10-15,-1 8-7,-6 4-22,-3 19 1,-4 9-6,-13 23-15,-7 9 3,3 32 2,1 15-2,23 25 8,10 3-1,18-5-13,14-6 10,16-17-11,10-4 3,18-12 2,8-4-1,8-16-17,0-15-8,-3-22 1,-6-12-5,1-13 19,2-11-6,-2-16-25,7-1-13,-3-9-30,0 3 1,-6-4 56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7:15.3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20 821,'-3'5'292,"12"6"-262,17 6-5,22 0-1,17-3-7,30-3-2,4-9-7,1-5-6,-2-4 7,-7-5 12,-4 0 9,-3-1 8,-1 5 4,-17-2-1,-14-2-2,-7 4-10,-10 2-14,-6 2-4,-9 1-11,-5 5 3,-7-2 9,-4 2-13,-2 1 9,-8 6-5,0 1-7,-7 3 4,-1 2-15,-1-6-28,3 4-17,3 0 35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8:43.2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219 700,'-62'-50'318,"50"41"-150,5 3-60,2 4-19,0-2-16,4 5-10,0-1-23,0 1-14,1-1-15,0 0-8,2 10-2,54 53 8,-22-27 2,1 1 12,0-2 7,-2-1 1,-9-8 11,5 1-11,-11-1-7,-2-3-1,-8-7-6,-3-3 1,-1-10 2,-1-2 4,-1-1-3,-3-1 11,0 0 4,0-1-12,-7-18-2,-16-48-9,12 23-6,-1-3-4,5-3 0,1 1-3,3 5-3,7 5 3,-2 7-2,1 3 3,7 9-2,-7 2 1,6 8-2,-2 1-5,-6 8 2,9 2-3,-10-2 3,-3 3 3,4-2-4,-2 1-2,1 0 3,0 0-7,0 0-21,0 0-9,0 0-49,1 5-18,0 0 158,1 5-60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7:03.936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44 106 1245,'-7'3'7,"-2"-4"15,-2 7 14,-3-6-6,-1-1-1,8 4-13,-12-11-12,11 8 2,5 0-3,-7-1-3,7 2 2,-3 0 3,-3-2 11,5 1 11,-2 1 9,-2-3 0,6 2-4,-4-2-14,9 1-8,-3 1-9,0 0-9,25 5-1,38 6 3,-19-11 1,2 0 3,9-7-5,-28 2-3,2 2-5,95-7 2,16-1 1,5-5 0,-39 6 4,4 0 1,-12-3 11,-6 2-2,-4 4 3,-7-1 2,-1 4-4,2 1-1,-17 0-2,-7 3-3,-11 4-2,-8-1 5,-8 2 2,-7 0-1,-7 0-1,-6-3-4,-7-1-15,-2 0-7,-6-2 31,-6-1-11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7:02.907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32 137 934,'-23'-3'317,"1"-2"-293,4 3 3,6 5-2,-5-7-3,7 7-15,0-5-2,2 0-2,3 2 1,1 0-1,1 0 5,2 1 6,1-1 3,0 0 3,0 0-2,0 0-6,5 0-2,18-1-6,36-5 3,-22 1-4,7 3-1,10-2 6,9-3-7,10 2 6,0-7-4,-2-1-10,-13-2 5,3 6-6,-4 2 4,0-2 3,6 2-1,-17-3 6,0 1-2,-5 5 4,-9 3-3,-7 1-7,-4 1 0,-13 1 4,-3-2-1,4 4-5,-7-3-2,3 2-5,3 4-4,-4-3-6,2 1-18,2-2-243,0-1 203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7:01.967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76-2 984,'-23'6'370,"-1"0"-299,8-2-2,7-1-34,4 2-13,12 5-13,-3-3-10,20 9-4,6-1 0,10-1-2,11 2 5,8-2-1,3-3-6,5-5-2,0-2 1,0-5 6,0-4 1,-4 3 7,-8-1 4,-11 0-5,-3 1 1,-19-4 2,-4-1-3,-2 1-16,-10-1-19,5 2-210,-3-2 169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47:01.656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0 707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0T11:49:38.4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,'0'0,"36"0,281 0,53-18,-17 18,70-53,-35 71,-88 17,-106-17,211 0,-299-18,529 141,-371-106,-105-17,211-107,-282 19,-70 35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2:28.5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088 99,'0'0'59,"0"0"-8,0 0-25,1-1-20,16-3 0,30-18-3,-30 8 10,-4-4 2,8 0-4,5-2 2,-4-2-9,7 1 3,-7-3-1,0-1-2,0-2 5,-2-1 6,0 2 13,-1-2 5,3 2 0,1 1-7,1-3-12,2-1 0,4-2-1,1 4-3,-1-2 7,4 4 4,0 1 8,1-2 5,4 4-2,-6-2-7,-3 1-6,-4-1-5,-4-1-5,2 3-4,-2-4-1,1 1 1,-2-1-2,0 2 8,2 4 26,0-1 13,4 2 21,-5-4-2,2-2-17,2 1-10,-1 2-17,4 0-1,-2 3-13,-2 0-6,-2 0-3,0-1-2,-2 1-1,-3-4 3,1 0 1,-3-4-3,0 1 3,4 1-2,-5-4 2,6 2-1,0 2-2,-1-6 0,2 3 0,-1 2 2,1-2-4,1 3 3,3-1-2,3-3 1,1-1 2,7 5 2,-2-7-3,-4-1-2,-1 0-2,-5-5 0,1 4 0,0 0 2,0 4 1,-1 0-5,2 1 0,-1-1 3,3 0-1,1-2 0,0 2 0,2 2 2,4-1 2,4 1-1,-3 2 1,-4-3-1,-4-1-3,-6-1 5,0-1-1,3 2-3,-2-1 2,1 1 0,0-1-1,-1-1 1,4 0 0,-1-2 0,6 1 3,6-1-3,1-1 6,4 0-4,-4-4 0,-3 1-1,-3 0-4,-5-3 3,-1 1-2,0 3 1,0 1 1,-1 4-1,2 2 2,-5 1-1,2 1 2,-1 4-5,2 1 2,8 4 1,-4-2-2,3-2 4,0 0-2,-8-3 1,3-1 1,-2 0-2,-4-5 0,4 2-2,-4-2-4,2 2 3,2 1 3,-1-1-2,2 3 1,-1-5 1,3 6-4,-2-3 6,5 3 1,-1-1-4,2-3 3,-1 1-2,-1-3-3,-2 0 2,-4-3 0,0-2 1,-6-1 5,6 0-6,3 3 0,4 1 0,5 0-3,2 2 4,8-2 2,3 3-4,-1-1 2,1 1 0,-10 1-3,-2-4 4,-5-5 0,0 3 1,0-3-1,2 4-1,4 5-1,1-2-1,1-3 1,4 0 0,2 0 0,-4-2-1,0 0 2,-6-2 1,-3 1 3,2-1-3,1-3-1,5 5-3,-2-8 0,0 2 3,5 5 3,1-5 0,5 6 1,-3 2-5,-7-1 0,-5 0-2,-4-3-1,1 0 5,1-1-2,1 0 3,9 2-2,2 0 0,1 3 0,0-1 2,-5 0 1,-4 1-2,-4-1 2,-2 1-2,-4 0-1,1-4-1,5 1-1,-1-1 2,7-2 0,4 1 8,3-1-3,0 1 1,-2 1 0,-5 1 1,-5 4 0,-4 3-6,-1 1 2,-2 1-5,-1-3-1,1 1 5,5 2-4,-1-3 5,7 1-1,-2-3 0,-1-4-1,4 1-1,-3-2-1,2 6 0,-3 0 1,-1 0 1,-2 1 0,3-6-2,2-2 0,3 2-1,5-3 1,5-2 1,1-3 0,0-3 0,-4-2 0,-4 2 0,0 2 0,-1 1 0,3 3 4,6 4-2,5-2-1,3-3 2,-1-1-4,-7-5 1,-7 1 3,-5 4-2,0 3 1,3 1-2,0 3 0,8 2-1,4-3 1,2-1 2,0-5-1,-6-4 1,-1-4 1,-5 1 2,2-1-2,2 3 0,7 4-3,8 2-4,2 0 2,-5-4 1,-6-3-1,-3-8 5,-5-3-2,3 4-2,2 1 2,1 7 1,9 0 4,0 0-3,-1 0 1,-2-6-6,-5-6-1,1-2 1,5 0 0,9 1 5,-1 11 1,3 0 6,-8 0 6,-5-2 2,-1-8 7,4 0-5,8-2-3,7 3-3,-4 7-8,-4-1 1,-8 3-3,-7-6 2,9-2-4,1-3 3,8 3 1,-1 1-2,-12 3 3,0 5-2,-11 5-1,-5 1 0,-2 7-1,-3 0-3,-5 2 2,-5 6-2,-2 3 4,-6 4-1,-6 16-3,-3 1 2,-12 1-7,-1-1-1,1 3-6,-4-4-1,5 7-1,0 0-5,-1-3 0,1 3-8,0 0-63,0 0-90,0 0 116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2:13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0 74 898,'3'0'343,"-2"16"-256,1 15-21,-4 32-39,0 21-5,-7 29-9,-4 6-9,-8-2-8,-1-7 0,-3-17 10,2-12 9,9-25 4,-3-20-1,13-22-15,1-11-12,0-24 5,1-16-2,8-31 10,4-20 20,7-22 24,4-6 17,-5-2 31,2 9 1,-3 33-16,-2 12-10,-2 37-30,-6 11-15,-3 16-12,1 18-9,-3 29-9,0 20 6,-5 36-2,-4 10 7,-4 5-3,0-5 1,2-22 0,-2-18 0,8-31 0,3-18-20,6-22-27,6-8-4,0-32-1,6-14 22,6-31 40,1-17 9,7-14 21,-2-1 3,1 5-3,-3 16-4,-4 36-16,-5 18-8,-8 31-11,-1 12-3,-8 33 0,0 22-3,-9 32 2,-4 13-4,-7 8-6,-2 0 0,5-17-1,-1-12 5,11-37-1,3-16-10,8-25-33,5-14-9,10-26 9,3-17 13,11-37 45,1-10 14,3-17 8,7-6 3,-9 18 2,-3 11-8,-10 40-15,-9 20-2,-8 28-13,-5 18 0,-2 32 3,-7 24-3,-2 37 1,3 12-1,-13 5-5,1-7-3,2-23 1,0-14 2,18-28-11,8-18-9,7-27-30,0-11-6,6-29 23,4-16 14,4-28 32,6-15 13,-1-24 19,-2-7 5,6-2 8,-2 9-8,-1 34-23,-2 20-2,-11 37-13,-6 18-5,-5 26-2,-2 24-2,-8 38 3,-2 16 1,-5 22 3,-3 1-2,-1-6-2,2-9-5,2-32 0,4-15-1,9-33-11,2-12-9,7-18-7,3-12 3,7-34 13,8-15 14,11-22 13,1-13 6,0-6 14,-6-2 6,-4 9-3,-1 14-8,-5 32-15,-1 22-8,-11 31-4,-6 18-1,-7 41 1,-5 16 3,-10 37 6,-4 7 1,-9 11 1,-3-2-3,3-20 4,5-11 2,13-39 1,4-19-3,7-22-14,3-14-10,4-21-1,5-15 4,8-33 9,7-14 7,8-30 3,5-7 4,4-10 2,-2 4 1,-6 31-4,-7 17-5,-10 46 1,-5 21-6,-7 39-5,-2 19-2,-9 36-3,-3 15 2,-9 11 2,-4 4 3,-3-7 0,-1-5 1,3-24 5,8-15 2,11-30-2,5-16-7,6-17-13,-2-12-2,0-26 0,0-15 9,10-19 12,-3-13-1,3-10 10,-2 2 0,-4 9 5,-1 15 7,-6 33-12,-1 14 1,-9 27-10,-3 9-2,-5 31-7,-4 10-9,-1 17-27,0 4-17,-2-8-54,3-5-32,2-9-291,1-6 287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49.0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0 976,'11'-31'379,"-10"34"-284,1 2-6,7 6-11,-1 3 0,6 5 3,4 10 6,4-1-15,-3 3-17,4 4-23,-3-3-17,-17-4-8,6 2-6,-3-4-4,4-1-6,1-4-20,-5-4-7,-6-8-35,-3-2-13,-3-6-30,4-1-24,-1-9 93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2:12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232 1019,'-15'-30'400,"7"10"-290,5 6 0,3 7-23,-2 7-3,0 3-17,-2 4-13,4 31-30,5 24-20,0 42-14,0 16-4,-5 6 4,0-6 4,-5-17 2,-2-9 5,4-27-1,-6-18 0,3-33-9,4-8-21,2-31-20,4-11 2,-1-34 13,-3-21 24,3-21 7,1-16 1,-2-6 18,-1-4 1,2 15 35,0 15 0,6 39-14,-1 21-6,-7 26-29,8 17-4,2 37-2,6 26 4,2 47-1,-8 16 1,-2 16 0,-3-4-6,0-11 7,1-9 1,-1-31-2,-2-19 5,-1-29-16,2-11-15,-4-26-28,0-11 0,-2-36 18,0-19 12,-6-25 27,-2-12 1,-3-7 10,-6-2 14,0 8 27,0 13 5,0 32-9,1 15-8,5 27-14,-2 12-13,6 27-12,-1 27-13,5 50-30,2 21-1,8 18-15,-1 0 7,6-24 24,5-10 6,-5-31 26,9-20-1,-1-25-12,-4-20-8,4-25-12,-5-14 4,-4-34 18,-1-11 13,-8-25 19,-1-7 8,-9-10 7,-6 1 5,-4 12 1,-3 9-10,7 40-9,0 17-8,-2 28-15,0 16-3,1 39-15,9 25-13,1 41-5,6 13 0,4 0 6,3-9 11,6-23 9,4-12 5,2-30-4,2-13-4,-2-22-8,-1-14-3,-2-30 14,-2-11-1,2-34 11,-7-14 5,-6-20-4,-6-6 11,-13 4 11,-1 10 5,0 37 3,0 15-4,-1 37-16,6 16-7,-6 39-26,0 24-28,8 30-44,1 11-24,11-8-32,17-8 150,12-30-18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2:09.0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91 119 679,'43'0'259,"-13"0"-205,-7 0 8,-27-3-1,-16-7-5,-30-10-14,-16-4-20,-27-1-45,-17 2-42,-20 14-120,-9 4 5,-15 9 89,6 10 82,2-4 151,-3 1 9,5-4-56,4-3-36,6 0-24,2-4-6,18 2-19,3-2-10,19 0-2,17 5-3,18 1-3,8-1-34,19 2 32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2:08.5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1 190 855,'-3'13'289,"4"22"-281,7 19-9,1 33-65,-1 17-77,7 15-133,-3-2 7,3-13 115,-9-11 115,-3-22 179,-3-16 8,-12-29-44,12-7-44,-9-36-141,3-13-31,-3-32-27,-9-21 9,-3-19 113,3-3 79,-3-6 146,-4-2 32,1 5 20,-2 5-38,1 13-114,9 19-31,4 25-29,1 11-13,10 25 9,0 9-2,2 32-17,9 21-8,3 49-36,1 23-13,0 25 1,-3 4 4,-7-2 17,-4-5 13,-8-12 4,0-11-3,-8-27-32,1-14-182,-2-32 150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2:07.7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-1 904,'-52'9'348,"21"-8"-234,14 0-77,20-5-24,22 1-12,21 0-7,14 2-7,34 2 9,16 1-4,23-1-9,17 6 1,27 3 3,0-4 3,33 6 7,-3-9-2,12 2 1,2 0 2,-2 3 4,6 2 3,-7 2 28,-2-2-1,-21 0-5,4 3 2,-29-6-24,-9 3-5,-10-6 6,-15-2-2,-25-1-2,-10 0 4,-36-1-16,-19-2-2,-23-2-13,-10-1-3,-16 3 11,-11 2 2,-20-2-306,-5-1 240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2:07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0 834,'-21'0'329,"5"2"-219,4 0-26,5-3-27,6 3-16,8 8-30,0-4-11,14 7-11,4 1-4,14-3-5,10 4 1,25 0 8,14-3 3,11-3 5,12 0 0,24-2 2,4 2-2,16-1 3,18-6 2,-12 1-2,11-3-1,19 5 4,-15 0 1,18 3-2,-11 5-1,-15 0-2,4 1-1,-25-3 6,-4 1 6,-9-3-3,-7-3 0,-18-2-3,-10-6-12,-30-3-27,-18-1-19,-25-3-17,-9 0-91,-19-5 116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2:06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2 326,'35'-5'129,"21"2"-51,6 3 5,18 5 26,5 0 1,31 2-21,14 1-5,23-1-10,21-2-10,0-8-19,24-5-11,13-8-20,3-2 1,18-6-7,-9 1-3,7-4 1,-3 3-1,-4 2-3,-14-6 4,-5 2-1,-16-3-2,-18 4 0,-2 4-2,-36 5-7,-15-1-6,-29 4-3,-22 6 0,-27 3 3,-14 2 5,-23 0 30,-11 0 6,-25-2 11,-8 1 2,-23 2-28,-15 0-6,-28-3-6,-8 4-2,-15 0 16,-12 0 6,3 6 2,-2 4 2,-17 0-8,7 1-4,5 7-5,-9 1 3,13 0-11,2-1 0,4-5-3,4 3-5,22 0 2,4-1-4,24-1 17,18-3 5,8-10 16,17 2 4,13-3-1,5-1-4,20 2-6,5-1-18,24-3-12,11-2-2,17 1-16,15-2 1,33 4-15,17 2-5,28 2-11,24 3-4,13 2-21,27-1-94,21-2 119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2:05.6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49 775,'-10'-29'317,"5"15"-189,1 7-37,8 20-43,6 16-15,4 31-20,5 19-12,3 22-9,0 5-4,-14-2-17,7 0-14,-15-14-166,-6-9 147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2:05.4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0 724,'-84'63'295,"83"-16"-208,2 12-16,14 25-49,-5 5-19,-5 5-38,5-2-51,-8-27-122,5-7-35,-1-26 139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2:04.3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6,'116'3'77,"-11"-1"18,4 7-12,-1 3-23,-9 0-2,-11 1 12,-4 0 6,1-3 12,4 1 5,-1-4-14,-9-2-3,-4 0-17,-4-2-4,17 1-18,-4-5-8,-2-4-9,-6-1-10,-17-1-3,2 5-2,-6-1-4,7 4-1,-4 0 4,-6 2-3,-7 4 5,-10 0-2,-11 3-2,0-1 4,-10 4-2,-2-4 3,0 2 3,-3-1-4,0-5 4,-3 1-4,0-6-2,-3 1-1,-2-3-2,-1 0 3,0 1-2,0 0 4,-1 0-6,0-5-10,-2-11-89,-9-35-190,4 29 194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2:03.9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 286,'98'20'197,"-10"2"-20,-10 0-14,-9-2-27,-3-2-48,6-5-21,1-4-39,-2-2-14,-11-2-8,-7 2 0,-8 1-4,-1 2 4,-3-7-1,2 1-3,5 1-1,1-2-4,5 4-14,-3-4-13,-2 2-65,-5-4-7,-6-2 8,5-3 16,6 3 60,7-1 13,11-4 3,5 6 0,-2-10 2,-2 2 0,-4 0-3,-1-1-1,15 2-3,6-3-1,-1 0 2,-5-2 1,-8-1 5,-2 3 0,10 1 9,5-1 12,5 2 7,-3-3-2,-2 2-6,1 0-10,9-5-10,12 4-3,-1-1-84,1 4-44,7 6 78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48.1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219 897,'-6'-95'359,"-1"85"-224,4 4-27,-1 4-11,1 1-8,0 1-27,3 0-22,0 0-18,0 0-14,12 31 0,18 42-1,-15-26 0,0 2 0,0-5-5,-3-4 12,-3-12-9,1-3-1,-4-8-1,-3-5-2,1-6 13,5-2 6,-11-8 6,3-4 7,-1-10-4,-2-8-3,3-10 1,-1 0-4,-9-10 3,-8-3-6,3 0-6,-3-5 1,3 7-11,6 7 4,-2 9-3,7 10-4,3 14 6,-1-2-4,5 9-7,-4 0 0,3 0-3,-3 0-4,0 0 8,0 0-3,12 2-1,41 12 10,-25-5-7,-5-7 5,3 4 3,-5-4-6,-2 1 3,-6-2-10,-3-4-16,5 3-7,-10-1-37,-1-1-12,7 5-45,-11-6-13,8-5 90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2:03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22 600,'-29'11'242,"37"-9"-170,1 2-26,-2-2-62,-4-2-2,-8-4-4,2 1 11,4 4 9,1 0-1,-2-1 36,0 0 6,0 0 20,0 0-3,0 0-25,12 3-10,32 5-11,-28-8 3,5-3-6,-1-5-2,7 0-3,5 2-1,4-3-1,5 4 0,14 3 0,1-4 0,7 5 0,-2 1 2,-9 3-2,2 4 0,10 2-6,9-3-3,12-3-18,1 0-25,-5-2-30,2 0-16,3-1 1,9 0 19,3 0 37,-1 1 13,-7 0 21,0-1 6,7 0-1,3 0 2,2 0 0,-8 6-1,2 0 1,7 0 0,-3-5-18,2-1-65,0 0 59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4:36.9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74 214 992,'-46'-11'337,"3"7"-339,-11 2 2,-1-2-4,-18 2 2,-2 0 3,-3 6 17,1 5 5,12 15 0,-5 1 1,-2 7-10,2 6-5,-1 2-8,9 5-8,11 5 1,4 5-5,16 12-2,2 2 6,16 6-11,9 0 3,12-7 0,11-3 2,17-5 8,7-2 1,26 3 0,8-2-8,13-6-4,5-5-3,10-10 0,11-3 3,8-11 1,7-5 2,11-8 4,2-5 3,7-8 7,7-8 0,-1-3 2,-6-8 1,13-1 5,-6-1 6,-5-7 3,3-3 1,-12-9-2,-6-3-2,-12-4-4,-9 2 1,-17-3 0,-11-1-2,-22-4 17,-17-4 14,-30-5 32,-7 0 14,-21-3 14,-4 3-12,-23-1-29,-6 5-13,-27 2-23,-13 1-4,-14 2-5,-12-3-2,-20 6-5,-7 3-4,-17 10-4,-16 2 0,1 14 1,-18-1 3,-13 14 2,5 7-5,-19 10-4,6 12-1,-4 16-2,2 10 5,6 16-10,7 8-9,27 6-20,12-3-20,21-2-18,15-1-8,23-2-2,8-2-8,40 3 64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3:07.3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265 1004,'-13'-50'354,"7"13"-312,-2 2-6,6 19-23,1 8 4,1 8-14,3 8-2,4 20 2,2 17 2,3 32 3,1 10 3,2 5 9,2-5 2,0-18 1,1-4 1,0-16-5,3-7-9,1-12 1,-7-12-2,1-9-3,-2-8 3,-6-16 10,7-5-2,-2-19 0,-2-11 2,1-11-6,-1-6 4,-11-9-3,3 3-4,-1 7-4,1 9 3,3 21-2,0 10-6,-1 14 1,-2 4-5,2 19-4,-2 12-1,4 36 4,2 18 0,1 16 5,5 5 5,3-16-8,0-8-1,7-20 3,-1-14 6,5-16 3,-2-12 13,5-10 5,-4-4 1,5-20 14,2-2-9,0-22 3,0-4 0,-11-17-9,0-6 4,-14-8-13,-8-7 1,-7 3 1,-13 6-6,2 16 11,6 14-8,-3 21-1,1 3-4,2 11-5,-3 2 2,4 3-9,4 3 7,0 1-11,0 2 4,3 0-1,-3-3 1,2 1 2,2 1-3,1 1 4,-2 0-7,2 2 5,0 0 1,0 0-11,0 0 3,0 0-21,-1-1-9,1 1-13,-1 0-15,-1 0-29,2 0-17,0 0-29,0 0 78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3:06.5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9 38 1005,'-1'0'344,"1"11"-323,1 15-10,-4 40-12,-5 20 2,-9 26 8,-4-2-2,2-11-1,3-14 3,1-25-7,6-9 1,1-28 15,1-8 3,4-11 21,-3-8 1,3-16-12,-7-14-5,7-18-20,1-8-2,2-10-3,8-3-1,1-16 6,1-2-8,1-1 2,2 7 4,0 30-9,-1 15 12,-2 26-11,-4 7 4,1 14-3,1 7-9,1 25 15,2 19-11,-1 32 14,-2 11-6,7 5 0,1-5 9,4-16-8,5-7 4,5-18-1,-2-9-5,-1-25 5,-5-6 4,-8-19 5,6-8 7,3-17 3,1-14 6,2-26 2,-1-12-4,-7-16 6,1-10-7,-7-2 3,-3 5-1,-5 18-6,-2 18 3,-2 27-8,-3 12 0,-2 13-10,0 4-7,1 5-28,-1 2-18,1 1-28,4 3-19,3 11-3,-2 2 0,6 14 11,2 6-147,-1 7 167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3:05.7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1 1750 812,'-19'1'292,"3"-2"-237,2 1 0,-1-3 9,1-2 0,-3 1 10,-4-7 6,7 7-3,-4-2 0,0-1-13,4 2-11,5-9-19,7-10-6,17-23-19,20-19-9,30-39 6,18-16 3,12-3 15,-48 62 11,1 1 9,146-189-4,17 3-4,-1 7-11,-93 134-13,-7 11-2,-35 35-10,-13 17 5,-23 19-8,-14 9 2,-12 13-2,-6 2 1,-7 7 2,1 7 0,-8 7 5,-1 2-10,-1 1 5,-1-4 1,4-4-12,3-6-10,3-4-32,0-3-33,2-3-32,-2 0-4,0 0 56,6 0 29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3:04.9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8 165 1029,'-45'2'370,"12"3"-324,6 3-3,9 0-23,2-3-9,12 2-11,4 0-13,9 0 7,12 0-1,11-4 7,10-1 6,27-3 3,7 1 0,15-3 0,4-4-2,9 0 8,6 0-10,8 0 1,6 1 3,6 0-4,1 1 3,-5-2-4,-1 2 10,-2-1-6,-9-1 0,6 2 1,-11 0-13,-9-1-1,3 4 9,-9 1-7,-1-2 6,-11 4 5,-10-3-11,-10-2 5,-1 8 6,-9-3-3,-6 2 1,-13 0-4,-9-4-4,-19 0-1,2 1 6,-8-2 35,-8 0 5,-13-6-5,-17-3-5,-23-3-57,-10 3-12,-15-2-14,-4 2-2,-22 1 19,-4-1 5,-9 4 9,-17-1 13,-5 0-4,-5-1 9,-16-1 1,9 9-2,6 1 9,-2 1-10,9 5 9,1-5-6,12 6 7,5-2 7,26 8 1,11 0 14,30 0-8,19 3 1,22-9 0,12 1-18,10-2-9,6 1 6,18 5-11,10-1 10,30 1 9,15-1-9,16-3 3,11 1 2,16-2-8,7 0 7,7-3-1,1-2-3,6-2 8,-5 0-5,7 0 11,10 4-7,-15-2 5,-5-3 1,-4 1 1,-11-1 2,-11 1-7,-9 1 3,-23-2-9,-17 1 1,-17-1 6,-11 0-12,-14 1 2,-9 0 7,-7 0 4,-3-2 9,-7-1-1,-4-3-19,-14-2-38,-1 0-15,-7-1-42,-5-4 331,12 5-184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3:03.9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0 65 369,'0'0'219,"-1"-1"-33,0 0-22,-15-6-40,-34-9-36,28 11-36,6 1-6,-2 3-7,-3-6 4,5 5-2,-1-1-2,3 1-3,3 1-10,4 1-4,0-3-2,6 3 7,-1-1-8,3 2-2,-1-1 1,0 0-18,0 0 7,0 0 0,0 0-9,19 7 11,39 13-7,-30-17-1,3-3 5,9 0-6,6 1 6,8-1-4,5 0 5,-1-4-1,4 0 1,-5-3-5,4 4 0,0-3 1,3 3-4,10 4 3,2-1 6,-1 2-4,-3 1 0,-1-2 1,-2 1-7,7 2 2,-2-1 0,0 5 3,-5-2-2,-13-1-1,-1-2 2,0-1 1,3 3-4,8-1-2,-1 0 6,-1-2-9,-2-2 9,-8 0 0,-1 0 2,-4-3 10,-4 2-7,-1-2 3,3 3-6,-1 0 1,-3 0-2,-6 2-3,-10-3 4,-7 2-3,-1-1-1,-13-1 5,2 2-5,-6-1-3,-3-2 4,6 2-2,-5 0 4,0 0 7,0 0-2,0 0 2,-1-1-14,0 0-38,-26-8-8,-56-15-41,26 10 47,-9-1 26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0T11:58:01.4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4:38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2 220 1027,'-43'-18'374,"5"-2"-322,2 4-10,2 0-17,1 1-23,-1 2-9,-8-1-11,-1-5 2,-13-1 1,-2 5 9,-8 1 10,-6 1-1,1 7 11,-2-4-6,3 4 2,-8 2-3,1 3-2,-3 1-2,1 4-4,7 7 5,-1 4-5,5 8-4,-12 4 1,-4 0-9,5 11-2,-4-1 6,12 7 0,3 2 6,-5-3 4,0-1-2,3 1 4,4 8 5,13-1 3,5 4 7,10 5 1,3 0-7,3-4 2,5-6-7,7-7 0,0-1-2,8-2-3,4 3 1,2 1-2,6-1 2,4-7-2,9 0 2,3-9-9,8 2 1,12 1 1,1-2-1,12-2 3,6-3-2,17-5-2,8-1-3,14-1 0,3-1-2,5-3-11,10 1 7,12-5-4,6 1 7,13-4 6,1-1 2,4 1 1,4 0 1,5-4 0,-10-1 0,13 0 5,-2-1 5,-7 6 8,5 3-2,-3-1-2,-8 2-3,-5-2 0,4-1 0,-14-2 9,-1 0-5,-3-3 0,-3-4-3,-5-5-4,3 1 4,-9-5-3,-3-4 9,-2-1 3,-9-5 0,-15-8 7,-6-3 1,-21-2 4,-8-4 10,-10-4 15,-11-1-1,-19-12 6,-8-1-9,-22-1-14,-7-2-4,-21 2-9,-5-1-2,-21-8-4,-10 2-8,-22-2-2,-8 3 7,-24 3-2,-11 9 8,-20 9 2,-13 5-4,-13 10-2,-13 3-8,-19 9-7,-9 9 0,-12 15-37,-2 6-17,-8 20-87,-5 4-24,-23 13 98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4:51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8 4 891,'-44'0'344,"-5"-1"-263,0-3-1,6 4-31,7 0-16,4 5-15,3 3 3,11 0-6,3-3-4,12 1-5,6 3-6,11-3-5,10 4-1,19-1-1,9-2 5,22-1 2,0 0 1,-3-3 8,0 1 2,-15-3 13,-8-1 4,-9 0-6,-6 0-4,-11 1-10,-8-1-5,-9-1-3,-8-2 1,-13-1-5,-6 4 1,-15 0-4,-7 8-2,-7-1 5,-13 0-3,-6-1 13,3-1 5,-1 1 9,13 5 6,13 2 2,2-1-2,17 2-1,6-5-3,12-3-13,4 2-1,10 1-15,17-1 4,-13-3 5,0-1 2,74 12 5,15-5-7,19-13-3,-22-12-18,10-11-56,2-5 510,7-1-34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58.8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216 880,'-6'-3'340,"5"3"-250,0 0-4,0-2-31,1 2-21,0-1-17,6-2-6,15-6-6,34-21 3,-33 13-11,5 3-6,-3-2-21,-4-7-11,-2 4-21,-12-6-7,-6-3-32,-5 2 63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47.4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30 716,'0'-1'327,"0"-1"-119,9-2-148,31-11-6,-28 13-29,11 4-12,-1-6-6,-1 1-3,1 3-3,-6-4-9,-1 4-41,4 2-129,-7-4 120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4:50.7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2 163 531,'-27'0'277,"-6"-4"-86,3 3-37,-5-3-73,-1 0-21,-1-1-17,1 3-10,1-1-17,1 1-1,6 5-8,-1-3-2,6 2-2,6 1-1,4-3 3,3 0-1,5 2 6,0-2 4,5 1-2,0 1-8,0-2-7,0 0-6,0 0 0,21 3 6,41 1 3,-27-4 2,10-4-1,2 2 3,15 3 2,1-2-3,2 2 0,0-2-3,-4-5-2,3 3 6,10 0 1,6 4 1,-5-1-4,-1-1-3,-13-3-2,-4 1 1,-1-1 7,0 1 4,8 3 7,-1 3-3,-3 2-4,-4-3-4,-6-1-4,-5-1 1,5-1 4,2 1-3,4 0 4,3 0 2,3 2-7,-5-2 5,1 2-3,-5-2-6,0-1 6,8 0-3,8 0 0,4 4 5,-1-3-7,-1 0 0,-6 0 4,-2-2-3,5 3 5,10 2 7,-2-2-8,2-1 2,-4-4-2,-8-1-4,4-4 3,-1 3 4,3 0-1,-2 0 0,1 2-3,-3-3 2,-7 4 3,2 2 1,-5-4-3,4 5-1,3-1-3,-4-4 1,-3 1 6,-6-3-3,-5 0 3,-1 3 0,1 3-5,1-2-4,2-1-1,0-4-2,0 1 0,2 3 3,-4 2 1,-2-2 0,0 2 2,-2-2 1,3 0 0,4 4-4,8 0 1,5 0-1,-3-2-4,1-2 7,-4 0-4,1-1 1,13 6 2,-2-1-1,11-1-2,-3 0-2,-5-3 0,3 4 0,-1 0 3,7 2 3,-1 1 1,0 2 0,0 3-3,-7-1-1,10 2 0,4-3 1,4 1 9,0-4 1,-4 1 2,-6-2-5,3-2-3,3 3 1,6 0-2,-1 3 1,-5-1-7,5-1-2,1 1 0,-1-2 2,0 2 3,-7-3 6,-6-2 11,2-1 0,-5 0 4,1 3 1,-15-3-8,-3 2-4,-12 1-6,-2 1-7,-3 2 0,-1-1 2,-3 1 10,-6-5 11,-6 2 0,0 0 4,-10 0-11,-1-1-2,-10 0-1,-5 0-2,-1-1 5,-4-1 4,3 0-4,0 0 7,1 1-9,0 0-2,0 0 4,0 0-8,0 0 6,0 0-12,0 0-2,0 0 2,0 0-5,0 0 8,0 0-16,0 0-8,0 0-23,0 0-19,0-1-14,0 0-6,0 0 0,-1 0 3,-1 0-8,1 0 412,-13-6-253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4:49.4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3 615,'-15'-4'265,"-3"3"-138,-3 1-153,1 1-101,-4-1 75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4:48.9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 686,'49'31'267,"-49"-31"-183,-2 0-48,2 3-1,-1-4 17,0-1 9,0 1 2,0 0-7,0 0-13,0 1-11,0 0 1,0 0 1,0 0-2,-1 0-3,1 0-5,0 0-8,0 0-11,0-1-2,0 0-3,0 0-5,1 0 5,11-4 1,64-9 1,-30 12 5,8 1-5,3 1-1,8 2 0,-1 4-5,-4-2 2,-4-2 4,-11 3-3,-4-4 4,-5 0-1,2 4-3,-12-3 1,4 4 0,-13-4 0,-3 2 1,-8-4 1,-3 1 15,-7-3 28,-10-3 0,-14 0-4,-9 0-17,-15 3-21,-9-1-2,3 3 5,-18 0 0,2 0-6,5 5-1,-1-1-2,18 2 1,9 2-2,4-3 1,10-2 2,7-1 0,12-2 6,5 0 1,6 2-9,1-1-8,13 3-5,8 0 0,16 3 9,11-4 7,11 0 3,8 0 0,10 0-1,-6-2 1,-8-1 2,-4 1 1,-16 0 2,-1 0-1,-4 2 1,-10-2-1,-4 1 2,-7 3-4,-6-2 4,-7-1 2,-5 0 6,1 0 13,-2-2-2,0 0 0,0 0-5,0 0-13,0 0-51,0 0-31,0 0-191,0 0 172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0T11:54:35.7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2:17.4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4 1017 214,'46'-29'152,"-2"-7"-13,-8-7-24,-3-5-1,-13-5-15,3 0-3,-9-3-14,-4-2-17,-3-2-26,-4-3-3,-6-1 2,-6 0 9,-9-1 6,-3 0 2,-15 6 3,-6 3-17,-15 11-4,-5 1-5,4 16-25,5 7 1,11 13-9,4 9-5,1 16-8,3 7-15,0 22-39,-5 9-43,2 18 72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2:17.2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7 27 123,'-6'-11'110,"-1"6"22,-2 3 28,-2-2-28,-1 2-14,-5-3-30,5 4-40,3 7-30,-6-2-9,3 2-1,0 8-1,-4-2 1,1 6 3,-2 2-3,-2-6 2,-5 3-1,-1 3-5,0 3 8,0 3-2,7 2-8,5 2 6,3 4-16,1 2 1,3 4 6,4 4-6,2 8-20,2 0-20,6 5-24,2-3-9,8-1 12,4 4 0,11-4-61,5 1-27,6-1 92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2:15.9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20 339,'-3'-5'184,"-5"-4"-23,1 3 10,-2 3-27,3 0-24,0 4-50,-4-1-19,4-1-18,5 3-7,0 3-10,-5-4-2,6 2-2,-7-2-4,4-1 3,9 1 5,-6-1 0,1 0 4,-1-1-3,-1 1-5,0-1-8,0 1-1,0-1-6,1 1 1,0 0 0,0 0 2,16 3 4,28 5-2,-26-5 5,-1 2-1,1-1-1,-3 1-1,-2-1-9,3 0 2,3 1 2,1-3 3,4 0 2,-1-1-2,2-2-6,2 2 1,6 2 2,3 0-1,9 8 5,5-2 0,-1 1-1,-1 1 1,-5-6-7,-3-2-3,1-3 5,2-5 0,6 1 4,4 3 1,1-2-1,0 4-2,-6 3-4,-6-1 4,-2 7-4,-1-2 1,1 5 6,5 3-2,2-3-1,7 3 2,-1-3-6,-4-2 2,-3-4 7,-4-4-3,3-4-1,0-5 0,10 2-1,0-3 1,-2-2-2,-2 0 0,-12-2 1,-2 3-1,-3-2 4,-1-1 0,2 4-9,1 2 4,-4 3 4,-1 2-3,-1 1 9,-8 1-5,-8 0-6,-7-1 4,-4 1 9,-2-1 5,2 1 21,-3-2 8,0 0 9,0 0 6,0 0-10,0 0-9,0 0-11,0 0-8,0 0-6,-1 0-2,0 0-11,0 0-2,0 0 4,0 0 0,0 0-2,0 0 2,0 0-39,1 0-27,-1 0-46,0 0 77,1 0 7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2:09.4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42 584,'-8'0'288,"-1"-6"-110,1 5 3,5 1-74,-6-4-13,3 4-13,-1-2 6,1 0-14,3 0-2,1 0-17,3 0-17,-2 1-17,1 1-4,0 0-12,3 0-4,26 0 2,28 0 1,-29-1 3,-1-3-7,2 1 2,-6-3 0,-1 0-1,0 6 1,-6 2 2,-1 1-3,-6 1-5,-2-2 8,-6-1 2,-1 1-9,1 4 5,-4-2-2,3 3-2,-4 0 11,3 1-7,-3-5-2,4-1-36,0 1-32,0-2-43,0-1 44,0 0 34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2:08.8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4 100 456,'-74'-22'282,"65"21"1,0-1-119,1 0-65,0-2-17,-2 4-9,6 1-9,-1-2-3,2-3-5,3 1-18,-4-3-9,4-2-14,7 6-11,6-1-4,5 0-1,6 0-2,-1-1 6,6 3-2,2-3 0,4-1-1,2 0-2,2-2 2,0 5 8,-10 1-1,-5-3 0,-11 3-2,-6-2-8,1 3-1,-2 2 6,-6-2-2,-3 0 11,-3 0-20,6 0-19,1 2-52,4 4 38,-2 1 14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0T11:55:20.9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2,'0'-35,"70"35,195 35,-213-35,301 35,-141-35,-89 0,106 0,-35 0,-53-18,-35 1,53 17,-36-35,-70 35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47.1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31 934,'-6'-31'379,"6"32"-267,11 10 5,4 4 3,10 7-24,5 3-17,0 4-28,6 3-22,-2 7-20,1 3 2,-11 6-8,-7-1-3,-20 1-3,-8 5 0,-7 1-4,-3-3 1,-1-3-25,4-2-25,-1-12-46,1-7-26,8-8 80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2:47.8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4 68 350,'-2'-4'174,"-8"2"-67,-26-25 16,25 28-20,6 5-4,-1-1-5,-9-4-7,9 9-22,-5-1-9,-4 2-25,-3 2-3,-8 2-8,8 5-7,-5 5 1,8 1-4,3 4-6,-5-3 0,5 3 0,-1 3-1,1 2 0,2 3 2,-3 2-4,4-2-2,1 0 1,3 0-1,5 1 3,-2 0-1,1 1-1,1 2 1,0 2 0,1 2 0,0-1 3,2-2-2,1-1-7,6-4 2,2-4-1,1-3 1,5-1 6,-4-6-2,7-4 1,2 2 0,1-8-2,4-2 4,-4-7-4,7-3-2,-5-4 4,1-5-1,1-5 7,-8-6-2,1-5 5,0-3-8,-1-6 4,3-6 4,1-3-10,-4-5 10,0-9-4,1 5-7,-5-8 9,6 1-7,-5-3-3,-5-6 3,-5-3 1,-5-1-3,-3 2 14,-4 2 8,-4 7 1,-6 6 5,3 13 5,-5 4-8,-1 10-6,0 2 8,-7 6-16,3 6 1,-3 10-2,-2 2-5,-1 16-6,0 7-12,-9 15-30,-2 13-16,-7 19 21,-8 7 12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0T11:55:31.5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106'0,"176"0,-247 0,265 70,-230-70,335 70,-17-70,-335 0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0T11:55:29.4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194'0,"123"0,-35 51,-141-33,17-18,-105 0,-35 0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3:08.5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8 400,'39'-34'203,"-30"28"-87,3 2-36,-4 1-40,-1 2-32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3:08.4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3 702,'6'-1'301,"10"11"-169,-1 0-4,12 12-21,1 5-25,3 4-27,3 4-18,-7 1-16,-5-1-11,-7 6-11,-9 4 2,-9 5-16,-4 6-12,-6 3-32,0-1-21,3-7-117,-2-5-55,5-18 155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3:08.1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0 799,'-18'20'286,"-2"10"-251,9 25-10,7 11-12,1 16-10,14 4-2,10-5 0,7-4 1,4-17-4,-4-11-1,5-17-2,3-12-8,6-11-179,2-7-4,1-19 99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3:07.8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119 287,'20'7'121,"-3"-4"-35,3-2 25,0 0 59,-10-7 14,-10-7-11,2 0-25,-2-2-61,1 3-11,-1-1-20,-12-5 0,-3 4-9,-8-3-10,6 10-8,2 3-13,-6 4-28,3 4-11,5 15-29,-2 1-12,9 3-28,0-3-31,4-8 79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3:07.5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0 702,'-13'6'303,"1"5"-167,0 21-77,-1 6-37,0 13-34,-2 4-25,2-6 25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3:07.4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 29 853,'-72'-28'340,"67"27"-241,10 5-26,5 5-40,1 3-9,7 7-6,-4 0 1,7 5 1,1-6-13,2 0-3,3-4-4,-7-6-12,3 2-8,-5 0-48,-6-2-117,-3-6 124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3:06.9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292 837,'-12'2'335,"2"-6"-214,5 2-36,3-2-42,0-2-13,7 2-21,-1-8-7,10 1 0,1-4 4,3-9 3,1 2 4,0-8 4,4 3-4,-2 1 1,1 0-4,-13 2-3,-2 1 8,-4 8-1,-5 4 2,2 7-2,-2 1-3,2 2-9,0 1-3,0 0 3,2 7-6,6 20 9,11 34-4,6-23-6,-8-6-7,10 1-30,0-4-9,-4-6-41,4-3-76,0 2 115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46.7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1-2 803,'-11'-1'321,"0"2"-223,-2 6-21,-4 0-8,-2 6-20,1 6-4,1 12-1,-1 8-1,7 17-10,-1 5-13,6 5-15,7 6-2,3-1-3,6-2 0,11 1-8,-2-5-16,6-12-32,-1-5-22,2-13 47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3:06.5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178 933,'-15'-5'367,"6"2"-276,2 1 1,7 4-24,1 11-40,-2 3-12,12 17-17,4 6-4,4 2 7,1 0-1,-3-10 11,-1-5 0,-7-12-12,1-4 3,-7-6-6,1-3-3,2 0 14,-6-5-1,3-5 3,-4-8-1,-3-8 9,3-2-5,-9-8-12,1 1 5,1-1-14,-7-3 1,6 9 12,7 5-4,0 10 8,10 7-4,0-2-2,0 0 0,5 0-11,-4-1 5,10 4-4,1 0 0,-4 0 4,3 1 3,-1 0 1,1-3-11,2 2-31,0-6-16,-3-4-50,0 2-193,-3-7 216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3:06.0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28 825,'-20'1'325,"-7"-6"-245,14 4 17,5 0-46,2-1-17,12 4-21,-2-1-7,4-2-7,8 2-1,9 1 1,2-2-2,3 2-1,-2-3 2,-5-3 1,-5-3 1,0 2 1,-3-1-1,-6 2 2,2 4 1,-7-1 0,-2 2 0,-5 2 13,-1 1 4,-7 9 5,1 3-1,-2 3-18,-7-4-2,7 4-3,0-3-1,3 0 0,4 1-6,2-5-23,2 1-16,3-4-131,3-3 118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3:05.3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154 446,'-36'-33'266,"31"32"-24,3 0-81,0-1-62,2 2-20,-1 0-30,1 0-5,0 0-22,0 0-8,0 0-12,0-1-1,0 0 5,11-5-2,36-17 1,-26 15-3,1-3 5,1-3-3,0 3 7,4 0-2,-2 2-4,1 4 1,-1 0-3,-6-2 0,-4 4-3,-3 1-3,-2 2 4,-4 1 0,2 2 6,1 2 1,-13-6 0,7 2-3,-3 0 1,-1-1-2,0 0-2,0 0-2,0 0-20,1 1-18,-3 8 23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3:04.7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8 54 455,'-30'13'212,"15"-6"-99,1 1-13,3-10-40,0-3-7,3 5-3,9 0-2,-6 0 3,5 0 3,-1-1-1,0 0-2,1 0-13,-1 0-11,0 0-8,0 0-3,0 0-11,1 0 4,0 0-4,0 0-5,4-5 6,40-29-6,-33 27-2,-5 0 0,3 5 2,-2 0 0,1 2-4,0 1 3,-2 1-1,-3 0 2,0 5 4,2 2-3,-3 4 0,-1 5 1,-1 1-2,-4 0 5,0 4-4,-2 1 0,1 2 6,5 2-4,-2 2-5,0-3 2,2-1-2,0 0 1,-2-8 0,3 4 0,0-5 1,3-1-6,6 1 5,-1-4-6,4-4-8,-1-2 6,3-5 0,3-1 2,-1-5 9,0-1-2,-3-5-2,2 3 0,-2-3 2,-1 0 0,-2 5 1,-2 0 2,-4 7-7,-1 5 1,-10 3-3,-5 5 4,-7 6 2,4 2 0,2 10 3,3 0-2,3 1-9,1 1 3,6 3-1,1-4-6,1-5 4,2 0 4,-4-11 2,1-3 5,0-1 4,-1-9-5,1 1 2,-1-1 4,-1-2 17,0 2 6,-4-4 10,-4 0 0,-5 0-11,-5-5 2,0 3-9,2 3-2,-2 0-6,2 1-8,0 1 4,2 1 1,4 1-8,1-3 0,2-1-4,2 0-3,4-1 3,1 3-10,0-3-31,0-1-12,0 0-37,0 0 52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3:02.7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0 203,'-5'25'96,"1"-26"-33,2-1-37,1 2 2,0 0-14,0 0 7,0 0 15,1 0 9,-1 0 19,0-1 20,0 1-2,0 0-11,0 0-21,0 0-47,0 0-19,1 0-76,0 0-66,0 0 101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3:01.9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0 623,'-5'9'245,"-1"-2"-191,2 1-158,-1-7 67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3:01.2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 36 475,'-57'-14'262,"52"4"-78,-1 4-2,2 2-61,1 1-28,1 3-24,2 0-7,-1 0-19,1 0-13,0 0-4,3 29-1,10 54-10,-5-22 7,-2 10-11,2 2-2,-6-3 11,1-4-3,-1-9 8,-2-4 2,0-10-10,-1-4 5,-3-15 1,3-10 2,1-9-4,-1-4-4,2 0-5,-1-1-9,-1-1 5,1 0 4,0 0 4,0 0 3,0 0-1,0-4-7,0-1-5,1-26-4,-1 30 5,0-1-4,-1 1-1,0 1 5,0 0-7,0 0 0,1 1 0,0 0-5,0 0 1,0-1 4,0 0-2,0 0 2,0 0-1,0 0-1,0 0 6,0 0-4,0 0 7,0 0-2,0 1-9,0-1 1,0 0-1,0 1-1,0 0-31,0 0-14,0-1-55,0 0-26,0 0 87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3:00.6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4-2 489,'-12'5'235,"-7"-5"-87,3 7 17,-4-5-28,1 2-27,-1 3-42,-2-2-14,2 4-20,2-3 4,5-1-2,-3 0 0,5-5-1,3 0-6,5 0-7,6 0-3,12 0-4,6-2-8,19 2-6,6 2-1,5 5 5,3 0 3,-6-5-1,3-1 1,2-4-3,3-1-3,-1 3 7,-9-3 2,-11-5-8,-7 4 9,-10-3-11,0 1 0,-7 5 3,-6-4-4,-3 3 8,-2 1-1,-4-2-6,1 5-9,-8 1-40,-2 1-9,-2 4-21,-2-1-7,-2 0-145,-5-2 158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2:59.6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2850 390,'-34'36'164,"32"-36"-94,1 0-9,-2-2-8,3 2-22,0-1-8,0 0-18,0 0 9,0 1 36,0-1 16,0 1 20,0 0 1,0 0-19,0 0-17,0 0-13,0 0-11,0 0-13,0 0-2,0 0-6,0 0-4,0 0 7,0 1 1,4 0 6,4 2 7,33 10-3,-35-22 3,4-1 3,8 4-4,-3-2-1,-1-1-2,2-1-10,-5-1-4,4 1 3,-1-2 0,1 0-1,3-1 4,-2-2-10,3-2 0,-1 0 7,-1 0 0,0-1 10,1 3-5,1 1 4,-1-2-5,0 5-7,2-2-1,2 0-4,-1-2 4,4 0-2,2-2 7,-1-2-2,1 2-2,-4-1 2,-3 1 0,-4-4-9,2 4 3,0-2 3,-1 0 2,0 1 4,1 3-4,-1-2-2,0 3-2,2 2 6,0-6-2,2 3-5,1-1-3,0-4 3,1 1-2,-1-2 10,3 0 0,3 1-4,1-1 1,0 1-5,-5-1 0,-1 0-3,-4 4 2,-1-3 1,1 0 1,3 0 3,-1-2 0,4 3-2,-1-6 3,5 2-5,3-1 1,6 1-6,-1 2 0,-2-3 7,-3 1 0,-10-1 2,5 1 0,-5-4-4,1 2 3,5 2 8,-4-4-4,3 2 0,4 1-1,-2-5-7,5 6 6,2-5 0,1-1-2,0 0 7,0-4-4,-2 3-5,-2-4 5,-4-3-11,4 0-3,5-4 4,1-1-2,11 0 7,2 1 0,2-1-2,-5-5 0,-5-1-3,1-6 2,-4-1 3,6 3-1,8 1 9,2-1-3,3 0-1,-3-1-4,-9 4-2,-7 1 1,4 4-1,4 1 2,8-2-4,4 1-1,-1 0 3,-4-2-1,-6 5-1,-6-1 2,-5 4-3,1 5 3,-4 2 1,3 3 4,-4 6-3,-4 3-1,-6 5 2,-9 0 1,-5 6-2,-2 3 4,-11 2-1,4 3 8,-2 1 23,-1-2 4,1 1-1,-1 0-7,0 0-20,0 0-6,0 0-5,0 0 3,0 0-12,0 0-8,-7 1-27,-24 10-25,22-5-43,1 3-19,-7 10 82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2:58.2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13 123,'0'-1'117,"0"0"33,0 0-13,0 0-42,0 0-31,0 0-38,0 0-10,0 0-14,0 0 0,0 0 2,0 0 6,0 1 19,0-1 8,0 0-3,0 0-4,0 1-11,0 0-6,0 0 14,0 0 10,0 0 25,0 0 10,0 0 1,0 0-1,0 0-28,0 0-11,0 0-16,0 0-15,0 0 2,0 0-4,0 0 0,0 0 2,0 0 0,-1 0 1,0 1-5,0 5-2,-1 0-8,-10 26-6,6-31-28,7 8-58,-5-5-138,-1-1 153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46.3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-1 926,'-11'1'363,"2"1"-258,4 0-13,4 1-35,-1-2-32,2-1-44,0 0-16,-1 0-40,1 0-15,0 0 59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2:57.9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5 403,'-30'-2'166,"24"-1"-103,5 7-35,-1-1-13,1 3-13,1 3-14,-3-10-56,-1-4-39,3 3 62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2:41.0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4 862,'-5'-3'316,"6"2"-243,9 2-63,1-1-34,7 0 17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2:40.8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1333 342,'-4'-1'132,"3"2"-95,-1 1 10,2-2 23,-1-1 3,0 0 9,0 0-6,0 0-6,0 0-5,1 0-9,0 0-1,0 0-8,0 0-4,-1 0-7,0 0-11,1 0-6,0 0-9,0 0-7,2-5 1,6-10-4,16-27 2,-14 30-2,4-2 3,1 0-3,-1-1-1,3 3 2,0-1-6,0 2 5,1 0 0,4 2 0,-2-2 1,2 0-1,3 1 0,-4-2 0,2 0 6,2 3 4,-3 1 5,-2-3 0,2 3 2,-5-2-5,0-2-4,0 1 1,-2-2-5,4-1 5,-2-2-3,2 3-5,-2-4-1,2 4 1,-1-1 3,-1-4-1,7 9 2,-3-5-4,0 1 0,6 6 1,-4-6-3,1 0 0,-4 1 1,2 1 0,0-4 4,1 2-4,0 0-2,-3-1 2,1 0-4,-3 0 14,4-1 4,-4-4-4,3 2 6,1-2-8,2 3 0,-1 1 2,0-4 2,2 2-7,3 1 0,3-2-5,2 4-8,-1-2 8,-6-2-1,-5 1 8,-2 0 3,-3 2-11,2 0-1,4 1 1,-6-4 2,8 3 1,-1-1 1,-2-3-2,3 1-2,-4-3 4,5 3-5,5 3 2,-5-1 0,1 1 1,0-2 1,-4-2-2,3 2 0,-3 0-1,-6-2 6,-2 3-7,3 4 2,-2 2 1,-2 3-2,-3-1 7,-3-3-6,-2 3 3,-1 3-2,-2 1-1,1 5 10,1 0 1,-1 0 2,-3 0 3,0-1-5,0 0-3,0 0-6,0 0-1,0 1 2,0 0-12,0 0-7,0 0-50,0 0 18,0 0 22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4T10:32:14.7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5:02.1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2 613 697,'-26'26'319,"19"-31"-142,3 3-54,-2-2-57,2 3-11,-2-1-8,-1-1 4,1 4 2,-1 0 3,-2 1-7,0 2-12,4 4-7,-1 2-11,4 4-16,-4-1 0,1 4-7,3 1 2,2-2 1,1-1 3,1-6 10,1-3 0,4 0 4,-2-4 1,4-3 4,-3-3-1,-1-3 10,-1-1-5,1 0-3,-2 0 9,-5-1-16,-4-2 5,-3 0-9,1 0-8,-5 5 3,2 2-2,-2 6 0,1 8-7,0 7-6,2 2-4,4 8-8,-1-3 12,8-2-2,4-3 7,6-4 7,0-3-9,3-6 9,1-4-9,-1-6 6,2-4 4,-3-5 6,-2 0 3,0 1 2,-5-3 0,-3-1-2,-4-1 5,-7 0-5,-2 2 8,-3 2-4,0 4-7,-5 6-6,-3 4-5,2 13-6,-2 4-1,7 5-5,1 2 1,7-3-7,8 1 5,6-7 3,8-3 4,3-5-1,4-7 5,1-6-2,4-5 3,-3-9 10,-2 1 0,-6-1 9,0 0-3,-8 2 6,-6-2-3,-5 1 0,-6-2 3,-8 2-11,-4 5 2,-1 10-10,-2 5-5,0 12-4,0 8 3,0 6-2,5 0-5,11 4 0,7-5-6,9-4 5,6-3 5,3-7-1,1-4 4,4-11 10,4-3 3,-2-9 9,-1-2 1,-1-3-4,-8-3-2,-5-1 1,-4-1 7,-9 2-4,-5-2 8,-6 8-5,-3 1-9,-5 9-2,3 6-10,-1 9-3,3 1 3,4 7-5,2-2 4,9 2-5,0-1-8,7-4 1,3 0-4,4-5 6,2-3 2,-1-4-1,1-4-1,1-7-11,-1-6-5,0-4-14,-4-5-5,-6-3-11,-1 2-6,-3-3-4,-3 4 3,-1-4 9,0-2 17,-7-5 21,2-1 8,-5-6 11,-1-4 10,6-3 21,-3 1 5,5 6 26,-2 3 9,1 10-13,0 5-2,2 8-16,5 9-15,0 6 1,1 0-15,0 6-10,0-3-7,0 0-3,8 32 7,10 60 2,-13-24 11,-1 13-2,1 2-3,-2-11 8,-1-7-10,1-20-5,-2-9 4,1-15 2,0-6 3,-2-13 1,-1 0 0,-4-7-5,-2-8 2,-1-13 2,-2-12-2,2-20-7,1-5 1,0-21 0,2-5 1,1 2 10,6 7-3,3 26 4,3 9 1,-1 23-6,-3 6-4,-1 13-3,1 8-2,5 18 6,0 13 2,-4 26 1,-1 15 6,-4 17 2,-2 4 1,1-7-3,0-4-4,-3-21-1,1-14 0,0-15-4,2-8 1,1-17-3,0-6 3,-2-9 4,0-8-2,-2-20 1,-2-9-6,0-20 2,-3-18 0,2-12-4,0-4 3,1 2 1,5 9-2,-5 26 6,4 15-5,-1 20 1,0 12-2,6 10-2,-1 3-2,3 18-3,-1 14 1,-1 27-3,-1 16 6,-3 14 4,1 1 4,0-11 4,3-9-2,2-19-5,-1-15-2,0-16 1,-3-7-3,-1-13 5,-2-3 1,-3-15 0,2-13 1,-1-20-5,-1-14-1,1-22 0,-3-6-1,5-13 2,-2 0 2,-2 17-1,2 13 4,-1 34 0,0 12-4,4 19-7,0 8-2,0 18-4,3 17 0,-2 25 6,0 14-1,0 11 8,1 3-2,-1-5 4,1-7 2,4-16-4,-3-13-1,3-13 1,2-11-3,-5-11 2,2-5 2,-3-8-4,1-3 0,-5-16 1,-1-8 5,2-18 2,-7-8-1,-1-17 2,0-6-4,3-5-2,-4 3-1,12 17 1,2 13-2,-5 16-3,6 13 2,-3 15-9,0 0-2,9 14 8,-3 4-3,3 21-2,2 18 9,-7 26-2,2 12 2,-1 9 7,-2-7-6,-1-16-1,1-9 3,-3-23-1,1-9-1,-2-16-2,0-10 2,-2-7-4,2-4 3,-4-11 4,0-7-10,-6-19 10,-2-9-2,-4-20 1,-2-6 0,-2-10-4,2-3-1,11 14 3,4 10 1,3 25 0,2 13-2,2 16-2,-1 7-6,3 13-6,-1 9 1,1 30-1,0 8 8,1 16 4,-3 4 1,1-8 4,-3-4-6,4-15 7,0-6-3,-1-21-3,2-4 6,-7-11-9,3-6-1,-3-3-14,2-1-19,-2 0-25,0 0-24,0-3-85,6-25 507,14-53-282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4:59.5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0 314,'-3'3'140,"2"-2"-45,0 2-95,0-3-32,0 0-18,0 0 0,1 0 12,0 0-8,0 0 39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4:58.6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19 0 762,'16'45'326,"-34"-36"-186,-3 0-44,-2-1-40,-1 4-12,-1-2-12,-2 0-5,4 6 3,-4-6-5,-1 5 1,-4 3 0,-2-1-9,-1 4-5,-3-3-2,3-1-6,2 4-3,3-4 5,6 6-5,2 0-2,1-6 4,1 7-3,0-7-2,4-1 3,3 3 1,2-4-1,1 1-1,1 4 0,-4-2-3,-1 1 4,-1 0 0,0 0 0,1-1-1,-1 0 0,-1 2 0,0 0 1,-4 4 1,-5-3-2,2 5 3,-3-4-3,-1 0-2,8 1 5,-6-5-3,3 5 0,1-3 6,0 1-5,-1-1 2,0-2 4,-2 5 1,-1-2-2,0 2 5,-3 2-2,1 1-5,-3 3 4,-3-3-4,6 0-3,-4-3 6,0 0-2,1 3 9,-6-6 9,1 3-1,1-2 1,-2 4-6,4 3-4,-2-1-5,-1 4 1,3-5-5,-6 0-7,1 3 4,-4-6-1,-9 5 2,3 2 4,0-1 0,3 5-2,6-4 3,2 0-4,4 0 5,0-5-3,4 4 2,-4-3-3,-3-1 1,2 6 2,-4-6-7,-2-1 12,5 1-9,-7-2 2,6 2 0,2 3-5,1-1-1,5 0 7,1 5-4,1-6 3,1 6 0,-1 0-8,2-2 11,-4 2-10,0-4 9,0 2-1,-4-1-1,0-2 0,-4-2-3,0-2 2,-1-1-1,1 1 0,4 1-2,0 5 2,-1 0 0,-1 2 1,0 1 7,3-2 0,-1 0-11,0 1 7,3-1-9,-7-1 1,0 0 6,2 2-4,-1-6 0,3-3-1,5-2 1,3-3 3,3-1 0,6 3 3,0-6-4,0 1 4,-2-2 2,0-1-1,1 2 1,-1 1-1,2 0 0,0 3-1,0-2 1,-1 2-1,0 3 1,-4-1 3,2 0 2,-2 0-5,-4-1-3,0-1-5,-3 1-2,3 1 1,1-1 1,2-1 0,3-5 3,-1-1 5,3 1 6,3-2-1,1 4-6,0-4-3,5-3-4,0-1 0,3-3 0,0-3 0,4 0-4,-1 0 0,0 0 3,0 0-7,0 0 1,0 0-1,0-2-8,0 1-1,13-5 1,41-22 3,-35 13 11,7-3-2,-2-3 4,-1-3 0,0 2 1,-2-1 3,2 3-3,1 0-3,1 2-4,-3-1 6,-1-1 0,-1 1 2,4 1 6,-2 0-9,1-1 1,-1 4 0,-6-3-4,4 4 6,-4 2 3,-3-1-4,4 3 4,-6 2-5,0-1 1,3 2-2,2 1 1,-1-2-3,2 1-1,0 2 2,-3-6-3,1 4 8,3 0-3,-2-1 4,0 2 1,1-3-5,1 3 6,-4-2-6,0-2 0,-2-1 0,-1 0 0,2 2 0,2-2-4,3 3 3,-4-1 3,-1-4-1,0 7 0,-4-5-1,-2-1-3,0 3 6,-1-1-1,4 2-2,1 1-14,1-2-25,3-3-58,4-1-33,2-2-27,5 3 84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4:24.8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24,'3'7'292,"-2"-3"-90,1 4-169,18 29-47,-11-40 6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4:24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18 144,'-37'-18'130,"33"18"57,0 3 18,1-2-11,2-1-17,0 0-45,0 0-26,0 0-24,0 0-6,0 0-23,-1 0-11,1 0-25,0 0-20,0 0-29,1-1-17,0 0-34,0-1 47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4:23.9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000 377,'47'-30'227,"-47"28"-20,0 2-76,1 0-19,-2-1-32,0 0-15,0 0-20,0 0 0,0 0-9,-1 0-7,1 0-8,0-1-6,0-1-5,0-12-1,1-30-2,1 32 0,4-7-3,1 2 0,-3 8 3,1 1 1,12-32 4,6-3 5,2-1 1,-5 15 3,-1-4 2,3 2-2,0 2-3,3 0-5,-2 4-4,0 2-1,-3 1 0,-8 8 1,-5 7 7,-1 0-1,18-18 3,-5-5-5,0 5-7,-3 5 1,-3-1-7,4 5 1,-2-7 0,-3 1-3,5-1 3,-2-2 3,3 3-4,3-3 2,0 0-1,4 3-3,-1-10 2,4 4 0,8-4-2,0-9 2,11 4 1,0-5-1,-1-3 1,3 1 2,-8-3-3,0 2 0,4-4 1,-3 2-3,13-4 2,1-1-2,9-3 0,2-2 4,-6-3-1,-1-1 1,-7 1-3,0-1-6,7 3 0,-1-5 0,9 2 4,-1-1 4,-4 1-2,-1 1 1,-8 3 4,1 2-4,3-5-2,6 4 2,3-2-3,0-3 2,-5 9 3,-8-2-4,-4 1 3,-2 4-1,1 0 0,2 0 0,11 4-3,3-1 4,-5-2-4,1 3 3,-13-6 4,-2 1-5,6 4 1,-3-1 1,11 9 0,0-1-2,5 2 4,-3-5-4,-5-5 1,-1 2-1,0-5 0,6 1 0,12 3-1,0-2 2,2 5-1,0 4 3,-9-5 0,1 1-1,11-6 0,12 0 0,1 5-2,3 3 1,-5 3 2,-9 0-3,17 2 6,-3 2-1,-5 1 0,-2 1 4,-7 0-1,10-3 3,11 0 12,-2-3 0,0-1-6,-5 0 4,2-1-15,4 4-4,-8-2 3,-4 0-3,-10 3-1,2 1 5,6 5-3,-2-3-1,-37 12-1,-24 11-4,1 0 5,59-29-3,-21 6 7,-6 7-3,-33 14-2,-7 4 0,-7 3 0,-4 1 4,-4 7-1,-1-3 7,-1 0-10,-1 0-4,1 0-37,-11 4-21,-49 34-27,28-9-20,-8 11 7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46.1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972,'7'66'399,"-9"-66"-238,2-3-10,-1 2-38,1 0-26,0 0-34,0 1-18,0 0-17,0 0-2,0 0-11,6 10-1,20 41 4,-24-34-4,0-1 3,4 3-8,-1-6-5,3 0-10,-1-10-38,0 1-13,0-5-39,-1-5 0,3-4-5,0-4 65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4:21.6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84 212,'16'-32'97,"-1"-4"-52,4 1-12,6-3-15,2 1 8,1 1 9,-1-4-1,-1 2 0,-5-3-6,2 1 4,1-2 2,1-2 6,4 1-5,1 0-8,3 3 4,1-7-4,3 0 1,9-2-5,-4-7-7,9 7-2,-6-3-7,-6 0 0,0 0-1,-5-6-1,3-2 0,5-6-3,5-1 0,14 0-3,1-1 0,10 4 2,-1 3-1,-13-7 0,4 1 1,3-4-1,7-3-2,15 6 2,-3-1-2,-3 3 3,-2 0-1,-2-3 1,13 2 2,2-2-4,0 5 3,-9 4 2,-2 3 6,8 1 43,4 2 5,-4 0 0,-8 4-7,-13 3-37,-3-2-6,12 7-7,5-1 5,-3 4-4,-3 2 1,-11 4 8,-9-4-4,-3 7 5,0-1 2,7 5-4,-3 2-1,-3 0-1,-3 0-6,-11-2-2,-1 2 4,-6-2-1,0 0-3,0-4 2,0 4-1,6 3-1,-4 3 4,1 7-4,-5 0 5,-12 5-5,-3 4-7,-11 1 5,-6 0-8,-10 2-24,-1-1-68,-3 4 68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4:05.6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-2 955,'-6'0'386,"4"1"-277,2 6-32,0 2-17,11 9-5,3 9 3,11 10 20,2 3 3,3 6-29,1-2-3,-10-3-29,-1-1-14,-11-4-1,-7-4-5,-1 7 8,-8-2-2,1 0-3,-1 1 3,-7-4-8,2-2 2,-6-3 6,2-1-6,-7 0-58,3 6 3,3-8-23,0-4 7,9-11 57,6-8-6,0-4-39,4 1-23,-2-1 48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4:05.2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0 689,'-14'18'279,"-1"4"-167,-5 6-34,1 8-33,7 9-7,6 12-14,5 3 1,6 6-5,-2 0 3,8-4-12,5-3-5,1-11 1,7-6-14,6-6-9,0-6-8,3-14-25,5 3-7,-5-19 37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4:04.8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54 673,'29'37'299,"-29"-32"-118,-1 1-119,3-1-33,4 1-4,3-1 1,2-2 4,4-2 12,0-3 3,-4-2 9,2-1 1,4 0-5,-5-1 5,-6-2-4,-2-2-2,-9-3 6,-3 1-3,-1-1-4,1 0-13,-4 2-11,-3 1-8,-2 5-14,-1 0 8,4 6-12,-1 3-8,7 4-35,-3 3-19,2 1-28,3 0-12,0-3-11,6 0 68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4:04.3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6-2 1022,'-8'3'406,"-3"4"-279,1 5-21,-3 6-50,-3 0-20,-3 9-25,-2 2-12,-4 4-25,1 5-15,0 0-34,-2 1-12,7-7 57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4:04.1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-1 693,'-1'0'343,"0"0"-83,0 0-151,0 0-13,-2 5-7,0 0-3,-6 8-2,-14 33-1,27-29-21,5 5-10,1 1-27,0-2-10,-1 0-11,2-2-4,-1-3 1,-1-1-1,-1-7 8,-1 1-7,-3-5-13,1-1-25,-1-2-57,0-3-24,1-7 120,1-4-30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4:03.7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132 618,'-7'2'327,"4"-1"-19,0 1-215,3-1-32,0-1-22,0 0-29,0-1-7,0-1-6,0 1 8,0 0 9,7-5 10,37-40 9,-31 33-2,-4-2 4,1 3-5,-5-2-1,-2 2-3,-3 4-3,3 3-2,-2 3-6,1 4-3,-2-2-8,0 0 0,0 0-4,0 0 2,2 6-2,6 8-2,26 32 5,-19-30-3,5 3 0,-4-4 0,4 0-19,-1-1-3,2-3-26,5-3-11,2 0 28,10-3 9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4:03.1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7 910,'-39'1'342,"36"9"-259,1 2-12,-2 5-12,4 6-6,2 8-12,3 5-8,3 2-15,-3-3 0,2-3-11,-4-7 1,0-7 3,1-5 6,-2-9 15,0 1 5,-1-3-1,-1-2 0,0 0-3,0-2-3,0 1-2,0 0-5,0-3-5,1-18-6,6-34-1,-3 28-6,2 1-8,-1-3 3,2 0-1,0 4 3,3 10 1,-2 0-5,-1 8 5,1 3-3,-1-3-4,-1 5 4,2-3-11,-3 4 4,2 4 3,-1 2 3,1 3 1,1-1 0,1 2 1,-1-1-9,3 0-1,-2-2-1,0-4-14,2-1-2,-1-3-9,9-1-19,-6-3-11,1-3-9,2-3-5,-5-1-3,10 0 57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4:02.2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0 38 622,'-65'1'267,"61"-1"-147,-1-4-23,0 0-28,4 3-5,0-1-5,1 2-4,0 0-1,-1-1-5,0 0-12,0-1-9,0 1-15,0 0-3,0 0-5,0 1 0,0 0-5,-1 0 0,1 0 4,0 6-5,1 5 4,4 28-4,2-31 1,-4-6 0,-1-3-3,4 3 7,-5-3 13,0 0 8,0 0 15,0 0 2,0 0-15,1-9-6,4-39-6,-7 42-5,-7-3 5,5 5-3,-5 3-7,3 5 0,-2 9-1,0 5-6,3 4-3,-1 2-3,3-6 2,0-3 1,4-2 4,-1-7-3,6 4 0,1-4 3,-2-4 2,1 2 6,-2-7 4,-2-7 1,2-2-3,2-4-4,-2-1-5,1 6-4,-3-3-44,4 8-17,-1 6-47,0-3 61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4:01.0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1 648,'0'2'286,"0"-1"-142,2 4-47,-2-5-33,0 0-13,0 0-18,0 0-1,0 0-5,0 0-2,0 0 1,0 0-6,0 0-8,0 1-4,0 1-8,0-2 2,0 1-2,0-1 8,0 0 3,0 0-1,0 0 1,3 0-5,0 1-2,4 4 2,33 20-1,-34-26-3,4 2 2,0-1-2,-3-3-2,2 6 3,-4-3 4,1 0-3,-1 3 0,1-2-1,-3 3-3,-1 3 2,2 1 2,-4-3-2,0 1-1,4 2 0,-3 0 4,2 1-1,-1 4 4,-5-1-1,1 0-6,-5 2 0,1 1-2,6-1-1,-3 3 1,3-1 1,1 1 0,-1 2 0,-3-2 0,2 0 0,1-1 3,0-1 0,1-1-3,4-1-1,-2-2-6,5-1-3,5-3 4,-12-1-5,10-1 3,-5-4 0,6-3-1,6 0 5,-4-7 4,-1 1 5,-9 0 9,0-2 2,-1 1 3,-1 0 4,-2 2 9,-4 0-3,-6 2 1,3 3-3,-5 2-13,6 5-3,-5 6-5,-2-1-5,2 4-3,-3 2-4,10 4-7,-5-4 1,9 6-4,2-3 0,-2-1 4,6 4-2,-1-2-2,0 1 1,1 0-3,3 2 2,-3-4 7,0-1 2,-1-4 2,-5-2 0,-3 0-1,-3-3-2,1 4 4,-3-5 4,-2-1 13,-2-2 7,-5-5 11,-2 0 4,1-5 6,0 1-1,1 4 10,0-5 0,2 5 8,1-4-1,1-3-10,6 7-5,-1-3-16,3 4-5,1 6-9,-1-7-6,2 0-1,-1-1-1,3 0 2,0 0-2,1 0-5,0 0 2,0 0-5,-1 0 2,0 0-12,1 0-16,0 1-49,0 0-32,0 0-32,0 0 75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45.0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1 13 730,'0'-2'323,"5"0"-148,-6 2-44,1 0-23,0 0-9,-2-1-3,1 0-10,0 0-6,0 0-4,0 0-20,0 0-5,1 1-15,-1 0-4,0 0-11,0-1 1,0 0-6,0 0-7,0 1 5,-1 0-5,1 0 0,0 0 7,0 0-9,0 0-4,0 0-3,-1 5-1,-7 11-2,-19 40 3,13-32 0,1 4 0,4 8-2,-9-2 1,2 3 2,-1 3-6,-1-4 7,3 0 2,3-6-6,1-2 1,3-8-9,3-7-1,2-9-14,2-1-6,2-3-17,-1 0-28,1-1-5,0 0-9,0 0-11,0 0 12,7-4 55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3:52.1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97 488,'64'-65'250,"-15"3"-84,6 4-53,5-1-67,-7 3-8,-3 11-11,-9 2 0,-14 19-7,0 11-8,-13 11-11,-8 7-1,-3 16 7,-5 9 3,-10 19 12,-1 9-3,-6 2-6,0 2-4,1-11-15,6-11-10,6-18-33,6-5-59,9-17-16,3-8 17,14-17 79,0-12 74,16-15 45,3-6-1,7 0-43,5 1-11,-2 12-11,-4 9-7,-9 17-5,-10 8-8,-13 14-3,-3 11 13,-12 19 7,-4 8 11,-10 23 0,0 1-10,-6 2-5,2-3-10,-2-18-17,1-9-12,13-17-50,8-10-46,11-19-2,11-10 11,0-23 78,1-6 71,10-14 47,0-3 5,12 0-12,2-3-16,8 11-20,-2 5-6,-10 14-18,-5 9-5,-21 18-16,-5 11 1,-11 26 10,-7 13 2,-11 20 5,1 11 2,-9 3-12,-1-1-3,5-7 1,-8-9-10,14-19-14,8-11-16,13-28-16,13-15 2,8-23 7,1-9 20,3-13 24,4-5 18,2-4 26,4 3 4,5 6 4,-2 6-10,-1 13-24,-2 9-6,-10 20-12,-8 10-3,-14 18 0,-8 12 3,-11 17 4,-2 8 6,-13 7-2,7 1 1,-2-9-11,1-4-3,14-11-2,4-8-7,10-14-8,5-10 0,0-20 3,0-9 3,6-14 17,4-8 6,6-9 1,4-6 8,2-5-9,3 4 2,-1 7 3,-1 11-1,-9 15 8,-7 10-10,-7 22-6,-12 3-6,-8 23-1,-4 10 2,-18 18 2,-3 9-2,-6 4 3,3-3-3,8-17-1,7-13-2,12-18-23,2-10-9,12-13 1,3-9 2,9-18 19,4-10 15,7-6 5,2 0 1,-4 6 3,-2 5-2,-9 13-2,-8 6 2,-4 13-6,-2 9-2,-8 14-3,-1 13-14,-3 17-111,-2 2 90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3:51.0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9 0 747,'1'16'318,"-3"13"-186,-5 7-52,-7 22-52,-5 12-21,-5 11-67,-3 6-165,4-7-99,1-11 10,10-21 144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3:50.6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4 0 854,'15'30'341,"1"6"-225,3 4-14,0 5-15,-7 0-8,-3 4-29,-4 5-9,-17-1-29,-9 1-9,-14 4-6,-11 5-32,-12 0-25,-2-5-20,1-8-25,2-13-112,16-16 155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3:50.2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0 879,'-76'128'299,"79"-77"-287,9 3-3,6-2 0,15-1-5,-3-11-5,10-15-63,3-11-163,6-14 154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3:46.8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61 0 154,'-31'28'80,"4"5"-25,-2-5-17,-4 2-27,3-1-9,-11-1-8,-3-3 1,0 2-5,-4-1 10,7-1 37,1 1 9,7 1 16,-2 1-5,5 1-30,0-1-9,0 6-12,-1 1-5,-9-1 4,-3 4-1,-10-7 4,-2 0 14,4 3 9,5-1 7,6 2-2,2-1-8,5 1-8,-1-2-5,0-1 6,-6-2-1,-8 2 17,-1 2 10,-3 3 13,1-2 9,5-3-14,4-5-7,6 2-22,4-2-9,7 1-9,-3-5-4,7-6 3,0-2 1,4-5 1,-1-1 1,4-1 0,3-3-2,1-3-3,-3 0 0,-3 1-2,13-1-3,-5-1 0,12-1-6,7 1-34,-15 1-63,5 2-199,-6 0 197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3:46.2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6 0 526,'14'37'235,"-34"-15"-123,1 4-45,1 3-18,-2-1-8,-2-2 3,-2 0 7,0-3 3,-8-3-7,6 5-7,-5-2-21,-8 3-9,6 4-1,-7-2-5,2 2-3,3-1 6,1 6-8,3 2 6,2 3-4,0-1-4,0-3-3,3 3-2,1-6-1,4 1 3,0-1 2,-3-7-5,-8 4-9,-2-2-10,2 1-24,0-1-47,4 2-36,3-2-30,-2-3 92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3:45.2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02 0 351,'32'49'237,"-34"-49"-48,-3 0-62,-1 0-53,-1 0-50,5 4 3,-2 0 9,-1-2 12,2 6 4,-6-6-5,1 2-6,2 3 0,-2-1-7,4 7-1,-4-4-8,2 5 0,-3 0-2,-2-4-7,-1 2 6,-1-1-12,2 1 6,2 2-2,1-2-2,1-3 10,-2-2-10,0 0 9,2 1-3,2 4-12,1-3 2,-3 2-5,-2-2-6,0 3 10,-3 4-2,4-1-5,-5 2 1,0 0 1,-4-2-3,1 4 7,-1-1 0,2 2-7,-1-1 4,-4 0-5,0 2 2,-3-5-3,2 12 1,-1-4 2,0 1-4,1 0 13,-1-10-4,2 7-1,3-1 0,-1-3-10,2 4 6,-1-6-2,2-1-2,3 3 8,-1-4 0,2-2-4,-4-2 2,0 0 0,2 2-3,1 1 3,3 3-2,-4 0-1,1-2 2,-4-1-3,1 1 4,0 3-5,-5 1-1,-2 1 8,-5-1-6,1-1 5,-2-1 2,4 5-8,1 4 3,-3-1 0,3 1-2,-2 1 2,2-5 1,1 4 1,3-1-2,1-3 7,0 1 0,1-2-12,-1-5 2,0 0 3,-4-4-1,7 3 1,1 2 0,-5-2 0,6 3-4,-3-3 6,-3 1 1,-2 3-6,1 0 6,-5 3-7,3 3 3,2 0 4,-3 3-4,-2-4 0,3 0 3,2 2-3,-1-7 3,0 4-1,3 0-2,-2-1 2,4 2-1,-2-2-1,-3-4 1,0 2 0,-6 0-1,-5 3 0,-4 1-2,0 1 3,1 3-2,4 0 5,3 1-2,1 2-8,-1-2 2,0 2 4,-1-1 3,4 1 0,1 1-1,0-7 3,4 1-2,-2-2-1,1-6 2,-1 5-10,-4-6 1,5 0 10,-5 1-3,-2 0-1,2 4 3,-6-3-8,4 3 3,3 1 2,0-2-1,7 4-1,-2-5 1,1 0 3,4 3-5,-4-10 8,5 5-5,0-1-1,-1 2 3,0 6-3,-3-4 5,-2 2-5,-1-2 5,-3-1-7,-5 4-3,-4-1 11,-10-2-7,3 2 2,-1 0 0,3 3 0,3 1-1,-3-2 1,1 2 2,5 2-3,-1-1 2,4 1-1,-3-3-1,1-6 3,0-1-1,0-1-1,5 1 0,2-4-1,2-1 0,4-4-2,5-1 1,-4-4-6,8 2 5,4 4 2,-3-1 1,3 4 0,-3-6-6,-4-6 10,5 0-4,0 3 0,0-1 2,5 6-8,-2-2 2,-2-5 7,0 6-3,0-4 0,0 1-1,-2 0-1,4-1 5,-3 4-2,5-1-1,-2-2 1,2 3-6,-1-10 8,0 2-3,3 1-4,0-1 5,0 0-6,0 0 2,0 0 7,-1 0-7,0-1-1,0-1-4,0 1-13,-1 1 0,1 0 1,1 0-2,0 0 8,0 0 3,0 0 11,0 0 0,0 0-7,0-1-2,0 0-13,0 0-4,0 0-11,5-8-165,35-45 146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3:33.1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2 192 768,'-18'4'307,"1"-2"-209,2-1-57,6 1-11,0-1-17,4 2 7,-2-2 5,-5-1 5,3-2 12,-1-1-6,1 0-8,1 2-4,4-1-13,-2 1 4,3 0-11,2 0 1,1-1-1,0 1-11,0 0 8,0 0-1,0 0 0,0 0-1,0 0-4,0 0-1,0 0-4,14-1 12,37-2-2,-33 1 2,10 4 4,-1-3-7,12-1 0,4 3-2,-3-4-3,4 2 8,-7 0 0,-2-4 1,4-3-1,2 2-2,3-1-1,11 4-3,6 3 5,3-1-6,-9 0 4,-5-1 2,-11-3-4,-5 1 8,1 3-6,0 2 1,-2 0 0,6 5-2,2 0 3,1-5 2,1 3-3,-4-5 2,-2 2-2,-5 0-2,0 0 3,1-1-1,0-2-1,1 1 3,6-1-2,2-3-4,7 2 6,2-4-8,3 6 2,-3-3 7,-2-3-3,-3 1 0,-5-1 1,3 2-2,1 2-1,1-2 7,-1 3-3,4 0-3,0 1 6,3 3-7,-4 1 6,-3-1 5,-3 1-7,-3-3 12,-2-4-2,-1 2-8,-5-2 4,0 4-2,1 4-5,-4 0 6,1 3 1,-3-4-6,-6 1 11,-3-3-7,-5-2 2,-3 2-1,-1-2 1,-2 5 1,-3-2-2,-2-1 2,2 5-3,-3-5 14,0-1 0,0 1 3,-1-1 1,1 0-7,0 1-3,0 0-2,-1 0-5,0 0-4,0 0-1,-1-2-8,1 1-25,-6-1-16,-14-4-35,-41-14 352,21 5-215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1:17.8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144 796,'-48'-56'320,"43"31"-212,2 7-23,3 13-30,0 4-3,0 8-23,-2 9-5,2 27-17,0 14-8,2 18 8,2 8 0,-1-3 6,-2-4 8,0-11 10,-3-11 3,2-16-8,1-13-4,-2-15-19,1-5-2,-4-12 3,1-3 0,-1-21 6,-2-10-1,1-18 6,0-14-10,2-4 8,1 1-8,-2 2 3,1 7 9,3 23-3,-3 5 10,2 26-3,1 6-2,0 10-14,3 14-5,3 17-4,2 16-4,-2 16 7,-1 5-2,-2 0 8,-3-3 8,1-6 10,-1-10 2,2-15-15,-1-12-1,-1-16-12,2-3 1,-4-14 1,-1-9-2,-1-19 1,2-6-3,1 22 4,0-1-1,0-80 10,0-3 2,0 6 3,-1 39-4,-1 27 2,2 10-2,0 14 7,1 9-10,1 24-2,1 14-1,4 23-11,0 8 10,1 1-1,0-2-1,-1-8 2,4-7-1,-3-11 5,-6-13-2,2-16-4,-3-4 0,0-14-5,2-4 7,-2-20 4,-1-11 0,2-17-4,-5-6-4,1-6 5,0 0-2,-5-3 7,5 8 4,0 16-8,-2 10 2,4 26 4,-1 2 1,2 17-8,3 12-3,-1 20-1,2 16-7,-3 15 9,5 5 1,-4-3-2,0-4 2,-1-7-1,-2-8 3,1-18 3,3-14-7,0-14 4,-2-7-4,-1-9 0,-6-8 0,4-25 2,-1-8 0,2-22-1,0-5 0,-3 2 4,1-5 9,-2 12-5,2 9 4,1 16-8,1 14-5,1 14 1,-1 5-1,2 14-7,2 10-7,4 27 2,-3 10 0,5 20 12,-5 4 10,-5-6-3,1-3 4,-2-13 0,4-5-1,4-18-1,-7-10-4,1-12-2,-2-5-3,-1-11-1,7-7 0,-4-22-1,5-11 2,-4-17 1,0-9 0,0-1 3,-2-6-2,1 14 5,0 14-4,-2 22-1,2 15 3,0 18-7,0 13 0,2 32 0,-2 15-1,-6 18 1,0 2 6,-3-10-4,5-10 2,4-12-13,0-14-20,1-18-39,4-6-31,-1-13-37,0-11-3,6-23 90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1:15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32 294,'-6'-2'177,"-3"0"-11,-28 2 15,30 6-33,2 2-24,5 2-40,-3-5-19,0 1-15,-1-4 0,2 1-8,-1-1-4,2-2-3,0 0-6,0 0-13,1-1-4,0 0-11,0 0 0,0 0 0,5-2 3,14-8 3,36-18 1,-31 24 5,-4-2-8,3 3-4,-2 0 0,-2 1-2,3 3 2,-8 0 1,-2 0 0,-5 0-3,-7 4 6,-1 1-2,1 6 2,-6 7 1,0 4-2,-4 4-4,-5 0 0,1 5 1,2 4-2,-3-3 1,7 1-1,-1 0-2,2-6-3,5 0-7,3 0-1,7-9 8,-2 2 1,9-5 7,-3-4 1,9-1-9,-2-4 4,2 2-7,3-5 3,-7-3 6,5-3 0,-9-4 0,-4 5 0,-2-1 1,-3 2 0,-5 1 3,1 1 1,0-1-4,-1 0 2,1 4 3,1 19-1,2 34-4,-2-31 0,2 2 7,-5-3 0,0 2 8,2-2 5,-12-6 8,10 2 6,-7-4-4,0-2 5,3-2 12,-14-6 2,-6-2 4,-2-2-1,-7-1-18,3 0-3,4-4-4,0 1-12,5 1-11,3-1-7,5 9 1,2 0 0,4-6-20,2 2-15,3-1-60,4-3-21,5 4-36,2-5-129,6-9 20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44.5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2 849,'0'0'344,"0"0"-204,0 0-19,0 0-17,0 0-11,0 0-28,1 0-7,-1 0-13,0 0-11,1 0-5,-1 0-9,0 0-10,0 0 7,1 0-1,7 3 13,-5-2 3,10 15 0,34 38-16,-32-27-3,4 1-11,-1-1-2,1 1 6,-1-5-10,2-5 8,0 2-7,-4-6 6,-1 1 2,-7-5-9,-3-4 4,-3-1-12,0-1-1,-1-2-13,-2-2 4,0 0-29,0 0-7,-1-1-32,1 0-31,-2 0 83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0T11:51:14.7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1:12.6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6 11 776,'-9'-5'303,"-4"0"-213,-2 2-20,-3 4-35,2 1-6,3 8-13,-5-2-2,7 5 10,0 1-2,0 5-3,0 1-5,3 9-8,8 5-1,0 4 3,17 10-4,4-3-1,-5 0-3,16 5 0,-7-4 1,0 4-1,3-2 2,-7-4 0,0 1 4,-3-7-4,-9-2 4,-9-2 11,-10-3 1,-15-1 2,-5-1-1,-7 1-18,-4-6-2,7-7 4,7-3-2,5-8 4,10-3 0,1-1-8,2-3 2,7 1-2,-3 0-3,9-1 4,6 1-1,6 0 0,7 0 2,4 1 1,-3 4-2,-2 4 5,-5 9-1,-5 16 3,-2 6-1,-8 19 5,-3 4-6,-10 14-5,-4 4 1,-4-2 1,-1-2 0,9-16 18,8-6-2,10-15-2,8-2 0,9-11-18,3-5-4,10-13-13,6-9-12,17-15 661,12-17-480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1:11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5 110 796,'-52'35'289,"43"-27"-250,2 6-9,-6-1-27,5 4-5,0-2-42,4 4-14,4-9 6,2-2 27,6-2 76,-2-6 27,9-1 27,2-2-10,-3-6-25,3-1-9,-3-7-17,-6-1-6,-1-2 8,-6-4-8,-7 2 0,-3-2-1,-8 5-22,2 5 4,-5 6-12,0 4-5,1 6 3,0 5-4,3 5 5,5 5-3,0 9 4,-1 2 0,8 5-10,3-1 4,3-7-10,11-2 1,-1-10 6,-1-4-3,6-9 5,1-2 1,4-7 11,-3-4 1,-2-4 5,-5-4-3,-6-3 4,-1 0-1,-5-2 6,-2-5-6,-5 6-9,-6-3 0,-1 7-10,-2 5 6,1 9-8,2 7-1,0 13 7,3 2-5,-4 14-5,2 3 1,9 3-6,-4-3 1,10-5 8,5-4 1,0-7-6,4-4 4,2-4 4,1-8 3,1-6 10,0-4 2,-2-6-8,0-1 6,-5-11-2,2 3 2,-8-6 11,-2-1-5,-2 7 0,-8-3 0,-2 9-13,-1 8-1,-3 11 2,-1 7-4,-7 14 1,2 10-4,-8 14-16,3 8-3,14 8 4,-3-8 2,19-15 6,-3-6 6,4-20-4,9 0-4,-1-8 1,10-4 4,3-5 8,-5-9 2,0-9 7,-1 0 1,-9-4 6,-5 2 9,-7-2 1,-6-2 2,-6 0-11,-6 1-7,-1 11-6,-1 6-6,1 13-2,0 8-1,-8 13-9,3 4-10,3 9-13,4 1-4,17-1 12,3-4 6,8-12 4,8-3 8,9-10 1,3-4 0,6-10 9,-4-9 5,-4-10-6,-1-1 2,-6-5 13,0 3-7,-9-8 11,-6-5 5,-12-5-13,-5 1 4,-9 12-4,-2 6-9,-2 18-1,0 10-7,-6 7-13,7 11 2,-2 13-21,3 3-20,13 10-31,0 0-12,17-5-17,8-5 205,17-14-73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1:10.2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76 971,'-1'-1'360,"0"0"-291,0 0-17,0 0-34,1-1-2,1-4-11,26-3-2,54-36 3,-27 33-7,25 0 3,19 1-2,17-1-4,8-2 1,12-4 3,2-2 3,1 10 1,11-1 0,1 2-2,-5 0-2,1-7 0,-7 4 6,-13-1-6,-8 1-1,-18 7 1,-10 1 2,-26 3 1,-10 1 1,-12-1-1,-7 1-3,-13 0 5,-1 2-5,-13-1 2,-2-1-2,-16-3-22,-7-5 54,-20 8-30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1:09.6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1067,'19'3'411,"-1"2"-338,4 6 0,-5 2-51,-2-4-28,-4 5-47,-2-2-46,-8 0 60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1:09.4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-1 1066,'-16'5'437,"9"2"-265,4 3-109,2 2-23,4-1-25,-2-3-56,4-3-28,12-5-69,2-3-99,19-12 160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1:09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-1 1062,'3'5'401,"-5"-1"-310,2 11-16,-1 2-38,-8 0-24,1-5-71,1-5-39,-2-8 55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1:08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5 875,'0'-1'319,"1"-4"-295,6 0-89,8-9 39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1:08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1023,'-3'9'355,"3"0"-331,1 1-17,2 3-41,3-2-8,2 1 22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1:08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1088,'-1'0'462,"-1"0"-264,2 0-133,0 0-46,0 0-70,0 0-23,0 0-40,3 0-20,19 5 88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43.9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91 847,'-42'-37'346,"39"37"-231,-1 1-21,-4-2-10,2 0-9,2 1-10,8 0-13,-4 1-6,3 0-13,-4-1-2,0 0-9,0 0-4,1 8-14,20 54 6,-10-25-9,4 4-3,-4 2 3,-1-3-5,4-3 6,-1-2 5,-7-11 4,1 2 7,-10-12 2,1-3-9,7-1-3,-6-9-8,4 1-3,2-2 8,-5-1 6,0 0 1,0 0 1,0 0-5,-3-15-6,-5-47 2,12 27 0,-3-8 2,-4-8-1,2 2 1,1 5-3,-2 8 1,3 12-1,3 4 1,-7 8-1,7 2-1,-3 4 2,-3 4 4,2-1-3,-5 0 2,10 3-5,-1 0-7,-3-1 0,0 2-4,0-1 0,0 0 5,0 0 1,0 0-1,7-1 0,9 1 0,38 0 0,-42 1 2,5 6 2,-4-6 1,-3 0-1,5 3 0,-3-5-3,6 6-2,-7-4-12,0 0-8,0 2-33,-4-2-24,4 3-18,-4-8-16,0 1 75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1:07.5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8 90 634,'8'4'293,"-13"-7"-144,-1 2-40,-7-3-60,-12-9-23,4 10-15,-8 2-6,-4-2-15,2 3-11,0 0-36,0-3-9,7 3 9,0 0 12,0 0 23,-6 0 1,3 4-25,-5 0-29,-8 2-36,7 1-17,-3 1-67,-1-5 29,6 3 104,-7-3 50,-2-2 128,-4 2 12,-1 1-14,-5-2-3,-6-1 22,7 1 1,-5-1-18,13 2-12,2 2-35,1-1-6,15 4-8,-1-5 0,13 2-13,4-2-10,3 1-12,4 4-14,4-2-1,4 4 2,10 1-6,6 2 6,18 5-8,11-5-2,18-4 5,6-5-3,11-6-3,13-3-5,19-4 1,5-4 3,12-8 7,10 1 7,-6 0 1,2 2 3,2 2-2,-9 1 7,-6 2-2,0 0 10,-12 4 7,-7 1-5,-18 2 2,-10 3-7,-19 2 0,-7 2-3,-12 5-2,-7-3-1,-9 5-8,-5-2 1,-5-5 5,-7 1-9,-7-3 5,1 1 0,-6 0 4,8 2 1,-5-1 9,-5-3 0,6 2-10,-5-1 2,0 0-6,1 1-2,0 0-10,0 0-12,0-1-42,-1 0-21,0-3-40,-1-12-8,-1-40 82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0:54.2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310 472,'0'1'185,"-1"-7"-113,2-4-12,10-5-21,11-6 13,11-6 3,-8-7 4,-3-12 4,-1-3-1,0-11 1,11-8-5,5-11-4,7-8-7,8-7-9,0-11-5,17-8 0,3-6 0,4-11-6,7 2 5,-5-7-14,9-1-3,16-5 0,1-1-9,11 1-2,1-6-2,12-11-11,4-9 0,29-9 3,6 3 7,-16 19-7,4 13-3,-7 15 3,-9 3-11,8 4 11,12 8 4,-18-2-1,2 8-1,1 8 7,-12 0-4,-11 17 2,-4 6 4,-20 10-9,-11 12-6,-11 7-18,-7 8-2,-21 14-10,-11 3 5,-21 7 7,-5 7 5,-9 4 15,-4-1 2,3 4-1,0-1-5,-1-1-23,0 1-11,-1 0-5,1 0-12,0 0-85,0 2-38,-4 11 106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0:31.8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1 838,'6'3'294,"12"0"-245,12 0 1,6-3 3,11-1 2,4-3-16,4-1-7,15 1-10,6 0-5,28 3-10,2-6-3,16 2-4,7-1-1,7-5-1,5 1 2,5-4 5,4 5-3,-20-7 0,2 4-1,-6-1 1,-9 4 2,-8 5 1,-14-3-2,-24 2-3,-11-1-2,-10 4-2,2 4 3,-14 1-1,-1 0 2,-12-2 0,-10-2 1,-4 1 2,-5 1 1,-3 3 4,-3-7 0,0 2 3,-1 0-12,0 0 71,0 0-54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0:31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151 977,'-36'28'352,"32"-32"-313,8 4-17,7 3-10,8-6-12,7 5 4,22-2 6,2-3-1,15 2 2,5 0-1,10-3-7,19 3 0,10-3-2,6-1 0,11 2 1,-1-5-1,7-3 2,3-2 7,7-6 8,-7 0-3,-5-3 7,-2 4-14,-10 2-1,-3 4-5,-13 5-11,-6 3-2,-22 2-18,-10-1-7,-12 5-91,-2 1 87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0:30.4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0 781,'2'1'314,"-2"-1"-190,0 0-67,-2 0 0,1 0 4,1 0 5,0 0 2,-1-1-3,0 0-5,0-1-5,0 1 0,0 0-3,0 0 7,0 0-11,0 0-11,0 0 0,0 0-13,-1 1 5,1 0-13,0 0-2,0 0 1,0 0-5,0 0 0,0 0-3,1 0-10,0 0 5,0 0-1,22 10 0,41 43 3,-36-32-5,-1 1 3,-6-3 7,-7 4 3,-4 0 4,-8 5 3,-2 0-2,-9 4-2,-5 0-7,-11 3 2,-2-1-5,-5 2-1,6-1 2,3-8-6,8-3 2,7-12-5,4-9-10,5-3-27,0 0-24,9-9-54,-1-4-14,5-14-20,6-5 86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0:29.3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8 0 995,'-40'38'367,"15"-40"-266,7 0-33,-5 3 10,-6-4-12,7 14-21,-5 4-6,-1 9-8,3 9-1,4 13-7,5 7-2,6 9 0,7 3-3,8 0-5,6-7 5,7-14-7,5-8 1,6-12 0,2-8-4,3-9-11,2-3-7,-5-12-47,-1-5-41,2 1 634,-5-7-432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50:25.5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159 596,'-41'64'329,"37"-66"-11,1 0-241,-5-4-13,6 5-14,-1-3-3,-4-9 0,4 7-9,2-2-3,-3-5-10,4 1-1,-1-4-2,0 5 2,2 3 7,1 8-3,1-3 8,-3 1-19,0 2-9,0 0-6,0 0-10,4 28 14,8 40 1,-12-33-1,1-2-1,-1-9-1,-2-5-2,2-11-2,0-1 7,0-4-13,2-1 6,-1-3-3,-1 0-1,0 0 0,0-13 3,-2-54 5,-3 23-8,-1 2 9,0 2-5,1 7 9,4 12 1,0 10-2,1 6 6,0 5-8,-2-2 1,2 7 0,0-4-20,0 0 9,5 27-4,8 49 5,-8-33 4,-2-10-3,3 2 3,-2-14-4,0-7 5,0-5 2,-2-6-4,-2-3 1,0-2 3,0 1-8,0 0 11,-1 0-4,0-5-4,-5-30 7,-9-38-13,5 27 7,1 6 4,2 5-4,0 2 11,4 17-11,1 2 6,2 12-1,0 2-3,-2 0 1,2 1-12,0 0 5,4 15-7,16 59 5,-11-30 11,-4-6-6,-2-5 9,-1-4-4,-1-12-1,0-4 2,0-7-10,-1-5 6,1-1-4,-2-1-7,1 0 3,0 0-4,0-4-1,0-27 13,0-41-4,-1 30 3,-2-2 6,3 19-5,-1 7 3,-1 10-15,1 9-14,-3 1-28,4 5-11,0-6-19,0 35 1,4 68 53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5:02.1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8 67 322,'-20'-34'214,"17"32"-4,0-7-46,0 2-33,0 2-47,1-1-36,2 5-8,-2-1-10,0 2-2,1 0-2,0 0 0,0 0 1,0-1-1,0 1-2,0 0-6,-6 0-6,-7 3-4,-28 14-8,31-5 1,-3 4-3,5-2 1,2 0 4,-3-1 0,0-2 1,6 2 1,-1 0-6,6 2 2,-1-2-5,3 2 0,-4-6 4,5 2-5,3 3 9,-4-4-4,6 3 6,-5-2-4,4 2 0,-2-1-2,6 0-2,-2 1 1,-2-3-4,-7-1 2,-1-1 1,-1 2-1,1 0 5,0 3-2,-3 2-1,-8-1 1,-5 1 3,0 0-1,-7 0-1,2 1 2,-4 1-3,3 1-1,6-2 0,3-4 1,6-4-2,2-2 2,0-7-1,4 3-4,1-2 0,-1-2 0,1 2 4,0-1 2,0 0-1,0 0 0,5 0 0,3 0-2,25-2 6,-27 6-4,-5 2 2,1 4 0,6 7-3,-7 1 0,-1 8-3,-2 1 1,-5 1 4,6 4 3,0-4-1,3 2 4,2-2-5,1-7 5,4 3 2,-2-4 4,1-3-1,4-4 3,-8-5 1,10 3 1,1-6-4,-6-2-4,14-5-1,-4-10-7,4-7-31,3-2 21,3-6-2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5:00.6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124 653,'-3'-1'276,"-7"1"-171,6 0-19,4 3-17,-2 2-13,4-1 1,-1-2-11,-1-1-9,0-1-14,0 0-3,0 0 7,0 0-1,0-1 17,3 1-7,10-8-11,27-23-4,-27 17-7,-2-1 4,-2 3 1,-1-3-4,-3 5-5,0-4-2,-2 7 1,0 1 2,-3 2-1,-1 5-1,1-2 1,-1 1 1,0 0-3,1-1 2,0 1-8,0 0 0,0 0 4,0 0-2,0 0-1,0 0-1,0 0-2,0 0-3,3 1 6,5 5 1,30 23 8,-30-24 6,1 1-1,0 1-2,2 3-2,3 7-7,0-1-2,3 1 1,2 3-2,-2-6 4,3 3-3,-4-3 4,-6-7 0,2 4 1,-6-5-3,-1-1 0,1 0-2,-5-3-2,-4-2 0,3 0-13,-1 0-29,0 0-20,0 0-48,0 0-16,-15 4 78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59.7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6 437,'28'51'207,"-33"-37"-66,-3 0-22,8-8-26,3-1-18,6-3-34,1-2 7,-3-4 8,4-5 4,-1-4 6,4 0-13,-4-8-17,2 8-4,-7 0-11,-7-2-7,-1 8-3,-3-1-5,-5 5 1,1 3 4,3 9-17,-9-1-6,5 7-33,1-2-28,1-5 48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42.7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 914,'-1'0'362,"1"2"-257,0-2-6,0-1-35,0 0-26,0 0-15,0 0 2,2 0-8,18-2-2,37-1-2,-33 4-7,1 1-2,-3-1 14,6 0-5,0-1-2,-4 0-7,2 0-4,-9 1 0,6 0 1,-13 1 2,1-1 0,-6 0-4,-5 0 0,1-1 6,-1 0 5,0 1 0,0 0 1,0 0-1,0 0-7,0 0 2,-1 0-8,1 0-15,0 0-14,0 0-36,0 0-10,0 0 45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59.4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1 205 262,'-20'-3'133,"3"-1"-17,1 0-25,3 2 24,6 1 10,2 1 8,1 0 0,0-3-33,1 3-18,0 1-28,-1 1-6,2-1-16,1-1-5,0 0-9,0 0-1,0 0 9,0 0 5,0 0 2,0 0-6,1 0-11,-1 0-5,1 0-14,0 0 3,0 0-4,0 0-1,1 0 9,7-3-2,31-24 5,-29 9-1,-2-1-2,0 0 2,-5-1-1,-3-1 0,-1 5 3,-5-1-8,0 5 0,-1 2 3,0 4-3,2 2 7,2 8-13,-2 1-7,-1 5 0,-2 3 2,1 8 11,1 3 4,0 12 0,3 3-8,0 3 2,0 4-2,3-3-3,0-2 4,6-6 3,1-7-1,2-7-2,2-6 1,-2-10-8,1-4-1,0-7 13,0-1 5,-1-7-4,1 3 0,-5-5-1,-4 0-3,-2 2 8,-5-1-5,0 6 2,-3 2 1,-2 9-4,0 5 0,-3 5-10,-2 3-14,3 3-18,1-3-8,6-1-44,4 1-82,4-3 117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49.6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15 668,'-1'-1'273,"0"0"-174,0 0-17,0 0-29,0 0-9,0 0-7,0 0-5,0 0-9,1 0-4,0 0-9,0 0-3,0 0-5,0 0-2,0 0-2,2 0 3,6 0 0,31 0 1,-32 3 1,0-1-3,3 0 1,-6 2 2,1 0-5,-1 2 3,1 2 0,-1-1-2,0 2 1,-1 1 0,-2 2 0,1-1 3,-3 3-3,-4-1 4,0 4 2,-2 4-2,-4-2 6,3 2-5,2 2-2,-3-3 2,6 2-4,-1-2 5,1-1-1,0 1-6,3 0 1,5 0 0,-4-4-1,3 0 1,3 0-1,-4-4-1,6 2 1,1-1 4,-1-4 1,3 0-3,-1-4-1,-1-2-2,0-1 2,-2-1-1,-3-2 0,-1 1 0,-4-2 1,0 3 6,-1-1 4,0 0-7,0 1-1,0 0 0,-5 0-5,-8 1 2,-27 13 1,30-4-4,1 7 4,4 2 0,1-1-4,1 0 4,8 1 0,-2 0-3,6 1 1,-3 0-1,3-3 1,1 0 1,2 0 1,3 1 0,-1 1 0,-1-1 0,-3-3 0,-2-4-1,-4-1 0,2 1 4,-5-4 5,0 1 2,-4 0 8,-3-4 4,-4 4 5,-2-3 2,0 2-5,-5 1 0,0-2-11,3 0-1,-2-3 8,3 0-3,1-1 9,-1 0 9,6-1-4,-4-3 3,6 2 1,-1-3-13,3 1-2,1 1-3,-2-1-8,6 1-6,-3 0 4,-1 1-10,3 0-2,-1-1 9,0 1-21,1 0-1,0 0-27,0 0-21,0 0-24,0 0-22,12 3 70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48.1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 101 422,'-32'47'204,"29"-48"-74,3 1-78,-1-1-7,1 0-9,0 0 13,0 0 4,0 0-1,0 1-8,0-1-13,0 0-6,0-5-6,1 0-3,12-28-3,-12 29 4,-1-1 4,-1-4 5,-1 1-3,-1-1-6,-2 3-2,1 1-8,1 2 2,-6 2 0,4 2-1,2 5 2,-7 0 0,7 6-5,2 3-3,-5-3 2,6 4-4,-3-3 0,3 0 2,7 1-2,1-3 3,8-4 0,-3-3 2,0-6 5,3-4 1,-3-4 5,-1-3 3,-2-1-1,0 2-3,-5 0 2,-2 1 4,-3 1-3,-6-2 1,-1 1-6,-3 1-1,-3 2-6,3 4 3,-4 3-4,3 3-6,1 6 1,3-2 1,3 12 1,-1 2-3,6 7-4,-1 1-6,4-2-6,4-5 4,-2-5-2,4-3 8,4-11 5,1-2 0,2-10 3,1-1 3,-4-8-6,4 3 2,-6-1-3,-3-1 2,-6 5 6,-4-2 3,-5-1 4,-3 4-5,-4 3 3,-1 3 4,-1 7-4,0 4 3,2 9-6,-2 2-1,2 11 1,6 4-8,1-3 2,4 0-13,7-8-7,-2-4 4,6-5-21,4 0-3,1-10-157,6-3 138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46.8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17 283,'0'0'142,"0"0"-53,18-4-24,33-15-11,-32 7-14,6 0-4,1 0 5,-2-2-2,5 2-2,4-2-2,4 0-15,4 0-2,9-3-5,0 3-5,2-6 0,2 0 1,-3-1 15,0-5 13,7 3 9,1-4 2,4-3-16,2 2-8,0-2-13,-1 1-2,0 2-5,-1-1-2,4 3 0,1 1-2,-1 5 4,-5-1 3,-6 1 4,-2 2 2,2-3 4,9 4-3,-2-2-2,-2-2-3,-4-1-4,-6-1 0,3-2 2,3-2-1,6 2-1,0-2 2,3 1 0,-5 0 0,-1 0 5,5 0-7,10 1-3,4-2 2,2 0 1,-4 0 0,-1 0 0,4-1-4,5-1 0,-2-3 1,-6-3-2,-1 1 3,0 1-3,4 0 4,1 3 3,-5-1 0,-6 2-3,-5 0-2,3 4 0,2 0-1,-3 0 3,0-1 0,-11-2 1,-1 0-2,-5 6 2,-1 1-5,-1 4 3,-7 2-1,-10 1-3,-3 7 5,-17 2-4,-3 4 0,-3 1 10,-5-5 5,-3 4 16,0-1 7,2 1-10,0 0-5,0 0-28,-7 3-13,-37 24-32,25-14-40,-9 9 60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44.4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0 332,'-29'19'108,"-10"25"-97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44.3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4 890,'-5'-1'360,"2"-2"-254,5 7-41,2 2-22,5 5-37,7 7-4,4 4-5,7 4 3,4-3-4,2-5-13,6-2-35,-4 0 31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43.7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9 386,'56'-60'232,"-48"53"-40,1 1-8,8 3-68,1 1-25,3 1-38,6 4-16,1 1-22,2 9-5,3-1-30,-3 3-36,-1-3 36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43.3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0 0 712,'-7'15'295,"-5"12"-169,-7 11-64,2 8-16,-4 6-15,-1 0-8,5-3-11,2-6-7,-1-10-20,3-7-6,2-7-45,-1-7-98,4-5 115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43.2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47 874,'-14'-49'342,"9"48"-254,7 4-35,9 7-36,6 14-5,12 1-1,-4-3 3,4 0-11,-1-8 0,-2-2-8,0-3-20,-4-3-43,0 0-136,-5-12 138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42.7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5-1 596,'-18'3'257,"-2"19"-159,-3 8-7,-8 9-65,-3 11-10,-1 2-33,-1-1-101,8 7 85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42.3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9 856,'-9'-3'365,"2"-1"-218,3 3-28,3 1 7,-5-2-26,6 2-9,-2 1-27,2 0-12,0-1-25,0 0-14,0 0-11,0 0-7,5 22 1,8 40 1,-13-32 2,7 0 1,-3-5-4,-3-4 6,0-4-19,2 2-18,-1-5-44,5-1-21,-1 1-22,-9-8-49,2-2 120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42.6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-2 851,'-3'0'304,"9"1"-268,9 10-6,4-1-19,6 6 2,9 7-3,-3-6-2,2 3-3,0-4-9,-12-4-29,-2-4-110,-2-5 98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42.1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9 0 673,'-11'13'288,"-1"6"-148,-1 13-96,-1 8-28,0 12-32,0 2-136,3-5 110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41.9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5 498,'-17'-5'274,"6"5"-55,4 4-34,1-4-73,6 3-23,3-1-42,1 3-22,8 8-22,2-3-1,6 2-7,-1-5-8,4-3-27,-1-2-8,-1-8-22,1-2-11,-2-6 57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41.1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37 872,'-5'0'336,"6"-1"-242,4-5-59,-2-1-18,10-4-16,-1-3 2,4-2 1,3 2-4,2-1-20,-1 1-23,1-4-238,-2-3 193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40.6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08,'28'35'328,"-28"-35"-276,8 8-26,0 8-24,5 3 1,5 5-1,-1 1-13,1-7-112,-5-5 88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39.7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6 166 343,'17'13'203,"0"1"-33,-2-5-63,-4-2-17,0-4-2,-2-4 12,0-4 3,1-6-9,1-6-11,0-3-10,-2-4-21,-1 0-5,-6-2-11,0 1-4,-6 6 2,-5 2-8,-7 3-11,-4 5-4,-3 9-18,-3 8-5,-3 19-12,-4 6-8,-3 12-20,9 1-13,3-7-2,13-4 33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39.4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4 16 884,'-3'-11'357,"-1"9"-215,0-1-39,2 3-19,-3 1-12,-2 7-38,-6 7-16,-8 19-13,-3 3-9,-5 13 10,-5 0-4,3 1-33,4 2-10,3-1-50,0-1-32,12-2 82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39.2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 67 870,'-41'-67'339,"31"64"-258,9 7-22,7 7-17,8 10-13,6 7 3,7 4 4,2 3 3,4-1-21,1-4-3,1-3-7,-2-6 1,-8-3-1,1-2-2,-11-1-4,1-2 0,-8-2-4,-2-2-9,-4-3-26,-1-2-15,-1 0-25,0-4 85,-10-5-13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38.8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0 844,'29'-70'327,"-33"57"-232,1-1-25,3 7-20,-1 2-8,1 3-17,0 2-7,0 7-12,2 9-3,1 23 0,0 14 0,-2 16-2,0 1 0,-1-6-1,1-5 3,-1-17 2,0-5-2,2-9-18,1-3-29,-2-6 28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38.3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17 384,'115'0'210,"22"-6"-32,7 1-15,35 6-42,2-2-23,20 1-49,7-1-13,11-9-16,6 2-1,0-6 6,12 2 3,-13-6 12,5 1-4,-8 3-4,-8-2-2,-4 0-9,-3 1 6,-13-4-11,-13 5-1,-11 1 0,-24 1-9,-17 8-5,-10 0 1,-22 8 0,-9 4 3,-21 0-1,-12 4 0,-25-2-1,-1 0-1,-15-3 1,-2-2-6,-10-2-6,-4-3-6,-15-2 221,-8 1-156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58.6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3 82 779,'-79'-47'338,"74"35"-209,-1 0-11,4 8 10,0-1-25,2 2-1,0 3-35,0-1-19,0-1-28,0 2-15,0 0-3,16 9-1,32 41-1,-33-11-2,-2 10 6,-2 2-8,-4 5 13,-3 0-6,0-3 3,-1-3 2,-2-7-16,1-4 3,2-11-6,-2-6 0,3-8 8,-1-3-4,2-5-5,3-1 4,1-6-23,6-6 0,3-6-10,1-3-16,6-4 3,-5-1-8,-3-2-23,-2-4-77,-7-1 108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41.6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17 791,'-4'-6'349,"1"-1"-175,1 3-70,4 3-8,-2 1-25,0 0-2,0 0-11,0 0 4,0 0-7,0 0-10,0 0-24,0 0-17,-1 0-8,-1 7-2,-7 17 2,-14 35 11,16-31 0,-3-6-4,2-3 7,-1-4-11,0-6 3,4 0 4,-1-7 0,3 3-3,0-4-3,3 4 0,0-1 0,-1-4 8,2 4-1,-1-4 0,0 0-1,-1 0 1,-1-1 5,1 1-2,0-1-2,0 0-6,1 1-2,0 0 0,0 0-1,0 0 0,0 0-1,0 0 2,0 0-1,0 0 0,0 0 1,0 0-1,0 0-20,0 0-25,0 0-44,0 0-15,0 0-24,-1 0 77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3:40.5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96 427,'-41'-34'210,"37"30"-25,4 5-60,-4-5 0,2 4-12,-5-1-42,-2-7-14,6 9-6,-3-1-12,6 1 1,-1 0 0,-3-1-12,3 0 7,0-1-14,0 0-5,0 0 8,1 0-8,-1 0 5,0 0-9,1 0-7,0 0-2,0 1-10,12-9 6,35-16 1,-28 19 0,8 5-1,2 1 1,3-1-2,7 4 2,-6-1 0,2 2 3,-1-1-6,-7-1-3,8 0 12,-8-2-6,5 1 3,5 2 4,2 1-14,4 0 4,1 2 6,0-1-3,-6-2 1,1 3-1,-6 0-4,-2-3 0,-3 3 13,1-4-3,0 1 0,1-1-4,1-2 3,0 2-5,0-4 8,-2-2-1,1 1-6,-3 1 3,-5-2-6,-3 4 1,-10 0 2,2-4 4,-5 4 2,4 2-1,-1 1-9,0 0 0,1 1 4,-6-7-4,2 3 8,-1 0-3,1 2-2,-2 0 4,-2-3-5,1 4-1,-3-6 10,0 3 2,0 0 2,-1 0 4,0 0-3,1 0 4,0 0-3,-1 0-1,0 0-13,0 0-5,0 0-22,0 0-16,0 0-49,1-1 54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24.3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95 383,'127'-38'171,"2"-5"-107,5 2 2,17 9-22,4 1-25,6 10-16,23 9 18,-4 1 5,17 4-10,-6 0-5,2-5-50,-4-9-4,-2-12 6,0-7 16,-7-10 23,4-2 0,-11-4-1,10-6-2,-15-5 1,5 2 10,-10-1 16,-17 2 9,6 11 33,-20-2 12,-18 4 17,-7 5 3,-23 4-21,-3 7-12,-9 11-26,-9 4-8,-22 4-17,-7 5-5,-18 3-5,-4 7-4,-8-1 7,-5 3 8,-7 7 2,-5 1-1,-9 6-8,-2 1-8,-2 2-1,-5 1-4,0 2-20,0 0-22,1-2-221,3-5 185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22.3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4 34 185,'-52'3'85,"40"8"-23,0 4 11,-4 4 15,-2-4 0,-3 10-18,2 4-13,-1 1-28,-2 7-13,1 10-9,1 7-5,1 11-1,-1 3 2,10 0-2,0-3 3,7-4-3,3-4-4,8-3-3,2-2-1,15-3 0,2-4 1,1-11-7,4-5-5,1-17-3,-1-10 8,2-10 25,-2-7 19,-5-12 20,4 0 12,0-11 9,3-2 9,0-8-3,7 2-7,-8-6-13,-1 1-11,-5-3 3,-11 0 0,-2-7-4,-10-9-7,-11 1-9,-4 1-3,-15 7-3,-2 9 5,-6 11-7,-6 4-4,0 10 4,2 6 0,-2 10 1,2 6 1,-2 14-16,-3 7 3,-6 12-7,-3 8-4,3 11-4,-3 7-13,12 16-20,3 8-15,9 11-18,10 5-19,4-6 57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06.9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9 104 46,'-58'-14'51,"57"13"5,1 1 13,0-2-3,0 2 0,0-1 8,-1 0 13,0 0 6,0 0 3,0 0-6,0 0-20,0 0-11,0 0-21,0 0-8,-5-1-6,1 0 0,5 1-2,-3 0 2,1 0-1,1 1 1,-1-1-8,1 0-5,0 1-7,0 0-4,0 0-1,0 0 1,1-1 1,0 0 5,0 0 2,12 0-3,29-3-1,-26 0-2,0 2-2,-4 0 1,5 1 0,0 2-1,2 1 1,2 0 2,-1-1-2,3 0 3,1-1-2,-3 0-2,9 2 4,-5-2-4,2 2 0,9 1-1,-14-2 1,7 2 2,-4 0-1,-3 0 0,2 2-1,3 1-3,-2-2 3,6 1 0,2 0-2,1-3 4,10 1 2,-1 1-1,-3-3 0,-2 1-2,-8-2-1,1 1 1,-1 3 2,-1-2 1,1 1 1,-2-3-2,6 2 3,6 2-2,1-4-2,6 1 0,-2-2-3,1-2 0,-5-2 3,-1 1 0,1-5 1,0 1-2,10 3-2,5 0 0,3 9-2,-4 2 4,-5-3 0,-9-1-1,1-3 1,3-5-2,4 3 1,5 0 2,-1 2 0,1 1-2,-9-2 0,-1 0-1,-2-1-1,-1 2 3,3 0 1,2 1 3,3 5-2,-1-1-2,2 3-1,-1-4-1,-5-3 0,-1-2 1,-2-3 3,2 2 0,4-3 0,8 1 0,3 2-5,-2 0 2,-1 0 1,-7 0-1,-4-2 2,0 3-2,6 6-3,0 1 5,9 3-2,-3-2-1,-3-2 2,-2 1-2,-9-3 1,0 0 0,-4-2 4,4 0-2,-2-3-3,2-1 0,-2-1-1,-2-1 2,-6 0 1,-1 1 5,-2-1-8,-7-2 1,4-1 2,-3 1-5,0 0 8,1 1-1,-4 2-1,-3 0 8,-4 0-2,3 2-1,-7 0 1,6 1-2,-1 3-3,-6 1 0,2-1-1,-4 0 1,-5-1-3,0 2 5,-1-2 4,0 0-1,0 0-2,0 0-6,-5 4-22,1 9-264,-32 25 211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5:22.0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180 638,'-20'7'305,"9"-2"-120,8-2-112,0-3-40,10-1-25,0-3 0,5-5 9,7-3 7,3-5 9,3-1 1,4-4-5,2 3 1,-4-3-7,-3 2-2,-3 4 8,-1 3-7,-4 5-2,-4 0 3,-7 5-16,-2 0 8,-3 1-7,1 4-4,-2-2-1,0 0-4,0 0-13,0 1-5,-2 14-24,3 34-21,9-29-78,6 0 92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34.2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1 544,'-35'39'302,"18"-42"-58,8 0-129,1 2-50,5-2-35,2 2-6,0 0-12,1 1-4,0 0-1,0 0-6,0 0-1,4 0 0,19 0 1,35 5 2,-20-5-3,-2 0 0,1 0-1,-4-4-2,-8 0 3,1 0 1,-6-2-5,-2 0 4,-5 0 1,0 3 0,-8 2 6,-1 1-2,1 2 0,-6-2 2,-3 1 0,1 1 2,-6 1-4,-3 1 1,-5-1 1,-2 1-5,-2 0 4,-2-2-2,1 0-6,-4 1 2,-6-3 0,3 1 0,-1-1 3,5-2 2,11 0-2,6 2 4,11 0 6,-2 0-5,7 2-2,-4-2-3,2-2-5,9 1 2,12-1 0,9 2 0,0 0-2,0-2 3,-3 0-3,-4-2 2,2 3-2,-3-2 0,-3 0 2,-2 1-2,3 1-34,1 1 26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25.1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8-1 741,'-11'0'326,"-2"2"-163,-5-1-45,1 9-58,-1 0-13,-4 4-23,0 7-9,-10 2-4,-6 5-5,-9 9-10,-4-1-2,5 5 0,1 3-2,3-5 1,4 3 5,2-6-5,5-6 4,7-10 6,1-6 0,14-10-2,1-1-1,11-2-3,9-1-1,8 0-1,4-2 1,5-6 3,5-1-2,1-4 11,7-1-2,6-1-5,6 1 4,3-3-10,3 4 3,-8-2 3,-9 2-1,-9 5-17,-6-3-22,-3 9 24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23.6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4 192 662,'-59'-61'293,"44"43"-153,2 3-51,-3 9-58,0 5-12,-3 15-10,-4 10-2,0 24-7,0 15 0,7 27-10,0 9-3,9 22-42,2 2-46,7 7-140,8 2-1,9-21 49,4-18 48,9-38 157,3-22 20,8-25 74,7-8 47,1-27 29,0-9 0,-10-29-66,-2-7-43,-8-14-23,-2-8-8,-4-5 0,-7-5-2,-12-2-2,-6-1 0,-11-5-5,-6 6-5,-13 18-8,-2 14 3,-16 34-3,-5 17-1,-8 33-4,-7 16-7,9 36-3,3 15-6,16 25-49,5 3-151,17-3 135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4:17.8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9 58 536,'-38'28'231,"26"-28"-120,9 1-42,-6-4-21,1 3 2,9-1-2,-8-2 3,3 1-3,1-1 0,-1 3 4,2-1-2,0 2-6,1-1-1,0-1-13,0 0 1,0 1-10,0 0-1,0 0-9,0 0-4,1 0 2,-1 0-10,1 0 3,0 1-2,5 8-8,31 29 7,-20-28-4,-3-4-1,3-2 8,-1 4-4,3-5 0,2 1-2,-2-3-1,1-1 1,2 1 1,0 1 4,2 0-6,-2 0-1,-1-1-3,1-1-2,-1 0 4,2-1-1,-6-1 9,1 0-1,-8-2-1,-2 2 0,-2 1-2,-7-2 2,-2 2 5,-9-5-1,-11-4 1,-1 4 0,-8-2-3,1 3 3,5 4-7,-4-5 0,7 4 4,-3-1-2,4-4 6,5 5-1,2 0 5,-1-2-3,5 1 6,3 2-6,4-1-2,5 1 4,0 2-4,0-1-1,0 0-1,0 0-7,2 0 1,15 1 4,34 2-2,-26-5 0,2-3-4,4-1 1,9-1 4,-2 3 3,5-4-2,-2 1 1,-10-2-5,1 0 0,-7 5 8,-7-3-3,-2 4 5,-7 1 1,-7 1-10,0 2 4,-9 0-3,-3 0 2,-7 2 8,-8-3-2,-16 3-5,-1 2 0,-8-3-3,3 5 0,7-3 4,0-2 1,4-2 5,2 0 2,5 2-2,7 0 0,3 0-5,2-1-2,14-1 4,-7 0 0,9 1-8,9 2-3,-1 2-13,13-1 0,8 0 8,-4-4 1,6-3 10,2 1-2,1-4 4,4 1 3,0 1-4,-1-5 0,1 2-2,-7-1-2,1 2 3,-7 3 0,-17 0-2,2 4 7,-22 2-2,-4-6 1,-3 2 4,-7-2-6,-5-2 4,-3 5 0,-3-1-6,3 3-2,7 0 3,1 2-3,10 0 5,1-2 4,7 1-9,4-1 1,3-1-9,3-1 0,-1-1 4,0 1-1,6 0 4,16 0 0,41 3 7,-22 0-5,14-5-8,5-4-13,12-2 11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5:22.4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8 545,'-9'-5'288,"5"2"-123,2 6-24,2 4-40,9 14-35,3 10-7,10 24 1,12 17 4,2 22-5,2 12-7,2 23-5,-15 5-10,-9 10-26,-4 5-17,-18-9-19,-6-12-14,-27-4-1,-4-6 12,-17-14-12,-1 3 52,11-18-13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41.0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-2 1016,'-17'0'405,"7"4"-288,1 0-3,5-1-60,4 1-22,0-5-44,0-2-28,0 3-29,0 0-18,0-2-241,12 0 231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5:21.5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29 791,'0'17'298,"3"2"-225,6-1-24,0-4-25,0-4 4,6-4 2,-3-6 2,5-6 4,2 0 0,-7-7 1,3 0 4,-14-4-1,1-1 3,-4 2 0,-3 5 4,-8 1-15,-1 9-12,-7 1-5,-7 0-25,9 12-20,-6-2-23,7 9-54,5 1-127,3-9 156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5:20.8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43 817,'8'-7'302,"8"-7"-238,7-3-9,-1-12-13,1-3-12,1-10-1,-7-1 5,2-8 11,-3-2 10,-2 0-1,-2-3-1,-5 7-10,-3 5 3,-5 15-13,-1 8 1,-5 18-14,-1 7-11,-5 22 2,-2 16-18,-6 23 7,-1 13-6,6 5 0,-2-5-2,13-11 2,5-8-3,4-14 4,6-8 0,3-11-8,-1-12 8,5-11-7,3-4 11,0-16 2,0-5 2,-4-12 4,-1-2-3,-9-2 7,-2 1 7,-6 7-8,-8 4 5,-5 12-4,-3 11-11,-3 12-9,-3 9-14,2 14-24,2 0-6,4-5-15,10 0-14,6-11 53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5:20.2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0 87 927,'28'-52'324,"-28"41"-283,-4-1 1,2 4 2,2 4 8,-4 2-10,-1 3-2,-14 0-5,0 6-11,-11 1 4,-3 3-1,3 8-3,-6 0 1,9 14-4,-1 1-4,6 24-12,3 7-4,7 15-1,1 6-6,6-6 2,2-3-5,6-5-28,6-2 6,3-10-1,-1-7 1,-2-14 0,1-4-15,-5-7 27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5:17.3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8 387,'4'7'184,"-3"-6"-75,1 1-7,6 0-13,-1 0-14,6 5-20,4 2-6,1-8-15,2-2-6,9-3-8,5-3-4,1 2-8,-1-5-1,3 1-1,-1-2 0,0-4-4,4 2 1,5-1 0,5 1-2,7 5 4,-1 0-3,-6 4-2,-5 4 1,-6 1-1,4 4 2,0-1-1,4 3-1,10-2 2,1 6 0,0-4 1,-4-4-2,-5-3-1,1-4 1,11 4 1,0-3 3,9 3 2,-6-1 1,-10-6-1,-2 0 1,-8-2-4,5 4 0,5-1-1,6 5-2,-1 1 2,-6-5 0,-4 5-3,-5-2-1,1 0 1,6 8-3,6-5 3,10 4 0,-4 0 0,-2-5-1,-2 4 0,-8-3 1,8 3 0,5 1 3,0 1 2,0-3-4,-4 1-1,-7-1-6,-4 4 4,2-1 2,0 0 0,5 3 1,0-2 2,-5 0-1,-2 1-1,-5-1 3,2-4-4,-2-2 1,8-3 1,0-1 2,2-1 0,7 2-4,-8-2 2,1 4-4,-3-2 0,-3 2 2,4 0 0,-4 0 2,4 5 0,0 1-1,-7 1 1,-6 0-3,-3-2-1,-9-1 3,2-3-1,-3 2 0,-3-4 1,5 3 0,-5 1 0,-2-2-1,-4 5 3,-4-3-1,-3-3-1,-3 3 2,-3-2-4,0 1-5,-4 4-130,4-1 100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5:12.6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4 19 105,'-4'3'120,"-34"24"69,28-27 11,0 0-24,-2-2-22,6 1-53,1-1-24,-4-4-41,5 6-11,2-3-14,-2 1-2,8 2-1,-1 1-3,-3-2-1,0 1-3,0-1-1,0 0 0,0 1 0,0 0 0,11-2 3,34 0 0,-27 1 4,3 3-1,0 1 4,-1-3 1,1 3-3,2-2 1,4 2-4,2 3-3,7-6 1,4 3-5,3-3 4,2-2 2,-1-4-3,-2-2 4,3-1-4,0 3 1,6 1 2,7 0-3,-2 3 0,-2-3-1,0 5 4,-4 2 5,-3-2 3,0 3-1,3 1-6,1 1-4,2 3-1,5-1 0,-3-4 1,-1 1 2,5-3 0,-2-2-2,7 0-1,7 1-2,-3-2 2,-3 2 3,-5-1-2,-9 1 1,0-2-2,-3 1-1,4 4 1,-2 0 0,-4 2 1,-3 1 1,-9-4 0,-3-2-1,6 1-1,3 0 0,7 4-2,6-3-1,1-2 2,-4 0 1,-5-2 2,-7-1 0,-5-1 1,-1 0 3,-2 2 9,-5-2 2,-5 1 8,0 0-1,-4 3-7,0 0-2,-8-2-7,0 0 4,-3 0 0,-2 0 0,-3 2 2,-1 1-2,0-1 19,0 0-2,1 0-5,-1 0-21,0 0-70,-9 0-133,-34 9 132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9:05.3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12 769,'-8'-4'337,"3"0"-192,1 2-68,3 0-30,6 2-36,8 0-9,6 0 1,5 3 4,4-3-3,3 2-5,6 0-12,3 0-8,7 2-32,1-2-65,3 0 80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9:04.7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2 14,'-16'-2'8,"33"3"2,-1 0-5,2 0-3,3-2-3,2-1 0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9:04.0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0 210,'-18'27'116,"34"-27"-32,6 0-34,6 0-41,2-5-6,9-4-3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9:02.5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3 83 254,'-31'-31'93,"24"27"-77,3-1 6,1 2 9,-5-6 5,8 7 2,-5 0-4,2-1-1,1 3 2,-5 0 1,2 0 2,-3 6-18,5 3-7,-3 5-13,-2-1-3,-2 1 0,-4 2 0,2 2 3,4 1-3,-1 2-3,3 2-11,-4-3-3,-1 0 0,2 1 0,2-4 9,3 1 3,3 2 3,-2-3 3,-1 1-1,3 2-2,-2-4 3,3 6-2,1-3-2,4 3-1,0 1 1,-2-3-3,2 0-1,-1-2 5,-3 0-2,2 0 7,1 1 0,0 1 1,4 0 5,-4-2-6,2-1 5,0-3-4,1 1-1,2-2 8,0 2-4,-5-1 8,3 1 9,-3-4 5,-4 0 9,6 1 4,-4-1-6,3 1-10,3 1-8,-1 0-9,0-3-4,1 1 2,-3-1 2,4-3 3,-1 0 9,-1-1-4,4-2 1,-4-2 1,0 1-4,-1-3-1,0 1 0,0 0-1,0-2-2,3 0 1,0-3 4,-1-1 14,2-1 6,-4-3 12,3 1 0,0 0-17,1-2-6,-1 0-8,-2 0-4,-3 0 0,1 1 0,0-1-5,1-1 4,1-3-2,-1-2 0,0 1-1,0 2-2,-4 0 0,2-2-3,1 2 3,0 0-1,-2-1-1,1 0-1,-2-1-3,0-2 0,-1-1 2,-1 1-1,-2-2 2,0 0 3,0 2-7,0-1 2,1 0 1,-1 2-4,1-4 7,1 2 3,0-1-4,0-1 2,0 1-2,-4-2 0,2 2 5,0-2-3,0 3 3,0 0-2,1 1 1,-1-1 6,-1 3-5,0-1 2,-2 0 0,1 5-4,1-2-1,1 1 0,-1 3-1,0-2-1,-1 0 2,-1 1-3,-1-2 4,0 3-2,-1-2 2,1 5-1,-2-1 5,1 0 1,-3 0 3,1 1 6,1 1-6,-1-1-1,2-1-2,-1 3-2,0 1-1,0 1 3,0 2 2,1 0-5,-1 0-1,1 3 0,0 1-2,-2 3 2,1 5-1,-3 2-5,-4 4-20,1 2-8,-3 9-34,1 2-118,2 9 126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9:00.0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5118 614,'-8'5'305,"2"0"-129,0-5-68,2 3-35,0-3-31,0 0-3,4 5 1,-1-3-2,-3 0-6,3 0-1,0-3-10,0 0-2,0 0 6,0 0-6,0 0-2,0 0-3,0 1-14,0-1 4,1 0 1,0 0 0,0-2 6,0-11-2,-2-32-9,3 29 6,0-2-6,0-2-3,1-1 5,-2-1 1,-2-2 0,1-1-3,3-1 2,-2-4-2,1 4 4,-3-2 0,-2 3 3,5 4-2,-2 3-10,4 2 4,-3 2-4,-1 5-2,3 1 12,-4-1 2,3 3 1,4 1 1,-5-4 0,1 2 3,-1-1 2,-1 0 0,0 0 4,-3-2 1,4-1-3,-4 1 4,4 0-7,-1 1-6,1 3 4,-2-2-3,-2 0 4,7 2-5,-2-6-2,1 3-3,6-1-3,-6-2 2,-1 1 1,3 1-2,-5-4 0,2 3 0,3 0-2,0 1 1,1-1-3,-3-1 4,1-2 0,-3-3 5,1 5 1,2 1 1,-1 1 3,2 1-12,-3-5 0,2 3-1,-2 0-5,-1 0 9,4 6 2,-4-8-3,0 1 5,1 1-5,-1-6 1,2 1 0,-1 1 0,1-1 0,0 1-1,0 2 4,1-4-3,-1 1 7,2 1-7,-1 0-1,0 1 0,-1-1-1,-1 1 1,3 4 4,0-3-2,0 0 1,-1 0 1,-3-6-5,3 5 7,1-2-5,0-1 2,0 6 3,-3 7-6,1 0 0,3-23 0,2 4-1,-2-4-1,-3 8 0,0 1-4,0 1-2,2 1 4,-2-1 5,0-1 2,0 0 0,-2-3 1,3 4-2,-2 1-2,1-1 0,0 3 0,-2-8-1,0-1 1,1 0 1,1-1-1,0 6 3,-2-1 0,2 0-4,-2-1 3,0 0-2,2-1 0,-2 1 2,-1 2-2,1 0 0,0 0-1,1 0-1,0-1 0,0-1 2,1 0 0,0-3 0,1-1 2,1-3-2,-3 1 0,3 0 0,-1-1 1,-2 1 2,2-1-2,-2 3 0,-1 2 4,-2-1-5,0 3 5,-1-2 0,1 4-5,-1 2 3,1 0-2,1 3-3,-1 0-1,1-1 1,-1-2-4,1 3 5,1-5-2,0-2 2,1-2 1,1-7 1,2 4-1,1-1 8,0 0-10,0 4 3,0-4 2,1 2-4,-3-1 4,2 2-2,-1 4 2,0 0-3,1 2 3,-2-2 1,1-3 2,-3 0 5,-1 0 1,0-2-2,-2 2 0,2 2-4,-1-5-1,-1 2 0,2 0-3,-1-5-1,0 2-1,1-1 1,0-1 0,0-1 1,-1 0-1,1-1-1,0 3 4,0-2-4,1 3-1,0 0 2,0 1-1,0 0 1,2 2 0,-1-1-1,0 2-4,1 0 7,2 0 4,-3-2-2,3-2-2,-3-2-3,0-2-7,1 1 6,1-1 5,1-1-4,0 5 6,1-3-6,-5 5 0,0-1 3,-1-1-6,2 3 1,3-2-2,-2 1 2,1-2 4,0 0-2,-4-3 6,2-1-4,-2 1 2,-1-1 2,4 2-9,0 2 6,2-2-3,-1 3-2,0 0 7,1 1-2,2 2-2,-1-1 1,0 0-6,-1 2-4,0 2 10,5 0-5,0 3 8,-3-3-2,2 2-4,-7 1 1,7 1-3,-1 0 3,0 1 2,2-3 1,-10 0-5,3 0 0,-1-2-5,1 1 3,0-2 8,-2 0 1,-1-1-4,0-1 0,2 2 1,-1 1-3,0 3 1,0 0 4,-3 0-6,1-3 1,1 3 8,-3 1-7,2 0 5,2 3-1,-2-1-9,1-3 5,0-2-4,-1 1 3,3 0 1,-1 0-2,2 1 3,-2 3 0,-2 1-1,1 2-1,1 3 1,0 2-2,3 0 4,-3 1-2,4 0-1,-2 0 2,0-1-6,0-1 4,0-2-5,1 2 2,0-5 6,3 3-3,-1 0 4,0-1-1,1 3-5,-3 1 3,-2 0 0,0 3-1,0 2-5,-1 1 1,-1 0-7,0 0-4,0 0 14,0 0 1,0 0 4,0 0 3,0 0-8,1 0-2,4 1-3,-3-1 5,1 1 2,0 0 0,-2-1-1,2 1-3,-1 3 2,2 5 2,28 31 6,-29-31-1,0 4-1,0-3-6,-1 5-2,-2 0 1,1 1 1,-1 3 3,1-4 2,2 2-4,-1-1-1,-2 0 2,1 3-1,1-2 2,-2 1-1,1 0-8,-1-1-1,0-1 3,2 1 1,0-2 8,2-1-2,-3 2 0,3 0-1,-1 0-5,-2 0 10,2 4-5,0 0 0,0-1 3,0-2-4,0-6 1,1 4 6,-2 1-3,1 2-2,0 4-1,-2-3-6,-1 2 5,1-2-4,-2 0 3,1-1 3,0-1-4,0 2 8,0-4-2,-1 5-3,1 1 1,1 3-1,1 2 0,1-2 0,-2-1 0,2 0 0,-2-3-1,1 2 3,0-1 5,-2 0-6,0 1-1,-2 0-2,2 2-8,-1 1 11,0 1-1,1-2 1,0-2 3,1 1-6,3-2 2,-2 1 1,0-1-1,-1-2-2,2 0 2,-2-1-1,1-1 1,1 4 1,-1-4 2,1 2-2,0 4-2,-1-2 3,1 2-4,0 0-3,-1-3 7,0 1-9,-1 2 6,2-2 1,-1 1-2,1 1 2,1-2 0,-2 3 2,1-2-1,-1-1 3,3-1-3,-5-1-1,1 0-1,5 0-3,-4 0 3,5 2 1,-5 1 3,-1-1-1,0 4-2,0-2-1,0 1-1,-1 1 2,1 1 2,-2 0 2,1 2-4,-3 0 2,3 1 0,-1 0-1,0-1 2,0-2 3,-3-2-4,3 2 1,-1-1 5,1 3-4,-3 0 2,2-1 2,2 0-6,3-4 7,2-1-1,-2-1-8,0-3 2,-5 1-5,3 0-2,0 2 11,1 2-4,2 1 0,-1-2 1,-2 0-6,0 0 3,-2-2 0,1 1 2,-2 0 2,1-1-1,4 2-3,-3-3-4,6 3 5,-4-2-4,0-3 5,3 2 0,2-3-7,2 2 5,-2-1 0,0-2-1,-4-1 2,-1 0-1,1 1 2,-3 0 5,2-3-5,0 0-1,2 2-1,1-2 1,0 1-1,2 1-1,-2-5 2,-1 2-5,2-2 3,-2 0 6,2 4-7,-1 0 3,1 2 2,1 2-5,-5-1 3,3 2-4,1 4 5,-4-3 1,3 1-6,0 0 4,-2-4 0,2 1-2,-2-2 3,-2-1 4,0 1-9,1 0 3,1 1 1,0 1-7,2 2 6,-1-1 0,-2 1-2,2 0 2,-1-1 1,0-1-1,0 2 5,0 0 3,-2-2-2,1 5-3,2-2 3,-1 2-1,1 5 1,-2-6 2,-1 5-3,-2-6 3,1 2-2,-1 1 3,1 1 0,0 1-2,-1 2-1,2 1 0,1 2 5,0 3-5,1-1 1,-3 0 0,0-7-12,1-2 2,-1-4 3,2 2-2,-2-2 13,0-4 3,1 4-7,0-1 0,1-3-2,1 4-6,-1-3 11,-1-1-3,0 5-6,0-2-1,0 4 3,0 0 1,1-1-2,-1 1 3,-1-5-4,2 7-5,0-2 2,1 2-1,-3-3-4,0-1 9,0-1 3,-1 2-2,1 1 7,0-2-2,0 2-8,2-1 0,0 4-4,1 3 4,-1-1 9,1 2-6,-1-4 0,-1-4 2,-1 6-3,0 0 8,0 2 1,-1-1-8,1-5-5,0 0 2,0-3 3,0 2 1,0-2 10,0-1-4,-1 3-10,-2 0 0,1-3-2,-1 1-2,3-3 6,2-2 1,0-4 2,-2 0-2,1-2 5,0-2-1,-1-1-3,1 0 2,-1-3-7,0 3-6,2-2 2,-2 0 1,1-1 4,0 2 5,-1 3-3,1-4-2,0 4 3,0-2-2,0-3 3,-1 3 0,0-2-6,1-1-1,2 0-21,-2-1-16,1-1-52,-2-2-29,0 0-68,1-21 113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40.8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6 881,'37'38'357,"-31"-51"-219,2-1-20,1-3-22,3 2-5,2 5-14,-3-3-6,-1 8-18,-2-2-7,-3 2-18,1 3-10,-2-1-14,-4 0-4,0 5-6,-2-2 0,2 0 6,0 10 0,-2 40 1,2-27-2,-1-5-11,1-2 7,5 2-4,-3-5-8,4-2-1,4 0-11,1-5-16,2-1 1,5-8-9,-2-4-9,4-6-11,1-2-21,-3-5 60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8:52.00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4 896 125,'-33'-39'43,"33"29"-40,1-2 1,-3-6 10,6 1 12,-2-6 17,2 4 4,1 0-4,-4-2-9,-1-4-10,0 3 2,1-2 2,2 6-2,0 4-4,-2 0-4,2 6-5,-3-3 3,-2 2 26,2 1 9,-2-3 18,1 1 3,3 1-10,-4-4-5,2 4-7,-1-2-9,0 3-6,2-1-10,2 1-10,-1-1 2,-4-2-13,2-1 4,-3 0 2,3-2 1,4-1-3,-4 1 0,1-1-3,0-1 1,-1-1 1,1-1 0,2 2-4,-3-2 1,1 0-2,-1-2 1,0 1 0,0 1-1,-1-1 3,0 1 0,1 6 3,0-1-1,0 2 9,2 0 0,-3-2 0,4 3 2,-2-1-10,1 1-4,2 1 0,-4-3-3,3 4 6,0 1-2,-2 0-4,3 0 2,-4 0-2,1 2-1,0 2 2,-2-2 0,2 1-3,0 0 1,-1 3 2,0-1 0,-1 1 3,0 0-5,1 0-2,0 0-14,0 0-246,0 0 193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4T10:38:50.61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8:29.1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 5289 238,'-3'-12'122,"1"-1"-36,-2 4-20,4 3-30,-3-2-17,2 0-6,1 1 5,-1-3 12,1 2 14,1-2 19,0 1 1,0 1 5,-1-3-5,1 2-23,0-4-8,1-3-20,0-2-2,1-1-10,0-1-2,-1-2-17,0-1-11,-4-1-14,1 3-4,1 0-15,-1-1-9,2-2-7,1 1 2,-1-2 32,1 2 18,-1 0 24,-1-2 1,0 2-3,0 2 0,0 0 1,1-1-2,5 5 3,-2 0-1,3 1 3,-1 1 0,-2 2 0,-2 0 0,1-1 0,3 4 0,0-3 0,2-2 0,0 4 1,-2-3-1,-2-2 1,2 6-1,-3-6-7,0 4-21,5 0-17,-4-2 1,2 3 7,-2-8 22,-1 1 15,2 0 0,1 1 0,0 3-1,1-2 0,0-1 0,-2 0 0,1 1 0,-4-1 1,2 2 5,1 0 31,-2 0 18,3 1 35,-4-5 13,-4 0-9,1-2-10,1 1-31,3 3-14,-1-2-22,7 3-8,-3-4-2,-5-3-7,2 1 1,-3-3 1,0-2-1,1 2 5,0 0-4,5-2 2,2 1-2,-1 2-9,3-3-7,-6 0-13,2-1-19,1-2-2,-1-1 3,2 4 6,-1-4 20,-3 1 12,2 0-7,-1-2-4,-4 3-15,2 1-7,-3-2 13,0 3 11,0 1 20,-3 2 7,-1 5 30,2-1 18,-2 2 16,1-1 5,2 4-8,-2 0-14,3 1-19,-1-3-9,3 0-21,-1-4-6,2-1-2,3-5 0,-2-3 1,3 2-1,-2-3 1,0 1 0,0-3 0,0 1-1,0 1-1,-2-2 1,1 6-2,0-4 2,-2 1-6,2 1-12,0-4-2,-1 7-3,1 1 4,-2 1 6,-1 6 7,1-3 6,-1-1-2,3 2 3,2-1-1,0-2-1,6 6 1,-3 0 1,1-8-1,1 1 0,1-6 1,1-4-1,3 0 1,1 0-3,2 3 0,-4 1-1,-2 2-1,-2 1 0,-4-2-2,0 4-5,1 2 2,-3-2 2,-5 1 2,1-2 6,-6 0 1,0 1 9,0 3 14,-2-1 5,4 4 15,-4-1-3,2 2 4,4 4 3,-4-3-1,4 4-7,0-1-14,-6-3-9,5 0-11,0-1-1,-1-2-2,2 0-1,-2 1 1,2 2-2,1-1 3,2 1-4,-2 0 0,1-3 2,3 1-3,-1 0 1,3-5-1,4-2 1,-1-6-1,2-2 0,2-1-2,-1 1-1,4 2 2,-7-1-4,11 4 1,-4-2 0,-5 1-4,7 3 3,-8-2-1,-2-1-7,1-2 4,1 0-2,-1-5 4,3 3 4,0 2 3,-1 1 0,-1 3-2,-1 0 2,-2 0-3,2 5 5,0 2 1,0 1-4,2 3 2,-2-1-1,0-1 0,0 2 0,0 2 2,-1-3-5,-1 2 3,-1 0 0,-1-5-3,1 4 5,-1-5-4,2 0 6,0 1-2,3 4-2,0 0 3,-2 0-5,-1 0 0,-2-3 3,3 2-1,-2-3 0,5 5 0,1 0-2,-6-1-2,4 1 7,2-2-2,-2-2-1,4 1 1,0-1-9,-5-3-8,-2-1-2,2 1-1,-2-2 5,3 0 10,-1 2 2,-2-3-2,0 3 5,-1 2 0,-2 0 0,3 6-1,-4-1-1,0 4-1,1 6 3,-2 2 2,0 1-3,4-6 4,1 0-2,-2 1 2,0 6 5,-2-1-4,3 2 0,0 1 4,0 0-5,0-2-1,3 0 2,2-2-6,2 1-1,4-1-2,-1-3-16,4-1-146,-2 1 121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8:18.3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86 791,'-8'22'325,"4"-31"-199,-1 0-67,-1-1-9,4-2-11,3 0 2,5 5 4,-3 0-5,-1 4 2,-2 3 0,-1 0-11,1 0-2,0 0-10,-1 0 1,0 17-4,1 42 2,0-23-3,-1 1-9,-3-1 2,1-1-5,-4-8-3,5-6 0,1-9 0,1-6 0,0-6-2,2-4-3,2-12 3,-3-8 1,7-16 2,-1-6 6,0-4-7,6 5 1,-7 8 2,-3 8 3,0 11 5,-4 4 3,-2 11 18,1 3 3,1 9-8,-4 8-2,-3 17-21,1 7-4,-6 9 6,4-1-8,3-2 9,3-6-8,3-13 2,1-4-4,2-16-21,1-2-6,6-10-14,-2-10 19,5-14 10,2-6 18,0-11 0,2 2-2,-6 2-1,-2 4 0,-6 13 10,-2 12 5,1 7 18,-4 5-5,-7 12-11,0 7-7,-6 20-15,-3 6-7,5 7-17,-4-2-17,8-10-58,8-3-268,0-13 262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4T10:38:17.3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8:15.0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2 169 463,'-22'47'188,"24"-47"-101,-7-3-2,4 1-12,-2-1 0,5 2-20,-2 1-15,0 0 2,0 0-1,0 0 1,0 0-3,0 0-9,0 0-7,0 0-7,0 0 3,0 0-4,4 0 1,-4 0 12,0 0-7,0-1 2,0 0 2,-1 0-13,0 0 3,0 0-1,0 0-1,-5-2 2,0 0 3,-31-19-8,31 17 2,2-1-6,-4 2 2,7 3-2,-1 1-3,2 2 11,0-2-6,0 0 2,0 0 4,0 0-6,0 0-7,1 4 3,4 6 1,22 25-7,-19-28 8,5-3-4,-1-4-6,-5-8 3,2 0-1,-1-9 3,-4 1 2,4 1 1,-4-2 3,-7 4-5,5 1 4,-7 3-3,0 4 6,-2 3 6,-9 0-9,2 5 2,-1 1-6,3 4-5,4 5 6,3-1 2,4 3-1,0-3 0,1-3-2,4 0-2,-1-2-1,4-4 0,2-1 4,-1-2 0,-1-4-1,1-3-1,3-1-1,-2-4-4,0-1 2,-6 0 4,-1-1 1,-5 4 5,-1 1 3,-6 4 3,-3 2 2,-3 5-3,0 3-3,3 3-5,2 2-2,3 0 0,2 0 2,3-3 1,3-2-14,2-1 10,0-3-6,3 0 1,0 1 7,4-1-11,1-3 5,7-3-1,0-5 2,0-4 3,-1-2-3,-10-6 4,1 4-7,-5-1 6,-3 0 1,-9 7-5,3-1 10,-6 5-2,3 5-1,-2 2 5,-4 7-6,2 8-4,1 4-3,7 8 0,3 1-4,4 0 0,1 1 8,4-10-6,2-1 9,2-9-3,5-1 0,-1-7 2,3-3-4,-3-5 8,-2-5-10,1-2-2,-2-4 8,-4-4-2,-6-2 5,-7-1 6,-4 3-6,-7 4-2,0 7 9,-2 7-6,-7 5 8,6 10-8,-2 1-1,8 8-3,3 2-2,7 4 3,1-1 0,4-1 0,4 0 1,0-7-4,2 1-1,9-3-2,-3-8 2,7 0 1,1-6 0,-2-3 4,2-4-10,-6-6 10,0-1-8,-8-4 1,-3-2 11,-6 0-9,-5 1 15,-5 0-4,-4 4 1,-4 2 2,-1 6-5,-3 8 7,5 5-17,3 9 3,2 1 0,6 1-5,2 3 13,6 2-8,4-1 4,6-1-4,2-2 0,7-5 2,-4-2-6,4-6 3,0 1-2,-2-8-5,6-1 0,-3-7 3,-6-9 2,-1-3 3,-8-4 7,-5-2 3,0 4-6,-6 0 2,-3 3 0,-4 7-6,-4 3 10,-5 9-2,1 3-6,-4 8 0,2 5-2,5 6-3,4 2 2,7 4 2,6-3-13,2-3 12,4-2-9,7-1 6,2-4 2,7-3-6,5-1 6,0-9-9,-3-1 11,-2-8 0,-4 1-6,-3-5 14,-3-1-11,-5-6 12,-3-3 5,-6-3 3,-3-3 7,-6 5-17,-5 2 3,0 9-18,-9 4-9,5 7-20,-2 6-16,3 5-48,7 5 63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8:11.54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0 35 723,'-41'-28'321,"34"30"-149,3 3-70,3 4-61,1 1-12,1 4-14,-1-1-3,1 0 7,-2-2 3,3 1-1,0-4 4,5 0-15,-2-3-1,0-3-2,1 1-2,-2-6 14,4-1-8,-5-7 11,0-2-1,1-1-7,-3-4 7,-5 2-8,-1 3 0,-5-1 0,3 6 5,1 4-7,-2 0 2,4 4-5,-2 1-3,1-1-4,3 2-8,1 1-12,1-2-17,0-1-5,0 0-11,0-1 212,2 0-124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8:03.86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3126 507,'0'17'168,"0"-19"-169,0-13 44,1-26 57,3-12 24,1-21 28,-1-11-46,1-3-40,2-4-10,0-3-8,3 2-10,2 8-12,-1 10-6,0 23-6,-2 15-1,-4 22-4,-2 7 3,-3 14 0,0 7 5,0 27-7,-1 10 0,-1 21-10,1 5-4,-1-3 6,1-5-1,3-16-12,1-12-3,0-19-8,3-9-6,0-12 11,1-5-2,0-17 7,3-12 9,0-22-2,4-9 7,1-17 0,4-6 1,-4-7 14,0-2-1,1 15 5,-4 11 1,-2 31-10,-5 17 2,-5 16 9,-6 7 1,6 25-2,0 10-3,0 25-6,0 6-7,-5-3-5,1-5-3,0-19-7,6-10 1,4-17-16,1-10-4,10-16-6,-5-12-4,3-24 28,2-12 6,-4-17 6,1-4 3,-5-4 2,0-4 3,-2 3-3,-1 4 8,-1 15-4,-2 17 2,-3 29-7,2 10 0,-2 20-2,-1 13-1,0 21 12,-1 10-6,1 6-6,-1-4-4,2-17-1,0-9-2,3-15-12,4-9-1,-1-9-9,1-10 1,0-14 14,-1-6 6,3-17 3,-2-3 1,1-12 0,1-4-3,-6-6 3,-1 1 1,-3 7 6,-1 10 0,-2 20-1,-1 10 4,0 18 6,0 6 5,-3 19-4,1 6-3,-1 18-4,1 4-4,6-3-4,0-6 3,4-17-9,0-5-5,0-10 1,1-4-3,0-13 6,1-10 3,1-15 6,1-7 2,-2-11-9,2-3 7,-3-6-5,-2-3 2,0-3 5,-1 1-4,-1 7 2,1 6-1,-1 17 8,-1 10 0,0 17 3,1 11-4,0 10-3,0 6 2,-1 11-3,0 5 2,-2-1 1,2 0-8,0-14 8,2-4-2,2-1-10,-1-9 2,3-7-10,-1-5 4,2-14 8,-3-6-2,1-7 5,4-5 0,-4-2-1,-1-4 1,-3-2-2,-2 0 6,-4 1-6,-1 5 0,2 2 6,0 6-6,3 7 11,1 17 1,1 9-3,0 0 0,-1-11-1,0 6-2,0 7 2,1 6-3,1 6 2,-1 2-3,3 11 1,-2 5 1,0 4-4,0-4 1,0-8-4,0-4-2,1-7-3,-1-4-1,0-1 4,-1-1 4,0 0-1,0 0 6,6-19-8,10-30 0,-11 26-3,-2-2-3,0 6 7,0 4-1,-3 8 4,2 5 0,-3 1 4,1 2 2,-1-1 2,1 1 1,0 0-12,-1 0 1,1 0-7,0 0 6,0 0-2,0 0-6,0 8-14,4 30-21,1-25-29,1-1-208,-3-4 200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8:02.39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10 81 214,'-32'-61'201,"31"58"12,1 0-56,0 0-37,0 2-70,0 0-10,0 0-14,0 0-3,0 0 7,0 0 3,0 0 5,-1-3 1,0 3-6,0-3-4,0 4-7,0-1 4,0 0-3,0 0-2,0 0-1,0 0-8,0 0-5,0 0 2,0 0-9,0 1 4,0 0-2,-3 7-4,-7 36 2,17-28-1,-7-2 2,2-1 2,-4-1 0,0-7-1,3 0-1,1-2 0,0-2 2,-1 0 1,0 0 2,-1-1 0,0 0 3,0 0-2,0 0-5,0 0 2,0 0-3,-1-4 0,-1-2 5,-8-27-2,6 27-8,-3 0 3,6 3-1,-3-1 0,1 4 10,2 0 0,0 2-2,1-1 2,1 0-8,0 7 3,0 14-2,1 31-1,-3-28 1,1-3-1,2 3 0,3-1 1,2 0-1,-3-1 0,4 1-5,-5 0 2,1 4-2,1 1 1,-3 4 7,7 3-1,-6-1 4,-1-1-3,0 3 0,-2-1 1,-1 3-7,4 4 3,-2 0-5,0-1 0,5 0 6,-7 0-1,2-3 4,-2 0 0,1 2-4,2-1 1,-2 0-1,7 5 0,-4-4 1,0 1-3,1 2-2,-3-5 4,3 0-4,-3-2 4,1 0 1,-2 1-4,1 4 7,0 1-3,-1-2 4,1 1-3,0-2-2,0 1-1,0 4 1,0 0 3,-6-2-6,-3 1 6,2 4-7,-4 1 2,6-1 1,3 1-1,0-1 3,1-2 1,3 3 2,-2-2 0,0 4-2,2 1-2,-7-1 0,7 2 0,0-6 0,-1 2 1,4 4-3,-3-2 2,0 7 0,1 3-9,2 3 1,-3-2-2,-3-2 7,-3-1 3,1-5 5,-3 3-2,4-1-6,2 0 2,-3 4 1,2 3 1,2-2-3,-1-1 0,-3-3 0,4-5-3,0 2 9,-2-1-2,1-2 1,1-2-1,-4-1-1,2 0-1,2 1 0,-3-3-1,4-3-1,-3-5-1,2-4 1,0-1 2,1 0-3,5 0 3,-1 1 2,0-1-1,-1-3 4,-4 1-3,3 3-6,0 1 1,3-1-6,-2-5 7,-2-1-4,0-4 4,1 1 4,2 1-2,0-5 2,-1 2 2,-1-1-5,-1 3 1,0 6 2,-2-3 0,0 3-2,0 6 1,-2-4-9,-1 3 0,1-6 0,1-5 0,-1-10 10,3-3 0,0-5-2,-2-6-1,3-1-4,-1-2-5,-2 2 6,0 0-2,0 0 4,0-2 1,5-10 1,8-26 2,-14 32 0,1 4 0,-2 5-7,0 5-1,-1 7-3,-1 4 0,0 13-4,-5 2-6,2 11-18,-4 4-10,0 6 8,3 2 6,0-5 21,4-2 12,5-13 4,-2-2 1,4-7 0,-3-5 3,-1-3-7,6-7-4,-2-8-30,0-4-23,2-11-2,-3-4 12,0-16 40,6-6 26,-2-14 14,2-5-6,-1-3 1,1-1-3,-4 12-4,-2 11-2,-1 19-4,-1 10 6,0 13 1,1 10-3,2 26-8,0 16-16,-1 26-34,2 11 24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7:57.59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 784 493,'0'0'270,"0"1"-83,1 3-69,-1-1-38,0-1-44,0 1-10,-1-3 9,0 2 7,0-2-2,0 0 3,0 0-14,0 0-9,0 0-2,0 1-7,0 3-3,0-2-4,0-2-1,0 2 0,0-1-3,0 1 3,0 1-3,0-2 3,0-1-2,0 1 0,0-1 1,1 0 1,0 0 0,0 0 6,0 0-4,9-1 0,31-13 0,-25 2-2,3 3 3,-3-5-1,4 0 7,0 1-5,0-3 7,-4 1-3,1 1 5,2 0 3,-1 2-12,-1-2 5,-1 1-14,-1 1-1,-5-3 8,4 3 1,-3 2-3,0 0 5,2 1-5,-2-2-3,1 1 8,0-1-8,0 1 7,2 0-3,-1-1 0,0 1 3,-3-2-9,1 3 1,1 2 1,-2 1 0,2 2 3,-2-4 7,2 1-11,-1-1 4,1 0 0,2 2-8,2-3 11,4 3-8,-2-5 7,1-2 0,-3 0-9,-2-3 4,3 5-3,-4-2 2,-1-2 8,-2 3 2,2-2-5,1 3 1,0 0-1,0-1-3,0-1 4,0 2-2,0 1 5,-1 0 0,-1 2 0,4-1-2,0 0-2,-2-2-5,3 4 1,-2-3 0,0 2 0,-1 2 7,3-4-7,1 3 0,-1-3-7,0-1-1,1 0 8,-2 0 0,0 3 6,3 2-4,-5 1-2,2-1-1,0 3-2,-2-5 3,-2 0 0,0 2 1,-1-2 0,-2 2 1,-2-2 2,0 3-2,-1 2 6,-1 2-4,1 1 1,-2 0 3,-2 0 1,0 0 4,0-1 4,0 1 0,0-1 1,0 1 1,0-1-5,0 1 3,0 0-4,0 0-2,0-1 6,0 0-1,0 0-5,-1 0-4,1 1-3,0 0-3,0 0-15,0 0-8,-1 0-43,0 0-34,0 0 66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40.3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4 80 934,'33'-26'368,"-38"15"-253,2 2-17,-7-1-33,1 4-8,-3 0-23,-10-2-5,-3 4-16,-1 4-2,0 6-8,0 6-2,-1 2 3,2 1-8,3 3 13,5-1-9,10 5-3,0-3 2,11 0-8,2-3 9,14-1-4,4 1 5,10-4 1,4-3-5,1-3 2,1-4 1,-7-2 0,1-1 0,-10-2 0,-3-2-3,-8 1 2,-10-3 9,-3 3 15,-1 1 14,-10 0 5,1 3-2,-11 3-19,-11-2-16,0 10-8,-9-2 4,0 5 2,5 2-2,1 5-3,5-1-4,13 5 1,0-2 9,13 1 1,4 1-4,7-8 1,11 3-12,4-9 3,2-1 1,4-3 7,4-6 2,-1-2 1,-1-1 0,0-1-6,-5-1 5,-6-1-3,0-2-4,-9 0-25,-2 1-12,0 3-29,-7-1-9,2 3 196,-1 0-104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4T10:37:35.9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,0 0,0 0,0 0,0 0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7:31.4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5 13 552,'-1'-1'251,"0"0"-122,0 1-27,0-1-30,0 0-10,0 0-4,0 0-3,0 0-4,0 0-4,0 0-10,1 0 1,-1 0-13,0 0-2,0 0-4,0 1-6,0 0-3,0 0-3,0 0 5,-1 5 2,-1 3-5,-8 30 1,11-25-4,1-2-1,1 3 0,0-2 0,0 0 0,1-1-5,3-2 11,0-1-4,1-6-7,3 2-2,-1-4 0,1 0-2,-3-4 7,0-2 7,-4-5-4,2 1 0,-3-2 2,-1-1-1,-1 3 4,-1-2 11,-3 4-6,-1-1 5,-4 0-4,2 5-7,-1 1 8,1 4-6,2 2 2,1 1-1,1-1-15,1 2-3,3 2 4,0 2-2,4 1 3,1 3-1,2-2-3,0-1-1,0-2 4,0-5 0,-2-2-9,2-2 7,0-5-2,1-3 0,-1-1 7,-1-3-2,-4-3 5,-1 2 3,-5 0-5,-3-1 2,0 6 6,-4 1 0,1 5 6,-2 2 2,1 1-15,-2 3-1,3 0-4,1 6-7,4-1 9,1 6-2,2-1 5,1 0-2,-1 4-6,1-3 2,5 0-1,-2-2 0,2-2 5,2-3 1,-1-2-11,0-2 2,1-3-1,-1 1-2,0-7 15,1 0-4,-4-6 1,-1-4 2,-2 1-6,-3-4 6,-4 6 1,-1 2-1,-3 3 2,-3 6-2,1 2 1,-2 0 0,2 4-4,3 4 1,-1 1-1,3 3-1,0 2 7,5 3-6,0 0 2,3 1 3,1-1-8,2-4 1,2-5-4,1 1-2,3-4 4,1-2-2,0-3 3,0-2 1,0-6 4,-1-1 7,-2-3-1,-2-1 3,-5-1-2,-1-3 3,-5 4 8,-1 4 1,-3 1 1,-2 3 1,0-1-11,0 1 0,2 6-10,1 3-4,3 6 2,0-1-3,2 3 0,1 1 0,3 3-2,2 3 1,2-3 2,6 2 0,-3-6 5,3-2-2,-1-5-9,-1-4 0,0-3-2,3-2 0,-1-6 8,0-1 0,-2-5 2,-4-2 1,-2-3 3,-4 2 1,-4 2 2,-3 3-1,-5 1 4,2 5-1,-5 1 0,1 3-2,1 7-1,0 0-1,4 7-4,3-1 1,0 0-9,4 5-2,2 0-3,4 2 2,4 1 6,3-1 0,1-3 3,1-1 0,3-3-3,-1-5-4,3-4-3,0-3-2,-1-5 8,1-4 1,-5-4 2,-3-1 4,-1-3 0,-4 1 2,-4 5-1,-3-3 2,-7 4 1,0 4 1,-4 3 2,-1 2-1,0 7-10,-4 4 0,3 3 3,3 1-4,2 3-2,7 4-3,2 0 1,3 5 3,6-2 0,-2-3 3,7-4-4,-2-2-2,3-6 0,3-2-6,-1-5 6,1-4 1,3-5 4,-2-5 0,-1-4 1,-4-4 0,-5 2 4,-3 1 4,-6 1-7,0 6 4,-5 1 6,-2 1 1,1 6 6,-6 3-1,-1 3-10,1 5-6,-2 7-5,6-1-4,5 6 4,1-1-1,3 2 6,2-1 3,5-1-8,1-3-2,5-4-5,1-3-6,1-4-1,2-3 3,0-6 1,1-2 4,-3-6 8,-3 1 3,-1-3 0,-5-1 1,-2 6 7,-3-2-3,-4 4 5,-3 3 1,-5 1 1,-1 2 0,-2 5-1,-1 1-4,1 8-3,2-1-3,4 4-3,2 2 3,4 0-13,1-1 4,3-2-7,2-6-8,4 1-5,1-4-8,5-2-12,0-2-17,6-11-53,4-4-14,-1-15 75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7:25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688,'26'5'298,"-31"3"-154,2 3-61,-1 3-12,1-2-11,1 4-6,0-4 2,1 0-1,0-6-7,0 1-4,0 1-10,0-2-14,1 6-3,0-4-10,0-4-4,0 1 6,0 7-13,1-3 6,-1 0-4,0-8-1,1 1 9,-1 0-3,0-3-5,0 0 5,0 0-5,0 0-2,0-4 15,1-8-10,8-32 4,-6 31 5,-2 1-8,1 1-2,-2 3 10,1 3-6,0 4 7,-1 1 3,0 1-9,0 0 4,0 0-4,0 0 2,0 0 4,-1 3 0,1 21-7,0 31 1,1-23-4,-1 0-2,-1-6-1,0-2-7,-1-8 7,1-1 1,0-6 3,0-1 4,1-6-15,0-6 0,-1-10 0,1-4 0,0-12 12,1 3-3,0-2 3,1-4 1,-2 6 8,0 0 9,0 5 14,-3 4 1,1 8-6,2 4-4,-1 5-1,1 1-4,0 3-3,0-3-1,0 0-17,-1 6 2,1 18-3,-1 32-1,0-24-6,1 1-1,-1-5-5,-1-3 1,1-10 4,1-3-3,0-7-2,0-1-4,0-4 5,0-6 2,0-9 12,2-5 1,0-7 3,2-2 0,-2-1-6,0-1 3,-1 3 3,-1 0 2,-2 9 11,1 9 2,1 7-2,1 1 7,-2 6-3,1-4-9,-1 0 2,0 24-14,0 40-3,-3-28 3,1 1-2,2-5 2,-1-5-9,3-2-16,-1-13-33,0 1-23,1-8-44,0 1 76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4T10:37:23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7:22.17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8 12 293,'-1'-1'191,"0"0"-27,0 0-8,0 0-23,0 0-50,0 0-27,0 0-34,0 0-10,1 0-6,0 0 4,0 0 1,0 0 3,0 0 4,0 0 0,0 0 6,0 0 2,0 1 8,0-1 2,0 0 0,0 0 0,0 0-11,0 0-2,0 1-12,0 1-2,4 29-4,5 63-4,-4-26 3,2 6-3,1 3 4,-2-3-1,2-1 3,-4-9-7,-1-7-9,2-3-1,-2-18-5,2-3 4,-1-14 6,-1-6 1,-1-5-10,0-2-10,1-8-13,2-7-1,3-13 10,1-9 10,2-15 15,1-5 1,2-9-1,0-4 3,-1-1-1,1 0-1,-3 5 3,-3 5 0,-4 10 3,1 8 1,-5 17 4,1 6 5,-1 13 5,-3 5 1,5 25-3,-3 12-5,-3 24-8,4 11-1,-4 5 3,4 2-1,0-3-1,-2-4-2,0-7 2,-3-8-3,3-14 0,2-9 1,2-17-13,3-8-8,-1-14-6,1-9 1,6-21 8,-2-10 11,8-23 5,-2-9 1,-3-18-1,2-7 1,-5-9-1,2 6 0,-7 11 8,1 15 0,-4 34 3,2 12 3,0 26 5,-1 10 3,-3 30 0,-1 20-5,-2 31-10,-2 10-4,2 8-2,-1 1 2,0 4 0,4-2-1,-2-10 1,3-8-1,1-18-2,0-10-2,1-23-13,0-14-5,4-20-27,0-11-3,2-26 9,1-12 7,1-25 27,4-9 6,-1-20 4,4-6 0,-4-15 6,2-5 6,-1 11-1,-5 12 3,0 33 2,-3 19-4,-3 33 16,-1 7 10,-2 19 2,-1 13 0,-4 27-14,-1 25-15,-3 27-12,0 8 3,2 2-9,1-4 4,2-10-1,2-4-1,2-16 6,2-12-3,3-19 0,4-12-7,-1-21-18,3-9-2,0-26-6,3-14 9,4-24 13,1-12 6,4-14 7,-1-5-2,3-11 6,-1-2-1,-4-5 2,-5 6 1,-2 21-2,-6 16 3,-5 34-6,3 14 10,-6 19 7,1 10 1,2 34 6,-8 18-15,2 36-5,-5 8 1,4 2-11,1-4 3,-5-8 1,4-2-1,3-13 3,2-10 0,4-18-19,8-14-4,-5-19 3,2-11-6,4-18 11,-5-13 5,3-26 1,3-11 4,-1-23 3,3-9 2,-3-14-6,-2-3 1,-7-11 9,-3 2 1,-1 10 11,0 13-3,-1 31-9,-1 18 3,-2 26 16,-2 11 15,1 26-5,0 15-6,0 33-21,2 19-12,-2 23 7,3 6 2,2 8-5,0 1 7,5 1-19,0-3-2,4-13-32,-1-16-3,0-25 14,-1-16-3,-2-27 23,1-6-8,-2-24-8,3-15 6,1-24 13,-1-15 6,0-22 10,0-11 2,-4-14 0,0-8 5,-3-3-1,0 2 4,-2 11 3,0 8 0,-1 21-9,0 18 1,0 27 7,-3 10 7,1 14 21,-2 5-4,0 13-8,0 13-17,2 39-17,0 19-2,3 35 0,1 12 4,1 3-3,0-2 2,2-15-5,0-14-14,2-17-29,2-8-20,-2-12 38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7:18.5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0 88 281,'0'0'117,"0"0"-52,0 0-4,0 0 22,0 0 15,0 0 17,-1 0-9,0 0-21,0 0-17,1 0-28,-1 0-10,0 0-14,0 0-2,0 0-7,0 0-1,0 0 1,0 0-1,0-1-5,0 0 1,0 0-1,0 0-1,0 0 0,0 0 2,0 0 0,-1-3 1,0-4-2,-16-27 2,17 29-1,-2-5 0,-1 5 3,0 3 1,1 2 11,1 0 6,1 0 9,0 0 1,1 0-5,0 0-8,0 1-8,0 0-5,0 0-6,0 0 0,0 0 0,0 0-1,0 0-1,0 0 1,-1-1 1,1 0 0,0 1 2,0 0 3,0 0-4,0 0 3,0 0 5,0 0-1,-1 0 1,1 0 0,-1 0-6,1 0-3,0 0 7,0 0-2,0 0 4,0 0 0,0 0-5,0 0 4,0 0-4,0 0 8,0 0 5,0 0-1,0 0-3,0 0 1,0 0-9,0 0 1,1 9 1,1 25-5,-2-26 5,5 5 2,-5-4-6,7 4-1,-1-1 1,-1-4-4,3 3 5,-3-1-1,-1 1 0,3 0 2,-1 0-8,-1-1-1,1 0-1,1-2-3,-1 2 7,2-3 0,-1 3 0,-1-3 0,2 3 3,-1-2-2,0 0 1,0 1-1,-2 2 3,1-1 0,-1 0-9,0-2 6,-1 2 1,1-1 4,1 2 5,-1 1 0,0-3-7,-3-5 2,1 1 0,5 12 2,3 2 9,-1 0-6,-4-9 3,3 2-4,-1-1-6,-2-2-3,0 1-4,1-2 3,-4 1-1,4 1 4,1-1-1,-3 2-1,2-4 2,-4 1-1,3 2 6,1-2-1,0 1 1,3 0 5,-5 1-8,5 0 2,-5 3-4,2 0-4,0-3 7,-2 2-4,3-3 2,-1 2-2,-1 0-3,1-1 1,4 2 1,1-2-1,-3 1 3,1 2-2,-4 0 4,-3-1 1,6 2 0,-1-3 1,-1 2-9,1 0 5,-2-3-3,-1 4 3,2-2 5,-2-3-4,3 4 0,-2-1 1,1 0-6,0 2-3,-1-1 4,-1-3-4,0 1 12,1-1-7,1 2 0,1-1 1,-2-2-5,1 3 3,-2-3 0,0 4 1,4 0 2,-2-1-3,0 1 1,1-2 0,0-2-3,0 3 2,2-1 0,0 2-1,-3-4 1,5 3 0,-2 0-2,1-1 4,1 3-1,-4-4-1,-3-3 3,5 1-2,-2-1 4,2-2 2,1 6-10,-4-5 2,3 4 0,-2 0-5,-2-4 13,2 4-4,-2-3-3,1 2 0,4 2-3,-3 0 4,2 1-1,0 2 5,-2 0-3,-2 2-3,2-3 1,3 1-1,-2 1-3,2 1 2,-1 0 3,-1-2-6,0-2 7,-1 1-1,0-1-4,1 0 6,-2 1-5,0-3 1,0-2 5,-2 0-6,2 0 5,0-2-2,0 5 0,1-4 2,-5-1 2,1 4 2,-1-5-3,0 3 3,0-2-1,1-1-10,-3-1 5,2 0-5,-2-1 3,-1-2 8,0-1 6,-1 0 6,1 0 4,0 0-1,0 0-4,0 0 1,-1 0-5,1 0 4,0 0-6,0 0-1,-1 0-4,0 0 0,0 0 1,1 0 1,-1 0-8,0 1-1,0-1-4,0 0 0,0 0 4,1 0 0,0 0 4,0 0-2,0 0 1,0 0 1,0 0-6,0 0 0,0 0 2,-1 0-4,1 0-1,-1 0 4,1 0-4,0 1 0,0-1-7,0 0-12,-1 0-33,0 0-17,0 0-30,0 0-15,0-1 81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6:58.0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5 973,'7'-1'340,"11"15"-313,16 23 49,7 15 14,-2 19 9,-4 9-16,-8 17-23,-5 6-16,-6 11-29,-6 3 0,-17 0-12,-9 0-23,-16 7-60,-10-2-250,-26-10 224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6:57.8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1 51 524,'-6'-26'262,"-5"11"-105,3 5 8,0 14-44,-1 12-40,-2 29-48,2 18-10,3 46-8,1 19 0,9 31 4,2 14-3,0 0-9,5-5-3,4-25 0,7-13-5,5-36-27,6-13-32,6-35 38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6:57.4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 101 731,'-11'-30'306,"5"6"-190,4-1 0,2 12-40,1 4-12,6 11-18,1 5-5,10 19 4,-2 11 1,7 28 3,0 11 1,-4 10-4,-2 3-6,-10-8-9,-3-6-12,-6-14-16,3-10 5,-4-24-11,-1-10 6,3-13 1,1-5-4,4-9 10,4-8-5,5-13-7,0-10 3,3-2-5,-4 0 3,2 13 3,-3 10-4,-3 12-3,3 9-4,-7 14 5,3 11-2,-3 11 7,1 4 5,2 2-4,-2-7 3,2-7-5,-1-6-7,2-12-5,-2-2-5,1-7 7,1-2 4,-2-9 4,4-3 2,0-5 4,-1-3 3,-1 2-5,-2 2 7,-3 7-7,0 3 2,-3 3 15,0 4-6,0 0 4,0-1-9,0 0-5,0 0-1,0 2 3,4 10 0,13 27-3,-7-29 4,2-4-7,0-5 6,-2-4 3,5-3 0,-3-4 9,-1-3 1,2 2 2,-10-3 1,0 4-6,-3 3-2,-11 0-7,3 3-6,-5 4-19,-2 4-16,1 6-49,-1 3-20,7 1-14,-1-2-18,8-4 97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6:56.6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 191 971,'-6'4'371,"4"-2"-276,0 2 3,2-2-29,-1-2-15,1-1-32,0 0-8,0 0 1,4-21-3,42-35 2,-26 28 0,-2 2-8,-2 1 3,-4 8-2,-3 6 0,-3 5 6,-1 5 0,3 7-9,-2 5-2,5 14-2,0 7-4,-1 5 15,2 1-7,2-1-11,0-5-19,9 1-54,-1-2-12,2-3 54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25.5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54 940,'-38'-54'381,"34"54"-240,1 0-17,0 3-38,4-1-24,-1-2-33,0 0-30,0 0-44,0 0-10,0 0-64,0-1 72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6:56.2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80 1007,'1'2'357,"6"11"-306,1 8 2,8 23-7,1 7 0,3 10-24,2 4-6,-2-11-10,-1-6 1,-4-13-1,-7-12 0,-4-13 8,1-5-3,-6-7 12,4-6 4,-3-7-5,-3-8-2,1-13-5,-1 0-7,-2-13-1,2 0-1,2-1-2,0 2 1,2 12-1,-1 7 14,-1 15 1,-1 6 0,3 8-9,5 0-9,6 1-1,1 2 1,3 0 4,0 0-2,1-3 0,2-3 0,-2-4 0,3-4-2,-2-4-19,-1-3-16,-1-3-49,-4-1-21,0 0 65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6:55.51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5 232 954,'-8'-1'354,"4"2"-280,-3-3-19,0 0-15,3 1-9,0-8-5,3 0-3,1-8-15,1-3 6,2-2-7,0-2 4,1 3 14,-3-2-1,5 1 2,-2 4 1,-3 1-2,1 5-9,-2 7 9,0-3-2,5 8-17,-4 0 0,2 2-12,5 5-3,7 1 9,10 4 4,7 4 8,2 0-1,-1 1-7,0-3-1,-1 1 1,-1 2-4,-1-3 2,-5 0-11,-6-1-49,0-2-19,-5-1 43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6:54.7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 17 654,'0'-5'275,"-1"1"-159,0-1-36,1 0-10,0 5 3,0 0 4,0 0-17,0 0-6,-1 0-19,1 0-11,0 0-12,1 3-1,4 27 1,43 43 1,-24-4-1,6 19-1,8 25-6,10 18-6,24 21-5,10-6-1,11 9-1,6-7 0,9-14 8,2-4-3,4-11 8,2-6 2,2-12 8,-4-3 15,-4-12-4,-4-10-1,-15-16-8,-4-8-12,-19-19-3,-14-8 4,-20-14-4,-7-7-6,-9-10-18,-4-4-8,-12-12-19,-6-8-15,-11-18 44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4T10:36:54.1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6:51.3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7 36 404,'-71'28'206,"62"-30"-53,3-3 1,8 4-27,-7-3-22,6 2-37,2 2-5,-8-3-13,1 2-10,4 0-11,-3 1-5,3 0-12,0 0-3,-1 0-5,1 0-2,1 15-3,4 29 4,2-32 0,-3-1 0,4-2 0,0 2-2,-4-10 2,5 2-4,-1-7 6,2-5 8,4-2 3,-3-10 6,-1 1-8,0-2-3,-5 4-8,0 5 3,-3 2 3,-2 2-5,-3 3 15,-2 1-4,-1 7 2,-3 2-3,0 7-11,-1 4 4,-1 3-3,4 4-4,-2-3 2,4-1-7,5-4-2,-2-6 7,6 1-1,3-1-4,-3-8 3,7 3 3,2-10 5,1-3 6,1-4 0,-4-5-8,1 2 2,-5-1 5,-2 1 4,-2 4 2,-5 2 4,-2 0-7,-3 3 0,-3 1 10,-2 4-10,0 5-7,-1 5 0,0 1-6,1 2 3,2 0-4,2 2-2,4 2-3,2 2 2,2 2 4,0-3 4,4 3-10,3-3 0,0-2-1,3-3-4,1-7 17,0-3-8,0-3 8,-1-8 4,-3-4-11,0-3 15,-2 0-10,-3 2-1,-2 1 14,-3 3-9,-2-1 3,-5 4 1,-4 0-10,-4 3-1,0 6 7,0 5-10,0 5 4,4 6-1,-1 0-2,2 5 3,3 2-9,0-2 4,3 1 0,13-4-1,4 0 0,8-3-1,5-5-21,-1-3-32,2-6-18,6-8 52,4-1 1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4T10:36:49.52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,0 0,0 0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6:48.4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4 12 181,'-6'65'102,"-3"-59"-1,-2-5 21,4 1 18,4 1 1,-2-3-9,4 5-12,-1-6-14,0 1-15,1 0-21,1-1-8,0 0-22,0 0-13,0 0-12,0 0-1,0 0-3,-1 0 7,0 0 6,0 1-2,0-1 1,0 1 1,0 0-9,-2 11-8,-9 39 1,9-30-11,0 1 3,3-3 7,0-5-5,2-1 2,5-6-5,-2-5-6,3-1 4,1-3-1,1-7 9,-1-1 12,1-4-3,-2-1 12,-4 1 4,-1-1-3,-3 2 12,-3 1-9,-2 1-10,-2 3 5,-4 1-19,2 4 0,-4 5 3,4 6-13,0 4 3,0 4 3,6 2-3,-3 0 3,7-2 4,1-2-9,1-4-4,3 0 3,3-1-6,0-6 11,2-2 3,1-3-9,0-9 4,-1-1 2,-1-3 0,-3-3 3,-4 1 6,1 2-9,-4 0 1,1 0 9,-6 1-2,-1 2-2,-3 5 5,-2 3 3,2 4-8,-2 2 1,3 5-7,2 0-1,3 6 0,1 2 0,2 0-1,0 2-8,3-4 1,0-3 5,5-1 1,-1-7 2,4-1 1,-1-5-5,-2-3 5,0-1-1,-3-5 4,-1 0 5,-2 0 0,-2-3-1,-6 4 4,1 1-1,-6 2-4,0 4 4,0 2-7,0 2 5,0 6-4,1 1 1,3 6-3,1 1-1,4 3 2,1 0-7,3 1 3,0-2-1,3-2-1,2-4-6,2-3 6,0-3-8,0-3 9,-1-4 4,-3-5 5,0-1 0,-1-1 0,1 1 3,-3-4-7,-2-1 7,-3 1-1,-4-1 6,-2 6 4,-2 1-1,0 7-2,0 3 0,0 8-8,0 5-2,3 7-2,0 2-11,7 2 4,1-1 2,2-8-6,3 0 9,1-6-7,2-4-1,4-3 4,2-5-6,3-5 6,0-3 0,-4-6 0,0 0 5,-6 0 0,0-1-1,-5 3 4,-2 0 0,-3 3 6,-5 2-8,-3 3 6,-1 2-6,-1 8-2,-1 2 5,3 6-4,1 1 0,1 6-4,4-3 0,5 2-27,5-1-29,5-11-44,5 1-35,7-10-18,6-5 159,3-11-20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4T10:36:46.7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6:45.0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 51 194,'0'-1'128,"0"0"12,0 1 10,0-1-6,-1 0-10,0 0-39,0 0-23,0 0-37,0 0-15,0 0-16,1 0-1,-1 0 0,0 0 8,0 0 16,1 0 2,0 0 10,0 1-4,0-1 3,0 0 4,0 0-4,0 0 4,0 0-11,0 0-7,0 0-7,0 0-6,0 0-5,0 0-1,0 1-4,0 0-3,0 0 2,0 0-3,0 0 4,0 0 3,0 0-4,0 0-1,0 0 1,0-1 4,1 1-1,1 0 6,3 0-10,0 0 0,0 0 0,26 1-1,-24-2 2,-3-1 1,4 1 5,1 1-6,-2 0 7,3 0-1,-4 2-3,3 0 4,-4-1-8,-2 0 1,1-1-1,2 0-2,-2 0 9,1 0-6,-3 0 6,0-2 3,2 2-2,-4 0 0,0 0 1,0 0-5,0-1-2,0 0 7,0 0-11,2 0 5,0 1 0,1 0-2,0 0 5,-1 0-4,3 0 1,0 0 0,1 0 0,29 3-2,-29-1 4,1-2-2,0 0 3,2 0-1,1 0-4,1-1 2,4 2 5,-1 0 4,0-1-8,2-1-2,-4 0 1,2-1-7,2 2 7,-6 0-2,4 0 0,-4 0 3,1-1-3,5 0 7,-5 1-6,6-2 7,-6 1-3,-1-1-3,-1 0 4,-4 2-4,2-1-1,2 2-1,0 1-6,2-1 5,-2-1 1,-1-1 3,-2-1 4,1 1-1,-1-2 0,0 2-6,1-1 0,1-1 0,0 1 3,3 0 1,-1 2-9,0 0-2,0 1 9,-1-1 1,0 1-3,1 1 1,0-2-1,1 0 0,0 0 0,-1-1 2,1 1-7,-1 1-3,0-1 17,0 1-3,1 0 0,-2-1 0,0 0-13,1 0 2,-1-1 7,2 1-4,2 1 4,-2 0-2,1 0-4,-2-1 2,4 0 3,-1 0 1,-4 1 4,4-1-6,-3 0 1,3 0-1,3 0 0,1 2 5,-3-3-9,1-2 4,0 0-7,-1 2 3,1 1 11,-1 2-4,-3 0-3,0-2-1,-2 0 1,-1-1-3,1 0 10,1-1-2,0 1-10,3 3 11,-5-4-9,0 2 6,-1 0-3,-3-4-5,-1 5 3,1-1-3,-3 1 12,-1-1-5,0 0 2,0 0 1,-1 0-8,1 0 7,0 0 8,0 0 4,0 0 12,0-1-6,-1 1 1,0 0-6,0-1-6,0 1 1,0 0-17,0 0-1,0 0 0,0 0-1,0 0-16,0 0-15,0 0-37,0 0-17,-9 7 59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6:37.87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1 1 432,'26'25'259,"-22"-21"5,-1-5-160,-2-3-52,0 2-11,-1 1-19,-1 0-4,1 0-9,0 0-1,0 0 1,0 1-1,0 0 4,0 0-3,0 0 0,0 0-3,6 2-2,1 0-1,24 9-2,-26-10 1,-3-1-2,0 1-4,-2-1-1,0 0-3,0 0 0,0 0 3,0 0 3,0 0 4,0-1-1,0 1-1,0 0 12,0 0 5,0 0 8,0 0 3,0 0-3,0 0-4,0 0-7,0 0 2,0 0-7,0 0 3,0 0 0,0 0-2,0 0 8,0 0 2,0 0 6,0 0 0,4 12-11,12 30 0,-13-18-4,2 8-1,-1 8 3,3 7-2,0 6-2,1 9-2,0 0-8,0-3-2,-1-9 4,-4-12 4,1-13-3,-1-5 0,-1-6 0,1-4 0,-2-3-1,1-4 2,-2-4-9,0 0-1,0 0 19,0 0-4,0-28 0,0-35-3,-1 15-6,-2-6-2,1-4 6,-3-6-2,4 6 1,-1 4 5,1 11-9,1 8 8,0 14-7,0 7-4,-1 8 7,1 7-8,-1 0-2,1 4-1,0-4 2,2 18 2,9 61 5,-1-21 5,2 9-1,-1-8 5,-1-6 1,-1-4-6,-2-14 1,-1-5-7,-1-14 2,3-7 3,-5-9-7,3-6 1,7-14 2,-5-15 1,8-19 0,-3-7 6,-2-11-8,-1 1-3,-3 4 11,-1 4 0,-4 17 1,2 15 2,-4 17-8,1 9-3,-1 16 10,-1 10 3,0 27 0,-1 14 0,3 14-11,-2 0-4,2-1 4,-1-10 0,3-10 7,0-11 1,5-16-7,2-8-3,-3-16-7,5-4-1,-1-16 10,-1-11 3,3-14 1,-5-7 2,1-9-5,-3-2 1,0-3 2,-3 5 4,0 13-2,0 13-2,-2 18 4,1 8-4,-1 8 1,0 7 0,0 21-3,3 12 0,0 19-1,-1 2 4,2-1 1,-2-5-2,2-13 3,1-7-5,1-15-9,3-9 1,1-15-7,-1-10 4,4-17 8,1-9 1,0-18 1,2-5 3,-2-14-4,-3-1 4,-1 16 7,-1 9 1,-8 26-2,2 13 4,-2 10-7,-5 1-2,3 19 6,3 7-6,-6 16 2,6 8 3,-3-2-10,2 1 0,4-11 2,-2-9-7,0-9 8,-2-7-3,7-5-17,-2-4 8,8-10-6,0-7 4,2-14 16,4-7 0,-2-11-5,2-4 1,-5-6-3,-1 4 2,-3 0 4,-6 11-1,-3 17 5,0 6-3,-1 17-6,-2 2 3,0 20-4,0 11-1,0 17 7,0 10-1,-1-5-2,1-1-1,-3-11 3,2-2-1,1-10-3,-2-11-2,2-12-3,2-2-7,2-11-3,1-1 1,0-15 9,1-12 7,0-5 3,0-3-1,3 1-6,-2 3 0,-4 5 8,1 7 1,-1 12 6,-2 5 5,-1 7-2,0 1 0,-1 11 0,-1 10-8,0 17-4,-2 8 0,2 0-16,0-2-19,3-15-55,1-5 45,9-15 13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25.2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02,'52'1'280,"-56"-1"-173,5-1-56,-2 1-27,1 0-6,0 0-7,0 0 2,0 7-3,-3 11 4,-11 34-6,10-29-3,1-2 1,9 2-1,-6-8 2,6 0 1,-2-6-2,-2-4 0,9 2-4,-1-4-2,4-6-17,8-4-13,-4-9-70,2-3 62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6:32.6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13,'24'13'331,"-35"-7"-371,3-1 16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6:32.4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23 868,'0'0'356,"0"0"-211,-1 0-42,0 0-9,0 0-14,0 0-10,0 0-24,0 0-9,0 0-13,0 0-6,0 0-17,0 0-1,-4 9-2,-11 29-3,25-26 8,-2-1-3,7-1-1,-1-4-1,0-3-4,-5-3 3,0-2 6,1-3 4,0-4 0,1-2 1,-1-5 10,-5 2-2,-4 0 16,-2-1-2,-6 4 0,2 0-2,-1 8-11,-3 1 2,3 4-21,-7 1-18,1 5-85,4 2-32,15 10 78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6:31.8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13 951,'-3'-4'393,"0"-1"-251,0 2-11,1 1 4,-1 2 0,2 0-5,0 0-25,0 0-19,0 0-41,-2 6-19,-7 11-17,-19 32-6,17-24-6,5 6 1,-3 0 3,1-3 0,0-4-9,1-6-2,6-5-17,0-4-10,3-6-13,-1-2-3,0-2 0,0 0 9,0 0 11,0 0 1,0 0-2,0 0-18,0 0-45,0 0-17,2 0 66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6:31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8 708,'-9'-5'305,"3"2"-169,1 2-9,3 3-29,0-1 0,2-1-8,0 0 2,0 0 2,4 11-1,21 41 0,-9-29-16,5 4-33,3 5-17,2-5-21,-2 2 0,-4-6-4,-4-7-2,-6-4-11,-3-1-7,-3-4-20,-2 1-10,-3-2-42,-5-2-13,-1-1-6,-1-2-8,-2-3 74,3-3-332,-3-6 284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36:30.9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55 660,'31'-43'281,"-36"51"-163,1-2-45,1 1-37,-3 0-3,1 0-1,1 1-2,0 3-16,0-1-7,2 1-2,-2-3-3,1 0-2,3-2 0,0-3 0,2-2 2,1 1 8,-3-3 6,0 0 12,0 0 4,0 0 8,0 0-1,0 0-2,-1 1 6,0-10-4,-6-29 1,1 26-6,0 3-6,4 2 5,-1 0-3,2 4-1,-1-2 1,0-1 0,2 4-1,0 1 11,0 2 0,0 0-11,0 0 2,0 0-6,-1 19-6,-1 46 2,0-24-2,1 0-7,1 2 2,0-10-9,3-4-1,-2-6-3,2-10-4,-1-5 2,-2-2-2,0-9 3,1 0 1,-1-8 1,0-8 0,-1-5-2,-2-3 1,0-5 0,1 5 0,0 1 3,0 2-1,2 11 0,1 2 0,0 8-7,0 1 2,-1 2-1,0 0-1,0 0 2,0 0-2,0 0 3,2 10 2,9 37-1,-9-29-14,0 1-69,1-3-39,0 2 616,0 2-411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4T10:37:39.9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4T10:39:58.6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1:34.5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5 0 528,'-63'36'285,"51"-30"-92,9 9-19,-8-4-96,1 0-21,7-2-16,-8-8 0,11 3-5,-3-5-4,5 3-11,0-2-11,-2-1-9,0 0 2,0 0 0,8-1-2,48-2 6,-27 5-1,3 2-6,1-1 1,3-2-4,2 0-2,5 1 4,-1-2 0,-7-3-6,-2 1 0,-12-3-7,-3 2 4,-6 6 0,0 1-3,-6 0-5,4 3-10,-6-2-27,-1-1-60,2 9 76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2:51.8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2 153 398,'-32'-33'205,"15"32"-91,-1-4-2,2 4-11,-1 3-27,-1-2-4,2 6-23,0-2-13,0 5-13,2 0-7,3 9-4,0 0 1,0 1-11,3 5 4,-1-2-2,2 1-1,3 2 2,-2 1-3,3 1 3,1 1-2,2 4 2,2-2-2,2 2-2,3 2 1,-1 3 0,1 1 2,-1 5 2,2 4-3,0 1 1,-1 4-1,-2 2-4,-1 2 1,-4 5 2,0-1 5,0 1 6,-1-5 1,1-1 6,5 2 2,2 2-5,4 7-1,4-6-6,-2 0-3,9-8 1,5-6 1,8-5-5,7-5-1,2-6 3,-2-6-3,-6-6 2,-4-2-3,0-8-1,4-2 2,4-7-1,-1-4 7,12-6-4,-3-4 0,-1-9 4,-5-4-1,-11-9 3,-3-3-6,-4-8 5,-2-2-3,0-3 0,-1-3 4,0 1-9,0-1-1,-1 0 0,0-3 1,-5 1 1,-6 4 2,0-3-1,-4 3-2,-1-2 0,0 0 0,-3 4 1,-1 2 1,-2 2-1,-1 3 1,-5 0-3,1 2 3,-3 0 7,0-1-1,0 2 0,3 0-5,-2 4 4,0 1 0,-4 1-2,-3 2 2,-6-5 0,2 0-2,-5 1 7,0 4 2,-5 10-4,-7 4 0,-14 7 3,-6 6-9,-3 4 3,-4 6 1,8 12-6,2 6 3,-10 10 0,0-1-4,0 2-8,1 3-17,16 1-24,10 2-23,6-1-302,7-1 267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2:44.6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-2 347,'-9'3'234,"0"-2"1,2 4-29,2-3-68,0 2-37,1-4-33,-2 0-2,4 5-11,0-2 1,0 4-11,1-1-9,0-4-10,2 1-9,5 1-15,5 1 2,12 3-9,11 0 5,18-2 3,3-2 0,7-1 2,-4 2-4,0 2 5,4-1-8,10-5-2,5-1 4,-4 0-3,-4 0 3,-10 0 4,-6 1-4,-2 1-2,2 3 7,-9 3-3,-2 4-4,-14-2 6,-8 1-11,-3 1 7,-7-1 3,-2 0 1,-3 0 8,-4 0 4,-1-3-3,0 2 4,0-4-4,0-3-5,0 0 12,-2-6-15,2 3 6,0 0 0,0 0-9,0 0 7,0 0-13,-1 0-1,1 0 3,0 0-6,0-1 10,0 0-4,0 1-1,0-1-14,0 0-28,0 0-42,0 0 51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24.9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1 106 931,'-4'-14'378,"-2"0"-243,1-2-14,-4 0-20,4 3-18,-3 0-20,2 5-17,-1 2-20,-2 2-8,-3 4-18,-3 2 3,-2 9-8,-3 5-1,-1 5-15,5 11-18,-2-4-1,3 1 1,10 3 14,2-6 8,6-4-3,6-5 7,7-4-2,-2-4 9,10 0 4,-6-6-8,0-4 4,-3-3 1,-3-2 3,0 2 3,-5 1 12,-1 0-9,-2 2 11,-4-2 4,0 0-5,-1 2 9,-1 1-12,1 0-2,0 0-4,-13 4-10,-36 25-1,33-10 2,2 1-11,3 2 9,6 2 1,2 0-2,4 1 3,0-2-5,0-6 1,3 0-4,3-2 5,4-3-3,4 1 3,-2-8 7,4-2 0,-7-5 0,3-3-6,4-2-11,-2-3-17,-1 0-1,3 0-33,-1 0 99,3 0-30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4T10:42:50.6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45.14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 212 494,'-2'0'236,"2"-1"-95,-3 1-74,3-1-37,0 0-23,0 0-5,0 0 19,2-5 24,5-14 16,14-33 6,-16 21-10,-1 5-8,-1-1-13,0 6-11,-2 12 1,1 1-1,-2 9 0,-3 4-1,3 14-11,-3 12-3,0 13-6,2 4 2,0-8 2,1-6-4,3-14 0,0-5-3,3-7-3,2-3 2,2-3-2,4-4 2,-2-7 0,2-2-2,0-6 6,-2-2-4,-3 5 5,-3 1-2,-4 9-7,-1 4 1,-1 13-18,0 12-6,-2 19-14,0 9-17,2 15 39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44.54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169 582,'-1'0'234,"0"0"-125,1 0-77,9 5 2,62 10-7,-25-19-10,6-6-5,-2-5 3,2-4 15,3-3 12,1 0 8,3 0 1,2 4-8,-8 3-8,-9-1-15,-7 2-6,-13 8-8,-2 0-1,-9 4 2,-4 2 6,-5 2-6,-2 4-2,0 6 1,-5 3-3,-4 12 9,0 3 2,-3 9-4,4 7 0,2 2-6,0 4-4,0 12 1,1 8-2,3 30 0,0 8 0,-2 24 2,0 4 1,2-13-3,1-6 0,3-21-5,2-8 5,-4-11 3,-1-5 4,-1-15-1,-3-12 0,2-15-5,0-9-2,0-12 0,0-3 0,-1-8 0,2 2-3,-1-9-10,-3 0-9,2-8-31,0-2-147,-2-5 143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43.69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47 263,'2'-15'113,"0"3"-48,0-1-29,-1 7 27,-1 5-1,3 8 7,0 7 19,2 14 2,4 7 8,-3 14 4,0 16-23,4 26-29,-1 11-3,-1 17-10,5 12-9,-5-6-11,-1-5-5,1-11 2,1-17 6,3-18 9,-4-9 2,1-14-9,-2-8-5,-7-15-9,6 0-6,-6-12 3,-4-6 0,0-3 2,-8-4 3,2-2-2,4-1 0,-6-1 3,3 1 0,4-1 3,-2 2 4,2 3-16,3 1-1,-4 5-4,-1-1-9,3 3 3,1 2 3,0 0-11,1-2 8,0 1 3,4-3-4,2-2 10,-1-1-1,2-2-8,-3-1-5,-3-1 4,4 1-1,0-1 6,-3 0 2,2-3 2,-2 0-1,0 0 2,0 0 3,0 0-1,0 0 0,0 0-4,0 0 5,0 0-6,0 0 2,0 0-1,0 0-10,0 0 11,1-1 1,20-2 6,32-6 4,-27 1-3,8 2-8,-3-4-2,10 3 0,4-4 3,5 1 5,8 1-1,-3 0-1,-4 1-5,-4-1 0,-6-1 1,-1 1 1,-8 3 0,-2 1 0,-4 4 1,-4 0 2,-1 5-3,-1 3 5,-2 3-4,-4-1-4,-3 3 2,0-2-2,1 2-15,-3 1-19,-1-5 23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14T10:43:56.3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960,'31'16,"45"198,16-46,-16-30,199 30,230-107,-77-61,-92-76,-183 30,-15-31,-31-14,-61-47,-46 0,0 16,-61-62,15-45,-61-16,30 47,-152 75,-566 123,290 230,322-123,91-31,62 92,30-137,-107 76,46-76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49.84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 39 440,'-6'-6'259,"2"3"-43,3 2-19,0-2-69,0 0-26,1 2-42,0 0-11,0 0-18,0 0-12,6-2-6,13-3-7,32-6-7,-36 15-2,-1 1-1,-6 0 7,-8 0 1,2 2-1,-5 4-1,-2 2-3,-4 7 0,-1 2 1,-2 0 0,-1 2 2,7-2-2,1 0 3,6-4-3,9 0-4,9-4-10,6-1-3,4-2-5,0-2-2,-3-1-16,-2 1-19,0-3 36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49.34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1 276 417,'-8'-42'256,"-3"3"-30,3 2-59,6 1-71,-2 3-32,7 6-24,0 2-2,6 9-6,3 4-2,3 5 6,1 5-4,-1 7-5,-1 2-2,-3 10-14,-5 4-3,-4 5-3,-4 6-4,-7 1-1,-4-3-2,-5 3-2,0 1 3,2-9 0,1 2-3,7-13 1,3-5-4,7-4-14,4-1-1,7 1-2,4 2 4,5 7 16,3 1 3,1 6 1,1 3-3,-1-1 2,0 5 1,-1-5 0,-5-3 0,-3-8-17,-5-5-18,-8-5-238,-1-3 194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48.97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6 27 429,'1'-21'246,"-2"12"-62,0 8 0,-3 8-52,-2 9-59,3 20-49,-2 5-13,2 10-5,1 4-1,1-1 0,0 1 3,1-5-6,0-9-4,2-9-32,2-8-21,-1-13-222,2-5-29,0-14 173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48.75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9-1 753,'-17'3'315,"3"1"-194,3 9-17,-1 7-41,3 9-21,6 16-24,1 3-8,7 7-4,1-2-5,4-2-1,0-3 1,-2-6-12,4-3-9,-2-11-12,0-5-279,0-14 228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48.49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 27 704,'-7'5'305,"2"0"-163,11-2-90,7 0-30,9-2-9,3-1-2,2-5 3,1 1-2,-1-3-8,3-1-5,-4 4-34,2-5-142,-2 2 122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24.2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 35 947,'-71'-33'361,"71"33"-250,6 1-85,7 1-14,8-2-12,2-1-5,7 0-27,1 0-25,1-1 36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48.32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0 9 738,'0'-1'314,"0"0"-173,0 0-57,0 0-17,-1 0-14,0 0-14,1 0-21,-9 1-3,-35 30-13,31 7 3,-2 7 3,3 4-6,8 0 1,4 0-1,8-8-4,6-3 0,2-16-2,1-2-5,2-16-5,-1-6 0,3-6-8,-6-7 2,-2-3-24,-2-4-51,-6-2 63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46.46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 37 735,'-2'0'326,"2"-1"-183,0 1-38,0-1-65,0 0-20,0 0-16,6 0 0,16-3 0,32-6-2,-17 8 1,-1-1-2,11 3 2,1-1 6,-4-2 0,6 2 3,-16-2-2,-3 1-6,-5 2 3,-8 2-5,-4 1 3,-1 2-2,-5 0 1,-7 0 1,2 3 5,-5 5 4,-6 6 14,4 4-1,-6 8-12,1 5-4,2 5-7,2 6-3,0 9 6,1-1-2,3 3-10,0 1 5,2 5 0,1-1 4,2-4 0,-2 2-3,-1-13-2,0-5-3,-2-10 6,2-9-1,0-13 2,0-1-1,-1-6 0,0-3-2,0-1-2,-1-1-6,0 0-17,0 0-15,0 0-89,-3-18 87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45.85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-3 578,'-3'0'261,"2"0"-122,3 1-40,-2-1-48,0 0-9,0 0-7,0 7-1,4 65-2,-3-15-2,-1 19-10,2 4-6,-3-1-8,-1-3-4,0-7 0,-2-3 1,-1-9 4,3-9-2,-3-15 7,1-7 2,3-16 8,-3-3 0,4-7-4,0-1-6,0 1-2,0-1 7,0 0-6,0 0 1,0 0-8,13-2-4,37-5 2,-28 6-2,8 2 0,-1 0-3,7 1-1,4 2 0,0-2 4,2 1 1,-8-2 0,-2-2 3,-4 0-5,-4 0 8,-3 0-1,-4 1 1,-7 1-6,-1-1-12,-2 0-34,-5-1-24,-4 0-137,0-4 134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42.24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0 159 465,'18'11'266,"-27"-12"-63,-5 0-88,4-3-26,-1-1-34,-2-1-7,7-2-7,-1-5-5,0-3-11,7 1-6,2-4-6,2 2-6,7 0-3,0 0 5,-4 3-7,1 4 4,-2 5-2,2 3 3,3 3 0,0 8 0,3 8-1,-5 5-3,-4 10 1,5 0 1,-9-4-1,0-7-1,1-6 2,-1-4-2,5-6 2,-3 0 0,1-4-2,1-4-1,1-3 4,5-6-3,3-5-3,-7-5 6,5-4-6,-3 1 3,-5 2 4,3 6-6,-7 9 17,1 2-3,-1 9-1,-1 8 0,1 15-10,-2 5 1,2 7-7,2-3-16,6-9-20,2-5-14,9-8 8,2-5-233,9-10 205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41.65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3-2 445,'-1'-1'249,"0"1"-20,-4 3-124,1 8-45,-4 5-26,-3 9-27,1 5 2,-6 3-21,2 0-50,2-6-181,1-2 162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41.48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3 642,'2'0'267,"2"0"-137,5 6-71,2 5-12,5 8-2,-2 3-15,0 11-7,1-1-10,-2-2-6,1-1-5,-2-10 0,-2 0 0,-3-3-1,-4-2 2,-1-6-3,2-1-7,-5-5-38,3 2-47,-5-4-222,2-1 208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41.08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1 189 382,'-73'-31'215,"63"32"-17,2-1-74,3 0-24,0 0-2,1-3-6,0 2-42,0 1-6,0-1-6,1 1-5,2-5-6,2-5-4,5-8-7,2-2-4,5-3-5,2 1 0,0 3-2,1 0 3,-2 8-2,0 3-1,0 8 5,-2 7-7,-1 11 4,-4 7 1,-6 9-1,-1-2 0,-9 5-3,-1 0-3,-4-2-5,-2 6 5,-3-7 6,0-6-1,2-7 0,0-5 1,6-7-9,1-4 6,2-4-1,2-6-2,1-3 5,1-1-3,3-5-5,0 2 3,3 0-4,3-1 2,2 6 5,3 0-2,0 5 2,2 5-3,1 5-2,3 7 1,3-1-4,1 2 6,2 0 5,2-4-12,-2-2 0,2-6-13,-1-1-26,-2-1-11,1-2-296,-7 4 248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40.15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344,'5'1'194,"4"-1"-42,1-1 2,9 1-55,4 0-30,6 1-36,8 1-16,6 3-7,6 0-1,11 3-4,-2-3 7,6 1 10,1-1-4,11-2 4,12 0-6,5-1-10,2-1 3,7 0-4,-1-1-1,4 0 1,0 1-2,-2 7-1,0-6-1,-4 0 1,-1 5-1,-7-9 3,2 4 0,-5 1 5,-3-4 0,-11 2 8,-14-1 1,-7 2 4,-2 0-2,0 1-3,-8-1-4,-5 1-7,-4 0 1,-18 0-3,5 2 2,-8-3-1,-7-1 1,0 0 2,-3 1 0,-4-2 2,2-1 3,-1 1 18,0 0 8,0-1 10,0 0-13,-1 1-19,0-1-6,0 0-11,0 0 10,0 0-1,0 0-6,0 0-3,0 0 0,0 0-9,0 0 8,0 0 1,0 0-13,1 0 7,-1 0-8,1 0 2,0 0 10,4-11-6,18-22 6,-12 28 0,-1 3-4,0-1-1,0 3 2,-3 0-3,0-1 3,1 2 2,1 2-4,-1-1 2,2 3-5,-1 2 7,0 0 1,2 4 1,-2 3 4,-1 5-4,1 3 1,-2 8 2,0 1-2,1 16 4,0 6-2,3 12 1,-3 5 0,1 0-2,4 3 1,-4-5-2,4-4 1,-2-12 0,-4-6 8,-3-12 2,-2-4 4,-1-7 7,0 1-14,-5-2-1,-3-5 1,0-7-3,-5 5-1,7-4 5,-2 1-10,-1 5-2,3-6 8,0-2-5,1-2 3,4 1-6,-1-2-1,1-4-13,1 3-13,0-4-16,0 0-18,0 0-85,0 0-142,0 0 189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37.36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6 546,'0'-7'261,"0"1"-105,0 1-28,0 2-53,0 0-18,0 2-13,-1 0-10,1 1-13,0 0-3,0 0-7,0 5-2,3 26 5,8 50-1,-5-8-2,0 13 0,3 8-8,-2 5 1,-2 5-1,-1-7-2,-2-9 2,-1-14 4,-1-29 11,0-7 9,-3-11 1,1-4-3,-1-8-9,-2-4-6,5-6 0,-2-3-2,2-2 7,0 0 5,-1 0 3,0 0 5,0-1-4,0 0-8,1 0-9,-1 0-1,0 0-10,0 1 5,0 0 8,0 0-15,0-1 15,0 1-9,0 0-2,0 0 10,0 0-8,0-1 2,0 1-18,1 0-11,-1 0-29,1-1-12,0 0 40,0 0 6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38.78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1 53 808,'-10'-5'324,"3"5"-200,-1-2-41,3 2-36,4 0-12,2 0-22,-1 0-5,0 0-5,12 5-1,52 16-1,-16-13-1,18-4 0,5 2 1,8-6 4,2 0-5,12-2 5,10-3-5,-1 1-1,6-2 3,4 0-5,-3-2 4,7 2 1,-4-3-1,-3 5 2,-2 0-1,-3 4-2,-3 5 0,-5 0-1,-3 3 1,-3 0 1,-2-3 1,-9-2-1,5 1 0,-4-4 6,-3 0-4,-12-4 1,-9-1 0,-11-1-4,-5 1 4,-9-2-3,-6 1 0,-8-1-1,-5 2 0,-11-2-3,-1 2-10,-9-1-7,-8-5 12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24.0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32 886,'-44'-31'360,"46"30"-238,-1 0-15,2 2-34,-3-1-17,0 0-30,0 0-14,0 0-7,4 16-7,17 40 2,-14-34-11,0 2-26,-1-2-9,-5-7-43,2 0-23,-3-4 74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7:25.86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9 653,'45'-29'319,"-45"29"-125,0 0-98,0 1-50,0-1-38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7:25.7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6 191 870,'0'0'322,"0"0"-267,0-1-24,0 0-8,0-1-3,0-14 6,-1-31 9,-3 30 3,1-2-4,-3-2-2,4 6-10,-2-3-3,-2 3-9,4 6-3,0 3 7,1 2-3,2 4 1,0 1-3,-2-1-7,1 0 0,0 0-6,0 0 5,10 23 0,12 31 0,-14-29 1,-1-1-2,0-2 0,5 1 0,-8-2 5,1-2 0,0 2-6,-6-2 4,6-1-10,0-2 2,-5-3 4,3-1-3,-1-4 10,-2-1-2,0-3 4,0-1-3,-5 0-4,4 0 0,-5-1 1,-5 0 0,1-1 4,-3 1-2,-1-1-1,1 0 1,3 0-4,-4-1-3,6 0 2,1 0-3,3 0 7,2-1 6,0-3-4,3 4 3,-1-1-10,0 0-6,0 0 2,9-1 0,39-7 6,-25 4 0,-3 0 5,1 2-1,-5 0-4,3 1 3,-3 0-10,1-3 2,-3 1 0,-2 0-1,-1 0 9,-3 2-2,-1 1-12,-3 1-10,-1 2-29,-1 2-19,1-1-86,0-1 99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7:24.95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5 9 742,'-3'-5'330,"1"2"-168,-2 2-60,0 1-17,0 2-30,-1 1-17,-1 10-29,-3 4-3,-3 10-10,1 1-7,0 3-6,-1-5-13,5-1-33,3-2-20,3-6 51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7:24.76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-1 880,'2'3'318,"4"3"-249,3 0-27,2 4 1,4 5-3,0 1-12,1 2-16,0 1-5,-2-3-5,-2-1 1,-3-2-4,0 2 0,-3-3-17,-1 1-14,-3-6-144,1-4 121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7:24.41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 242 276,'0'0'188,"0"0"19,0 0-6,0 0-42,0 0-33,0 0-60,0 0-15,0 0-19,-1 0-7,0 0-2,0 0-4,0 0 3,0-1-4,0 1-1,0-1 0,0-5-4,-2-12-1,-1-29-4,8 24 0,0-2 1,2-4 0,1 3-3,-1 1 2,-1 9-4,-1 3 3,-2 6 4,0 3-1,-2 3-2,1 1-2,-1 0-1,0 0 0,2 14 0,7 41-1,-7-24 1,1 2 0,1-4-6,-2-1 1,1-7 0,-2-1-2,2-3 6,1-4 1,0-5-5,-1-5 0,1-6-2,2-2 1,0-9 2,1 0 5,3-9-6,0-4 0,0-3-5,2-2 0,-3 5 9,1 5 3,-1 9 1,-3 5-1,-2 5-5,-2 3-6,0 6-7,1 4 0,3 7 4,1 3 4,1 5-1,1 2-8,3-1-18,3 0-16,0-4 15,-3-2-325,2-1 266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5:54.0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3 37 474,'0'0'246,"-1"-1"-88,0 0 2,0 0-75,0 0-27,0 0-27,0 0-2,-6 0 2,-31-5 3,31 4 1,-3 1 0,4 1 0,-1 0-2,-2 0 0,2 0-3,0-1 2,2 1 1,1-1-4,0 0 0,0 1-10,1 0-3,1-1-1,2 1-4,0 0-2,0 0-2,0 0-6,0 0-1,0 0-3,3 0-1,19 0 0,30 1-1,-22-1 5,4-1-2,11 2 2,5-1 1,12 1-1,1-1 0,-2-4 1,-4 1-1,-5-2 0,3 2 0,1 0 1,6 3 5,-7 0 0,-6 3 6,-12-1-9,-8 1 0,-6-2-1,-4 0-1,-8 0 2,0 0-1,-8 1 2,1 0-1,-3-1 29,-1-1 18,-1 0 18,0-1 5,0 0-21,0 0-18,0 0-22,0 0-8,1 0-2,-2 1-3,-2-1-6,0 0-7,3 0-51,-3 0-25,3 0-54,0 0 80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5:21.0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25 649,'-4'-1'286,"1"-3"-154,-3-2 4,3 2-50,-2 1-12,4 2-16,1 3-6,-1-3-9,1 1-1,-1-1-16,0 0-1,0 0-15,0 0-10,1 0-4,0 0 2,30-1-5,42 3 10,-14 8-3,5 4-4,13 5 10,1 1-6,1 4 11,-3-2-7,-5 1 1,-1 3 2,-8-1-9,-9-2 5,-16-2-4,-4 2 0,-15-6 9,0 2-1,-9-7-4,-3-6 6,-3-2 1,-2-3 7,0 0 11,-1 0 1,0 0-6,0 0-1,0 0-12,0 0-4,-10 0-5,-30-4-6,29-1-15,1 2-5,1 1-26,-1-3-3,1 1 5,3-2-3,-8-3-2,7 2-12,-4-4-17,-3-3-3,7 2-150,-3-1-5,-1-1 30,4 6 15,-3-4 191,2 7 43,-2-6 44,1 4 17,3 1 30,-2-2 2,6 5-20,2-1-5,0-2-25,-1 0-18,2 1-16,1 2-15,0 3-17,2-1-3,-3 0-9,0 0 0,-1 0-7,0 0 1,1 0 3,0 0-2,0 0 13,0 0 5,0 0 11,0 0 3,0 0-8,0 1-2,0 0-12,6 4 1,39 36 3,-27-22-7,8 3 1,1 0-2,-2-5-3,-1 0 3,-10-7 2,-3-5 0,-1 3 6,-3 1-1,1-4-3,-3 4 4,-1-6-5,-4-1 11,0 3 21,-2-1 1,-10 4 6,-2 0-3,-4 3-17,-3-1-1,2 3-4,-3-1-10,-2-2-2,0 0-5,6-3-4,2 1-5,8-1-16,-1-4-13,5 2-34,2-2-13,4-1 38,6 2 13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5:19.4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95 706,'0'2'306,"0"-2"-143,-1-1-56,1 1-28,-1-1-2,0 0-31,0 0-6,1 1-19,0 0-12,0 0-6,0 0-7,0 0 3,0 0-5,0 0 6,0 1 4,6 8-7,25 24 8,-22-31 4,-2-3-3,2-3 11,0 1-5,-1 2-9,0-2 6,0 0-10,-2-2 7,-4-2 9,0 0 4,-2 0 21,-2 1-4,1-3-1,-2-2 2,-2-2-20,-3 1-7,-1 1 3,-1 2-9,-2 0-3,3 1 5,1 6-6,1-4-4,1 6 5,-2 0-3,2 0-5,-2 3 1,1 2-4,2 0-6,2 0-15,-1 3-9,3-1-27,-1 4-6,4 0-18,3 1-9,1-3 69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5:18.2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 769,'61'20'295,"-59"-9"-216,-1 2-36,0 1-17,2 0-12,-2-8 0,2-4 15,4 3 21,-4-5 13,4 0 15,1 3-5,-4-8-2,-1 1-3,1-1 3,-3-6-4,-1 0-8,-1-1-5,-6-3-20,-2 1-7,-1 5-14,0 1-9,0 6-29,-3 6-26,4 4-54,0 7-23,8 4 77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5:17.8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0 6 959,'-2'-1'388,"-6"-3"-256,6 3 0,-3 2-38,-3 5-23,-7 10-32,-6 5-17,-5 13-22,-1 4-2,1 4-21,1 1-10,2-4-20,9 3-23,5-2-43,0-9-170,8 0 19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23.6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4 953,'-5'-2'361,"2"2"-282,0-1-13,3 1-15,0 0-7,4 17-2,58 58 18,-31-32 1,5 14-22,1 3-7,-2 0-29,-4 1 9,-5-3-6,-12-3 0,-7 6 2,-11 1-15,-14 1-23,4 4-18,-20-10-21,6-5-2,0-16-18,-2-8 55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5:17.6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8 982,'-6'-4'379,"4"1"-274,2 3-13,0-1-39,0 1-18,0 0-15,0 0-5,14 14 16,38 39 11,-23-23-17,3-3 4,-3 0-24,4-2-5,-2 0 7,-7-2-3,-5-6-15,-3-4-10,-11-6-13,0-1-22,-4-5-12,1 0-17,1-1-243,-3-1 231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5:17.2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65 759,'2'-8'307,"-1"8"-215,3 4-19,-1 11-46,5 9-6,-1 9 2,1 5 2,-2-2-3,1-1-8,-5-12-7,-2-5-3,1-4 3,-3-5-1,0-3 3,0-6 3,-2 0-7,-2-6 2,0-7 0,4 0-3,-1-14 7,0-9-2,2-5-2,0-5-2,4 5 0,5 9-1,4 10 4,-1 4 1,2 8-9,-2 3-1,1 7-10,0 8 6,2 12-2,0 4 5,0 15 2,-3 3-4,-3 0 7,0 3-1,-4-9-2,2 0 1,-2-14 4,0-5 2,2-11 0,2-4-5,5-3-6,2 0-5,-2-13 6,4-2 3,-2-5 0,-1-4 6,-2 6-4,-5 3 6,-1 9 1,-1 2-8,0 8 0,3 2-7,-1 7-3,2 3 2,-3 0 6,1 0 1,0-7 3,-4-3 4,4-5-2,-2 0 5,-1-3 2,3-6 4,1-3 21,-1-2-2,-3-7 10,-3-2-2,-5-5-13,-3-2 4,-7 3-19,1 4 1,1 12-17,-8 2-8,2 10-40,-1 11-17,3 18-9,10 10-231,6 12 227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5:16.5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5 0 985,'-10'10'354,"7"12"-303,-9 13-23,2 6-13,-4 10-3,-2-2-8,-4-3 3,-6-4-3,1-10-1,-2-2-1,5-6 4,3-7 1,1-8 11,0-8 6,4-6-7,0-4-5,7-6-10,0-4-6,6-10 0,1-4 8,4-2-5,5 1 7,1 11 1,1 6-4,1 9 2,1 5-5,-2 9-3,3 4 0,2 12 2,-2 5 1,2 3 4,1 4-4,-5-5-19,5-3-12,-4-8-42,-3-7-35,6-2 69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5:15.8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178 693,'5'22'268,"4"3"-216,1-6-12,3 2-1,-3-4-88,-2-4-48,-7-5 16,-2-3 59,-6-4 107,-3-2 58,-2-1 11,0-5-53,-2-3-34,-1-2-13,4-5-23,1-3-2,2-6-14,5 2-2,4-7 2,6 6-5,7-1 1,4-2-2,7 5-12,-1-1 1,5 8 2,-1 3-3,0 8 4,6 6 4,-2 9-10,-2 5 3,-5 15 2,-9-1-3,-11 4 5,-6-2 1,-3 0 1,-6-4 1,-4-4 1,0 3-1,-11-13-2,2 3-2,7-10 0,2-4-1,2-6-2,6-5 0,-5-12-1,1-7-2,12-1 5,-1-7 3,7 11 0,6 6-1,3 8-6,4 11-3,3 8-1,-3 6 7,5 11-4,-1 2 6,0 0-1,-4-3-2,-3-3-25,-3-4-7,-1-6-3,4-1-1,-7-10 29,2-1 3,-2-9 3,-2-6 5,0-10 0,0-5 6,-5-5-1,0 4 4,-3 4 10,0 7 2,-1 11 5,-2 1 0,0 9-8,2 7-4,0 11-5,1 8-7,3 4-11,0 2-16,8-5-43,0-7-125,9-6 127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5:15.0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18 1131,'-19'-15'395,"14"12"-361,1 3-18,11 8-56,2 3-11,12 12-95,5 5 96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5:14.8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22 773,'2'-2'339,"-1"8"-207,1 7-18,1 19-71,-3 3-9,0 13 2,1-1-11,-3-10-25,3 1-17,-1-13-22,-1-7-4,0-7 8,-2-6 18,0-4 20,-3-3 11,0-6 9,0-4-4,-1-11 3,2-1-5,0-9-4,1-2 4,4 3-11,3 4 3,7 4-7,-1 0-2,9 4 5,3-3-6,7 6 5,3 3-4,1 3 0,4 7 1,-5 3-4,2 3 0,-2 12-4,-10 0 6,-3 8-1,-6 2 5,-11 5 11,-1 0-1,-8 1 4,-4 1-6,-13-8-3,3-2 0,-6-6-7,-1-3 4,10-3 3,-4-8 1,10-2-2,0-6-3,6-9-9,-1-4-2,7-1 11,1-1-1,2 6 7,5 6-2,1 6-13,6 3 0,8 8-1,4 3 0,9 12 2,-5-1 4,-2 2-9,-3 4-10,-7-9-16,-1 1 20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5:14.3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4 57 678,'4'-1'322,"0"3"-134,1 0-69,-2 10-65,0 3-10,-2 11-12,-1 3-4,-7 2-12,-2-1-4,-4-3 7,-2-1-1,-5-5 3,-2-5 2,1-5 0,4-5-2,4-6-4,-1-5-8,2-7-9,4-1-2,5-6 1,5 0 1,3-6 0,0 2 1,8 4-1,1 3 0,3 9-2,2 3-3,-2 8 1,3 4-2,6 11 1,-5-3 5,5 3 2,-3-2-1,-1-8 3,2 2-6,-1-10-1,2-1 2,4-8 2,-1-4 5,-3-8-3,-3-3-1,-10-5-1,0 1 0,-3-2 9,-7 0 2,-4 4-3,-10 1 4,-8 6-1,3 10-1,-8 10-2,0 8-7,-1 24-8,-4 6 3,7 17 4,4 5 3,9-1 6,4-4-2,6-7-8,5-2 14,1-6-63,3-7-2,1-8-14,-2-9-29,7-13 32,1-7-30,8-19 61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5:13.7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76 981,'-12'-3'364,"6"0"-305,4 1 0,6 3-30,-1-7-17,6 2-11,4-4-1,5-4 0,7 4 2,0 2 2,-1-2 0,2 4 2,-3 0-6,-2 0 1,-2 0 1,-5 3-1,-1 4 3,-8-2-3,0 4-1,-5 3 0,-1-1-1,-2 8 4,-4-1-1,0 6 3,-3-1 3,1-2-6,2 1 6,-1-2-7,0 2-1,-2-2 4,0 1-1,1 0-6,1-1 7,3-2-9,0-1 3,-4-6 1,7 2-3,-2-3 4,1 0-3,2 0 5,-2-1-4,2-1 6,2 4-4,1-2-5,2 3 2,1 0-7,-2 1 4,0 0 7,0-1 1,0 4-6,0 0-1,0 3-10,0-2 1,0 2 11,0-2-3,4-2 10,-3-1-2,3-3-5,1 1 3,-2-2-5,5 3 2,1 0 6,2 2-2,6 2 0,0-3 1,-4 1-2,5 3 1,-5-1 0,-6-1 0,-2-2-2,-3 0 7,-6 1 17,-2 2 3,-13 2 6,-8 0-8,-6-1-15,3 1-4,2-2 3,2-2-3,4-6-6,3-1-9,9-3-32,1-4-29,12-10 46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5:12.9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114 762,'-21'5'330,"8"0"-176,4-1-28,6-1-51,3 0-23,6-3-33,5 1-13,8-1-11,5-3 5,11-5 4,4-2-6,7-6-22,1-2-20,-7-3-64,-5-6-240,-4-5 243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5:12.7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2 19 687,'-18'-8'301,"7"5"-152,-4-1-22,-7 0-29,14 4-17,-6 1-17,-1 2 1,6 6-4,-5 2-10,-3 10-14,1 9-15,2 22-18,-1 3-1,6 10-3,5 1 0,5-14-3,6-3-5,2-14-16,4-4 1,4-10-10,3-7-1,4-10-2,-4-8-10,4-12-8,-3-3-13,-5-4-73,1-4-179,-15 2 213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57.1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91 889,'-12'-9'341,"0"0"-252,0 4 7,5 0-12,-4 5-12,2-6-7,0 0-4,7 6 2,-1-7-16,6 10-15,5-6-11,7-5-14,10 5-8,8-10 1,8 7 5,5 0-13,3-1 18,-2 7-14,1-1 5,-4 5 0,-6 4-3,-6 0 2,-9 3-10,-9 5 16,-3-1-7,-2 13 8,-7-2-2,-2 10 4,-4 2-7,2 6 6,-2 5-5,0 8-2,4 9 1,-6 5-8,6 7 13,3-9-14,2-1 11,-1-8-3,2-1-2,3 9 1,-7-3 1,10-1 3,-12-12-5,5-14 8,1-7-7,-4-13-1,8 5 8,-8-12-7,1-1 11,-1-3 12,-3-7 12,4 4 20,-3 0-2,-2-4 5,1 0-13,0 0-14,0 0-10,-10 0-8,-39 5-7,22-5 0,4 6 0,1 2-2,-5-2-1,3 4 4,-5-1-1,1-3-9,3 1 8,8-1-10,4-3 2,9 1-15,0 1-20,5-4-48,3-1-38,3-2-39,6-5-3,15 0 103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23.3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5 0 738,'-22'10'297,"-3"12"-198,-4 2-18,1 17-36,3 12-9,2 8-18,7 8-9,11 3-5,5-1 0,13-1-2,6-4-1,11-8-28,2-8-19,10-14-178,2-3 150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4:54.1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4 824,'9'-46'302,"-9"47"-237,1 1-20,0-2-11,-1-1 2,0 0 0,-1 0 1,0 1-11,0 0-8,1-1-11,0 1 0,0-1-3,0 0-3,13 0-1,28-2-1,-22 0 1,0-1 3,2 0 2,3-1-1,1 4 1,-5-1 4,-2 2 5,-2 0 2,-9 0-2,3 2-3,-8 0 4,0 4 8,-2 4 12,-8 3-4,-2 7-2,-4-2-6,-4 1-8,4-1-2,-4-6-4,3 3-2,3-1-4,0 0 12,5 2-6,1-6 1,0-3-5,3 0-6,1-1 4,1 2-13,2 0-6,-2-6-11,1-2-32,2 1 0,-2-1-8,0 0 37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4:53.3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15-1 563,'21'-2'311,"-21"4"-76,-10 1-61,1 4-97,-1 6-16,-10-1-18,1 8-3,-11-2-9,-4 3 0,-8 9-8,-7 2-5,-15 10 0,-8 4-6,-22 5 9,-4 4 0,-12 9-7,-7 1-2,0 8-9,-1-2 2,-9-1-5,4-2 0,2-6 0,-3 1-8,11-8 9,5 1-2,9-7-3,3-6 4,13-6-5,4-2 5,7-8-1,10 1-4,16-9 2,9-2-1,16-10 2,11-1 3,6-4-18,3-3-14,7 0-36,3-5-17,11-3-162,7-6 168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4:39.9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7 0 169,'24'49'65,"-29"-54"-55,3-2-6,-6 0-12,0-1-8,-1 6-5,-1-1 5,-4 6 36,-1 0 23,1 0 31,-1 1 10,4-3 9,-4-2 15,3 1 30,0 0 8,1-2-11,0 4-22,0-3-42,0-4-12,2 7-19,-1-4-3,3 5-8,3 4-2,-3-6-3,7 2-5,1-1 4,0-2-7,-1 0-8,0 0 2,0-1-11,0 0 4,2 0 0,14-2-2,43-3 6,-26 3-1,14 3 3,2 5-4,-1-1 4,4 1-5,-5-1 2,4 1 0,9 2-9,2 1 3,-2 3-1,-8-3-1,-13 1 11,-7-3 3,-6 0-5,0 2 2,-6-1-6,-1-2-3,-2 1 11,-3-2 0,-6-1-9,0 6 2,-6-6-1,-2-3 7,0 0 31,-1-1-4,0 0 3,0 0-3,0 0-22,0 0 2,0 0-13,0 0 1,0 0-1,0 0-7,0 0-3,0 0-22,1 0-53,-1 0-18,1 0 55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4:32.1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71 540,'3'57'214,"-3"-58"-136,0-2-30,0 3-7,0 0 8,-1 0 8,0 0-1,0 0-3,0 0-9,0-1-14,0 0-8,0 0-4,0 0-3,1 0 7,0-5 6,0-4-1,8-28 5,-4 27-16,-1-3-1,4 3-5,1-1-8,3-1 5,2 0-2,-5-1 3,4 0-1,0 0-3,3 4 3,-2-2-1,4 6 5,-1-3 0,4 4-2,-2 1-8,0-2 1,0 8-4,-4 0-1,5 4 9,-4-1-3,-1 3 3,-2 2 0,3 7-1,0 1-5,1 3 3,1-2 3,1-2-6,2 1 4,3-5 1,2 2-2,2-5 0,-1-2 4,4-4-6,-3-8-2,7-1 2,1 1-8,-8-9 5,5 7 8,-11-7-3,-7-3 5,2 4-6,-8-2-5,-4 0 9,-1 1-8,-2 2 12,-3 1 5,-3 0-9,1 4 13,0 2 3,-1 0-2,4 9 3,-1 0-10,3 7-10,4 4 0,4 2-2,3 5 2,5-8-10,5 0-2,5-6 3,3-2 6,4-7 4,-3-5 3,4-2-8,1-5-1,-6-4-1,5 3-4,-10-1 10,-5 4-3,-2 4 4,-11 1 0,-2 7-4,-1 6-1,2 10 5,1 3-3,-1 5 6,-2 3-6,-3-3 0,0 3 2,-3-1-37,-2-3 4,4 4-30,-1-1-16,5-2 60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4T10:44:30.8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2 9,'0'0,"0"0,0 0,0 0,0 0,0 0,0 0,-74 21,60-21,0-2,0-1,-1-1,3-1,1 0,1 1,1 2,1-1,1 1,0 2,0 0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0:12.7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4 195,'11'-12'71,"1"-1"-58,3 5-10,-5-1 0,-3-1 1,1 3-2,-8 0 39,0 1 72,-1-1 21,-4 1 42,9 0-25,-1 5-57,-3-1-15,3 1-25,-4 1-9,0 0-4,0-1-7,1 1-10,-1 0-2,1 0-8,0 0 4,0 0-2,0 0 3,-1 0-6,1 0-2,0 0 1,0 0-3,0 0 4,0 0 1,2 0-1,-2 2 2,5 4-3,34 32 0,-30-30-2,3 2-1,1 4-3,1-2-1,2 5-3,1 2-5,3-4 1,1 3-3,5-4 4,3-3-1,8-1 3,6-2 5,2-5-6,5-1 3,1-4-1,-1-4-2,2-4 1,1-1 5,9-1 1,4-2 0,7 0-4,1 2-3,-3 2 2,1 3-1,3 5 0,4-1-2,-1 4 0,-3 2 1,-4 1-1,-2 2 1,5 1 1,-3-2-2,0 2 3,-5-1-2,-14-3 0,1 5 0,-11-2-2,2 1 0,-6 4-3,-3-3 1,-8 3 7,-1 2 2,-11-1-5,0 4 0,-8-1-4,-3-1-4,-4 0 2,-6-3 0,-1-2 3,-1-1 3,-2-6 3,1-1-1,0-4 0,-6-7 4,5 0-7,1-4-1,6-5 0,3-2-4,9-4 8,-1-1-2,5 5 3,3 1 0,4 3-2,4 4 6,4-2-1,5 2-3,4-1-2,4 0 0,5 3-1,4-1 1,6 2-6,4 1-2,1 4 3,-5-3 1,-3 6 2,-2 2 1,-1 3 0,0 5 1,2 4 6,-4 2-4,-9 5-5,-3 3-3,-16-1-3,1-1 4,-4-4 7,-4-2 1,-2 1 0,-2-7-3,-2 1 2,1-3 2,1-2-4,1 2 3,0-1-2,1-2 0,-1 5 4,1-4 0,0-2-7,4 2-2,4-7 4,1-1-2,7-5 8,-1-5-4,8 0 4,2-2 5,-7-7 3,0 3 11,-11-2 1,-4-3 3,-4 6 12,-3-3-3,0 3-5,-5 2 4,-1 0-12,0 3-6,-2 3-2,0 0-11,-1 6 0,0 0 4,2 2 2,-1 3 0,1-1 1,0 0-5,-1 0-3,1 0-2,0 0-4,0 0-1,0 0-1,0 0-6,0 0-41,0 0-25,7-2-46,42-22 64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7:49.7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86 0 413,'-35'18'229,"41"-17"-22,0 1-74,-2 2-20,0-2-15,-4-2-10,0 0 3,0-1 2,0 0-5,0 0-15,-1 0-3,0 1-22,0 0-9,-1 0-18,-19 0-10,-40 3-13,18 5-3,-12 3 4,-10 3 3,-13 9 1,-2 2-1,-23 11 2,0 5-3,-16 12 10,-9 4-1,-2 4-2,-5 2 1,13-6-6,4-5 3,16-4-3,10-2 2,14-3 5,10-3 11,14-8 20,9-5 10,13-11 9,12-5-6,11-5-11,5-3-12,4-4-22,-2 1-8,2 0-17,0 0-10,0-1-4,0 1-7,0-1-29,0 0-18,0 0-52,0 0 652,3-6-406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7:35.51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3 162 601,'-37'-54'297,"30"48"-65,3 0-138,2-3-39,0-1-15,2-2-27,0 0-1,1-1 0,1 2 0,3 2 6,1 2-3,0 1-6,1 1-2,0 3-1,1 1-1,1 7 4,1 3-3,0 5-2,-4 4-1,-1 6-3,-5 0-4,-4 8-10,-1 2 1,-5-2-2,2 2 9,-1-9 5,1-2 4,2-9 1,2-7-1,2-6 4,0-3-6,1 0-1,1 1-3,0 0 2,0 0 1,2-16 0,10-26 5,-9 29 0,0 4 5,-1 6 2,-2 2-8,4 3 0,0 3-6,2 7 2,3 4 1,-2 2 0,1-1 6,1-1-9,-1-2 2,3-5-2,0 2-2,0-5 6,4-3-1,3-3 0,0-5-5,6-7-17,-5-3-11,2-4 19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7:33.69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60 788,'1'2'322,"2"-1"-158,5-3-147,4-2-13,9-5-2,4 3-1,10-3 0,3 3-4,3-2-22,0 0-13,-10 2-132,0 1 114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7:33.38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99 122 650,'0'0'290,"0"-1"-170,0 1-10,-1-1-72,0 0-7,0-3 6,-1-7 3,-2-25 13,2 30-1,-5-2-6,0-1-3,1 3-7,-6-2-4,7 0-2,-3 1-5,-3 0 1,1 2 0,-4 3-13,0 0 1,-5 3-12,-4 3 1,-3 6 0,1 3-4,1 9 4,2 6-1,4 6-7,3 4-1,5-1-11,4 1-4,2-4-1,3 0-3,3-5 2,3-7-4,3-3-5,3-6-4,7-5-19,2-2-16,11-9 48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22.9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-3 982,'-11'2'356,"5"3"-304,-1-3-11,5 2-45,1-4-23,-1-1-165,2 0 130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7:22.80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 679 199,'0'0'97,"0"0"-23,0 0 1,0 0 2,0 0-1,0 0 1,0 0 9,0 0 18,0 0-3,0 0-12,0 0-9,-1 0-36,0 0-4,0 0-9,0 0-3,1 0-4,-1 0-3,0 0-10,1 0-5,0-1-3,2-7 2,57-59 8,-19 22-4,2-13 2,-4-6-3,-2-2-4,-2-4 3,-2 4-5,-2 4 1,0 8 1,-6 11-2,-6 14-2,-3 6 2,-5 13-2,-5 0 6,-3 9-1,-1 0 4,-1 0 17,0 1-1,0 0 9,0 0-3,-1 0-18,0 0-1,0 0-12,1 0 2,-1 0 0,0 0-9,1 0-12,0 0-14,0 1-41,0 0-186,0 0 182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7:18.74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1 175 674,'-1'-1'315,"0"0"-118,0 0-82,0 0-45,0 0-11,1 0-11,-1 0-10,0 1 2,0-1-4,-4-2-3,-3-2-5,-27-20-5,25 20-7,6-2-5,4-1 4,0-5-10,5 2-2,1-3-4,-1 0-4,9 1 0,1 2 5,2-2 6,0 1-2,-1 5-1,0 3-4,-1 2-1,3 3 1,-1 4 2,-3 0 0,0 10 4,-2 1-5,-3 5 0,0 6 5,-4 2-9,-4 4 4,-3 3-2,-7-1-7,-2 3 1,-2-2-2,-3-2 1,1 2-3,-2-8-2,-3-4-1,0-7-6,6-5 3,6-5-1,1-4 0,10-3 13,-4-4 3,1-11-2,4 0 4,1-4 2,4-1 0,0 5 4,0 3-4,-1 3 1,1 5-2,1 3 2,2 3 5,-3 3-4,3 5 5,-2 2-8,1-1-1,3-1 1,-1-3-2,-2-5 6,2-2 0,-1-2-4,1-1-6,-2-4-16,3 1-7,-3-4-48,0-1-264,2-4 244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7:17.55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1 480 782,'-46'32'329,"33"-32"-202,5 3-50,-1-1-15,3-2-20,2 0-2,-1-4-12,3 1-2,1-3-11,0-5-2,4-4-3,2-5-10,4-4 1,4 0 3,4-1-5,2 0 7,5-2-1,3 4-5,7-3 4,-1 0 2,2 6 2,-1-2-2,-1 3 2,-1 4-6,0 0-2,2 2-1,-5 2-1,3-1-2,3 3 4,2 2 0,6 5 0,3 2-1,-1 0 0,-5-3 2,-4 1-1,-5 0 6,-1 1-6,-2 3-1,-3 0-1,1 3 3,0 6 1,0 0 2,3 3 2,-2 0-6,3 2 4,1-1-4,-1 0 1,3 1 4,-8-6-3,-2 3 4,-2-3-4,-2-2-2,5 2 0,-2-6-1,4 3 1,3 0 0,3-1 7,5 1-6,7-7 3,-1-2 2,5-4-6,-4-2 9,-8-3-4,-1 0 4,-6-1 5,4-3-6,0-1 4,1 1-12,0-2 0,-1 0 1,-1-3-4,-4-1 6,-2 1-5,-3-2 3,-7 3 1,-4-1-4,-4 3 4,-4 4 0,-2 4-1,0 3 5,-5 3 4,0-1 1,-3 0 2,-1 3 0,3-1-5,-1 4-2,3 3-3,-1 0-4,0 4 0,4 3-1,2 0 0,4 6 1,2-3 0,1 0-5,4-1 4,1 1 2,2 1-3,1-1 6,1-1-5,1-4 2,4 3 0,1-2-3,6 1 3,0 1-4,8-2 4,7 5 2,-1-2-4,2 1 0,-2-4-2,-5-4-1,5-3 3,2-4 6,10-3-4,4-1 6,2-4-5,-1 2-1,-10-4 1,0-1-1,3-2-2,4-2-1,11 0 4,0 1 0,-7 2 2,-5 2 0,-10 0-4,-6 3 0,-1 3 0,-1 6 0,-2 9-1,-2 3 2,-8 2 6,-4-1-7,-11 2 9,-2 2-4,-5 0 0,-3 2 9,0-2-6,-3-3 4,0 0-3,0-1-3,-6-1-2,-2-4 4,-3-1-8,2 1-4,-2-5-27,1 2-19,6-5-27,-9-2-19,0-2 64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7:02.788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13 56 736,'-5'-47'307,"-1"45"-179,5-3-36,1 4-45,-1 0-10,1 1-16,0 0-4,0 0 1,0 0 6,0 0-1,2 7-1,1 12-3,32 32-5,-34-27-4,3 0-2,2-2 2,-4-4-5,4 1 4,-5-1 2,-2-3-4,-2-3 5,0-2 6,-1-2 1,3-2-1,0-2 4,2-2-18,-2-1 1,0-1 8,0 0-7,0-1 16,1 0-4,0 0-4,0-5-1,2-15-10,4-31 1,4 27-4,-1 3 5,-2 0 0,5 4 2,-5 2 6,-1-1-3,6 4-3,-3-1-1,-1 4-9,-3 2-1,0 3 5,1 3-2,0 4 5,1-2 0,-1 3-2,-2 1 4,-2 0-2,0 4 3,1 3-5,1 2-3,0 0-2,-1 4-2,0-2 7,0 0-1,1 3 7,-1-2-1,0 2-2,0-1 2,-1-1-10,-1-2 3,1-4-7,-1-3 7,3-2-1,2 0-4,2-5-1,4 0-15,5-9-11,3-4-16,9-8 11,6 0 17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7:01.679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188 0 1005,'-3'0'389,"1"0"-270,-2 1-24,-2 2-41,1 0-15,-7 9-29,-2 2-6,-2 10-1,-1-1-1,-3 3 0,4 1-2,-1-1 0,3-1-2,2-3-20,1-4-11,4-3-26,-2-1-23,6-2 55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7:01.400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3 2 799,'-1'-3'345,"-4"0"-176,5 4-84,-2-2-11,2 1-22,0 0-9,0 0-1,0 0-7,0 0-1,5 8-2,27 37-13,-22-26 2,2 1-14,1-2 5,1 3-6,0-2-7,1-4 2,-1 2 1,-3-6-2,0 2 3,-4-4-3,0-2-9,-2 0-12,0 1-11,-1-3-22,-1-2-11,0-2 7,-2-1 30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6:33.47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9 69 699,'-30'-56'294,"30"52"-171,0 0-38,0 1-49,4 7-4,-2 1-12,0 8 2,4 13 1,-4 3 1,2 14 0,-1-1-4,-2-6-8,-1-3-1,0-9-2,4-3 0,-2-7-1,2-6 0,-4-5-4,1-3-2,2-5-5,-1-4-1,6-12 2,-2-7 2,1-10 2,2-1 3,-3 0-7,1-2 7,-3 7-1,-1 7 3,-2 10 9,0 10-3,0 7 21,-2-1-2,1 10-8,-1 5-3,-1 15-21,0 5-4,0 3 4,0-2 3,1-5-7,-1-1 3,2-8-1,0-4-5,1-8 11,2-5-5,-1-4-9,0-2 1,-2 1 4,0 0 2,2-9 9,12-45 3,-11 20-12,-1 0 1,-1 2 1,-1 1-2,0 8 11,-1 3-6,-1 10 7,1 7 5,1 7-12,0 4 7,1 12-6,0 4-4,1 8 5,1 5-3,-2-5 1,2 3 1,-1-4-3,0-3 6,1-4-11,3-6 0,-2-5 4,1-6-8,-2-3 5,1 0-2,1-4-3,-1-2 2,2-7 2,-1-7 2,1-12 3,-1-1 4,-1-3-2,-3 0-2,-1 12 6,-2 5 3,-2 9 13,2 4 4,-2 2 0,1 4-2,-2 9-18,-1 7 4,1 10-19,0 1 0,3 4-4,0-2-7,1-3-1,3-2-16,3-8-32,2-1 42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6:31.85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05 11 637,'-15'29'308,"12"-30"-108,-2 0-68,2-1-61,3 2-18,-1 0-16,0 0-9,0 0-11,0 0-6,-2 4-9,-1 15-1,-35 40-2,28-27 5,1-6-2,4-1 0,4-11 4,3-5-7,2-2-8,1-3 5,2-5-10,1-2 8,5-10 6,2-9 0,5-8 5,-3-5-2,-3 1-2,0 1 1,-7 10-3,1 2 3,-4 9 8,-3 4 6,1 7 17,-3 2-6,-4 6-5,0-1-4,-7 11-21,3 4 5,1 8-2,2 3 0,4-6 5,0 0-11,3-7 10,2-5-13,2-5-12,2-2 8,0-5-15,-1-2 11,5-6 8,-2-4 2,1-10 7,6-6 2,-2-8-1,5 3 1,-4 4-2,-7 2 3,-5 14 1,-5 0 2,5 8 10,-2 3-10,0 2 0,0-2-5,0 0-3,1 15-2,4 43 6,-9-28-2,3 0-2,-2-4 10,0-7-7,3-1 7,4-8-7,-2-4-3,4-5 0,-4-2-12,3-2 5,-1-4 6,3-6-1,-3 0 8,-2 7 6,1-1-6,1-21 4,-1 0 0,-1 7 1,0 15 2,-2 4 8,0 0-2,-2 1-7,1 1 1,0 0-15,0 0 1,0 0-23,1 0-25,0 5-272,0 5 225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4:57.4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6 54 1030,'2'-7'407,"-3"1"-288,-15-28-12,1 29-36,-1 6-16,-2 3-19,1 2-10,-3 9-16,1 3-5,2 17-11,0 1-1,10 9 5,3 1-5,4-10 9,4-4-2,4-9-11,5-8 6,3-7-9,3-3 4,0-11 7,2 0-6,0-6 16,-2-5-1,0-1-6,-7-4 0,-9 2-2,0 3 1,-13-4 5,-1 2 3,-6 1-10,-1 4 3,1 8-6,0 2 5,6 0 6,3 2-6,5 2 4,3-3-21,6 1-6,3-4-3,11-7 9,3-5 9,12 0 7,-1 0 0,-1 4 1,3 7 4,-5 4-4,-4 5 2,-1 14-6,-7 2-1,-6 12 4,-1 4 1,-6 4-3,0 0 2,-6-8-1,0 1-2,-4-13-4,-1 0-16,2-8-25,1-3-6,0-6-16,1-1 4,-1-8 23,1-5 5,-1-12 25,2-1 8,4-3 8,1-2 9,3 6 2,3 2-1,-3 5 1,-1 3-3,5 7 6,-4 0-2,-2 7 3,6 8-2,-5 12-8,3 3 2,0 7-4,-1 2 2,-1-2 2,3-3-2,0-6-4,2-4-2,1-12 4,3 1 3,2-7 11,0-9 8,-3-7 15,-3-4 6,-12-10 13,-4 1-1,-4 5-1,-11-5-7,0 14-13,-3 3-11,-8 9-22,8 5-12,4 5-45,4 6-23,5 1-40,5 4 64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4:56.1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0 755,'-2'7'303,"-2"-2"-193,-1 2-50,4 7-36,-3-2-8,8 2-13,0 0-1,3-2 4,7 1 9,1-6 16,-2-1 4,1-3 8,-2-3-1,-7-5 5,4 0 4,-4-3 7,-2-2 4,-1-1-4,-2-2-4,-3 0-11,-1 1-8,-9-1-13,4 5-6,-6 3-3,2 5-7,4 6-28,-7 2-18,3 1-41,3 2-12,9 1-34,3 1 75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22.8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7 683,'77'-17'295,"-76"19"-173,-1 0-41,0 2-44,-1-4-13,0 0-4,0 4-2,-1 17-10,-6 31 0,6-32-3,2-2-2,5-2-3,1-2 3,4-5-2,3 0-1,1-9-4,2-2-12,0-12-30,-2-2-117,3-3 113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4:55.8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4 4 928,'1'-2'373,"-4"1"-236,3 0-37,0 1-22,-1 0-20,0 0-29,-3 8-8,-29 45-13,15-23 0,0 9 2,-3 3-3,0 8-3,1-3-1,0-7 1,4 0 1,5-14-42,5-3-18,4-7-51,1-10-213,8-5 228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4:55.5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14 893,'-72'-8'365,"68"7"-243,3 1-21,-1-1-12,2 0-20,0 0-11,-1 0-4,0 0-12,1 1-15,0 0-7,0 0-10,2 4 2,2 20-2,42 35 2,-25-26-3,-1-2-7,-1 2 1,0-3 0,-3-4-3,-2 1 1,-1-7 0,0-1-1,-9-8-4,3 0-5,-7-9-30,1-2-19,1 0-21,-2 0-6,-1-1-15,0 0 63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1:03.97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53 76 361,'5'-14'247,"-2"-27"3,-16 28-71,5 6-63,-1 5-43,1 2-25,4 1-9,-2 4-4,3 0 2,-2 5-9,5 3-3,-2 8-1,-1 3-5,4 8-7,-2 6 2,4 11-7,4 4-3,0 2 2,-1 1-6,1-8 3,-1-6-3,0-9 1,4-7 0,-3-12-2,-1-4 0,0-11-9,-1-7 9,2-11-9,3-7 7,1-9 1,2-3-1,-2-4 3,-2-3-3,-1 1 7,-2-1 0,0 1 7,1 5-1,-2 10-2,0 8 3,-3 13-5,1 6-6,-3 10 9,0 6-2,-1 16-2,-1 9 7,1 9-9,-1-2-7,0-2 4,0-4 0,-1-8-2,2-3 4,0-12-1,-2-9 1,6-7-6,1-5 8,4-15-1,5-8-3,2-20 4,4-6-4,2-7-4,-2-4 7,-2 6 0,-1 7 7,-4 17 2,1 14 2,-9 15 8,-6 6-1,-3 21 0,-6 14-2,2 26-5,-1 8-9,3 2-3,4-3 0,4-15-6,3-7 6,8-18-7,-3-10-7,4-13-2,8-5-5,-6-13 10,8-7 3,-1-15 6,-3-7-1,1-11 2,-1-3-1,-7-4 9,-3 0 4,-4 9-2,0 7 10,-2 21-14,-2 10 9,-2 15-2,-6 11-2,0 22 2,0 11-10,-2 15-3,4-1-4,0-7 0,5-9 1,5-12 7,2-6-8,3-12 0,0-5-12,0-10 0,2-5 7,1-9 6,0-7 4,0-10 3,0-5-3,-2-6-4,-1 1 7,-1 1-5,-1 4 6,-2 11 0,-1 6-4,-5 10 9,0 7-10,0 13 9,-1 7-9,0 19 1,-4 8-1,0 3-5,1 3 7,3-11-3,3-3 1,2-13-1,2-8-1,2-8-7,2-7 8,2-5 0,-1-9-1,1-10 4,3-4 4,1-6-4,0-5 2,-1-2 3,0-2-5,-6 3 19,1 10-2,-7 12 3,-5 6 9,-1 12-3,-4 9-3,-6 15-2,3 13-14,-5 11-8,3-1 7,10-5-11,-2-10 4,7-7-11,3-3-2,0-8 2,1-1-6,-1-8 5,-2-2-7,-1-4-2,0 0 1,0-4 4,0-4 9,6-3 4,-3-8 0,5-1 5,-3-5-6,-5-3 6,1 3-2,-3-2 3,-1 2-2,1 4-3,1 1 8,0 1-13,3 5 5,3 2 2,-6 1-5,2 5 12,-3 3-3,0 0-2,3 1 6,0 1-13,1-1 1,1 2-1,-2 0-3,-1-1 4,1 3 0,2 2 0,1 0-2,-1 5 7,-1 2-3,-5 4-2,1 3 2,1-1-7,-2-3 4,0-4 1,1-4-6,-3-5 8,2 0-7,4-1 2,-4-1 2,0 0 2,0 0 8,4-11-8,13-37 4,-14 26-2,0 1-1,-2 5 10,-1 4-7,-1 6 4,1 3-1,-3 4-35,-2 2-28,3 7 28,1-4 2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1:00.05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05 327 176,'6'-35'104,"-17"23"-7,3 0 9,0 1-6,-1-4-14,3 8-6,2 0 5,-4 2-7,3 3-4,7 4-23,-7 2-22,10 9-14,-1 5-5,0 14 0,7 9 5,5 12-2,4 9-3,1 14 1,1 10 1,-4 13-3,-1 3-9,0 0-67,-3-5-43,-4-8-7,-2-5 7,-5-6 63,3 0 45,0-9 9,-3-8 2,-1-11 2,4-9-4,2-10 0,0-3-1,3-9-8,-3-6-3,2-11-4,3-2 1,3-2 3,2-2 4,2-5 8,4 2 6,7-8 10,1-1 0,5 1 16,-3-2-1,0-1-4,3 5-3,0-2-17,7 5-6,4 3-1,6 1 3,16 2-6,2 1 3,-1 3-4,-1 1-3,-1 4 1,12 0 2,6-3-3,-2-1 2,-1 5-2,-8-3-3,17 7 5,1-1-3,0-5 5,3 3-2,0-2-2,3 2 3,4-5-7,-2-4 1,3 3 4,3-1-2,-1 1 3,2-4 2,0-8 14,-1 0 6,-2-9 1,6 5 0,-7-4-17,1 0-7,-1 1-2,-1-1 1,-2-3-2,1 3 5,-4 2-4,-9 0-17,-4 2 2,2 3-2,-5 2 8,-2-1 14,-15 6 2,-3 1 0,5 2-1,-1 0-5,-5-1 1,-8-2-1,-12 0 0,-5 1 2,-5 1 4,-1-1-5,-8 3-1,0 1 5,-8 1 9,-1 2 16,-9-1 21,-2-2 9,-3 2 1,-2-1-6,2-1-13,-1 0-6,1 0-14,-1 0-1,0 0-10,0 0-3,0 0-3,0 0-2,0 0 4,-6 1 3,0-2 0,-27-9 1,30-7 0,1 1-5,1-13-3,1-7 0,1-13-5,-1-5 4,2-10-2,-1-1 5,-2-10-2,-1 0 0,-3 1-2,2 3-2,2 17 1,-1 5 0,1 13 3,-4-1 1,4 5 3,-3 3-4,3 6 0,2 7 2,0 7-4,0 3 4,-3-3-1,0 6 1,2 2 3,-1-5-4,2 8 10,0-4-7,0 1 6,0 1-6,-1 0-3,1 0 6,-1 0-13,0 7 12,1 3-10,0 27-4,-1-35 5,0 6-1,-3-7 4,0-2 1,1 3-2,-3-6-2,-2-3 0,-3 3 2,-3-7-1,-1 2-1,-12-7-11,-5 0-9,-21-3-2,-7 0-4,-6 4 10,-6-2 5,4 5-2,-6 0 7,-13 4-2,-8 3 2,-2 2 5,-2 4-1,-8-1 1,-1 0 0,-11-2 3,-6-5-6,4 1 3,2-4 2,-13 0-1,2-4 6,2-3 1,-4 4-8,2 0 1,2 2 0,-15-1 0,-3-2 1,11 2-4,-6-1 2,2 5-4,3 0-2,-11-1 7,7 4-5,16-1 4,-5-1 2,9 4-4,0 0 4,6-1-2,-1 4 3,10 1-2,10 4 0,4 5 7,12-1-8,3 4 10,-7-5 0,11 1-1,0-2 13,18-2-9,9 0 4,5 0-4,3-1-4,8 0 1,9 1-9,9 0-4,5-2-21,14 1-52,3 0 98,19-4-37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0:56.39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24 200 650,'-78'-34'296,"71"32"-150,-4-2-28,2 0-60,1-1-5,0 1-1,-1 3-5,-2 0-4,-2 2-6,-3 4-11,0 3-3,3 5-9,-4 5-6,3 8-3,-2 2 1,-1 5-6,4 6 0,-1 5 3,4 6-4,3 9-4,0 2-1,2 11-5,2 3 1,2 9-3,0-3 1,3 0 1,4 8-1,3 5-8,5 5-8,5 3-28,-1-7-13,5-18 15,4-6 7,7-24 28,-1-10 17,5-16 10,0-7 5,-3-17 9,3-8 5,-6-22 10,-3-13 2,1-18 7,1-9 3,0-13 7,4-2 2,1-17 4,-7-7 1,-5-18-2,-9-9 5,-16-3 0,-1 4-6,-15 12 0,-4 9-12,-5 26-9,-9 15-6,-1 26-14,-2 17-4,-7 28-10,-2 12-1,-4 30-8,-5 15-12,-3 30-45,-1 19-41,8 22-57,6 8 364,17 12-175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0:35.54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4 54 464,'-12'-37'252,"7"28"-63,3 4-26,-1 4-57,0 0-31,2 2-34,0-2-1,0 0-12,0 1-3,0 0-8,0 0-5,0 0-6,0 0 0,1 0-4,0 12 0,3 39 0,-1-21 0,-1 11 0,0 8 1,2 9 0,-1-3 0,0-7 0,0-1 0,1-11-4,-2-3-1,2-4 6,-3-6 2,-2-10 5,1-3-4,0-6 0,1-3-7,1-1 2,-1 0-1,0-1 0,0 0 7,0-2-5,12-27 8,9-42-11,-11 22 2,3-17-3,2-2-2,0-1 5,-1 7-2,-1 24 0,-2 14 1,-5 20 1,1 7-3,-3 15 2,0 14-4,3 23 3,-1 16 2,-1 17-1,3-2-1,-5 3 1,0-7-1,2-11 0,-5-11 7,10-20-10,3-9 3,1-17 0,2-5-4,-2-17 8,5-13-7,1-20 8,2-10 6,-2-12-6,-4-4 2,-3-7-5,1 2-6,-2 1 2,-1 7 2,-1 17 3,-2 11 3,3 24-6,-4 7 2,2 20-2,-1 7 0,-2 20 3,2 9 6,-1 13-8,0 3 3,0-9 0,1 3-6,1-12 2,1-6 0,4-7 0,1-7 0,3-16-1,-1-9 0,3-12 0,6-13-2,-1-10 1,4-11 4,-6-17 2,-5-3-3,-2-14 9,-3 2-11,-1 10-1,-3 9 3,-1 29-8,-4 9 7,-3 16-1,-1 7-7,-1 13 0,1 13-7,-2 19-1,-1 7 8,2 8-1,0-4-1,6-10 0,-1-7 1,1-17 0,5-4 2,-2-14 2,3-6 5,5-12-4,-2-9 4,8-16-2,1-7 3,2-11 1,0-6 4,-1-7 0,3 5 3,-7 8-1,2 10 1,-2 23-7,-6 7-8,-3 17 5,-4 13-6,-5 19-2,2 15 3,4 19-3,-2 2 5,-2-4 10,-3-5-3,0-13 6,3-4-3,5-14 1,2-7-2,3-11-3,-1-8-1,5-15-2,0-11 2,4-22 4,5-9 0,1-19 6,4-4-4,1-8 4,1 0-1,0 12-1,1 12 7,-11 27-5,-6 12-7,-3 19 0,-9 11-14,-1 20 3,-5 14 8,1 19-1,2 5 2,-3-3 2,7-6-5,0-11 0,0-7 5,5-12-8,-1-9 4,-1-10-3,1-7-2,4-6 3,1-7-7,2-9 8,1-7 0,1-12 3,0-6 0,2-10 5,1-6-5,-3-4-2,0 4 8,-5 16-5,0 13-3,-3 22-3,-2 6-5,-1 18 0,2 12-1,-2 23 9,-4 14-3,4 7-1,-9 2 7,3-6 0,4-8-5,7-14 1,0-14-3,8-16-10,-2-11 5,2-12 2,2-7 0,-3-20 9,5-5 2,-3-16-4,6-6 0,1-7 4,-1-7 2,-1-2 6,-2 9 0,-4 14-11,-3 18 5,-1 23-9,-8 9-4,3 24 3,2 8-7,-9 24 7,5 7 4,-9 7 0,0-4 2,4-6-3,-1-8 2,4-12 4,1-6-1,-1-14 1,5-2-10,-2-13-3,3-6 0,4-12-1,-1-10 10,4-10-1,-1-8 5,3-7-3,1-5 0,2-10 1,1 5-2,-1 11 0,0 13 0,-4 23-4,-3 8-3,-5 17-2,1 13-2,-5 23 6,-1 10-3,-1 13 7,-4-1 0,-3-9 4,7-7 1,1-15 1,4-10-4,3-12-3,-4-5 1,2-11-5,0-8 9,7-13-7,1-7 6,6-12-2,-1-6-2,3-7 2,0-2-1,4-4 2,-1 0 2,-4 13 1,-1 7-1,-10 21 0,-5 8-4,-3 14-3,-5 8 3,1 14-3,-2 10 4,-4 15 3,2 5-3,-4-3 1,1-4-2,3-7 1,-1-9 2,6-9-4,-1-7-8,-2-11-4,2-5-9,2-10 8,2-7 6,4-13 2,-1-7 7,3-11-1,2-4 2,-1-6-1,-2 2-1,-2 14 2,-4 10 1,-3 20-3,-2 9-6,-4 15-2,-1 10-2,-2 23 5,-2 10 6,-1 7 2,1-3 1,2-6 1,2-6-1,1-10-3,1-6-4,3-8-23,2-7-3,2-11 0,3-6 3,4-16 21,3-6 3,10-14 8,5-5 2,3-10 6,1-2 1,-3 3-2,-5 0-1,-3 12 0,-5 4 0,-4 15-2,-3 11-7,-5 14 4,-1 10-3,-3 20 5,0 7 6,-4 12-5,2 5 0,0-4-8,-1-2-1,3-14 4,-1-10-4,0-13 1,2-5 2,2-7-6,2-5 3,4-13 3,4-5 2,11-12 6,7-3-7,1-8 2,0 0-3,-5 0 0,-10-3 11,-4 5 0,-1 3-7,-7 11-3,0 7-1,-4 18-8,-2 4 8,-3 19 4,-2 11-11,0 7 7,0 2 1,-1-8-8,0-5 9,2-11 0,2-2-9,0-8 5,2-5-9,1-6 2,1-6 7,6-11-3,1-4 8,0-12-9,2-5 5,1-5-3,1-4 2,-3-4 3,2 1-6,0 12 7,-4 6-7,-3 18 0,0 7-2,-4 14-5,2 9 1,-3 15 4,-4 11 2,2 10 1,-6-1 7,11-5-6,-7-7 7,3-14-3,1-3-5,-5-12-1,5-1-6,-5-9 0,1 1 4,3-8 0,0 0 5,0-9 1,1-5-2,3-2 4,-6-7-10,7 1 2,3 2 3,-7-6 1,5 5-1,-3 11 1,-3 5-1,2 10-1,-4 3-3,-3 2-3,-2 11 1,0 19-4,2 13 13,-4 12 1,0 1-2,-1-7-1,-1-5 2,2-7 0,3-4-2,-1-7 6,3-6-8,1-7 1,2-6-4,-2-2-23,1-2 9,-2-3 7,0 0 2,-1-1 21,0-1-3,1 0-9,0 1 3,0-1-1,0 0 1,0 0 1,0 0 3,0 0-3,-1 0 1,1 0 1,0 0-3,0 0 2,0 0-8,-1 0 0,1 0-11,0 0-23,0 0 169,0 0-110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0:16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193 575,'-14'-28'252,"14"29"-121,0-3-35,-3 0-18,2 1-2,0 0-11,0 0-8,0 1-15,0 0-4,0 0-9,0 0-2,-1 0-6,-2 7-8,-24 37-6,26-27-1,3 2-2,0-2-3,2-1 3,1-1-5,0-6-2,1 1 1,2-4-1,-2 1 1,6-2 2,0-2-1,8-3 1,6-1 1,10-3 0,6-2 5,1-1-2,3 1-2,-1-1-1,-5-2-4,8-1 1,2 2 5,9 0-2,9 4 1,-8 1 0,-4 1-4,-13-3 4,-11 4-3,-12 2-8,-3 3-7,-14 8-10,-2 1 1,-13 6 4,-6 1 11,-4-2 6,1-2 4,5-5 8,4-5-3,7-6 7,1 0-5,9-7-7,-2-5 0,8-3-6,3-6 6,5 0 1,6 0 2,4 0 2,3 2 0,-1 1 1,2 6-4,-2 1 2,1 4-2,-5 2 5,-2 2 2,-4 8-3,-2-2 0,-2 7-1,-4-3-1,-3-1 7,1 2 4,-6-5 4,1 0-2,-2 0-1,-3-2 3,5-4 2,-2-4 4,2-9 0,-3-7-5,-2-3-6,0 0-9,-5-3 1,-1 5-4,-3 0-7,-2 4-3,2 7-40,2 3-13,2 2 35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0:14.7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141 380,'-70'3'216,"65"-9"-8,2 4-58,1 0-8,-1-3-33,2 5-35,-3-4-4,3 4-14,-1 3-11,2 1-29,0-4-11,0 0-6,3 7-5,-2 12 7,44 32-1,-25-29 0,4 0 2,9 3 0,1-4 0,13 0 1,8-1 0,5-6-2,1-4-1,-1-7-9,-1-3 1,8-5 0,0-4 1,7-1 6,-3-7 1,-4-2 3,5 1 0,6-8 1,7 4-5,-1-3 4,5 0-1,1 5-2,3 2 4,2 5-3,-4 3 0,-7 7 5,-5 3 3,-3 12-2,0 4-4,-13 7-2,-11 7-5,-19 2 2,-11 2 2,-14-1 0,-4-1 8,-10 0 3,-5 0 0,-9 0 2,-7-3-4,-3-3 0,0-6 1,2-10-7,2-5-3,5-9-4,2-5-2,7-9-5,7-2 5,12-6-3,4-4-1,14 0 10,6-2 1,5-1 2,3-2 1,5 4 1,0 4-5,9-1-3,8 8 4,14 2-1,3 3 0,5 6 0,0 0-1,2 8 1,1 2 4,-6 12-7,-2 6-6,-13 5-2,-5 4 1,3-4 7,-1-4 2,-3 0 6,-3-5 0,-5-3 4,-2-3 4,0-8-1,0-1 6,-1-7 2,-1-2 2,-12-8 0,2-1 3,-10-6 14,-6-2 0,-2 3 14,-9-1 9,-11 1-5,-1 3 1,-7-2-10,-1-1-16,6 6-16,-6 2-5,1 2-4,-2 4-1,-4 1-3,6 1 2,1 1 4,0 2 2,5 1 4,1 1-1,2 2-5,0 0-2,-1 0-7,0 0 3,0 0-7,0 0-2,0 0 8,0 0-2,0 0 1,0 0 1,1 0-1,0 0-1,0 0-21,-1 0-17,0 0-38,0 0-23,0 0-15,1 0-1,0 0 147,3 5-42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0:10.5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-1 523,'-18'2'257,"6"0"-96,3 4-22,-3-2-47,5 2-13,-2-3-19,1-4-5,0 2-17,0-1-7,3 3 1,-5-1 6,3-1 4,1 2 3,1-3 0,3 1-12,2 0 0,-1-1-4,0 0-9,0 0-1,0 0-8,1 0-6,-1 0-2,0 0 2,0 0-10,0 0 4,0 0-3,1 0 4,0 0 9,0 0 0,-1 0 2,0 0-8,0 0 0,0-1-3,0 0-2,0 0-13,0 0-42,0 0-15,0 0 38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0:04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-2 938,'-23'2'370,"-1"-2"-265,6 2-9,6 1-3,9 2-14,-2-5-19,11 2-27,6 4-10,-1 1-20,12 5 3,3-3-4,2 2 5,4 1-7,-5-7 5,-3 2 3,-8-7-6,-1 0 16,-1 8-4,-4-5 6,1 0 2,-4 7-6,-2 0-6,-2 10 3,-1 12-7,-2 13 2,-3 8 2,3 19-7,0 10 2,-2 11-5,7 12 7,-3 11-28,0 1 5,7 0-5,-4-8-6,2-9 26,2-6 0,-2-11 3,2-9 7,-2-21 2,-2-12 2,-1-18 3,0-7-8,-3-12 6,1-1-2,-1-3 17,-1-1 3,-1 0 6,0 0 9,0 1-14,1-1 4,-16-9-10,-25-14-8,26 23-2,-3-1-14,6 3-6,-4-1-8,6 2-26,0 4-10,-1 3-31,7 2-26,-3 3-19,6 3 0,-2-2 411,0-3-232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22.4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2-1 762,'1'0'332,"-4"0"-176,13 1-43,-6 3-55,3 4-11,-1 7-24,-9 9-8,-1 10-2,-5 5-8,-8 5-10,3 1-7,-1 1-18,-10-7-18,8 5-59,-6-4 64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0:03.4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 46 946,'-29'-4'379,"3"1"-240,7 0-16,13 4-29,2 2-16,4-3-36,1-1-13,13 1-18,1-4-11,12 3 3,6 1-2,-3-6 3,3 5 12,-4-3-3,-2 0-1,-3 2 0,-3-2-9,-9 2-2,-4 0-5,-10-1 1,-1 0-2,-9 0 2,-4-1 3,-8 2-2,-2 3-6,-3 5 7,-7 2-6,-2 4 2,-5-2 8,8 4-9,9 3 9,7 0-5,8 2 2,5 1-1,3-1 1,7 6 0,3-1 3,5 5-2,6 3 4,5 9-2,3 8-8,1 13 5,-5 7-1,1 14-2,-4 3 9,-7 26-5,0 10 2,-18 3-1,6 6 0,0-25-2,-5-14-1,11-10 1,-4-9-1,1-18 4,5-8 3,-3-17-3,0-8-1,5-8 8,-1-3-11,2-7 15,-2-3 10,1-1-7,0-1 9,-1-2-13,2 0-6,-3 0-2,2-1-1,-3 3-1,1 1-1,-1 1-28,-3 2-19,3 1-49,-4-4-26,1 2 76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0:02.3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437 1107,'-6'1'419,"6"-5"-311,6-2-12,1-13-41,5-5-9,-1-16-18,-3-9-5,4-1 8,-4 0 4,-2 1 5,-1 4-3,-4 9-4,-1 4-1,-4 12-7,1 10-1,-1 6-6,1 7-2,-2 13-7,1 5-4,-2 17 0,3 5-5,6 13 2,1 1-1,3-7 3,3 0 2,-1-16-2,1-6 0,0-12-7,-1-9-2,4-7 5,-1-7-3,2-4 3,-3-6 2,-6-8 2,-2 3 7,-6-1 11,-2 0 1,-7 8-9,1 5-6,-4 8-8,1 10-12,-1 9-28,2 6-12,3 1-63,2 0-26,12 2-17,0-9-212,9 2 264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0:01.7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27 599,'9'-13'326,"-3"2"-86,-7 9-69,-4 3-41,-2 15-43,-2 5-22,-1 5-28,1 3-8,3-3 0,2-5 0,4-4-8,7-3 8,2-8-5,2-2 8,4-6 10,0-6-1,6-7 5,-4-4-6,-4-6-15,-3 2-2,-11-2-11,-1 4 3,-6 4-2,-8 0-8,-5 12 0,-3 5-3,-4 12-27,6 10-18,7 6-50,2 2-37,8 6 85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0:01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319 1028,'-17'60'408,"14"-58"-282,-1-4-10,7-2-48,-2-4-19,12-8-29,0-6-3,-1-15-1,4-2 0,-4-1-5,-2 1 11,-4 3 1,1 3 2,-8-1 9,0 3-13,-3 9 0,-4 4-6,5 11-6,-4 5 3,1 25-9,0 16 1,2 28-5,4 13-1,1 6-5,3-3 1,7-7 1,-1-11 5,5-21 3,1-10 1,-4-20-2,-2-10-2,1-7 9,-5-6 4,2-9 4,-4-4-3,-4-6-11,-4-2-1,-8 0-2,-1 5-4,-5 8 4,2 8 1,-2 14-3,1 8-8,3 19-29,-1 4-27,16 8-48,7-3-14,6-13-344,7-3 327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0:00.7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15 361,'43'-10'163,"-51"7"-86,-2 2-29,3 0-24,0 1-19,0 1 0,7 1 1,-2-2 16,3 1 64,-1-1 14,-1 0 24,0 0-5,0 0-51,0 0-13,0 0-16,-1 2-1,-4 8 4,-17 24-2,22-28-2,-6-2-9,4-2-14,2 1 1,1-1-10,0-2-6,0 0 152,0-1-118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33.38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1 108 307,'-12'3'222,"2"2"32,-2-5-71,7 5-35,-1-4-36,2 1-37,2 1-9,0-5-15,2 2-2,0-1-17,0 0-4,0 0-14,0 0-12,0 1 1,9-7-1,35-37-5,-26 31 10,-1-3-7,2 4-1,0 2 3,2 1-4,-4 3 3,-1 3 5,-4 2-4,-3 1-2,1 4 2,1-1-6,1 5 10,-3 1 1,0 1-7,-1 2 10,-2 2-2,6 0 4,-6 2 14,-1-1-4,-1-1-2,-1 3-4,2-4-15,-1-1-3,1 0 1,-1-3-2,0 0-2,0 1-17,1-3-36,-1 1 262,6 1-166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32.72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 179 813,'-4'0'338,"0"0"-193,2 2-56,2 0-41,0-3-12,0 0-17,0 0-5,0 0-5,8-5-7,38-35-4,-27 21 5,0 0-3,3-1 8,-5 0-4,-3 4 0,-1 5 0,-3 1 4,-1 5 1,0 3-6,0 2 7,0 5-5,0 6-3,-2 1 8,3 6-9,-5-2 2,7 4 8,-2 0-6,-1 2 1,8 0-4,0 1-3,2-2-2,3-3 2,-6-1-6,2-1-6,1 0-7,5 1-29,1 3-17,4 3 42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31.85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1 80 472,'-15'40'284,"7"-39"-71,3 0-70,1 4-51,-2 1-64,0 2-13,-1 2 1,-1-2 3,2 2 14,0-1 8,1 1-5,1-3-2,2-2-13,1-1-5,3 1 3,2-1-3,4-3 1,6 3 1,4-9-4,6-5 0,7-5 0,3-3-4,8-4-4,1-1 0,-1-1-4,0-2 1,-10 3-2,-4 3 4,-8 8-1,-8-1 1,-4 10 2,-4-1-4,-4 4 12,-1 4 6,-4 6 12,-1 3 7,-1 6-10,2 2 0,3 3-19,-1 4-6,3-2-2,3 4-6,3-7 5,2-2 2,5-4-22,0-6-1,4-3-39,2 4-56,2-1 83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23.73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 19 732,'-10'-10'338,"5"7"-115,2-2-108,2 4-33,1 1-10,3 2-23,-3-2-1,0 0 17,22 28-2,39 61-5,-25-15-12,4 24-27,-2 8-13,-3 9-5,-3 1 1,-15 2-3,-1-7 1,-12-2 0,-9-7-5,-5-13 7,-3-4 11,-3-23 8,4-6 3,-1-21-10,5-5-7,2-16-8,4-4 1,-1-8 0,2-2-4,0 0-26,0-1-20,1 0-34,0 0-24,0 0 69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22.99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41 849,'26'40'372,"-29"-41"-163,3-1-93,0-10-40,-1-3-15,3-6-17,-1-3 4,3 2 3,-1-2 7,0 3-6,-2 4-1,-1 6-17,0 3-10,-1 5-7,0 3-1,1 1-3,0-1-8,-1 0-3,1 15-5,1 40-2,1-24-1,2 0 0,-2-2 5,0-1-2,-2-2 5,1-6-1,1 0-2,-2-6 1,1-3-2,-1-5 4,-1-2-2,0-4 0,1 0 0,0 0-2,0 0-5,0 0-35,-1 0-37,0 0 251,0-1-153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22.2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5 900,'-59'-6'336,"63"10"-265,3 7-20,-4-5 4,1-1 2,24 35 1,3 4-9,6 10-16,-6-9-3,-5-10-10,-8-7-3,-3-3-12,3-2-5,-11-1 1,-2 0-1,1-4 5,-13-6 3,7-4-26,2-1-6,-4-6-31,2 0-23,-13-8 2,6-8 40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22.55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5 291 898,'-65'64'357,"63"-58"-262,0-5-30,2-1-15,4 3-24,1-3 3,2-1 6,2 1 12,2-7 11,2-2 3,1-5-7,2-2-7,1-8-11,-5-2-1,2-3-6,-2 0 1,-1-2 4,-3 2-4,-5-2-2,-2 0-11,-5 4-4,3 3-3,0 10 1,-6 1 0,1 8 2,-5-2-6,-1 7-5,3 7 4,-8 5-11,4 8-1,-1 9-4,0 5-15,4 12 3,2 2-3,3 5 7,5 0 4,2-5 9,2-1 5,4-9-7,2-5 8,2-10-9,1-5 0,2-10 7,-1-7-7,0-5 10,1-5-2,-5-9 17,-1-3 4,-4-3 1,-3-2 7,0 6-17,-1 2 6,-10 3-6,-2 4-7,-5 4 4,-1 4-9,2 10-22,1 5-11,1 5-50,1 3-15,9 0-31,2 4 658,5 6-408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21.45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42 727,'4'5'317,"28"27"-151,-28-25-106,2 0-14,0-1-7,1-1-1,1-2-1,4 1 5,-3-3 8,0-1 1,-1-2 7,-5-3 3,1-3-6,-1 0 1,1-1-7,-4 0-1,-4 0-6,2 5-3,0 0-5,-5-11-11,-7 1-9,-1-1-1,5 12-6,-2-2-8,2 3 2,1 4-16,2 0-38,4 5-23,0 5-55,6 6-12,5 10 87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21.05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 484 833,'-3'-37'357,"0"37"-204,2 0-65,1 0-14,0 0-33,0 0-10,0 0-6,0 0 2,0-1 1,1 0 2,9-1 2,31-42-7,-29 22-1,1-1-5,1-5-1,-1-7 5,0-3 0,-2-5 2,-4-3-8,-1 5-3,-4 2-6,-2 6 0,-3 12-1,0 4-3,-1 7 10,-1 7-4,-2 2 3,0 3-1,-4 12-12,2 7 0,1 15-7,0 9-10,3 15 0,2 2-6,3 4 4,3 0-2,1-9 8,4-8 5,-1-16-3,2-8 11,5-11-3,-3-9-2,3-5 8,2-5-2,-1-11 8,-2-2 3,-3-5 11,-5-4-2,-9 0 1,-2 4 2,-5 4-6,-3 6 2,2 10-6,-2 5-13,-3 8-36,0 7-21,2 5-46,5 1-3,6-2 484,6 5-302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20.20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8 17 918,'-5'-11'391,"1"10"-244,-1-3-28,0 3-4,-2 5-31,-1-2-3,-3 8-23,-1 0-20,-4 6-1,2 5-7,-3 10-1,0 9-2,-4 17-6,1 10-11,5 16-8,-2 8-1,6 5-4,2-3 6,7 2-1,4-5 2,10-9 3,-2 2-9,0-11 3,0 4 0,-1-5 0,4-2 0,-2-15 2,0-12-6,-1-10-1,-3-11 8,-2-8-1,-3-4-3,-2-6 1,-1-2 1,-1 0 0,1-1-3,0 0-16,0-1-25,0 0-60,0 0-24,-3-4 72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04.82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 12 1016,'-7'4'414,"6"-1"-285,1 1-51,5-1-29,11 1-36,4-1-9,8-3 1,-3-6-6,2-1-47,-5-3-16,1 0 34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04.66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 22 956,'-2'1'406,"0"0"-239,1 0-55,1-1-60,0 0-26,0 0-20,13-1-3,34-4-5,-29 2-3,3 2-18,-2-2-11,-6 0-11,-2-1-14,-5 1-69,-1 1 85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04.21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87 686,'69'85'282,"-59"-76"-173,0-4-39,2-5-23,1-1 2,1-7 10,-3-3 5,-2-4 4,0-4 3,-6-1 12,0-2 1,-6 0 9,-4 3-7,-8 2-13,1 1-4,-6 7-20,-1 2-7,2 8-25,-3 5-11,6 2-24,5 1-7,4 2-28,4 1-23,6 1-42,3 1-19,5-4 85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03.86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5 0 996,'-6'0'414,"3"2"-252,-7 0-14,0 3-45,0-1-20,-6 2-30,2 5-18,-1 5-13,0 2-14,2 7-10,-1 0-6,5 1-33,0-4-23,7-6-62,3-1 236,7-3-102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03.63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8 669,'28'-31'375,"-28"25"-12,0 2-234,0 4-16,1 4-41,2 5-5,3 11-20,2 2 2,3 6 1,-1 5-12,3 2-16,1-3-9,-2 0-7,0-3 2,-3-7-7,0-4 2,-3-7-22,0-2-30,-5-7-50,0 1-31,-2-3 78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03.27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 757 824,'0'5'308,"2"3"-251,1-3-17,2-1-23,-1-2-7,5-3-4,0-1 9,5-7 5,-3-7 2,3-4 10,1-3-3,0-7 2,3 1 0,-2-3-2,-3-9 3,0 3-1,-3 0 0,-4-1 16,-3 1-5,-5-2-2,-1-6 6,3 2-22,-3-2-2,3 1-1,0-1-2,-2 3-4,-1 4 7,0 9-7,0 9 2,0 8 4,0 3 2,0 9 2,2 0-4,-2 2-4,2-1-6,0 0-5,-2 8-1,-12 49-2,7-25-6,1 11 3,-4 2-5,3 15 1,0 7 7,0 10-4,2 11 3,-1 2-1,3 3-6,3-1-11,2-11-6,6-9 10,3-10-30,4-19 7,-1-7 2,3-18-13,-2-6 30,1-10 6,-3-6 2,-2-9 7,5-7 4,-1-15 15,0-1 3,-3-5 12,-5 0 7,-6 1 0,-2 4-3,-11 3-4,-2 3-4,-2 10-1,-5 4 5,-2 6-8,1 6-3,-5 6-10,3 0-10,3 10-1,1 5-7,4 6-21,2 6-15,7 8-56,0 0-27,8 3-29,4-5 83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21.7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248 682,'14'-69'352,"-17"65"-63,3 4-198,0 1-12,0-1-45,0 0-14,0 0-3,6 20 3,23 43 7,-14-30-1,3-1-11,-3-3-11,-2 0-5,0-2 1,-6-6 0,-2-4 7,-3-10-3,-3-4 8,0-2 7,3 0 0,-2-2 10,-1 0-8,0 0-14,-4-21-3,-11-45-4,10 29-1,0-3 11,0-4-5,-1 5 0,5 4-6,2 3-2,3 8 6,-2 6-3,1 4 5,0 10 4,-2-2-11,1 6 2,1-2 6,-1 0-6,-1 2 0,0 0 2,0 0-8,0 0 6,16 0 0,39-4-4,-27 5 7,0-3-12,0-2 11,4 2 0,-6-1 5,-1 0-23,-3-2-30,0 0-39,0-1-25,3-1 70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7:34.8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 242 739,'-10'-10'304,"3"-3"-198,2-2-11,5-1-44,0-4-15,8-5-19,4 0-9,5-6-1,5 4-4,5 3 2,-1 6 3,4 6 2,-2 7 3,-1 5-3,-2 3 1,-5 9-10,-4 1 1,-5 13-3,-7 1 0,-5 12-5,-8 1-8,-10 10-11,-5 0-10,-12 0 5,2 2 4,0-9 13,5-6 7,8-10 10,4-5-1,9-15-4,4-2-9,3-11-22,1-4-1,5-7 9,3-5 8,4-3 21,3 0 8,4 6 4,1 4 0,3 10-2,1 3-4,2 6-11,-2 6 1,-4 8-1,0 9 0,-5 6 7,-2 1 0,2 4 4,-5-3-1,-2-7 0,-1-4-4,-1-13-19,1-3-12,-2-8-124,3 2-111,-1-10 163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7:34.28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6 5 686,'-3'-3'334,"3"1"-116,-1 3-88,0-1-73,0 0-24,-3 31-27,-5 45-3,2-17 2,-2 0 0,-2 3 1,0-2 2,1-3-2,2-1-3,1-15-7,3-6-3,3-11-20,1-8-22,0-6-292,0-4 239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7:34.01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7 936,'51'-36'351,"-51"34"-283,-1 1-22,1 1-26,-1 0-12,1 0-5,0 6-3,0 24 0,0 42 0,-2-27 4,-2 1-3,-1-3-1,1 1-7,-1-6-20,0-3-12,3-9-154,1-4 133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14.8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5 59 809,'-14'5'358,"4"0"-163,1 1-112,2-3-15,6 1-10,-1-2-4,1-2-7,1 0-15,0 0-8,0 0-16,20 6-6,36 10 3,-15-11-13,4 2 1,10-3-7,4-1 1,-8-3 6,-5 0 7,-10-5 2,-11 0-1,-5-1 4,-1 2-7,-6 1-9,-2-2-7,-7 1-10,-4 1 8,-5-4 6,-8-2 14,-8-2 0,-8-3 0,-13-1 3,-7 2 0,-12 4-1,-3 0 3,1 6 8,4 3 4,9 4 3,5 4 2,0 1-12,6 1-2,5-1 5,4 0-12,17-4 8,3-1-8,18 0-1,10 1 7,16 0-2,9 0 5,11-1 5,2-2-1,6 0-4,4 0-8,5-2-2,-1 0 5,-7-2-7,-7-1 10,-11 1-7,-6 0-1,-8 2 2,-5-1 0,-4 2-1,-5 0-2,-5-1-17,-5 1-17,-5-1-11,-2 1-10,-10 3 181,-1 0-99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2:10.98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0 435,'0'0'258,"0"0"-62,0 0-19,0 2-86,1 3-27,1 8-17,4 23-7,-7-27-8,1 4-3,0-3-6,0 3-3,0-2-8,1 0-2,2 0-7,2-2 0,1 0-2,0-2 3,2-2 1,-2-2-1,2-2 6,2-1 2,-3-3 8,1-3 7,-3-1 14,-5-4-3,1-1-1,-2 2-2,-5-5-11,-1 0 0,0-2-8,-5-1-2,3 5-9,1 1 3,1 7 1,4 2-1,1 2-21,2 3-22,0-2-44,0 0-20,3 6 63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2:07.53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 190 509,'-9'-83'272,"8"61"-103,4 3-32,-1-1-28,0 4-33,1 4-12,0 2-6,1 5-8,1 3-9,-3 1-7,4 5-18,1 4-1,0 7-10,-2 6 7,-3 6 9,-2 7-3,2 1 3,-2-1-9,0-7 3,2-3 0,-4-10-3,3 0 9,2-4-14,-3-6 8,0-3-2,-2-1-5,1-1 3,0 1-6,1-1 11,2-17-7,9-39-3,2 29 4,2 1-14,-3 3 5,2 4 0,-3 7 2,-3 4-1,0 2-2,-2 8 0,2 3-6,-1 8 0,2 7 0,-4 6 4,-5 1 2,1 1 9,-3-1-1,9-4-8,3-8-4,5-6-17,11-4-19,-2-16-34,9-4 17,6-21 25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1:59.00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7 99 596,'-18'1'294,"12"4"-133,-3-1 11,-7-3-81,16 6-19,-16-7-13,3 0-3,4 2-2,-3-1 5,4 0-17,4-1-6,-3 1-20,3-1-10,4 1 1,-3-1-4,3 0 3,0-1-4,-1 0-1,0 0 2,0 0-4,2-5 1,6-11 3,25-28-2,-13 29 2,-4 2 0,-5 4-1,1 2-2,1 6 0,-3 1 3,4 4-4,-3 6 1,-4 4 4,1 8-6,-1 12 2,-4 3-4,-4 5-1,-5-3 0,-5 0-5,-5 0-5,-5-3-8,0-5 3,3-11 6,7-3 6,3-11-2,6-2-1,-1-5-2,-6-7-2,10 1 4,2-6 2,5-2-1,2 5 11,-1-2-4,-1 1-3,-1 8 12,1-1-7,-1 8 6,1 4 1,1 6-7,0 5 3,4-4 1,-5 0 2,3-3 4,0-2-4,0-3 2,1-5 6,2-4 1,-1-9 1,0-6-4,3-1-4,-4-2-10,-2 4-1,-3 5 2,-4 0-3,-2 5-15,0 6-6,-2 1-152,2 3 122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1:57.59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 0 803,'-6'2'323,"2"-1"-204,2 3-27,0-5-32,0-1-11,2 2-19,0 0 3,0 0-14,0 0 4,0 0 0,0 0-8,0 0 16,2 0-2,11 2-8,27 4 6,-28-5-13,3 0-7,3 4-1,1-3-6,2-2 0,-2 3-3,3 0 1,0-3 3,1 2-1,-1-3 0,-3-1 1,-4 2 5,-10 0-9,-1 2-6,-4-1-17,2 4-14,-10 4-26,3-2-17,-7 8 51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1:57.19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40 917,'27'-39'350,"-28"38"-247,1 2-34,0 0-26,0-2-9,0 1-11,0 0 0,0 0-1,0 0-3,0 1 5,4 17-3,6 31-12,-8-22 0,1-4-9,-1-2 0,-1-8-7,1-5-10,-1-2-22,1-2-13,-2-4-34,2 0 56,-2-1 8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1:56.76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66 7 843,'-6'-5'334,"2"2"-228,0 5-2,0 7-38,2 5-14,-6 13-23,-2 2-4,-6 8-4,-5 2 0,3 9-2,2 1-2,-5-4 0,-2-1 2,-1-10 0,-2-3-3,10-5-1,2-5-9,-1-8 9,4-3-13,6-5 3,4-2-6,0-2-25,1-1 3,0-1-29,0 0 1,0 0-24,3-5 42,9-10 15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21.1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-1 908,'-8'4'364,"2"1"-241,4-1-39,1-1-26,6 1-34,4 1-16,5-3-16,5 0 6,6-1-19,3-2-14,8 0-37,1 1 5,10-1 40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1:56.42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 54 952,'-14'-55'368,"13"54"-258,-1 2-15,4 1-21,-2-2-20,0 0-9,0 0 3,4 5-11,12 15 6,40 35-12,-30-24-9,5 1-8,3-1-8,-5-3-3,-1 1-3,-6-6-2,-3 0 6,-3-4-7,-3-6-2,-6-3 0,-2-4-25,-3-2-21,-1 0-23,-2-3-23,3 3 0,-3-6-266,1 1 263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1:55.84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4 46 710,'-15'3'289,"3"2"-202,-1 1-20,0 0-23,0 0-23,-1-1-11,-1-2-2,0-1 6,5 1 16,-4-4 14,10 2 14,0-1 5,1-3-8,2 4-3,0-2-21,1 1-8,0 0-14,0 0-6,25 0-2,35-1 1,-24-3 1,5 3-1,2-3 1,7 2-1,6-2 3,14-1-10,11-1 3,3 3-2,3-3-2,-3-1 10,10 3-3,0 1 1,0 0-1,-3 1 3,-4-2-2,4 1 0,-1-1 4,2 1-11,-6 2 5,3-1-5,-1 0 0,-4 0 7,-8 0-2,-11 0 5,-5 2 1,1 0-6,-1 2 2,-5 0 2,-11 2-2,-4 2-2,-12 1 6,-5-2-7,-2 2-5,-3 0 8,-3 2-6,0-1 7,-4 2 0,-1 0-3,-4 0 6,-3 0-6,-4-1 10,-1 1 1,-2-2 1,0 1 4,0-1-7,1-1 0,2 1-3,1-1-5,1 1 2,0-4 4,2 1 0,-1-1 3,-1-1 4,0-3 1,-1-1-6,-1 0-3,1 0-4,0 1 3,0 6-1,2 23 11,4 46-12,-1-23 1,-3 18-3,-1 4-2,0 3 1,-1-1 0,2-8 2,0-5-1,-1-11 0,-1-7-4,2-8 6,-1-8-8,1-6 10,-2-7-7,0-4 1,0-7 5,-1-3-7,1 3 6,1-5-13,-1 0-3,0 0-28,0-1-17,0 0 534,0-8-374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1:54.69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 15 757,'-1'-1'307,"1"0"-197,-6-7-23,6 7-30,0-4-12,-7 2-18,12 14-1,-5 4-10,0 6-4,5 13 5,-2 4-9,3 13 2,0 5-6,-3 10-4,6 3 7,-4 0-9,1-1 5,1-10-4,-10-2 1,1-9-1,-3-5 0,2-10 7,7-5 0,-4-9 7,0-8-3,-1-6-3,-5-4-5,6 0 0,1 0 2,-1 0 3,-1-1 1,0 0-6,1 1 7,0 0-7,0 0-2,0 0 6,6-1-1,12-1-2,32-3 6,-28-1-1,2-2 1,1 1-2,2-2 3,1 3-4,5 4-4,3 2-1,3 0-1,5 3 0,12 3 0,-2-2 0,0 0 0,-4 0-1,-9-4 2,4 0 2,3-1-2,9-1 0,-5-1 0,6 0-1,-4-1-2,-9 1 3,6 3-8,-6 1 8,2 0-5,10 4 0,-1-1 11,-1-1-9,-4 1 6,-4 0-4,-2-3 0,3-2-1,5 2 1,7-3 0,5 0 0,1 5 0,-3-3 0,-7 2 1,-2 1-5,3-2 6,6 3-5,-3-1 3,0 4 5,-8-3-5,-7 1 4,-2-1-4,-3-1 0,0-3 0,-1 2 1,0-5 2,2 2-1,-1 2-2,-3-3 0,-8 4 0,-7-4-5,-6 0 0,-7 1-7,-4 0-22,-2 1-15,-5-1-13,1 1 33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1:27.35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30 346 463,'-56'33'227,"52"-40"-84,3 3-13,-2-5-51,0 3-14,1 3-29,-1-4-9,1 2-12,-1 1-5,3 1 0,0 0-3,-1 0-5,0 2 4,1 0-5,-1 0-1,0 0 2,0 0 1,0 0 11,0 0 3,0 0 1,0 0-2,0 1-10,0-1-4,0 0-1,0 0-2,0 1-4,0 0 3,0 0-6,0 0 2,0 0 2,0 0 1,0 0 4,0 0 6,1 0 2,-1 0 0,0-1-1,0 0-5,0 0 1,1 0-2,0 0 2,0-5 1,0 4 2,0-1 3,0 0 6,0-2 4,-1 3-1,0 1-1,0 0-10,0 0-4,0 2-1,-2 30-3,-5 53 0,4-33-3,1 2-1,0-3 0,1-5 5,1-8 2,0-14-1,2-5 2,4-11-13,2-4-4,2-9 0,3-10-4,5-19 14,2-12 2,8-13-2,2-8 3,6-4-3,5 3 2,-1 3 3,2 7 0,-6 15 3,-7 5-1,-5 17-1,-13 4 2,-2 15-5,-2 7 1,-7 13 5,2 14-2,-6 16 3,-1 4-1,-3 5-10,-4-3 5,1-3-1,-2-4 0,3-6 3,6-3-1,2-14-4,4-4-4,5-8-9,4-7-8,4-6-3,0-7 1,6-15 8,0-7 6,1-12 8,4-5 0,-2-2 3,-1 2 0,2 6 1,-4 4 3,-2 15-1,-3 6 0,-6 11 3,-2 3-2,-3 12 6,-1 5 2,-2 23-1,-1 10-2,-8 10-2,2 4-3,-3-2 0,2-2 2,2-12-6,3-5 2,3-16-10,5-8-4,2-9-4,2-9-3,5-13 9,2-10 3,13-21 10,9-3 0,4-15 3,2 0 1,-8 5-4,-9 0 5,-6 15-2,-5 7 1,-6 16 0,-1 11-3,-5 17 6,-5 9-1,-3 24 1,-3 7 1,-3 11-8,-2 0 1,2-2-4,2 0 6,2-11-6,2 0 4,4-12-4,1-9-1,5-9-2,2-8-9,1-10 2,2-3-4,4-13 6,3-8 5,2-10 3,3-7 1,5 1 3,0 7-2,3 6 1,2 7 3,-3 8-8,-4 4 2,-7 11-1,-2 5-1,-7 13 6,-3 2-2,-4 7 2,0 5 1,0 1-3,2 2-1,1-3-3,-2-2 0,1-5 2,1-6 1,2-4-1,1-5-2,4-10 2,2-2-4,6-15 4,3-13 1,7-12 0,8-8 0,11-9 1,-2 2-1,-1 5 1,-5 3 0,-18 15-2,-1 9 1,-13 13-1,-4 8 0,-3 15 3,-3 4-1,-4 15 3,0 5 0,-5 6 1,1 3-2,2-2-2,-1-1 2,1-4-4,5-6 3,0-10-6,3 0-2,3-13-11,0-4-6,4-10 4,1-9-1,7-11 11,1-10 5,7-8 3,2-6 1,4 1-1,2 1 4,0 11 1,-2 3-2,-4 19-2,-6 4 1,-8 12-3,-2 8 0,-9 12 4,-4 9-4,-4 15-2,-1 3 4,-5 1 0,7 1 1,-2-11 2,2-3-4,8-10-9,3-8-3,4-10-22,1-8-1,4-12 9,-2-5 1,10-10 22,-2-6 3,5-7-2,2-5 2,1-7 3,1 0 0,3 0 8,4 3-1,-3 12-2,1 7-1,-2 19-8,-12 4 1,-7 14 5,-7 10 7,-8 12 4,0 9 1,-1 9-6,-1-1-6,-2 5-1,-4-3 0,3 1-5,-1-1 0,3-11-4,7-1 0,3-14-3,1-7-4,7-10-2,3-12-1,2-16 7,6-2 3,1-19 7,2-2 5,5-10 1,-1-2 4,0 0 3,0 8-1,-4 17 3,-1 6-6,-8 17-1,-2 3-3,-9 10-5,1 11 12,-6 15-4,-4 8 5,-6 10-1,-5 0-10,3-3 0,1-3-2,4-12 0,3-6 1,2-9 1,4-3-4,6-10-1,3-1 0,11-12-3,-2-9 4,6-8-1,-1-9-2,1-9 9,2-1-4,-2-6 9,1 2-3,-3 7-4,-4 2 3,-3 17-3,-4 9 3,-7 12-7,-3 5 0,-5 15 12,-2 9-4,-2 14 2,-3 4 5,0 4-14,-1-2 3,3-4 1,1-1-4,-1-5-3,3-7 2,2-8-10,4-3-8,7-9-1,2-5-9,9-11 11,0-9 4,9-13 8,-2-4 5,3-5 1,-3-5 4,0 2-2,-4 2 3,-5-1-3,1 11 0,-8 12-1,-2 6-4,-5 12 8,-2 6-6,-3 16 8,-3 8-1,-1 15-1,-2 2-1,-1 3-8,-3-1 5,2-1-11,1-2 6,2-13 5,2-3-5,3-10-5,1-7-7,4-10-10,4-2 1,5-18 15,3-2 1,4-16 4,7-1 7,10-12-7,1-2 5,1-4 1,-5-4-1,-10 17 6,-3 5-2,-6 15 4,-1 7-4,-5 9-3,-4 7 4,-1 16-1,-1 7 5,0 15-1,-2 4-4,0 1-1,-3 3-1,2-3-3,-1 2 16,1 2-35,0-2-5,0-12 3,2-10-21,2-15 28,2-9-1,5-7-2,4-5 5,5-18 9,5-5 2,10-18 3,-1-9 0,4-11 4,-1-4 1,-8 6 3,0 6-4,-5 23-1,-4 10-1,-10 17-3,-1 10 4,-7 17 8,-3 11 4,-2 25 3,-5 4-4,-5 7-9,2 2 0,-4-11-8,5-2 5,4-9 1,0-8-7,4-13-1,2-4-6,1-12 1,4-2-1,1-10 7,2-5 2,2-8 2,0-7 1,3-3-1,2-2 2,3 1-2,1 0 0,-1 2 0,-3 0-2,-3 10 0,-4 7 0,0 9-3,-9 4 3,1 14 1,-4 6 10,-7 16 0,6 10-2,-9 3 0,5 1-7,0-1 3,3 0 0,3 1-46,1-4-3,4-16 2,-3-7 0,-2-16 44,3-3 2,-4-4-4,4-5 0,6-5-3,-3-8-9,2-3 10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1:19.70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-1 641,'0'0'290,"0"0"-136,-1 0-35,0 0-60,0 0-13,0 0-21,1 8-13,4 34-11,1-28-11,2 4 7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1:18.70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3 31 387,'22'-31'247,"-27"38"6,-2 2-143,1 2-31,1 0-34,0 0-13,0 3-12,3-2-3,2 2-29,3-3-48,2-1 40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1:18.01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4 46 175,'27'-42'148,"-30"42"49,-1-3-10,-1 2-23,0 0-27,3 2-42,-1 4-24,2-4-24,-2 1-6,0-2-15,3 0-6,0 0-6,-1 0-2,1 0-6,-1-1 0,1 0-3,0 0-3,0 1 0,0-1-2,0 0 6,0 0-1,0 0 0,0 0 3,0 1-10,2 5-3,8 25-32,5 33-182,-10-33 158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1:15.13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58 0 257,'-39'37'164,"40"-36"-38,-5 1 10,8-1-2,-4 0-28,1 2-14,-2-3-21,0 0-10,0 0-12,0 0-7,0 0-8,1 0-6,-1 0-4,0 0-4,0 0-1,0 1-2,-2 3-8,2-3 1,0 0-6,0 1 2,0-1 0,0-1-2,0 1 3,0-1 0,0 0 5,1 0-6,0 0 5,0 1-3,11 2-3,26 25 7,-21-25-3,0 0 2,-4-4-6,10 3-3,-4-2 5,0 0-7,0 3 4,-2-2-2,1 2 0,2-2-2,-1-1 7,3 1-2,1-3-1,0-1 4,3 0-1,1 1-1,2 0 0,2-1 2,5 2-7,-4-3 6,0 4-6,0-1 4,-7 1-1,2 0 3,-2 0-2,-3 0-1,0 0 1,2 0-3,0 0-1,2-2 0,-1 1 1,3-1 0,0 0 3,-3 0-3,5 2-2,-2-1-1,-5 0-2,-2-1 0,-6 0 3,-1 2 5,-4 0 5,2 4 0,-5-3 5,0 0-14,1 0 9,-4-1-10,0 0-1,-2 0 8,-1-1-13,0 0 12,0 1-6,0 0 2,0 0 4,0 0-6,0 0 12,0 0-1,0-1-3,0 1 1,0 0-4,0 0-8,3 0 7,-2 0-1,3 0-3,-2 0 6,-2 0-6,0 0 10,1 0-5,-1 0-4,0 0 6,0 0-12,0 0 8,0 0 3,1 0-9,1 0 9,3 1-7,-3-1-1,-2 0-2,1 0-7,-1 0-1,1 0-4,0 0 1,-1 0-9,2 0-4,0 0-7,0 0-35,-1 0 173,5 1-90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0:54.8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1 140 689,'-35'32'307,"33"-32"-157,-6 0-18,6 3-54,-8-2-11,3 0-8,-1-1-2,3 0-14,4 0 5,-5-1-14,4-2-8,-2-4-3,0-3-11,9-2-3,-1-5-2,6 0 1,-1-2-6,3-1 0,1 2 1,-3 1-4,1-1 8,-4 6-3,-1 5-2,3 7-1,-4 5-1,0 10 0,3 6 1,-5 6 1,0 4 1,-1 3-1,-2-3 2,0 2-3,0-3 0,-1-9 0,1-1-2,2-8 1,-1-5 0,2-5 2,1-2 1,0-8 3,2-7-6,3-9 0,1-3 0,0-4 2,1 1 0,-3 0-2,1 8-1,-2 3-7,1 6 8,-3 11 0,-2 0 0,2 10-1,-3 4 2,0 9 4,0 8-2,0 5 6,1 2-5,3-2-12,1-7-12,6-9-42,2-6-15,11-15 339,9-10-217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0:53.98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0-1 766,'-3'2'352,"0"0"-160,-1 2-60,-1-1-60,-3 4-24,-1 7-13,-2 3-11,-2 6-16,-1 4 2,-1-1-10,-1 5 0,-3-4-5,0 2-4,1-7-18,0-3-16,11-3 48,-1-5-17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20.9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41,'32'5'369,"-32"-4"-269,1 0-45,2-1-22,-3 0-30,0 0-2,7 0 3,9 0 1,36 0 0,-28 0 2,5 1-6,-4 2-1,0-2-11,-9-1-9,2 3-31,1-1-31,-10-1 55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0:53.72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 4 764,'3'-39'321,"-6"39"-175,1 0-49,-2-1-26,4 1-11,0 0-10,-1 0-5,0 0-4,1 2-3,1 10-1,8 19-5,2-18-15,0 2-7,6 0-6,2 1-3,0-2 3,-1-3 3,-2-2-1,-3-2-6,-3 0 0,-2-5 0,-1 0-7,0 0-9,-3-2-37,3 0-19,-4-1 126,-3-4-60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0:53.19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0 129 253,'-11'78'232,"2"-69"12,2 3-35,0-6-29,3 0-65,-1-2-16,3-5-16,-3-1-8,5 0-16,0 1-12,0 0-16,0 0-5,2-13-5,10-38-3,-5 20 3,2 1 1,-1 2-9,1 4 0,-4 5-8,-2 3-4,-2 10 1,-1-1 1,0 7 9,-1 1 4,0 5-2,0-5-1,0 10-8,-4 54-4,1-21 1,1 6 0,2-3 1,-2-1-1,1-5 4,0-6 0,-1-8-6,2-3 1,1-9-19,0-2-17,0-4-25,0-2-9,2-5-24,1-4 7,3-8 58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0:06.1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7 32 964,'-32'-15'357,"0"2"-306,1 10-13,-6 3-11,-4 13-21,-4 10 3,-2 17-8,-3 7 0,8 22-1,7 14 0,14 14-1,7 9-4,19 9-5,6-1-4,17-10 0,8-7 5,17-22 8,5-13 4,11-19 5,1-13 1,5-20 8,1-12 6,4-20 6,-5-9 13,-16-19 41,-4-8 5,-19-18 29,-4-7 1,-17-10-31,-9 1-11,-24-7-17,-16 2-15,-21 8-13,-16 6-1,-20 23-21,-6 14-18,-1 35-49,6 22-36,3 35 52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0:05.4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15 637,'5'11'350,"1"4"-16,-3 6-247,-8-5-26,4 2-21,-1-2-1,0-7-8,7 3 18,-1-7 10,-4-3 1,1-4 10,8-4-9,7-4 5,1-2-8,-5-5-5,-4-2 0,-14-1-20,0 0-2,-10 4-7,0 2-14,-3 10-12,-7 2-14,5 13-43,-2 3-11,5 9-64,6 3-5,1-7 85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0:05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330 781,'-17'64'349,"14"-60"-133,5 4-116,1-3-38,1-2 1,6-1-8,-5-6 5,3-10 10,-2-6-6,5-7-13,1-2-15,0-5-20,1-5-12,-5-5 7,-1-1-2,-5 3 0,-1 3 4,-1 11 1,-3 0 1,2 14 5,-3 4 0,-1 9-5,-2 1-6,2 7-5,-3 9 4,2 20-7,0 15 6,1 17-8,4 11-14,0-2-3,4 1 4,5-16-1,-2-9 10,8-12 4,-3-11 4,-2-13-2,3-8 2,-3-11-2,5-3-13,-3-13 12,-2-5 0,-4-7 17,-4-6 15,-5 2-2,-4 3-4,-5 5-14,-1 9 0,-1 13-11,-2 4-6,3 13-26,-1 1-27,4 5-39,6 1-24,6-1-19,3-5-232,9-2 260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0:02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185 892,'-1'5'377,"-2"1"-205,-1-3-59,-4-2-12,3-3-9,0-5-18,4-5-18,7-4-5,-3-9-17,6-2-1,-2-6-2,3 2-3,-1 8 1,-3 7 5,-2 8-5,2 9 4,-7 6-5,3 10-5,0 14-12,-3 1-7,8 5-3,-8-10-1,-1-4 5,-4-6 2,9-3-17,1-2-13,0-7-46,2-1-37,-4-6-67,5-5 101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0:00.0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43 1029,'-13'-5'411,"5"0"-258,5-5-112,16 4-23,5-5-27,2-3-9,6-1-4,-6-2-1,1 3 10,3 0 5,1 3 14,-2 3 2,-1 1-2,-4 2 3,0 5-9,-3 0 0,-4 7-7,-2-3-1,-7 7 14,-2 2 1,-3-2 18,1 7 1,-5-2-12,5 4 1,-2 3-4,2 1 1,2 11-4,0 2-1,7 14-2,-1 11-3,10 9 6,-1 4-6,0 1 0,3-4-2,-2-2-5,0 0 5,-4-8-2,-6-4 2,-2-14 12,0-6 8,-1-14 5,0-8 9,-4-7 16,-1-6 3,-10-6 10,-2-3-6,-9-8-15,-2-2-1,0-2-13,0 3 0,1 3-8,1 2-8,2 4-1,1 1-2,4 4-14,-2-3-10,5 2-37,7 4-21,6 3-74,4 2 631,12 4-387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9:59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49 944,'-15'-2'380,"-1"-2"-265,1-1-3,2 1-11,2-1-17,-2-1-2,4-1-21,0 1-4,-1 0-15,5 3-9,8 2-17,5 1-14,8 0-7,2 0-6,0 0 3,-2 1 8,0-1 0,3 3 1,-4-3 1,-3 0-6,0 0 2,-6-1-8,-5 1-6,-1-1 3,-8 2 8,-1 0-1,-5-3 10,1 4-4,-2-2-6,-3-1 6,3 2-4,0-2 7,7 1-6,-1 2 1,0-1-1,5 2 2,2 2 0,6 4 0,5 9 3,-5 3-4,4 14 7,0 5 1,3 15-6,2 4 2,0 12-3,0 1-2,-3-1 8,1 1-1,-4-7-1,-2-2 4,-2-7-8,-1-8 2,1-13-3,1-6 1,1-12 1,0-5 0,6-5 0,-1-5-6,6-4 1,1-4-4,3-1 3,2 3 0,0-3-31,4 5-25,-8 0-39,-5 5 52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9:58.4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44 996,'0'-1'385,"0"0"-276,0-3-9,0 3-35,0 0-23,0 0-30,0 0-10,0 1 0,4 8 7,27 54 15,-16-26-4,5-2-8,-4-8 5,2-7-4,0-2 4,-1-10 22,1-4 1,-3-9 5,1-4-11,-7-9 0,-1-3-4,-6-9-3,-3-4 10,-5 3-5,-9-4-3,-1 10-5,-2 6-5,-7 11-25,-2 9 0,-5 15-24,2 8-24,5 4-46,4 7-44,8-1 88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9:57.9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253 1310,'-10'15'491,"6"3"-388,-2-11-32,4 0-13,1-3-15,-7-8-13,12 4-11,0-6-5,2-9 1,8-6 1,-1-20 3,2-3 1,-1-1-5,-5 2 0,2 12 0,-3 6-2,-4 10 4,0 4-5,-4 10 12,-3-1-3,1 5-14,2-3 5,0 3-8,3 28-3,6 53 5,-7-32-3,-2 0 1,2-1-2,0-8 0,2-4-3,-1-9 0,0-8-3,0-7-30,0-4-16,1-6-51,0-3-31,0-7-44,0-5-91,3-4 178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20.6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2 1008,'-9'1'379,"3"-1"-299,-2 0-13,8 1-48,-5-2-23,4 0-62,1 0-34,0 0 57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27.58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27 784,'37'39'325,"-35"-26"-167,6 2-112,-3-3-3,4 0-11,2 1 1,1-6-2,2 0 2,1-3 7,-2-5-2,0-2 4,1-3-2,-6-5-3,-2 3 2,-5-3 9,-1-1 7,-5 1 9,-2-2 2,-4-2-10,-5 2-7,-1-2-5,-1 0-9,1 8-10,1 2-6,0 2-10,3 7-6,3-3 3,2 1-13,2 10-33,2-2-23,4 5-63,5 2-16,4-1 654,3 2-415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27.15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8 2 981,'0'0'389,"-1"-1"-237,-1 1-15,1 0-21,0 0-14,0 0-43,0 0-19,-6 14-16,-17 35-1,12-27-12,-1 7-3,-2-3 0,0 4-10,3 3-8,0-3-6,3-5-52,1-1-17,2-10-44,6-3-17,6 0 98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26.9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 29 920,'-6'-29'370,"13"29"-232,0 2-20,4 6 1,1 3-2,2 7-17,1 0-14,4 6-39,-5 0-9,2-2-20,1 5-4,-6-2-3,3-4-9,-3-2 3,-3-3-2,-1-7-27,-3-2-17,-2 0-42,0-3-17,-1-4-17,-1 0-9,-1-1 86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26.44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47 834,'0'1'362,"0"1"-190,0 7-63,3 4-55,2 5-15,-2 9-12,1-5-12,1 3-8,-1-5-1,-3-4-5,2 1 1,-2-9-1,-2-3-3,1-3-17,1-2-9,-1-1-15,0 0 5,-1 0 7,-2-20 9,-8-32 11,8 28 1,1 4 11,0-3 4,2 4 8,1 0 2,2 4 5,2 5 5,3 2 14,-3 4 4,1 1 4,-1 3-6,3 5-17,-1 4-5,3 9-12,-1 2 1,-1 11-1,-1-3-2,1 8-4,-1-3-1,-3-5 0,1 3 0,-2-12 2,2 0-9,0-13-11,0-3 0,5-2-7,-2-10 3,5-3 12,0-7-4,1-2 13,-2 0 2,-2 5 3,2 4 4,-7 2-8,1 5-1,-1 6-3,-6 0 4,3 8 0,4 9 1,-1 0 0,9 8-1,-5-9 2,-7-4 9,7-1-7,-6-7-2,4 2 5,2-6-1,0-7 23,1-3 6,-2-7 11,-7-4 1,-1-2-3,-4-1-3,-3 3-6,2 0-1,-9 4-1,3 8-5,-6-1-11,0 10-4,7 6-16,-5-1-14,3 7-53,8 0-28,4 2-46,9 3 78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25.71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9 6 894,'-30'-7'374,"31"7"-226,3 4-54,-3 0-13,0 14-11,-2 4-10,-5 6-21,3 0-10,-4 0-12,-5 3 1,3-6-3,-6 2-1,1-9-12,0-2 2,2-7 5,4-6-5,2 2 7,1-7-3,-1-8-11,1-2 0,4-8-7,-1-5-1,3 1 0,1-6 1,1 5 3,5 6 3,0 6 0,4 6-2,1 1 6,0 5 0,5 4 6,0 1 1,1 10-2,-4-1-2,-2 8-2,0-1-1,-1 5-1,1 2-2,-3-5-23,-1 3-19,-2-5-39,0-3-10,-4-3 20,4-2 39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25.07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5 46 829,'-7'3'333,"0"3"-219,-1 1-21,3 0-16,-2 0-8,3-1 2,1-2-4,1-2-8,1-1-9,0-1-18,1-1-6,0 0-18,0 0 2,0 0-16,12-3 4,31-18 2,-28 10-4,-1 0 9,-2 2-2,-2-2-1,-3 3 2,-2 6 1,0 2 4,-4-1 11,1 3 2,-2-1 3,0 0 0,0 0-5,0 5-2,0 19-4,0 31 0,1-27-5,0-1-3,0-5-7,2 0-17,1-5-37,1 0-15,0-2-36,3-1-6,-2 1 643,2 1-420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48:24.5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9 2 801,'0'0'345,"-2"0"-170,0-3-53,1 3-32,1 0-15,-1 0-20,0 0-8,-6 20-19,-10 44-8,6-6-12,0 7-2,-2 8-2,-1 1 3,0 0 3,1-4 1,1-6 4,0-7-6,4-14-7,-1-9-1,4-17 3,2-7-1,1-8-7,2-1-7,1-3-40,-1 1-12,0 0-14,0-7-17,7-51 67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31.0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141 1148,'-34'-34'427,"19"15"-355,6 7-11,3 6-43,7 11-13,5 25-8,3 20 1,6 47 6,-5 22-4,0 45 7,-2 13-11,-1 8 1,-4 24 1,-4 13-2,-2 10-6,-13 17-6,1-15 5,-3-30 2,0-26 14,9-40 24,5-25 15,13-30 4,10-14 3,13-24-18,9-7-19,15-17-6,5-9 0,18-8-3,13-14 3,19-8-4,9-5-6,27-8-1,2-1-1,20-2 5,12 1-21,9 5-1,9-2-2,7 2-3,0-6 21,-1-2 4,-3 0 3,0 1 5,1 4 6,3 4 14,5 5 3,-4 3 2,1 3-1,-8-1-19,-2 1 1,-9-1-11,-2-3 3,-8-5-2,-4-4-5,-7-5 3,-13 0 0,-5 0-2,-16 1 6,-26-3-2,0 2-1,-15 3 3,-6 2-8,-4 8 1,-15 2-1,-22 2 2,-5 4 4,-9 4 0,-1 3-2,-4 4-1,-2 2-3,-3 0 1,2 1 7,-1 2-2,1 1-1,-10-2-1,-3-1-1,-8-3 7,-1 0 9,2 2 18,-4-1 2,0 1-5,0-1-4,0 0-13,0 1-10,0-1 8,0 0-8,8-4-4,38-40 0,-29 21-6,9-3 4,-3-11 1,7-3-3,1-10-5,2-1-2,2-7-1,2 1 3,4-6 4,-1-3 5,5-5-3,-3-8 5,-5-2 0,-1 1-5,-15 2 5,-4 2-4,-4 3 2,-6-3 4,-4 8 5,-2 3-2,-8 7 2,-5 0 1,-5 1-9,-7 3 5,-9 5 6,-2 7-1,-10 5 19,-2 3 6,-3 5 3,-2 0 4,-1 5-13,0 2-5,-5 1-11,-8 3-9,-12 2 8,-7 1-6,-9 2 7,-4-1 3,-15 4-3,-3 1-5,-24 4 2,-5 2-9,-16 4-8,-12 1 5,-3 4-5,-7 1 13,-6 5-3,-4-2 3,-9 4-5,-4 3-5,-11-3 2,-4 0 2,6-5-1,0-4 6,13-4-1,-1-3-7,6-1 4,0-5-14,0-5-1,8 2-3,3-3 1,13 2 13,10 5 1,4 0 4,5 1-6,4 0 5,13 3-2,11 1 2,13 3-15,6 0-15,17 6-4,6 0-8,24 4 3,7 1-9,11 1-35,6-2-49,15 5 588,4 2-379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29.4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76 910,'-25'6'385,"4"0"-242,9-4-15,4-2-17,8 0-41,-1-2-22,10-6-30,1-2-14,14-6-4,4-1 0,2 1 4,1 3-3,-2 7 3,2 3-2,6 11-3,5 11-2,3 11-2,2 8-4,-1 5-12,-6-4 3,-4-4-43,-5-4-4,-3-9-41,-3-7 56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29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370 800,'-16'-20'358,"8"12"-197,2 7 7,12 10-94,0 6-9,16 15-12,6 7-1,7 4 26,5 0-6,1-8-19,1-6-17,-4-9-18,-4-9-13,-6-5-3,-8-4 4,-10-9 0,1-2 8,-8-14-3,0-4 0,-6-15-23,-4-2-18,-7-12-39,-4-4-23,-6-5-10,-4-1-5,-1 1 3,4 5-95,7 5 142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20.4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4 798,'33'32'337,"-32"-36"-177,0-7-82,2 1-3,8 2-13,-1-3-13,7 5-6,-4-2-5,-3 3-19,3 2-6,-4 3-12,4 3 0,-1 5-4,-5 1 3,2 11 2,-6-3-1,-2 4 7,1 3 0,-5-4 2,4 3-6,1-6 0,-3-4-4,1-8-12,4-3-3,4-2-11,4 0 3,3-5-17,-1-2-3,3-5-20,-5-9-25,3-3 64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28.9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9 1026,'-4'-17'394,"0"14"-306,6 6 2,5 20-37,4 12-18,4 27-19,-2 9 5,1 11 5,-4-1-1,0-4-6,1-2-9,-2-11-22,2-7-32,-5-13-46,-2-5-28,-4-18-303,-2-4 291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28.7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4 999,'-3'-1'396,"7"4"-282,1 7-53,5 10-39,1 12-8,4 20 3,5 5-9,-2 15 1,-1 0-4,-2-3-12,-2-5-15,-3-14-34,1-5-31,-3-15 55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27.6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49,'29'53'458,"18"22"-320,0 6 17,-5 7-33,0 10-29,-12 3-43,-4-1-15,-7 1-20,-4-6-7,-11 5-7,-6 1 0,-19 5-39,-10 3-23,-19-4-75,-8-3-33,-24-15 106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27.3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5 0 1118,'-43'11'420,"9"19"-341,0 24-13,4 47-40,3 19-8,9 41-4,10 5 4,10 1-13,9 5 5,14-13-10,4-9-6,22-23-24,9-29-39,26-35 10,10-23 20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27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2 123 894,'-1'-1'364,"0"0"-247,-10 5-21,-25 47-43,31-5-6,5 1 2,6-3-3,7-10 0,0-7-12,4-11-4,2-7 1,-1-13 11,3-8 13,3-13 3,-2-9 10,1-9-14,-4 0-13,-11-4-4,-4 0-15,-15 2-6,-8 2-1,-15 10-16,-4 12-2,-7 21-18,-6 15-10,-6 20-25,-1 9-23,6 10-62,6 2-10,12-3 92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26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477 906,'-7'7'381,"-2"-2"-207,2 1-11,2-2-13,-2-1-2,5-3-34,-1-1-24,3-3-44,0 3-23,1-5-19,8-24-4,16-47 4,-6 27-3,-3-6 4,-2-1 1,-5 0-3,-4 1 7,-4 11-10,-1 9 2,-2 20 10,2 7-8,-1 9 8,1 9-7,5 17-7,0 16-2,3 20 1,2 6 2,2 0 0,1-4 1,1-7 1,0-5 2,-1-5-4,-1-3-10,2-8-32,-5-4-16,-4-9-67,4-4-29,-2-9-243,14-4 257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25.7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8 1126,'-10'2'462,"12"-1"-317,1-1-41,15 1-45,-10-1-8,3 1 5,30 1 6,14-2-12,1-1-18,-23 0-12,-4-5-5,-12 2-17,-1-1 2,-6 1-3,-2 2-1,-2 1 11,-4 0-5,0 1 6,-1 0-2,-1 0-5,0 0-4,0 0-33,0 0-12,0 0-69,0 0-23,0 0 649,0 0-422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25.5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38 857,'-64'-35'375,"53"32"-178,3 4-40,0-1-14,4 2-5,3-2-32,1-1-25,0 1-46,0 0-19,30 2-18,38 4 1,-27-2-1,3 1 0,-7-2-1,-3 0-5,-7-2-14,-6-1-17,-6 1-50,-3 0-21,-5 1-34,-3 1 147,-6 2-13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24.8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179 946,'1'6'375,"-1"2"-269,-2 0-7,0 2-8,-1-1-25,3 0-14,0-2-23,1-2 4,3 0-8,-1-5 8,5 0 10,-1-4-2,3-7 7,1-4-5,2-5-6,-4-6-6,-5-4-9,-2 0-2,-11-2-10,-1 3 1,-7 6 4,-4 6-2,-2 7 3,1 12 2,-2 12-15,3 10-3,2 14-14,0 2-14,7 4-24,5-7-16,8-3-60,7-3-13,7-7 20,5-2 54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24.5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2-3 960,'2'-18'369,"-2"13"-278,2 7 17,0 27-7,-2 17-5,-5 43-28,-7 22-8,-10 23-20,-3 3-7,-6-2 2,-2-4 8,-1-14-12,0-4-8,-5-20 0,5-7-8,3-24 1,0-17 2,16-21-15,1-13 3,8-10-11,4-3-16,4-4-22,0-9-37,15-5-42,3-5-12,8-5-15,4 6 8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56.1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8 42 878,'-21'3'339,"5"-3"-265,6 2 12,0-3-2,6-1-11,2 2-16,1 0-16,1 0-19,0 0-11,0 0 0,17 5-8,50 18 13,-23-16-14,9 0-1,0 0 3,-2-5-9,-5 0 15,-15-5-6,-6-4 7,-3 2-4,-9 1-1,1 0-1,-13 1 2,-4-3 1,-11-7 4,-2 7-5,-13-6-4,-6 1-2,-9 5-3,-9-6 9,-2 10-9,0-1 4,9 5-4,7 7-2,7 3 3,4 0 6,3-1-2,9 2 1,8-1 6,4 2-2,6 6-7,1 0-1,5 7 1,0 5-6,5 6 5,0 5 7,0 15-9,4 4 2,-2 11 10,-1 1-12,-6 4 4,1 4 4,-7 6-9,-3 7 12,-6-9-10,-6-5 2,-5-17 1,4-13 6,2-12 5,2-4 2,9-10-4,-1-7-4,2-8-7,4-5 0,3-3 4,4 0 0,11 5 10,2-1-4,10-4-2,9 2-1,4-9-5,6-2 3,1 7-10,-3-7-15,-9 1-39,-6 3-34,-10-5-17,3 4 58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19.9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7 815,'19'-37'348,"-19"37"-173,-2 0-65,1 1-24,0-1-19,0 0-36,0 0-1,-3 12-22,-12 35-2,9-19 0,2 2-12,1-3 6,-1-3-3,1-2-27,1 0-11,-1-5-52,3 0-127,4-7 152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24.2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-4 1060,'-20'-8'429,"17"17"-333,9 9 4,20 28-38,10 18-12,21 23 19,9 14 12,4 14-22,1 6-15,-8-1-22,-4-4-13,-2-11-2,-1-5 0,-5-14 4,-8-9-3,-12-18 0,-11-9-4,-9-13-1,-2-4 2,-7-16-16,2-6-13,-5-12-22,-6-6-26,-7-20-59,-2-12-16,-10-23 88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23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 0 1146,'-84'61'425,"76"-58"-349,0-2-18,5 1-34,3 0-9,2-1-12,-2-1-10,0 0 1,0 0-5,9 0 6,31-5 2,-25-5 3,0 2 4,-8 5 4,-5-4 3,-4 2 8,-5 2 9,2 2 0,0 1 3,-4 5-13,-3 0-2,3 10-5,1 6-9,2 3 0,2-2-6,7-1 2,0-5 0,6-4-2,-1-2 4,5-11-6,4-4 9,-1-6 7,7-5 2,-6-1 5,-9-2 1,-3-2 5,-4 3-8,-6 1 9,0 1-3,-9 6 2,-4 1 1,-7 11-6,3 9-3,-4 3-15,5 5-1,7 0-34,3-2-27,11-1-52,7-2-26,19-4-17,3-5 88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23.1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5 962,'-11'-3'387,"9"3"-281,5 3-1,15 11-39,9 8-9,23 17-15,3 8 12,4 11-24,-6 3-17,-14 3-4,-5-3-6,-13-1 1,-5 3 7,-10 4 1,-5-2-2,-8-1 6,-5-8-6,-2-13-3,-1-2 6,2-12-10,3-3 4,2-9-14,5-6-22,-2-8-39,1-3-32,8-16 62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22.3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6 978,'-12'-7'388,"7"2"-249,0 1 22,6 3-39,5 1-23,10 7-42,9 4-26,12 12-7,10 8-8,-1 7-15,-4-2 3,-9 3-18,-6-1-26,-6 0-50,-1-1-26,-1-4-27,-2-4-24,1-3 115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21.2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0 957,'-11'8'364,"-7"5"-304,8 21 15,-1 15-21,6 30-17,13 16-9,11 19-4,5 5-1,10-1-12,-1-8-11,4-25-15,1-12-8,8-25-22,2-13-5,6-17-29,2-6-38,-10-22 76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20.5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31 707,'9'1'325,"-1"4"-151,-3 10-50,0 1-18,0 6-21,-2 1-16,2-5-18,1-3-11,-2-6-7,4-2-1,-1-9 12,1-3 7,5-9 5,-2-7 3,1-7-12,-1-5-6,-7-5-19,0 2-5,-7 3-2,-3 5-5,-9 13-2,-1 6-1,-5 16-5,-3 8-4,3 11-19,4 5-17,5-2-53,3 1-37,5-7-13,4 0 74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20.2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1-4 791,'-4'-1'408,"-3"1"-120,-4 6-146,-3 5-28,-12 12-59,4 9-20,-12 15-25,-3 7-11,8 12-2,-1-1 2,9-5-32,4-5-27,10-13 77,5-8-35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18.9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251 1057,'-14'26'394,"17"-28"-298,-3-4-25,2-2-9,-1-3 5,-4-6-5,4 1 7,0-3-6,4 1-12,3-2-13,2 0-4,4 4-4,-1-1-1,-2 8-8,3 1-3,-4 4-10,4 4-4,6 8 2,-1 6 0,2 8 2,0 0 3,0 3-2,-1-4 1,3-5-4,0 1-2,1-8 11,0-3 1,1-6 6,2-7 1,-4-6 1,1-5-1,-2-9 4,2-3-3,-6-7-7,0 4-2,-8 7-7,-6 6 2,-1 9-3,-2 5-1,1 5-49,-1-3-29,4-1-139,3-3 130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18.3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065 1028,'1'9'364,"4"3"-303,6 3-13,-5-6 5,-3-4-8,8-3-16,-8-5 4,7-6 14,0-3 11,2-17 11,2-5 3,5-16-16,2-12-13,1-21-12,1-11-7,-3-19-3,-1-3-3,-8 1-13,-4 8 0,-8 14-4,-6 8 1,-4 31 6,-2 11 1,1 28-6,-4 11 2,-1 19-6,-2 14-2,-2 24 7,4 19-5,4 28 4,4 12-1,5 22-3,0 12 1,5 23 0,0 4-3,1-13 4,3-16 1,1-47 4,6-21 2,9-26-7,2-14-5,6-24 0,0-14 0,5-26 7,0-12-3,9-19-25,-1-3-19,-2 4-49,-4 9-22,-10 20-19,0 11-61,-11 12 133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11.6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41,'22'18'464,"11"10"-384,22 16 33,10 10 3,13 12-23,3 9-29,-10 11-31,-7 7-15,-26 17-3,-9 8 11,-21 25-10,-10 8 1,-21 2-7,-7-3-9,-13-18 7,-4-10-5,4-20-31,3-15-22,17-35-131,7-18 545,6-41-311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19.6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76 763,'-10'-13'321,"-6"-3"-200,6 3-6,9 4-43,-1 0-7,1 0-9,1 5-2,-7 1 0,7-1-10,3 7-15,2 0-5,-5-3-26,0 1 5,11 34 6,48 54-8,-30-31 8,-2 3-5,-3-3-6,-4-3 6,-1-7 2,2-1 5,-6-11 6,-4-8-9,0-5-3,-2-6 0,-4-8-2,4 4-6,-6-9-27,-3-6-20,3 2-40,-3-1-15,0 0 71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11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18 968,'-30'-12'382,"6"6"-267,0 6 5,8 18-21,2 16-30,4 42-20,7 24-17,8 43-22,7 17 7,8 20-12,6 6 0,12 7-39,9 3-42,12-22-38,5-18 20,3-51 49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10.9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1 208 1193,'-12'-2'434,"0"0"-371,0 2-21,0 15-30,-5 0-27,2 25-13,0 13 8,1 9 7,3 8 17,6-10 26,3-9 5,7-16 16,4-7 1,6-15 7,3-8-3,6-15-4,3-12 5,5-26-8,-1-7-6,0-18 0,-2-2-15,-15-2-4,-8 1-4,-21 10-7,-11 1 2,-14 22-2,-4 10-2,-6 25-4,1 12-6,-12 25-23,-1 12-2,-1 15-41,2 1-24,12 2-85,6 0-13,11-5 108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10.4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590 1117,'-18'6'430,"7"-3"-315,2 2-3,-4-7-46,2 2-24,2-6-26,1-3-4,5-8-12,0-10 5,6-9-5,1-8-3,-1-4 17,1 1 2,-5-6 12,-1-6 13,-3-7-11,-2 2 6,1 11 0,-1 11-4,3 22 12,1 9-1,3 12-12,0 11-13,9 24-11,3 13-11,10 23 4,3 2 3,2 0 5,0-2 3,-4-3 3,-2 0 11,-4 2-8,-5-9 13,-7-8-20,-1-3 0,-8-18-6,3-1-10,-3-14 10,2-7-5,3-6 2,1-5-5,0-1-14,-2 1-10,0-1-44,0 0-38,0 0-86,11-18-166,48-30 234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09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67 1191,'-12'8'472,"15"-3"-334,8-5-30,12 0-47,3-5-14,15-6-15,7-2-7,7-8-19,5 1-6,3 0-27,-3 1-20,-4-1-52,-3 2-33,-4 1-22,6 1 90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09.6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0 910,'-29'9'483,"8"0"-68,29 5-320,14 2-46,21 2-36,6 1-8,6-9-4,6 0-4,2-8-27,2-1-14,-2-3 0,-6-5 0,-9-1-18,-7-4-5,-10-5-32,-5 1-23,-12-2 83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09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06 1273,'4'1'6,"0"-1"-5,9 1 4,3-5-10,6-2-4,7-11 0,4-3 1,5-12 5,-1-4 4,7-9 9,2-8 12,10-14 15,18 0 2,9-17-4,2-4-6,11-9-11,-2-8-1,14-6-11,3-4 2,7-3-1,4-4-6,-5 6 1,-1 6-9,5 3-7,-8 4 7,-6 8-3,-1 5 2,-10 10 1,-4 7-8,-4 15 0,-9 7-1,-22 10 2,-5 6 4,-17 10 9,-7 5 4,-8 10 13,-9 4-1,-7 5 3,-3 1-2,-5 2-1,-3 5-9,-6 3-3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08.3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3119 994,'-37'24'342,"14"-4"-322,10 2-7,5-12-3,8 1-6,6-9-13,10-6 2,15-11-4,7-11 3,16-21 13,-3-6 2,21-21 7,12-9 4,19-13 7,6-13 2,21-17-9,4-5-6,11-15-8,17-6 0,-6-9-4,7-7 1,10-8-1,-6-4-10,14-3-1,-8 1-10,6 6-1,-9 8 5,-17 15 9,-1 16 12,-27 20 5,-11 16 1,-18 27 5,-10 7-2,-18 27-1,-11 6 6,-18 17-4,-11 7 3,-14 7 11,-6 5-5,-5 0 11,0 5 7,-7 3-3,-1-1 8,-7 5-16,2 0-14,-2-1-44,9 3-28,-2-3 636,-1 1-455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05.0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76 837,'10'-42'330,"-14"38"-216,1 4 8,0-3-21,2 2-11,0 1-15,0 0-1,0-1-3,1 1-5,0 0-18,0 0-12,0 3-15,0 14-6,7 38-6,-1-28 0,1-1-5,0-3 0,0-6 2,0-1 2,0-10 4,4 1 0,-3-7 1,3-3 5,1-5 4,-4-5 13,5-5 6,-3-4 3,0-5-8,-4-5 1,-6 4-7,-3 1-1,-5 7 7,-3 7-11,-3 4 7,-1 6-17,-6 10-10,-2 8-4,-2 8-23,0 5-12,8 5-40,3-2-34,11 3-104,8 0 137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04.4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6 6 1083,'-3'-6'403,"4"6"-301,-1-2-4,-3 2-6,2 0-11,0 0-22,0 0-21,-5 10-22,-24 50-6,10-12 1,0 12 0,-2 15 3,-5 6 5,5 3 2,0 3 10,0-10-3,1-2-3,-2-6 2,3-2-5,-3-7 0,3-3 5,-4-9-18,-1-6 1,2-5-3,2-10-5,8-8 11,4-6-9,6-5 8,0-6 2,-1-2-3,5 2 11,-2-3-7,0 1 4,0 0-13,1-1 2,-1 0-8,0 0-1,0 0-14,0 1-14,0-1-26,0 1-30,1 0-80,0-1-18,12 1 108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03.9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9 1054,'-10'-9'437,"3"2"-291,3 4-18,4 3-35,1 0-45,-1 0-32,0 0-14,2 5 5,26 25-5,35 46 4,-17-14 15,-1 2-7,4 16 9,-3 2 1,-1 2-9,-1 8-1,-2-17-3,-3-4 1,-3-15 5,-5-10 1,-4-9 13,-5-4-3,-8-12-3,-8-4-1,-2-6-22,-2-3 6,-3-5-10,1 0 3,-10-9-1,1 1-11,-6-4-10,-4-3-13,5 2-28,-8-2-30,2-4-49,0 2 641,-1-9-402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14.9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1537 633,'30'9'296,"-28"-7"-135,-2-2-42,0-2-61,0 2-8,-1-2-5,0 1 1,0 0 1,0 0-2,-1 0-4,1 0-4,0 0-8,0 0-10,0 0-5,0 0 3,0 0-2,0-1-1,0 1 6,0 0-1,0 0-6,-1 0 3,1 0-4,0 0-12,0 0-4,0 0 2,1 0 0,0-1 11,0 1 15,0 0-6,0 0-3,-1 0-2,0 0-10,1 0 10,-1 0 0,1 0-11,0 0-3,0-2-5,5-11-3,18-39 12,0 22 4,8-8-10,17-13 1,9-9-1,24-13-10,2-11 4,7-15 5,5-1 0,7-8 7,8 7 0,9 5 1,2 4 1,-6 8 4,-2 5-1,-9 15 1,-10 2-11,-18 13-3,-11 5 14,-14 8-6,-3 10-1,-4 9-2,-4 7-6,-11 5 6,-4 1 0,-9 3-1,-9-1 1,-7 2 2,-2 0 4,-4-1 4,5 2 2,0 0 2,0 0 7,0 0-8,0 0 1,0 0-5,-6 2-9,4-2-11,-4 3-29,-30 33-65,36-25-19,0 8 68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03.3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0 1093,'19'35'409,"-24"-35"-312,1 0-14,1 3-23,-1 0-18,0 3-17,-2 3-5,2 7-16,0 3 7,4 4-1,-1-3 6,2-6 6,1-3-10,1-8 4,2 1-14,-4-4 4,0-2 12,-2 0 7,0 1 9,0 0 3,0 0-8,0-11-12,-10-24 4,2 28-9,2 6 6,-1 2-12,3 0-6,0 3 3,-2 0-8,5 4 4,2-1-6,3 3-2,1-1 0,2-2 0,-2-1 10,5-1-5,3-1 6,-4-2-4,0-2 1,-4-1 1,1-2-3,-2-1 6,-2-2-3,-1-1 3,-1-3 1,-3-1 2,2 2 3,-1 1 1,-4 3-4,-1 5-3,3 1 1,-4 0-3,6 2-4,-2 3 3,-1-1-5,4 1-1,1 2 10,2 1-12,0-1-4,3 3-28,3-3-36,1-3-59,6-1-13,6-11 83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58.2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3 1011,'-7'-8'378,"1"3"-275,3 5-9,6 3-25,4 7-12,7 15-35,2 12 0,6 20-2,0 9 1,2 8-4,-2-2-3,-3-3 15,-3-6-2,-2-5-2,-2-8-6,-5-13-10,-1-6 1,-5-18-5,-1-7 7,0-3-7,-1-5 1,-4-11-1,4-1-1,-3-21 3,0-7-7,-1-10 4,0-6-4,0-7 4,-2-1-1,2 8 1,0 6 3,5 25-5,1 11 0,3 16-7,8 13-2,4 19-2,6 13 3,5 20 6,5 4-4,-4 0-1,0-3 5,-1-8-1,-6-9 1,0-8 6,-3-9-8,-9-18-3,0-6 4,-3-17 6,0-10 10,-2-19 12,0-10-1,-5-13-7,-3-3 0,-6-3 4,-6-8-5,-1 2 2,-5 2-8,1 15-8,6 17 3,-3 17-10,8 9 3,8 12-22,-3 0-19,9 6-82,6 4-29,2 3 43,20 10 34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57.4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105 618,'-21'-13'330,"1"1"-43,5 7-137,8 1-29,-2 1-5,6 0-15,3 0-19,13-1-7,6-2-15,11-1-19,0-1-6,2-2-28,-2 3-8,1-4-11,2 7-6,0-1-38,-1 2-24,4 7-46,0-3-33,6 21 105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57.2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26 896,'-5'-7'392,"2"1"-217,-1 0-22,0 1-8,4 5-26,-2-2-15,2 12-57,2 13-18,-1 16-21,1 7-3,-2 5-1,0-5-5,0-7-5,0-1-5,1-9-22,-1-3-14,-1-11-38,1-6-14,-1-7 4,-2-6 4,-2-6-7,-3-5-54,-7-9 104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56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86 981,'1'15'372,"0"4"-291,3 3-16,-1 0-26,0-2-9,0-6 4,3-2-6,3-4 2,3-2-2,6-8 12,-1-3 13,1-8 14,3-4 6,-2-6-8,0-4-3,-8-3-14,-4 1-5,-10 2-6,-5 3-13,-1 12 0,-8-2-5,-2 14-9,-5 4-7,-7 8-16,2 5-16,5 5-30,6 4-22,9-3-58,4-2-16,8-10 94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56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8 35 641,'-2'-19'342,"2"12"-46,-1 2-114,1 1-28,0 6-6,1 3-33,-1 6-26,-1 20-28,-2 8-25,-2 27-6,-3 8-3,-5 16-17,-3 5 6,-8 1-2,-2 1-1,-5-9-6,2-5-3,0-20-4,4-11-2,7-17 4,1-7-8,11-12-40,1-7-14,5-7-70,5-4-14,6-5 18,11-3-3,6-5-34,1 1 114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55.6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5 950,'-15'-2'395,"7"0"-242,2 1 1,0 1-43,6 2-19,4 11-36,7 10 0,13 20-12,6 13-7,7 17-5,1 8-13,-3 3-16,-6-3-1,-3-4-1,-6-9 0,-2-9 10,2-3-6,-8-13-5,1-2 6,-8-11-9,-2-7-1,-3-9-30,0-7-27,-1-5-40,-3-8-30,3-8 55,-3-10 30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54.4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7 715,'-5'-5'341,"2"4"-142,-2 0-21,2 1-54,-1 1-4,1 7-30,2 4-8,1 10-36,1 6-24,3 15-11,2 8-10,-1 7-1,1 2 2,-3-11-1,3-3 0,-4-12-3,1-4 0,0-11-24,-3-8-16,2-5-41,-1-4-22,2-5-20,1-2 69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54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37 864,'-9'-11'367,"2"3"-209,0 2-8,1 0-31,3 6 1,-1-3-15,3 2-11,0 0-34,0 0-22,1 1-22,0 0-2,0 0-9,4 0 2,13 2-10,30 3 4,-22 1-1,-3-1-4,3-1 10,-1 4-9,-9-6-5,4 4-6,-1 2-43,-5-4-28,2 4-56,-3-5-20,-3-4 102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53.7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954,'1'2'353,"5"7"-278,3-2 11,8 8-14,5 3 4,6 5-17,7 9-7,8 8-23,4 6-16,6 11-7,1 3 0,1 5 10,-7 1 10,-4 3 10,0 6-4,-9 10-4,3 10-7,-15 8-7,-6 5 1,-13 2-13,-5-3 11,-9-2-9,-4 1-7,-5-3 5,-6-4-5,0-10 4,-3-11 10,3-15 4,0-5-2,3-14-1,5-8-7,4-16-7,1-7-1,6-7-7,-2-5-3,2-3-13,1-3-18,1-11-41,3-2-22,3-13 33,-1-10 29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5:26.34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19 140 530,'-81'-15'319,"63"33"6,5 9-238,6 1-28,8 5-31,4-4 0,12-5-2,2-7 12,5-14 13,2-4 8,3-14 26,2-8-2,3-5-17,-2-2-7,-6-4-24,-2-1-5,-12 1 6,-5 4 5,-11 3-6,-7 4-4,-8 8-11,-3 3-11,-2 13-6,-4 8-4,0 13-7,-2 6-4,10 13-4,2 3 0,13 2-4,4-1 2,10-11-1,7-2 5,7-13 4,3-3-1,3-13 7,1-11 2,1-12 19,0-6 9,-4-8 3,-2 4 2,-10 0-7,-7 0-3,-12 2 4,-6-3-5,-9 5-4,-4 4-3,-8 11-12,-3 10-2,-5 12-6,2 8 1,7 18-2,3 6-6,13 13-3,4-5-8,11-5 5,7-7 0,5-22 6,7 0 8,10-13-2,5-4-2,8-8-69,3-13-31,0-19 63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53.0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7 80 724,'-39'-66'401,"32"59"-40,2 3-246,2 1-37,-1 3-44,0 2-9,1 7-12,-3 4 2,0 14 4,0 9 11,0 13 12,0 9 6,0 13-9,0 7-12,-2 22-19,0 8-2,-1 12-1,2 11-2,2-2 2,2 5-3,8 1 3,4-7 2,10-9-1,4-6-2,9-14-3,4-11-4,8-12 0,3-6 1,2-17-9,-2-4-9,-3-10-46,1-3-34,-8-12 390,-2-2-248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52.2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3 33 722,'0'-14'365,"-1"1"-98,-1 9-120,2 2-17,-1 4-20,0-2-16,1 0-30,-3 7-16,-24 63-25,13-17 2,-5 19 0,-1 5-5,0 9 2,-2 5-8,-3 2-6,0 0 7,-1-14 0,1-8 1,1-20 9,-1-7-5,3-11-2,3-8-5,8-11-8,6-5-3,1-9-9,2 1-10,4-2-21,-2 0-4,0 0-19,1 0-12,14-6-19,28-23-24,-27 16-8,1-2 69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51.8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6 894,'-9'-4'360,"2"3"-239,4 1 4,-3-1-29,1 0-10,3 1-16,-1 2-7,2-2-3,1 0-11,-1 0-8,0 0 2,0 0-15,0 0 0,1 0-20,1 7-3,21 46 8,-6-23-1,13 19 1,-2 9 0,5 16-5,4 8-4,-8 3 10,2 8-6,-8 0 0,-2-4-2,-3-16-3,-5-15 2,-3-27-9,-1-6 5,-4-13-6,-1-2 1,0-5 3,-3-2-13,0-3-2,-2-4-11,1 3-32,0 1-13,-5-31-26,-1-35-10,3 11 2,1-5-3,1-9-73,3 0-97,6 3 182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50.6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30 909,'-20'-31'383,"15"31"-252,0 1-17,-3-2-7,3 1-19,-1 3 4,4 1-1,-5 1-4,-1 2-18,3 3-9,-2 4-19,3 3-17,8 3-12,-4 2-7,2 1-3,3 1 0,-2-1-2,6 0-2,-4-5 1,0-4-4,-3-3-21,0-7-7,-3-2-41,1-2-21,-1-1-28,0 0-9,0 0 84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50.0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24 651,'-34'6'286,"32"-11"-110,2-1-144,-3 0-19,10 3-62,-2-1-213,-1-2 184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49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108 1059,'-1'21'398,"-1"0"-317,6 3-25,3-1-12,4 1-8,5-2 10,-3-6 19,2-3 17,0-9 6,-1-4 3,5-10-12,-1-8-10,-3-10-14,1-5-17,-8-7-8,0 2-9,-8 0-10,-4 5 0,-4 12-9,-8 6-5,-3 16-11,-6 5-19,-6 19-39,-3 3-23,-1 6-72,1 5-8,2-8 107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48.8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0 1165,'-34'51'466,"32"-51"-327,2 0-26,2 7-33,4 9-30,3 10-8,3 13 1,4 17-1,2 5-1,3 15-14,0-3-11,-1 0-1,-2-3-5,-6-16-5,-1-8 0,-8-18-7,1-7-4,-1-12-3,-5-2-2,1-8-6,0-5 5,-4-12 4,3-7-2,-2-17 10,0-8 3,2-16-5,1-7 5,2-7-3,-1-3-3,7 13 8,1 8-4,3 24-1,5 14 0,6 26 1,-2 15-3,9 31 2,-1 13 0,0 20-5,0 6 4,-5 2 5,-1-1-4,-4-8 2,-2-9-1,-1-26-4,-5-11 0,-2-23 9,-1-7 1,-3-15 5,2-11 1,-1-18-1,-2-12 1,-1-14 11,-3-10 1,-4-15-7,-3-5 4,-4 1-13,4 10 2,1 35-10,2 14 1,4 27-8,-2 7-18,1 7-38,1 5-38,-1 5-72,4 10-15,4 7 117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48.1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110 657,'-80'-70'355,"61"57"-73,8 13-136,1-2-8,7 3-18,2 1-14,4-4-25,-3 2-19,0 0-34,16-2-4,41-6-11,-24 4-3,5 0-21,1 2-7,7 2-53,3-5-40,-3 10-114,3 5 133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47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44 932,'26'25'368,"-26"-27"-250,-2-1-23,3 3-19,-1 0-1,0-1-11,0 0-8,0 0-3,0 1-11,0 0-2,0 0-2,-1 0-14,0 0 2,0 0-12,0 0 6,0 0-7,0 0-5,0 0 4,0 10-10,-2 36 2,2-28-2,1 5-8,0 0 3,1 1 2,4-1 1,1-5 1,2-1-2,1-9-1,3-2-2,4-5-3,-2-5 8,4-7-2,-1-8-1,1-7 13,1-1-4,-7-5 2,-2 1 1,-11-2 0,-8 2-2,-7 5-1,-3 6 4,-2 9-10,-2 4-2,1 15-13,-4 1-24,4 13-59,4 1-37,6 0 81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46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0-4 917,'-3'-3'414,"2"3"-165,1 7-131,-5 12-41,-3 9-16,-15 20-24,-2 10-4,-10 16-16,5 7-3,1 14 11,-3-2-3,1 5 10,-2-3 1,1-10-13,5-3-6,8-22-6,-3-14-6,13-23-24,-1-10-8,4-11-22,10 1-25,1-16-23,4-8-12,13-5 67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5:25.40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22 287 294,'-17'1'192,"10"1"-3,1 0 10,2-6-52,2-4-30,0-9-53,2-3-15,6 7-16,1 0 2,1 2 13,-2 2-1,-6-1 7,0 5-3,-3-2-14,-5 4 1,-5 6-8,-4 3-12,-10 14-4,3 9-4,-6 10-9,5 5 7,5 5-6,-2-1-4,10 0-10,6-1-2,4-5 3,14-5 2,23-3 8,5-5-2,22-7 6,4-9-1,9-13-3,10-6 4,5-11-6,0-5 1,-5 1 7,-4-9 0,-3-1 9,3-5-5,5-2 1,-4-1-2,-15-3-3,-1 4 3,-20-2 4,-5 3 6,-14-3 3,-14 4 10,-17 10 4,-10 0-6,-15 12-2,-10 5-13,-15 8-10,-12 8-2,-19 16-6,-5 2 0,-6 15 1,10 2-7,18 8-9,4 0-8,18 2-21,6 0-1,12-7-2,21 6 5,17-11 17,9-2 5,23-7 12,-1-14 12,9-11-2,8-8 8,2-18 8,9-1 11,0-13 17,-2-3 1,-7-6-2,-12-8-6,-12 0-9,-11-5 0,-14-2 4,-10-5-2,-17-3-1,-7 4-10,-23 4-2,-1 14-10,-17 19 3,-7 9 5,-3 28-12,-4 11 5,3 24-10,9 15-9,3 13-11,7 7-13,18 1-18,-2-8 1,32-1 3,8-5-3,28-9-14,24-2-8,12-17 45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46.6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6 900,'-9'-5'359,"1"3"-237,0 2-17,5 1-23,-2 0-9,1 1-7,6 1-12,-4 1-7,6 1-3,0 10-1,2 7 10,14 28 7,0 11-1,13 20-21,4 7-12,1 4-20,-1 3-6,3-2 1,-7-6 0,4-12 0,-5-5 1,-7-9 2,2-8 0,-14-13-9,0-10-6,-6-17-26,-7-5-20,3-7-17,-4-4-21,-5-14-32,-3-6-4,-4-14 80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44.3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8 739,'-10'-8'347,"3"5"-142,6-2-89,2 3-28,9 8-22,10 6-8,17 24 0,7 11 9,11 21-3,-3 10-8,-8 13-25,-2 7-8,-13 5-19,-4 0-2,-9-2-6,-2-5 0,-10-9 8,-6-5 2,-4-8 5,-7-7-7,0-9 4,0-6-1,-2-11-5,1-6 2,3-12-11,1-1 2,2-9 2,0-3 1,3-5-3,2-3-4,0-1-31,2-3-26,1 1-40,0 0-16,1-3 75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43.8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-2 745,'-14'-5'347,"2"5"-135,-2 4-122,1 5-18,-4 18-34,1 10-14,-2 22-13,0 13-8,5 23 5,2 14 5,6 18 13,5 3-5,12-4-11,3-9-5,14-12-28,5-6-15,10-20-18,4-7-20,-2-27 48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43.4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50 552,'18'-19'312,"-29"12"17,0 2-231,-9-2-16,4 3-5,1 3-2,-1 0 1,7 2-2,0 1-5,3 4-8,-2 0-13,3 7-22,0 5-7,0 9-12,3 3 0,0 3-3,-1 1 1,5-3-3,-1-2 0,5-4-1,3-4-1,2-8-6,3-3 5,5-7 1,-1-5 7,4-9 16,-1-5-2,-1-9 9,1 0 1,-6-8-6,-4-2 5,-6-1-11,-5-3 1,-6 9-9,-7 2-5,-1 12 8,-3 8-5,-7 4-6,3 9-6,-4 5-49,1 6-26,6 10-65,0-3-17,6 2 99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42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436 867,'-7'7'343,"4"-4"-231,2 3-37,-5-2-26,1 1-6,3-4 0,1 0-4,1-1 10,0-1 0,0 1-11,0-1-6,0 0-19,0 0 2,0 0-8,8-13 4,28-42 1,-26 22-9,-1-10 6,-1-9-1,5-7 0,-3-2 0,3 10-1,-7 10-1,1 18-3,-2 11 8,-2 9 3,0 4-2,0 17-2,2 9-10,-1 17-2,-1 9 2,1 10 2,1 3 8,1 0 7,3-5 3,-4-5 2,0-2-9,-1-12 1,-2-3-6,1-13-4,-3-7 9,2-5-5,-2-5 2,-1-5-4,1-2-3,1 0-3,-1-1-1,0 0 5,0-1-9,-1 0-50,0 0-41,0 0 353,1 0-227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41.7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 263,'54'9'117,"-55"-9"0,2 0 50,-1 0 37,-1-1-11,0 0-62,0 0-55,0 0-44,0 0-2,0 0-4,0 0 3,0 0-4,0 0-5,0 0 0,0 0-4,-1 1-1,-3-3-3,4 2 4,-2-1-1,0 1-1,2 0-3,0 0-1,0 0-7,-1 0 0,-1 0 1,0 1-7,1 0 10,-10 25-7,8 36 4,19-19 3,4 8-7,5 8 0,-1 4 0,8 13-3,3 6 2,5 7 6,4 5-10,10-6 6,2-8-5,4-4-2,-3-4 9,-4 1-4,-2 0 7,-3-12 0,1-8-6,-2-18 5,1-7-10,-1-10 3,-6-4 1,-6-7-5,-5 1 7,-8-5-2,-3-2 7,-3 1-4,-2-2 5,-4 0-4,1 4-3,-6-2 5,1 0-5,-2 5 7,-2-5-4,-1 1 3,-3 0-3,2-2 5,0 0-8,0 0-6,0 0-12,0-1-152,0 0 125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6:19.73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5 0 895,'-5'-6'341,"9"6"-237,3 2-13,6 9 4,11 10 0,-1 15-10,2 5-10,-3 13-25,-1 0-5,-2 5-19,-2-3-3,-4 1-10,0 0-8,-7-4 2,-4-1-16,-4-3-17,-2-3-1,-5-4 0,-1-3-47,-1-7-1,-1-4-14,1-9 32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6:19.36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1 0 595,'-9'10'306,"2"3"-103,0 5-42,2 6-87,-1 8-23,2 14-24,2 12-9,2 17-6,2 7-3,4 1-7,0-6-3,8-16-20,2-6-14,3-12-196,1-8 165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6:18.93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6 100 926,'0'4'361,"-2"2"-251,-1 0-46,4 0-16,0 1-9,5-1-7,4 1 5,-4-3 7,5-3 0,-1-1 2,2-2-8,4 0 8,-5-6 5,1 0 1,-3-3-5,-1-5-11,-3 1-2,-1 1 1,-2-1 1,-2 2 3,-3-1-7,-1 3-11,-4 3-11,-5-2-4,-1 10-5,-3 0 0,-3 5-12,2 9-9,-9 3-32,3 2-21,5 2-43,-2 0-25,8-1-87,-1-2 140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6:18.53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6 42 718,'0'-18'357,"0"3"-88,0 8-152,0 4 1,0 3 12,0 7-8,-4 10-30,-2 5-22,-3 15-52,-3 1-6,0 7-11,-1 3 1,-2-4-10,1 1-16,2-8-41,3-3-27,3-5-36,2-2 282,4-12-130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5:21.5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78 188 795,'-5'-2'301,"-4"-2"-237,-8-5-13,-7-5-22,-6-4-1,-7-2 7,4 5-1,-1 2-7,2 2-6,0 3-4,1 3-3,-3-2 1,0 6 1,-9 1-7,-8 2-3,-2 10-2,-7-1-6,4 10 2,4 8 1,1 8-3,1 1 7,-5 3-5,-2-3 1,-4 3-5,1 2-1,5 8-5,4 2-3,11 9-9,-1-2-6,13 5-1,1-2 4,6-1 11,11 5 7,7 4 6,4 0 1,13 8 3,3-3-1,6-7-8,3-3-8,8 0-10,1-1-15,16 4 1,11-2 7,10-19 11,5-9 18,1-16 4,-5-9 3,15-9 0,1-8-3,9-14 8,-2-9 15,-8-21 17,3-1 8,-3-17 7,7 3-7,-10-7-7,-2-2-7,-11-5 0,-6-4-9,3-6 15,0 1-5,-14 1-2,-9-3-2,-15-1-11,-10-6 5,-12 1 21,-7 4 9,-19 9-1,-10 9-1,-14 9-22,-12 3-5,-18 9-20,-7 5-2,-9 17-14,-11 8-2,-9 19 10,-7 9-16,-5 19-33,2 12-17,-4 20-59,-1 14 3,-3 16 80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6:18.31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3 39 726,'-35'-40'312,"31"42"-155,1-2-37,1 1-12,2-1 7,0 0-4,0 0-11,0 0-8,0 0-11,2 13-9,42 43 4,-25-23-18,1 1-12,2 2-14,4-4-12,-5-3-17,-1-1-5,-6-5-1,-4-2 1,-3-3-6,-4-2-6,-2-4-22,-2-1-14,-1-5-41,-5-2-24,0-3-28,-1-2-2,0-7 92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6:17.9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 103 877,'-4'2'355,"4"0"-225,-1-2-27,1 0-25,0-1-11,0 0-16,0 0-10,0-4-10,5-11-4,14-29 6,-10 31 1,-3 2-5,3 4-2,-6 6-11,-1 0 1,1 3-1,-4-1-2,1 0 2,0 7-4,-1 23-1,2 37-5,1-32-6,0-2-1,2-6 2,-1-5 1,2-7 3,0-3-4,2-7-3,1-4 4,2-8-1,1-6 4,1-9 1,-1-2-6,-3-4-3,-1 1 2,0 6-4,-1 4 5,-4 8 3,0 4 2,-2 4 0,0 1-4,0 0 3,0 0-4,0 12-12,5 41-6,1-31-34,0-3-15,3-4-29,1-3-13,0-5 89,2-5-5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6:17.35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0 446 902,'-40'57'345,"36"-54"-245,1 2-6,1-4-9,1 0-9,0-2-13,1 0-19,0 0-13,0 0-6,0 0 2,0 0 12,4-7 0,30-41 2,-22 19-16,-2-3-11,0-5-4,-3-2 0,-1-4-3,-2 2 2,-4 1-1,0 0-4,-4 9 1,-2 1 3,-1 8-3,-3 6 0,-1 3 5,1 3-4,2 5-3,0 0 5,4 5-6,1 1-1,0 0 2,2 4-2,-2 10-2,1 6-2,2 18 3,0 8 0,0 13 0,1 4 0,-1 4 2,4 0-2,-1-8 6,1-8-1,4-13-8,-2-7 3,2-11 0,0-2-2,0-8-2,0-6-5,2-5-18,0-5 1,4-6-20,1-3-13,2-5-36,2-2-16,-2 1 336,0 3-193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6:16.5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 0 1086,'-6'5'454,"4"-2"-285,2-1-52,-1 0-89,1-2-44,0 0-58,0 0-23,0 0-41,0-1 83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6:15.4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 0 992,'-20'12'375,"34"-4"-281,14 9-33,5 6 9,9 6-6,-2 6-9,-4 4-17,-3 1-18,-11 0-18,-5-2-4,-6-2-2,-7-5 7,-4 0 17,-4-1 7,-6 1-3,-1 1-4,0-3-14,-1-4-5,3-5 8,2-6-5,2-4 0,2-4-4,2-3-16,1-1 1,1 0-18,-1-2-15,0 0-13,0 0-12,0 0-24,0 0 13,0 0 50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6:14.8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1 1132,'5'3'402,"0"3"-351,1-1-37,-4-3-54,-2-2-26,-4-3-209,-3-2 187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6:14.59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833,'3'0'347,"-3"1"-196,0-1-49,0 0-55,0 0-12,0 0-24,0 0-16,0 0-15,0 0-18,0 0 21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6:14.30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4 954,'0'0'392,"0"-1"-224,1 1-116,-1 0-24,0 0-22,0 0-7,0 0-9,0 0-4,0-1-26,0 0-28,0 0 42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6:13.58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7 29 833,'-35'-28'344,"33"28"-202,0-1-31,-9 1-32,7 0-18,-3 2-32,-3 2-7,3 3-10,-5 0 1,1 8-3,-1 3 3,1 9-7,0 2-6,-3 11 4,5 7-5,2 9-2,5 6 0,3 5-9,4 3-6,6 1-8,3-2 0,3-5-3,0-3 1,8-9 5,-3-2-4,4-14-27,2-3 3,-5-13 26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6:12.42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1 0 720,'-7'32'306,"3"-30"-153,-2 0-47,0 1-27,3 0-4,-7 0-2,0 0 3,1-1-18,0 1-2,4-1-17,5 2-14,0 1 4,-2 2-10,9 5-13,-3 7-1,10 4-9,2 6 2,0 1 7,3-1-5,0-1-3,1-1-21,-2-4-30,-1-1-11,-3-3-20,-2-4-7,-5-3 59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34.6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86 938,'-4'-10'364,"4"5"-249,-6-2 23,7 3-5,0-6-8,11-2-14,5-1-13,5 0-22,11 6-16,-6 4-24,2 3-16,-5 6-12,-13 1 1,-5 6-10,-1 7 2,-12 5-1,2 7 3,-13 6-3,-6 3 0,-11 0-1,-1 8-10,2 0 10,-1-5-7,14-5 7,4-14-1,13-8-13,10-2 4,10-10-4,15 5 4,2-7 1,4-2-5,2 5-12,-9-5-7,0 1-27,-3 5-7,-1 0-24,-1 3-16,-4 8-8,-4 1-54,-12 14 111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6:11.04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 64 890,'27'14'336,"-29"-7"-237,2 1-24,2 1-19,-1-1-1,3 1-6,1-3-11,3-2 8,-2-2-3,5-4 5,-3-2 11,1-4-9,0-4 3,0-2-2,-1-1 1,-6-3 1,-2 3 2,-3 0-10,-6 1-5,-1 6-14,-3 2-3,-1 6-14,0 3-7,0 4-20,-1 4-19,5 1-24,2 2-33,6 0-38,2-2-16,2-2-256,5-1 275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6:10.1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2 39 839,'7'-21'342,"-4"11"-216,0 3 3,-2 4-15,-1 2 12,-3 1-1,2 0-6,0 0-35,0 0-38,-8 22-37,-37 39-1,25-18-10,1 0 7,-1 5-6,0-1-14,4-4-26,1 2-31,2-7-53,5-4-25,3-7 89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6:09.51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 181 1015,'-2'-1'389,"1"-12"-297,-2 0-16,3-6-34,2-3 1,0-1 11,4 1 3,-2 0 10,0 4-5,0 4-15,-4 5-11,1 5-14,-1 0-3,-1 5 16,1 2-9,-1-3-3,0 0-5,-2 30-20,-1 31 6,4-24-1,3 3 5,-3-4 4,2 1 2,-1-7-4,-1-4 1,3-7-2,-3-4-6,2-5-2,1-3-4,-2-4-1,1-1 4,0-1 0,-2-1 0,0 0-18,0 0-11,0-1-42,-1 0-38,1 0 309,-1 1-177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6:08.99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 576 1038,'-7'1'415,"1"2"-289,3 0-22,2 1-17,2 2-25,4-2-14,1 1-21,0 1 0,6-4-2,0-1 3,-2-5-8,8-4-2,-3-9 3,1-8-1,2-9-3,-3-6 5,0-10-8,0 2-10,-1-6 4,-1 0-8,-5 3-2,-3-4 9,-9 10-7,-3 3 6,-4 11 0,-1 6 0,2 10-1,-3 4 1,3 9-2,-2 5-2,-2 10-2,1 8-2,0 16-2,4 7 1,3 16 2,-2 0-4,3 5 4,0 2-2,5-5 3,0 0 4,2-5-3,3-7 2,2-8-2,1-6-4,5-12 1,-3-5 2,3-12-8,2-4-7,4-12-11,0-7-8,5-11-6,1-2-13,2-8-44,2 0-26,-3 3 71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57.46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3 27 928,'-28'2'371,"5"-2"-249,1 3 2,11-1-8,4-2-18,5 2-20,4-1-32,5 1-32,6 1 1,21 2-12,5 1 10,15 0 2,4-3-2,12-2-6,10-1 0,20-2-5,9 2 2,9 0 1,5-5-4,0 1 0,-2-4-4,3-1 3,-3 0 5,-9 0-5,2 2-1,-16 1-3,-5 4 3,-15 1-3,-13 0 4,-21 5-5,-14-1-8,-12 4 10,-3 2 0,-12-3 6,0 3 7,-7 0 17,0 1-2,-3 6 9,0-5-5,1 2-10,0 1-1,1 6-4,2 6-3,1 17 4,4 7 0,3 17 3,3 8 11,2 11-9,0-1 7,-2-6 5,2-5 1,-4-11 22,-1-8 0,-1-7-7,-3-12-11,3-9-22,-2-6 4,-1-8-9,1-1-1,-2-7 1,0 1-12,0-3-6,-2 0-10,1-1-31,0-2-18,0 0-35,0-1-45,0 0 401,-8-29-222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56.7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5 657,'0'-1'310,"5"1"-110,0 1-106,-3-1-7,-1 3-14,-1-3 1,0 0 2,9 21 5,20 60-14,-20-16-18,-3 18-20,-1 6-18,-3 4-12,3-1 8,-2-6 6,-2 2 10,-3-12 14,2 0 1,-4-11-5,2-12-4,4-12-13,-2-10-8,4-10-5,3-7-1,-2-6 4,6-4-2,6-3 3,5-1 3,13-6 0,5 1 1,12-5-8,9 2-6,10-2-2,2-3 0,7 6 5,4-4 2,9 0-2,2 5 1,1-2 0,0 6-1,2 0 6,1-2-5,1-4-1,-1 2 2,0 0 0,0 1 0,-14-1 6,-8 5-4,-19-1-5,-7-3 1,0 5-1,-8-5-3,-8 0-9,-3 5-6,-14-1-20,-7 1-19,-14-4 9,-8-1-14,-11-8-36,-8-4 660,-12-7-440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55.92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3 63 850,'-2'3'329,"-1"0"-237,1 0-8,2-1-16,-2 1-3,0-1 0,-4 1 4,1 2 3,-28 27 10,29-28 2,2-2 2,-2-1-16,4 2-13,-1-3-13,0 0-10,0-1-1,0 0-7,0 0-4,0 0-2,0 0-8,0 1-2,-9-14-10,-25-28 4,30 30-6,2-1 5,-2 2-2,0 0 2,4 3 6,-2 4-5,3 1 11,0 2-6,-1-2 5,0 2 0,0 0-6,1 0-1,-1 1-5,1 0-2,0 0-2,0 0 1,0 0-4,0 0 4,7 19-1,17 43 0,-15-19 6,1 4-3,-4-1 7,-1-4-6,3-5-1,-3-9 0,0-11-2,-3-2 7,-3-9 0,1-1-1,-1-4-4,1-2 2,0 0-5,0 0 8,0 0 3,0 0-1,1-19-4,3-31-4,-2 22-6,5-2 4,-1 5 2,3-2 1,3 6 2,0 2 1,1 3-3,0 1-4,4 1 3,-2 2-6,3 0 5,-3 3 2,1 3-1,-1 3 3,-5 4-3,2 1 7,-2 8-3,1 3-7,2 8 3,-2 1 1,-1 6 0,-1 4 3,0 0 4,-4-1-6,4-4 6,-1-4-2,-2-7 0,3 1 2,-3-6-2,1-2 6,4 1-7,1-4 8,3 1-10,-1-4-2,2-2 2,0-2-10,-2-4 13,-2 5-6,0-4 0,-3-1 0,1 1-6,0-1 11,-1 3-5,0 1-12,-1 0-13,-3 0-13,0 1 4,0-2 9,-1 3 7,0-1-1,-2 1-6,-2 0-9,0 0-19,0 0-12,0 0-36,-1-1-12,0 0-30,0 1-312,0-2 327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54.7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 3 881,'-11'1'371,"4"-1"-190,7 0-93,3 0-6,0-2-5,-4 1-5,0 1-8,0 0-14,0 0 2,1 0-7,4 8 8,39 43-6,-21-24-8,0 5-6,-2 0-10,-1-2-7,-1-1-4,1-4-3,-5-2 0,-2-2 2,-1-9-2,-5-1-9,1-4 8,-5-4-9,0 2 4,-2-5 2,-1 0-1,0 0 2,0 0-1,0-1 5,0 0-13,0 0-11,0 0-16,-1 0-46,-5 0-31,-24-6-58,31 3 649,2-9-387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54.31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0 40 1024,'-11'60'411,"6"-55"-282,1 2-15,1-2-52,3-4-12,-3 0-18,3-2 3,-1 0-9,0 0 9,0 0 2,0 0-4,1 0 10,0 0-8,0 0-3,-1 0 0,1 0-16,-1 0-6,0 0-6,0 1-5,0-8 3,-1-28 2,-1 29 1,6 0 1,-1 2-3,1 1 1,-2 0-3,-1-3 3,2 3 5,-1-3-2,1 2 3,4 2-4,-6-1-1,5 3-2,-4-1-4,0 2 3,-1-1-3,-1 0 1,1 0 1,0 0 2,0 1 0,0 0 5,0 0-3,0 0-8,0 0-5,0 0-11,0 0-28,0 0-27,-1 0-67,0 0-14,1 0 92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52.5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8 224 875,'-28'5'348,"38"-9"-222,4-4-34,8 2-26,7-2-10,2-1-6,5 2 0,4 0 0,4 3 7,9 2-14,7 0-11,17 8-14,1-3-14,11 2-3,2 0 3,11-6 7,6-4 10,4-6 7,8-1-2,-2-6 10,0 1-2,6-1 10,-2 1 4,-9 3-14,-5-1-6,-7 4-14,-2-2-5,-6 6 0,-3-2 1,-15 0-6,-8 6-1,-13-5-1,-2 4-2,-6 4 6,-7-2-1,-9 8 2,-7-4 10,-12 1-2,-3-2 2,-8-3 0,3 2-7,-4-4 1,0 4-5,1-1 2,-1 0-8,1 1-35,0 0-19,0 0-125,0 0-9,0-1 107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34.1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51 906,'-30'-52'315,"33"51"-248,9 3 9,-1-1 18,3 5 13,13 6-14,-1-3 5,12 15-20,3-2-10,3 12-18,3 8-28,-2 7-8,-3 11-8,-8 10-6,-5 5 12,-13 5-2,0 3-1,-12-4 14,-2-1-2,-4-4 14,-2-2 4,-5-8-9,-2-2-6,-4-12-15,-3-8-4,-1-10-4,-8-4 4,7-7 0,-2-4-3,-2-14-1,7 1-1,-1-8 0,3 2 0,8-2-6,6-4-9,1-7-27,0-5-23,9-4-56,-3-1-30,3-8 90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51.93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9 28 1082,'3'-29'405,"-2"35"-320,0 5-12,-1 16-27,3 15 12,-1 23 9,5 15 12,3 21-13,1 2-6,-3 4-3,0-6-6,-3-11-6,0-6-8,-3-13-15,-2-8-5,-4-11-12,-2-10-1,-2-5 1,-1-7 0,-3-10-7,4-2-12,-4-11-27,-1-4-19,-3-4-37,-2-7-15,0-8-34,-3-7 659,-9-6-401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51.56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0 126 1073,'-24'-4'412,"16"5"-303,3-3-27,2-1-53,4 3-7,2-3-16,-2-1 1,8 0-1,0-3-2,8 5 11,6-3 4,7 1 7,3-2-5,4 2-10,1 1-4,6 0-3,4 3 3,11-2 2,7 0-7,2-2 2,3-1-2,5 2 2,6-1 8,10 0 3,4 0-3,2-1-2,-1-1-5,4-2-6,-4 2 4,-2-1 2,-3 2 10,0 4 5,3-1-4,-4 2-2,-4 0-9,-3 1-6,0-1 1,5 1 1,-6-1 1,-8 0 5,-6 1-3,-6-1 4,4 1 6,-9-2-3,-4 1 2,-16-1-1,-7 0-7,-8 2 4,-6 1-2,-5 0-1,-5-1 0,-5 0-6,-1 2 3,-1-1 4,0-2 11,0 0 5,-1 0 0,0 0-4,0 0-7,0 0 1,0 0-3,0 0-3,0 0-2,0 0-4,0 4-1,0 13 0,1 32 1,4-13-4,-1 5-2,-1 12 1,0 9 1,-1 17 2,-1 13-1,-4 11-10,-1 3-1,0-5 3,1-5 4,1-13 8,-1-5 1,1-16-4,1-8-4,2-12 5,0-9 3,0-12 7,-1-6 2,1-11-7,0-2-3,0-2-2,0 0 0,0-1 6,0 0-3,-1 0-5,1 0-10,-1-20-32,0-33-23,-1 20-74,0-5-20,-2-14 96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50.51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 44 869,'-7'-10'324,"4"0"-245,1 1-5,2 3-4,1-1-1,2 7 7,-2-1-3,0 1-2,-1 0 7,0 0-14,-1-1-2,0 0-16,0 1-17,0 0-14,1 0-5,0 6-2,-1 17 3,6 42-2,-5-17 0,9 20-6,6 13-2,-4 13-1,3 0-2,-2-2-2,-5-5 2,-4-10 2,5-4 0,-8-18 8,0-6-3,2-17 0,-2-3 0,3-10-3,2-7-1,2-6-1,3-5 0,8-3-4,2-5 2,10-5 9,2 0 0,8-5 2,9 4 0,10 3-3,4-1-3,1 6-3,-1 1 0,-2 1-4,-1 1 3,11 2 0,-1 0-2,-1 2 2,-3-2 0,-8 0 6,3-2 5,5-1 0,5 4 2,-1 0-5,-2 1-4,-6-2 3,-4-2-4,6-3 1,6 1 2,3-3-2,-2-2-1,-6 2 1,-6-2-3,-1 5 0,5 0-1,0 2 1,-2-1 5,-5 0-2,-5 2 3,-3 1 1,2 1-1,1 1-3,4-2-2,-4 0 2,-1 0-3,-9 0 8,-7 2 1,-6 3-4,-5-3 2,-4 2-1,-3 0-2,-5-1-3,-1 0 3,-5-3-1,-3 0 1,-4 0 2,-3-2-7,-7 0-34,-1-5-31,-8-6-93,-3-3 98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49.11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2-3 1097,'-6'1'448,"-3"4"-301,-1 4 2,-7 13-85,-2 8-22,-6 13-61,1 4-24,-1 1-56,3-3-20,7-5 76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48.52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2 324 1021,'-9'9'400,"1"-2"-287,0-1-14,2 2-3,3-6 0,0 3-1,1-6-15,0-3-13,1 4-26,1-1-11,0 0-13,1-6-8,6-24-5,10-35 0,-7 24 0,0-2-1,1 1 3,-3 4-4,-1 9 0,-4 4 1,-2 15 6,1 0 6,-3 10-1,0-1 11,-2 1-11,3 1-5,0 0 2,0 0-11,0 0 0,0 13 0,7 35-5,-1-23 2,0 5 5,2 3-2,1 9 2,0 2 9,-1 6-2,-3-3 8,-3-5 6,0-2-11,-2-12-1,0-1 5,-2-7 2,0-6 8,-2-6 8,1 0-5,2-5-6,-1-3-6,1 1-5,0-2-4,0 0-2,0 1 0,0 0 1,1-1-3,0 0-17,0 0-6,-1 0-48,0 0-20,0 0-41,0 0-43,1-5-182,1-6 229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47.7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7 203 1080,'-11'-22'401,"2"31"-312,0-1-18,3-2-14,0 0 2,1-3-6,4-2 0,0-1-3,1-5-15,0 4-5,0 0-8,3-5-7,8-17-2,38-30-2,-28 26-9,1 1 7,-1 3-5,-2 4 5,-3 7 11,-4 1 1,-5 9 1,-2-2-5,-3 3-3,-1 4-6,1 1 4,-2-4-2,0 0-4,2 14-1,7 34-2,-4-27-1,1 1 1,1 0-5,2 3-23,4 3-26,-2 3-84,3 9-20,-9 6 91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47.33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60 45 583,'1'-9'292,"-1"1"-100,-1-1-28,0 3-54,1 3 0,-5-3-2,3 3 1,-2 1-2,1-1-6,0 5-18,-1 4-20,-5 18-33,-4 16-16,-6 38-14,-2 14 7,-3 15-2,-1 1 3,3-9 13,2-7 8,1-8 8,3-9 1,4-18-21,-2-8-8,4-20-4,3-9-5,2-14 0,3-2-17,2-7-20,0-6-22,6-16-84,-3-13-12,10-16 90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39.9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9 151 517,'-22'-8'308,"2"4"18,0-2-228,2 1-25,1 4-22,2-3-10,2 2 2,3 2 1,1-2 6,3 2 11,1-3 1,3 3 1,1 0-5,1 0-32,0 0-4,0 0-19,0 0-3,9 2 5,40 8-4,-18-11 0,2-2-1,9 2-6,5 0 8,4-1-3,0 0 2,-4 5 6,-1-2-8,1-1 3,5 5-8,12-5 3,4-3-1,6 2 4,-1-3 10,-2 0-3,3 1 0,6-3 1,-1 2-2,-1-2-4,-3-2 1,-6 3-2,3 0 0,3 1-1,-2 0 8,-4 3-7,-7-1 0,-1 2 0,3 1-1,8-1 1,0 0-1,-5-2 2,-2 0-2,-4-3 4,2 3-7,7-4 1,0 1-4,-4 2 2,-4-2 5,-7 3 4,-3 0 1,5 1-4,1 1-5,1 0-1,-3 2 3,-5-4 1,-3 0 0,-3-2 0,3-3 0,5 5 2,5-2 6,1 1 4,-2 2-5,-6-1 8,-5 1-4,-2 0 2,2 0 2,2 1-4,2-1-3,2 2-3,-2-1 4,-8 0-1,-2 0 2,-11-1 1,0 1-3,-5 1-3,-2 1 1,-5 0-7,-2-2 2,-4 1-1,-2 1 0,-5 0 0,-2 0-3,-2-2-17,0 0-17,-1-1-23,1 0-53,-2 0 77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38.7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1-1 976,'0'0'372,"1"0"-274,-1 1-37,0-1-11,-1 0 1,1 0-3,-1 0-7,-2 21-5,-3 47-11,3-15-2,3 22-8,0 14-6,0 12-4,-3-1 2,0-2-5,3-6 5,0-4-6,0-2-6,0-3 4,0-2-2,-3-12 3,2-10 4,-2-10 1,-3-7-6,0-2-5,-4-2 4,-1-4-13,-3-1 8,1-6 1,0-3-9,-1-5-13,3-4-16,-1-3-21,-1-6-5,1-7 47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38.37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0 46 808,'-18'4'313,"2"4"-237,4-1-11,-1-1-11,2 2-27,-3-5-9,3 2-4,-5-1 6,4-3 17,3 1 16,1-2 18,4-1 4,1-1-4,2 1-19,0 1-26,0 0-9,1 0-18,0 0-1,0 0 1,4 1-2,17 5 4,30 10 3,-22-13-2,2 0-1,6-1-3,6-2 0,8 0-1,6 0 8,8-1-4,0 0-1,1-2 1,0-1-6,10-1 8,5-1-3,6 1 2,0-2-2,-3 0 0,3 2 1,4-1 1,1 0-1,-2 2-2,0-1 2,5 2 2,-1-2-3,-2 0 5,-2 0-1,-1 1-4,3 3 6,-2 0-8,-5 1 2,-4-1 0,-2 1 2,2 0 2,1 0-1,-7 1-1,-6 0 3,1-1-4,0-1 0,6-2-1,-2-3 2,-7 5-1,-3-2 6,-3 1-1,4 3-4,5-1 4,-1 1-6,-5-1-4,-4-3 4,-6 3-2,-1-4 8,4 4-2,-2 0 1,-6-1-4,-4 1-6,-13-4 6,-5 0 0,-5 3 6,-4-1-6,-5 2 1,-4 1-4,-5 0-4,-3-1-2,0 3-27,-1-3-15,-1 0-40,0 0 613,0 0-401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33.3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7 108 726,'0'-3'297,"0"-2"-164,-7 3-26,-3-7-20,6 7-4,-5-4-10,6 0 4,-5 1 0,-3-4-5,1 2-1,-1 1-23,4 0-15,-5 0 5,-3-2-21,-1-1 15,-7 0-8,1 2-3,-4 4-1,-4 3-6,-1 6-6,0 3-8,-4 4 2,2 7-2,-9 5 4,2 7-4,-4 10 1,-1 3-1,17 13-2,-2 1-1,13 12 2,7 10-4,3 8 7,7 8 6,15 2-6,1 6 4,21 4-6,12-6-2,12-10-2,5-14-6,2-23-26,-2-5-13,4-13-68,2-6-7,15-9 75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34.23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 2 978,'-2'-2'382,"3"2"-291,-3 0-21,2 0-7,0 0-21,-1 0 0,1 0 7,3 15-7,14 35 3,-8-20-4,1 15-1,0 11-5,0 28-12,2 11-8,-2 20-9,-2 5-5,-2-1 0,-2-2 3,-4-18-2,1-9-2,-1-19 5,0-11-2,0-15-5,-2-9 7,1-13-7,-2-2-4,-1-9 8,2-7-3,1 1 2,1-6 5,-1-1-15,-1-1-4,2 1-17,0 0-13,0 0-32,4-11-19,23-36-50,-13 26 87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33.58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0 54 298,'-38'-4'303,"5"-1"-13,6 5-1,2-3-63,9 3-98,2 0-20,6 0-22,4 2-11,5-2-37,4 1-20,10 5-20,8-2-5,15 6-1,12 0 6,19 0 0,7 0 3,11-3-1,6-5 0,16-5-2,0-4-2,9-2 1,5-2 3,-3-1 0,0-1-1,5 1 1,-5 1 0,-8 2 8,-5-1-3,-10 4-4,-4 4-3,-6 6-9,-3 5 0,-14 4 2,-5 3 3,-12 2 5,-2 2 1,-2 2 0,-5 1-1,-10 1-1,-5 1-1,-9 1 2,-4-4 0,-6 7 0,-1-1 2,-5 4 4,0 3 0,-1 10 4,-2 7-2,1 17-4,-1 13-2,-1 13-2,1 2-1,-1-5 2,1 0 4,-1-13 5,0-1 4,-1-11-5,-1-12 6,0-11 2,-2-6 1,0-12 5,0-2-4,1-12 0,0-3-5,1-1-6,2-9 1,0 2-8,-1-2-6,1 0-21,-1 0-13,1 0-37,2-11-20,15-40 42,-4 24 19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32.72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2 0 782,'0'8'354,"1"6"-137,4 14-137,-3 15-13,-1 18-11,0 11-14,-4 17-22,3 8-11,-7 8-8,1-3 3,-3-4 3,-9-12-2,7-8-1,-3-8-3,9-14 2,3-3 8,0-14 0,1-5 7,7-10-2,4-4-8,10-8-1,6-4-7,2-7 3,4-1 6,4-2 2,6-1 8,14 1-3,11 0-2,16 3-6,1 3-5,5 4-4,3 3 0,3-4 3,-2 3-7,-4-3 1,-5 2 1,6-3 2,4 0 6,0-1 1,0-4-5,4 0 1,4-3-5,-4-3 3,-1 0 3,-8-1 0,-1-3 5,4-3 0,-4-1-2,-5-3 0,-2 1-3,-3-1-3,-2 3 1,-10 1-3,-12 3 2,-15 6 0,-8 1 4,-7 4-6,-4 1-2,-6 2-23,-3-2-26,-7-1-28,-4-2-8,-11-3 52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31.91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3 21 985,'31'23'374,"-32"-29"-275,0-3-43,1 2-18,-3 0-6,1 1 14,0 3 13,-1 0 21,1 2 10,1 1-3,0-1-1,1 1-22,-1 0-18,0 0-26,0 0-11,-6 26-10,-2 43 0,5-17 2,4 3-3,-2-2-4,3-2 1,4-8-1,0-4 6,8-9 7,0-7-2,3-10-6,3-4-4,2-13 1,2-5 4,2-11 9,-1-9 3,-2-9 1,-9-7 4,-7-5 10,-6 0-2,-16-3 0,-3 7-10,-9 10-11,-4 6-2,-3 22-18,1 9-16,-3 24-72,2 10-44,2 15-42,3 3 101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31.19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2 256 1329,'-32'33'484,"16"-8"-421,6-6 21,7-9-56,2 0-14,2-7-17,1-2-4,5-5-2,3-5 4,6-13 3,5-7 0,9-13 5,-2-2 1,-1-4 4,-3 5-4,-9 6-4,2 5-1,-6 10 0,-1 5 7,-6 14 4,0-2-3,-4 8-1,1-2 0,-1-1-6,0 0 1,0 0-1,5 29 0,11 52 0,-8-27 2,1 8 4,-2 0-6,-2-1 11,-1-1 0,-4-4-5,-2-1-1,-1-8-5,0-7-2,2-14-3,1-12-5,-1-10-37,2 0-30,5-10-50,1-1-6,9-19 77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28.23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 174 750,'0'-1'389,"0"0"-11,0 0-274,0 0-14,-1 0-7,0 0-25,0 0 1,0 0-23,1 0-14,0 0-17,0 1-5,14 3 0,43 18 2,-21 2 3,1 3-7,-4 5 4,-1 0 7,-5-6 1,-1 0 5,-7-9 1,-2-4 0,-7-3-2,-3-6-1,-4-1-1,-1-2-4,-2-1 14,-1 0 5,1 0 7,-1 1-3,-7-26-15,-10-28-10,9 24-9,1 2 2,5 3-3,3 1 7,4 2 1,1-1-2,9-1 2,0 0-9,2 2-8,2 3-11,-4 4-24,2 1-20,-1 1-53,-1 1-19,1 2 32,-2 7 48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27.5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50 937,'8'0'332,"11"-4"-278,5-2-31,6-3-4,8 3 0,3-2-2,18 3-6,12 2 0,18 1-4,8-1-1,14-1 2,8-1-6,8-2-1,15 0 1,19-5-2,-4-1 3,25-1 2,-9 0-1,0-2-1,6 0-3,-15-2 0,10 0-3,-13 1 1,0 5 7,2 3-1,-15 0 0,0 2-3,-6 5 1,-24 2 0,-4 1-1,-18 8 1,-6-1-3,-11 4-2,-11 2 3,-19 1 11,-9 0 0,-11-2-1,-3-1 7,-10-1-9,-1 2 8,-10-1 5,-4-1-1,-4 2 3,-4 0-7,-4 3-3,0 4-2,-2 1 5,-1 6 8,2 11 6,3 11-1,1 19-18,1 3 5,5 10-2,-1 2 3,4 8 21,1 4-2,-2-2 4,1-8 1,-1-15-7,-1-10-14,1-15-6,-1-7-3,-2-17-5,1-4 1,-2-14-23,-2-2-17,0-1-44,-4-3-26,-2-11-21,-2-4 663,1-11-415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26.61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-3 978,'1'0'360,"1"1"-293,-2-1-21,0 0-16,0 0 11,0 0 1,0 2 16,7 16-4,13 39-14,-9-22-9,2 20-15,-3 5 2,6 30-9,-5 9-4,-4 23-5,-1 10-4,-8 7-19,-4 1 2,-7-16 4,-3-13 1,0-27 29,1-12 12,4-19 4,1-12 1,5-13-11,5-7-16,0-14-6,4-1-4,3-9-2,1 0 9,9-1-2,2-2 5,6 1-1,2-5 1,0 0 2,3 0-6,-1 3 3,0 0 0,5 2 3,4-3-1,12-2-2,6 0-8,12-3-2,-1 1 6,1-2-1,3 3 2,11 1 1,8 3-2,2-1 2,5-1-4,7 0-10,4-1 6,7-4-2,1 2 2,5 1 14,-4 3-23,6 3 2,6 3 6,-10-3-8,-3-2 14,8-2-2,-3-3-3,-2 3 1,5-3 13,-3 3-5,-4-1 6,-5 0-3,-1 0-7,-3 2 9,-4-2-1,-4 3-5,-6-3 7,-10 3-9,4-1-4,-9 0 5,-4 2-4,-14-4 0,-9 1 1,-2-2 4,-2 0-3,1 2 1,-5-1 3,-9 1-3,-4 3 1,-17-1-14,-2 3-19,-10-2-10,-2-3-29,-15-11 50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25.41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5 101 693,'-49'34'265,"43"-44"-208,3 0-11,0-7-41,-5-3-1,3 1 32,-2-1 19,1 6 41,2 3 19,0 6 6,1 0 4,2 3-6,-2 0-11,1 2-38,1 0-29,1 0-33,0 0-15,8 31-4,46 45 11,-15-7 1,9 9 1,22 25 1,5 4-5,4 2-4,-3 0 7,-12-15 1,-4-4-2,0-11 5,-2-8 2,-5-11 8,-3-10 9,-17-14 1,-5-6-10,-13-12-5,-4-4-5,-5-6-8,-2-3 3,-3-5 2,-1 1 5,0-1 2,0 0-4,0 0-18,-1 0-20,1-1-64,-1 1-35,0-1 78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08.2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5 72 899,'-38'-34'356,"37"29"-242,-1-3-12,-2 1-25,0-1 4,2 4-8,0-1-3,0 2 6,2 4 4,0-2-4,0 1-8,0 0-22,0 0-21,0 0-12,2 21-7,5 40-3,-5-27-1,2-2-2,-2-2 2,2-8-5,0-2 3,-2-5-1,1-4 2,-2-5 4,0-2-4,0-2 4,-2-2-6,1 0 0,0 0 3,-1 0-1,1-1-2,0 0-15,-1 0-9,0 1-27,1 0-26,0-1-37,0 0-19,0 0 82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32.5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-1 1080,'0'1'411,"0"8"-332,7 15 42,2 15-11,7 20-10,-2 4-28,-2 13-39,-7-4-9,-6-6-27,-3 3-11,-14-16-55,4 3-29,-12-7-52,-3-1 84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07.53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 132 1124,'-8'-2'466,"-1"-2"-292,6 2 17,3 2-71,0 2-20,0-2-36,0 0-6,0 0-23,0 0-8,12 23-6,17 40 0,-15-8-2,1 12 3,-2 8-10,2 6-10,1-1 3,1-7-5,-3-13 1,-2-12 6,-2-18-4,0-5 6,-2-9-5,-2-4-10,-1-9 3,-1-4-8,2-10 5,-3-6 5,-2-14 1,1-7 0,-5-15 3,0-11 0,-1-16-4,-2-4 8,0 6-5,2 11-2,-2 21 2,3 16-7,2 16 3,0 7 7,4 12-5,0 5-1,7 22 2,6 7-8,5 20 8,3 7-1,4 0 0,0-1 0,4-12 2,1-7-1,-4-16 1,0-8 0,-7-13-3,-3-8 1,-2-12-2,-3-7 5,-6-15 4,-1-7 8,-5-9-2,-3-5 3,-5-7-7,-2-6 5,-6-10-4,2 0-7,-1 6 3,1 9-7,0 22 1,3 10 3,3 17-24,0 5-9,5 6-39,-1 0-23,3 1-23,-1 1-36,0-1-26,0 0 10,0 0 101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06.75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2 118 720,'-31'-24'369,"6"10"-74,5 4-108,11 8-28,2 0-11,7 3-44,5 1-25,7-2-45,7 2-14,11-2-11,4 0 1,2-1-15,1-5-18,2-4-37,2-3-22,4-2-58,8 1-9,8 2 97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06.28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4 141 993,'6'13'395,"-1"4"-264,-2 1-62,2 3-17,-3-3-22,1-4-2,5 0-6,1-6 11,4-6 20,2-2 4,3-12 25,2-5-7,1-8 0,-2-2-8,0-4-9,-4-1-11,-8 1-14,-5 2-5,-14 2-9,-5 6-1,-7 12-10,-4 4-3,-5 15-22,0 7-7,3 7-24,4 6-7,8-6-45,3 2-15,11-7-42,5-5 301,15-5-120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05.94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25 29 1149,'-5'-13'419,"4"4"-338,-3 3 11,0 4-14,-1 2 12,-6 5-21,1 10-15,-5 15-29,-4 12-9,-2 20 5,0 2-1,-5 5 12,-2-3-5,4-3-2,-2-4-1,5 2-9,2-7-6,0-6-5,3 0-5,3-9-4,3-1-6,5-5-26,2-5-18,5-8-70,1-1-24,6-5 52,2-3 32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05.6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 1 1095,'-7'-1'439,"0"1"-292,3 4-22,-1 7-40,0 5-27,8 24-33,4 11-11,13 28 4,5 7 10,9 9 0,3 0 1,1-9-3,-6-6-8,-8-10 2,-7-11-5,-6-15-3,-1-6-1,-5-20-11,2-3 2,-5-9-1,0-5 0,-2-1 16,-3 0-3,2-1-2,0 1-4,0-1-8,-4-2-2,-3-1-1,-26-16 2,28 18-11,-2-1 0,2 0-21,-1-1-3,2-2-3,0-2-1,4-6 16,-1 1 6,1 0 15,1-1 0,-3-1-20,2 1-27,0-7-70,3-2 72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04.59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1 635,'29'-29'238,"-31"29"-149,2 1 17,1-1 48,-2-1 1,1 0-14,-1 0-7,0 1-47,1 0-18,-1 0-69,1 0-37,0 0-56,0 0-225,0 0 225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03.8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7-1 1098,'-22'2'412,"3"0"-305,2 1 18,8-3-3,1 0-6,5 0-50,3 0-11,7 1-38,2 3-10,9 1-6,2-2-4,2 2 5,3-3-2,-2-3 6,1-2-6,-2 0-24,-1-2-19,-5 2-73,-2 3-29,-7-3 89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03.53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5 0 1274,'1'15'467,"23"6"-372,15 8 22,10 10-48,1 7 10,0 16-39,-8 1-21,0 18-6,-4 5-12,-10 8 6,-7 6-4,-19 3 2,-6 0 1,-17-5-6,-7-7 2,-2-12-2,2-9-5,6-22-15,3-12-22,9-19-63,2-15-31,4-18-23,4-16 82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03.05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10-4 1000,'-19'-2'374,"-2"2"-300,-3 3 5,-11 9-17,-6 4-10,-7 15-7,2 12 1,0 17 5,7 14-7,7 25-17,5 19-13,5 20-9,12 12-3,13 13 2,8-4-1,23 1 1,3-8-6,22-25-58,8-15-25,16-31 50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02.54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3 54 962,'0'11'375,"0"0"-256,3 2-74,5 2-34,0 1-2,2 0 0,-3-1-5,6-1 28,-2-6 15,-1-2 22,4-4 7,-5-4-13,-1-3-2,-2-6-5,1-2-3,-6-7-9,0-3-6,-9-1-21,-8-2-5,-9 6-2,-3 2-11,-9 7-9,2 4-15,0 7-48,2 10-19,6 10-42,1 1 20,7 5 72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48.5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51 899,'-4'0'383,"2"0"-188,2 1-48,0-1-16,0 0-24,0 0-43,0-1-28,0 0-8,0-1-6,19-3 0,44-45 5,-38 31-15,-3 1 3,-6-1-4,-3 6 2,-6 1 12,4 7-5,-5 2 6,-2-1 1,-1 7-9,-6-3-3,2 0-6,-1 0-9,1-1-3,1 1 5,0 0-6,3 6 1,10 24-1,46 34-1,-24-36 5,-12-1-1,9-3-18,-11-5-9,-11-3-32,12 2-18,-12-5-39,4 1-29,7 1 94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32.3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5 38 850,'-8'-13'368,"5"1"-234,-12 3 1,1 5-26,-2 5-21,-1 11-12,-7 15-19,0 8 3,-1 26-23,-3 11-4,9 24-20,2 7-5,16 2-9,0-7 5,10-13-9,7-12-17,6-19-66,12-7-55,6-19 87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01.8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5 41 980,'-38'-29'368,"32"29"-294,-3-4 3,2 4-9,2-3-5,-1 0 2,4 3 17,0-2 7,2 3-18,0-1-15,0 0-29,0 0-12,20 0 1,33 2-2,-25-5-9,2 3-1,-2 2-6,-2 1-2,-3 2 8,-5-1-3,0 0-10,-4-1-13,-3-4-46,-5 2-16,-4-1-35,0 0-18,-6 3 96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01.31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 0 1174,'-3'4'426,"2"-4"-358,1 1-26,0-1-43,0-1 1,0 1-16,0 0 11,0 0-5,0 0-6,0 0-10,0-1-25,0 0 34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00.6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6 380,'16'-29'163,"-13"29"-80,1 2 15,-1 0 10,-3-2 11,0 0 12,0 0-12,0 0-6,0-1-4,0 0 1,0 1-12,0 0-26,0 0-5,2 7-29,3 16-5,6 38-14,-10-28-11,1-4-12,-1-3-16,3-9-34,0-4-13,-1-5-47,1-6 66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5:00.05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17 21 981,'5'-14'410,"-4"9"-224,0 2 16,-1 3-38,0 8-22,-7 23-67,-6 13-30,-11 28-28,-6 10-8,-14 11-2,-5 4-3,-7-5-4,0-8-5,9-12-30,7-9-20,15-16-68,3-10-30,11-25 96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59.84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6 67 1042,'-31'-57'413,"31"58"-269,1 0-11,-1 2-13,0-3-15,0-1-22,0 0-16,0 0-11,0 0-9,0 0-21,0 1-8,0 0-14,0 0-1,0 0 1,0 0-1,0 0 1,0 0-1,0 0-7,0 0-8,0 0-27,0 0-10,0 0-21,0 0-7,0 0-11,0 0-6,-1 0-4,1 0 9,0 0 23,0 0 19,0 0 24,0 0 13,0 0 17,0 0 10,0 0 25,0 0 8,0 0 14,0 0 7,-1 0-6,1-1 1,-1 0 8,0 1-6,0-1 8,0 1-1,0-1-19,0 0-2,0 0-19,0 0-2,0 0-6,0 0-12,0 0-9,0 1-1,0 0-12,0 0 11,1 0-2,7 15-8,31 52 7,-9-18-3,5 14 5,4 3 7,1 6-9,-1-1 6,-1 0-6,-4-7-4,-4-11 3,-1-6-6,-6-15 3,-3 0 1,-6-12-17,-5-7-12,-8-8-28,0-3-22,-6-3-72,-4-6-24,-3-9 165,-4-11-42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58.93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 75 1078,'-7'-3'457,"1"1"-274,0 2-55,5 2-29,7 17-55,3 9-25,6 22-9,1 9 2,-3 10 5,1-2 4,-3-2-12,0-7-7,-5-15 0,-2-6-2,0-17 4,0-5-1,-1-11-4,2-2-2,-1-9 4,-1-7 2,1-17 8,-1-10 3,0-10-6,2-6 2,-1-3-11,0-4 0,0 6 4,2 4-3,-1 14 10,0 13-4,-3 12 0,0 6 0,3 18-10,3 12 2,6 24-3,1 14-1,0 11 6,1 0 0,-2-7 6,5-3-5,4-9 4,-2-11-5,2-14 0,-3-9 0,-1-15-2,-3-2 3,-1-11 3,-2-6 6,-4-11 1,4-5 5,-5-13-1,-3-6-4,-7-8 7,-2-7-8,-8-3 0,2 2-4,1 12-5,-1 11-1,5 17-2,-1 9-4,3 13-18,-3 0-17,7 6-90,6 2-34,7 2 270,10 0-129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58.27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 35 889,'2'7'343,"4"5"-249,-4 4-23,-1-1-16,0 3-8,-1-3-5,2-3 6,2-3-4,1-2 13,1-1 2,4-4 0,2-2 10,4-6-12,-2-2-3,-1-4-6,-2-3-10,-6-4-4,-3 0 0,-4-2-15,-5 2-1,-5 3-11,1 2-2,-6 9 4,-1 5-6,2 7-11,-2 7-15,6 2-28,1 6-20,7-4-57,2 0-12,8-2-306,7-5 299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57.90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64 70 976,'8'-23'409,"-1"5"-231,-1 4-14,-3 5-31,0 3-15,-3 5-35,-2 3-19,-4 14-29,-6 11-8,-8 21-24,-2 11-1,-6 10-2,0 2-4,-2 1 10,-8-3-4,3 3-1,-3-6-7,6-8-26,6-6-17,6-13-38,2-7-10,5-10-24,1-6 6,6-7-3,1-3 45,5-3 54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57.62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8 20 1014,'-29'-21'396,"35"34"-263,4 19-26,4 9-9,7 17-10,1 7-12,3 2-34,2 1-21,-5-4-8,-3 0-9,-7-13-4,0-6 8,-3-12-3,-3-10-4,1-8-1,-3-5 4,-4-7-38,1 0-27,-1-8-50,-1 4 463,0-8-279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57.0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0 78 890,'-10'-4'356,"4"2"-243,1 2-3,2 0-36,0 2-1,2-2-19,0 0-9,0 0-26,0-1-7,1 0-7,0 0 12,0 0 8,11 1-2,40-6 0,-28-1-12,5-3-6,-1 1-2,1-1 3,-1 3 1,-2-1 1,0 1 8,-6 3-6,0 1 7,-1 3-9,-10 2-1,1 7-4,-5 2 3,-4 7 10,2 4 2,-2 11 6,-2 2 1,2 3-10,0 0-1,-1-5-5,1-3-5,0-6-1,0-5-5,2-6 2,0 0 0,-1-7-1,1 0-10,-3-5-35,5 1-16,-2-1-46,-3-1-12,0 0 132,0 0-37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32.0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1 11 848,'-21'-9'360,"-1"6"-198,4 6 10,-1 5-42,3 5-9,3-1-51,6 0-20,2-9-34,5-1-34,7 0-38,-4-7-34,7-5-35,2 1 1,2-4 76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56.44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08 98 632,'29'-71'301,"-27"65"-126,1-1-40,-3 3-66,1 0-12,-1 1-12,-1 1-6,1 1-16,-1 1 3,0 0-7,-6 16 6,-28 62-2,6-17-1,-5 18-7,-4 5-12,-1 6-3,0 2 9,3 0 10,0 0 10,1-4 21,0-3-3,-5-5-4,0-4-4,2-6-16,-1-2-8,9-10-3,0-3-8,8-12-4,2-8-3,9-13-1,5-9 6,4-8 1,2-5-1,1-3-12,-1 2-6,0 0-27,0 0-15,7-30-36,22-69 26,-7 22 38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55.08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7 15 867,'-33'-7'349,"29"5"-224,-1-2-35,0 3-27,-2-1-3,4 2-4,-4 0-8,-1 1-4,2-2-4,-1 1-9,3 2 1,0-2-5,2 1 4,0-1-10,1 0 5,0 0-1,0 0-5,1 0 17,-1 0-2,0 0 11,0-1-1,0 1-12,0-1-4,0 0-9,0 1-8,0 0 0,0 0-3,1 0-5,-1 0 2,3 21-6,15 36 5,-5-24-4,4 3 0,-1-3 0,-2 3-3,3-5 2,-3-8 0,0-3 1,-1-8 3,-4-3 0,-1 1 6,-4-1-3,1-3-4,-3-2 3,0-1-6,-1-4 0,1 3 7,-1-3 1,0 0 5,0 1 3,0 0-3,0 0-6,0 0 0,-1 0-3,0-1-4,0 1-25,0-1-20,0 0-54,0 0-42,0 0-3,0 0 73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54.24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 186 783,'26'68'349,"-35"-72"-174,0-1-52,1-4-34,1-7-9,5-1 0,2-4-8,5-2-9,4 0-11,3-5-21,4 3-17,1 1-13,-4 1 3,-1 7-4,-3 4 9,-3 5-7,3 6 2,-1 2 1,-1 3-5,-2 4 1,-2 2-5,-1 3 1,-1 2 5,-1-1 1,3-1 1,0 5 1,-2 0-1,5 0-2,-2 1 4,-3-10-6,2 2 3,-2-8 0,0 2-3,0-4 4,-1-1-5,0 0 6,0 0-5,0 0 1,0 0-1,0 0-3,0 0 6,0 0-3,0 0 5,0 2-4,0 1 0,1 0 0,-1-2-4,0 1 3,0 0 0,0-2 0,0 0-3,0 0-3,0 1 2,0 2-6,0-3 4,0 0 5,0 0-10,0 0 5,0 0 0,0 0-1,0 0 7,0 0 1,7-2-1,2-3 0,29-23-1,-27 11 1,-1 1 8,0 1-1,-1 1-5,-2 5-1,0 2-2,-3 3-1,0-2 2,0 4 0,-3 0 5,2 1-5,-3 1 2,0 0 0,0 0-2,0 0 2,6 12 6,16 32-3,-21-23 4,2 0-2,0 0-2,2-2-4,2-1-3,2-3 1,3-4-4,2-6-17,4-5-26,1-11-63,2-5 199,0-13-87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53.37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3-1 761,'0'1'328,"-2"3"-135,-4 10-113,-4 6-18,-10 14-15,-6 10-18,-9 9-40,-4 2-13,2 1-52,0-10-140,6-11 148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52.9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5 209 1017,'-38'45'381,"29"-49"-297,-7-3-6,-3 0-31,-1-3-3,6-5-16,5 0-5,6-8-1,4-1-7,4-4 5,1-2 3,11 6-1,1-2 0,6 8-14,0 4 1,-1 6-7,-2 11 7,-7 15-3,-1 10 1,-9 14 1,-7 5-10,-8 6 5,-8-2-6,-6 1-1,-1-6 5,-2-5-3,4-7 7,3-16-3,8-1 5,2-11-7,4-2 0,4-4 2,-3-7 1,10-9 5,3-3-8,9-7 0,2 2-4,-1 7 0,0-1 10,-4 14-3,-2 4-3,1 7 0,-1 6-6,-2 9-9,1 1-9,-3 2-27,2-1-16,6-8-13,1 0-2,6-6-14,3-7 58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52.16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4 75 637,'-4'0'232,"1"2"-193,-1 0-7,0 2 0,1 1 5,-2 1 33,0 0 14,1 0 5,2-2 2,2-3-29,2 1-15,-2-3-25,0 0-6,0 1 7,10-4-3,38-16 7,-23 6-3,2-2-6,2-1 1,5 3-9,-3 2-3,-2 3-9,3 6-4,-7 3 4,-4 3 7,-5 7 0,-3 3-3,-8 11 12,-2 8 1,-10 9 4,-10 5 14,-2 2-11,-3-3-9,3-5-4,3-4-10,5-11-7,3-3-8,4-8-34,0-6-16,-2-7 35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51.61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4 386 1062,'-7'-6'401,"3"0"-302,1 2 9,0 1-32,0 2-21,0-2-33,-1-1-14,-1 1-6,1 0-2,1 2 3,2 3 7,0-2 5,1 0 4,0-1-10,0 0-4,0 0-10,4-13 3,21-37-4,-13 31-2,-3 3 2,-2 4-2,-3 0 4,1 4 3,2-1 2,-2-1-1,1-3-1,6-3 1,3-6-2,9-2 0,5-1 2,-4-1 4,-3 4 1,-6 3-3,-10 8 1,3 7-4,-8 3 0,-3 3 3,-1 14-4,-11 9 2,-11 26-4,-8 14 2,-12 22 5,1 6-3,2 1 5,5-3-5,5-16 0,5-9 0,4-12 0,3-8-1,8-10 0,1-9 6,6-13-1,1-4 2,2-9 2,2 1-8,0-3-1,0 1-3,-1 0-25,0 0-18,0 0-52,0-8-16,0-38 68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4T10:54:50.91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44.58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8 226 762,'-56'-2'305,"56"2"-199,0 0-18,0 0-31,-1 0 2,0 0 12,0-1 2,0 0-5,1 0-4,0 0-26,0 1-16,0 0-9,0-1-11,0 0-3,12 0 10,44-2-11,-24 5 8,11-2-1,3 1-8,8 0 4,1-2 4,6 0-7,7 1 7,11-4-3,7 1-6,1 1 13,0 0-10,0 0 2,2 0 7,2 1-14,0-1 7,0-1-1,3 1-8,3-3 10,2 1-3,-5-1 6,-2-2 4,4 3-12,-2 0 9,-1-2-12,-2 4-1,-3-3 14,3 1-11,-1 2 4,-3-4 4,-3 3-9,2 0 4,1 1 2,-1 0 0,-3 0-1,2 1 0,4-2 1,0-2-1,-2-2 6,-4-2 0,-6 1-4,-1-2-3,-4-1-2,-4 1 5,-10-2-2,-6 0 3,-3 3 3,-3-1-8,6 5 2,-4-2-1,-3 4 1,-3-2 4,-12 2-4,-1 1 0,-6 2 1,-1 0-1,-1 4 6,-2-3-8,1 1 2,0 4-3,1 1 4,2-1 7,-3 5-8,-1-2-2,-2-3 2,-5 3-3,1-4-2,-4 1 6,-3 0-1,-1-2-3,-5-1 10,1 0-3,-2 1-5,0-4 11,0 0-6,0 0 9,0 0 7,0 0 0,-3 7 0,-13 31-1,14-28-5,0 3-7,3 1 1,-2 5-4,3 4 6,0 2 0,2 10-6,-2 1-3,2 12-4,0 6 0,2 20 3,-1 9 0,-1 16 4,-4 5 1,-5 0-4,2 2 4,-5-8-8,5-3 4,2-6 3,0-11 5,1-6 9,0-7-6,-4-14 7,0-1-7,-1-15-4,-2-4 0,-1-6-8,1-6 7,1 0 0,0-8 5,2 2 2,-1-3 4,2 0 0,0 2-1,2-5-1,-1 0-8,1-2 2,1-2-4,0 1 1,1-3 3,0-1 1,-1 0-6,0 0 0,1-1-4,0 0-7,0 1 6,0 0-7,-1 0-4,0-1-16,0 0-26,0 0-55,1 0-39,-5-7 88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43.0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5 61 783,'-7'-3'304,"4"2"-230,1-2 1,2 2-51,-1 1-12,1-1-11,0 1-2,0 0-5,0 0 0,0 0 3,0 0 3,0 0 20,0 0 11,0 0 24,0 0 8,0 0-3,0 0-7,0 0 0,0 0-2,0 0 15,0 0-4,0 0-14,-1 0-6,0 0-18,1 0 2,-1 0-18,1 0 1,-1 0-12,1 0 1,-1 0 2,1 0 0,0 0 6,0 0-3,0 0-1,0 0 4,0 0-11,-1 0 2,1 0 2,-1 0-3,0-1 4,0 0 4,0 0-2,0 0-1,0 0 3,0-4-6,-1 1 7,0-3 0,-10-23-3,12 29-1,-2-1-4,1 2 1,1-1 5,0 1 2,-1-1 1,1 1-5,0 0-1,0 0 4,1 19-8,5 48 4,-1-6-1,2 6-4,2 16 9,4 2 3,0 10-7,3 6 2,2-1-5,-3 1-6,-4-4 11,-1-5-3,-10 1-21,0-4 7,-1-12-9,-4-9 6,7-21 23,-2-9-2,3-13 11,1-4-9,-2-11-5,3-4-6,-3-2-11,1 0 9,-2-3-3,0 0 10,-1 0 0,0-1 3,-1 0 4,0 0 3,1 0 0,-1 0-6,0 0 5,0 0-7,0 0 13,0 0-1,0 0-5,0 0 3,0 0-12,0 0 0,0 0-2,0 0-4,0 0 6,0 0-5,0 0 2,1 0 0,0 0-5,0 0 8,4 2-1,11 5-2,35 8 6,-26-15-7,3-1-1,-1 0 5,5-3-2,-1-2 1,11-1 6,6 2-4,14-2-5,4-1 12,7 0-13,-3-1 8,-2 2 1,3 2-10,7-2 10,5 2-8,4 2 4,-1 0 3,1 3 0,5 0-2,1 1 6,-2 1-6,-2 4 1,-3 3 4,4 1-12,1-1 6,-4-4-3,-5-7-3,4-2 11,1-3-3,1-5-5,2 0 4,-1-5-5,5 0 3,-1 1 2,-1 2 2,-8 2-2,-5 4 1,8 4 0,-3-1-1,-3 4 0,-2-2-1,-7 3 3,4 2 0,4 0 7,-5 3-2,-5-4 4,-5 0 0,-2 1 4,3 2 0,3 4-11,-1 0 2,-9 1-5,-5-4-1,-9-2 7,-2-2-4,0 1-1,0 2 6,-1-2-6,-1 0 2,-2 0 1,-12-4-7,-8 2-16,-6-1-9,-11-1-17,4 2-7,-12-7-29,-7-4-11,-12-3 54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31.8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757,'70'2'386,"-73"7"-86,2 6-206,2 2-26,3-1-40,2-4-23,1 0-11,0-7-8,4-5-17,-1 0-3,8-5-25,-2-6-12,-2-1 43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40.99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4 81 693,'-31'-70'312,"26"63"-161,5 5-45,-3 0-26,-1 2-23,4 0-2,-1 0-12,0 0-6,1 0-9,0 0-5,5 16 15,17 39 8,-8-21 9,4-1-3,-4-3-7,0-2-9,-2-6-8,-1-2 4,-1-6-4,-1-5 5,-1-3-2,-1-3 0,-1-5-3,0-1-1,-2-7 6,3-3-7,0-9 1,1-4-9,-2-4-13,-3-1 0,1 7-4,-2 2 2,2 5 4,-1 4-2,0 4 0,-1-1-3,1 6-2,0 0 0,-1 3-1,1-2 0,-2 2-3,-1 0-10,0 0-27,0 1-28,0-1-72,3-1-16,17-10 93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40.57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 14 878,'-9'-4'353,"7"3"-236,2 0-53,2 2-25,-2-1-24,0-1-5,0 0-9,0 0 2,6 0 6,10 0 1,33-3 7,-30 3 6,2 1 5,3 3 1,1 4 0,5 3-11,7 7-13,2 6 2,4 13-8,-2 8 3,-3 12-2,-2 3 2,-12 3-5,1 7 3,-11 1 2,-1 4-6,-2-5 5,-2-6 2,-1-16-4,1-8 6,-2-10-2,-2-6 0,-3-8 0,-1-2 3,-1-7 1,0-3-3,1-2 6,-1-1-5,0-1 13,-1 0 5,1 0-2,-1 0 5,0 0-12,0 0-13,0 0-4,0 0-21,-1 0-32,-7-4-12,-27-24-34,25 20-20,0 0 84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39.71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 103 1114,'-7'-5'384,"3"2"-368,4 2 6,2-3-13,4-2-9,2-2-4,4-3 0,3 2 1,7-1 3,2 1 4,9 5-5,4 1-2,10 2-3,7 1 6,5-4 7,3 0 6,10-1-5,11-2-2,14 2-6,4 0-4,17-2 8,3 2-5,7 0 7,11 3 0,9 5-3,-2 1-1,16 8-3,-1 0-1,-2-1 4,7 4 0,-14-3-2,7 2 1,-6-1-2,-7-1-1,3-1 7,-7-3 3,-11-2 4,1-4 0,-8-1-7,-6-1 3,-5-3-5,-3-2 1,-12-2 3,-4 0-6,-15-2 0,-14-1 1,-18 0-2,-5 2 2,-12 2 0,-1 2 4,-11-1-5,-1 2 4,-9 1-4,-2 0 0,-3 1 11,-4-1 2,1 2 8,-1 0 0,0 0-6,1 0 3,0 0-10,0 0-1,0 0-6,0 0-12,0 0 3,7 14 7,19 31-3,-13-24 10,4 6-3,1 7-6,2 18 1,-1 6 1,-1 19 0,-4 10 3,-5 7 5,1 6-6,-3-5 4,-1-7-4,-3-12 21,-1-7 1,-1-10 2,-1-10 3,0-10-19,-2-8 2,-2-14-7,2-1 0,-2-10 6,1-4-9,-2-3 7,1-1-8,0-4-22,-3-1-12,-2-9-52,-2-8-19,6-15 66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38.5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64 826,'12'43'307,"-5"-46"-241,3 2-21,2-2-16,4 1-10,3 0-9,-1-2-2,2 4-2,1-1 0,1-1-2,2 2 3,3-1 4,5-1 0,7 1 3,5-2-4,14 0-4,1 2 0,3-2-2,-2-2-3,-9 1-1,5 0 1,6-1-3,9 5 3,9-1 0,-2-2-1,-1 0 0,1-4 3,14 2-3,3 3 5,4 1-12,2 1-5,1-1 3,2-3-3,4-3 12,0-2 1,2 3 4,-1 2-2,2-1 3,2 2-4,-2-2-2,-2 0 1,5 2-3,3-3 4,0 0-1,1 1 2,4-6 4,-2-1-6,-9 0 0,5-2 4,-4 1-6,-5-1 5,-5 1 3,-8 1-8,-12 2 1,-1 2-3,-3-3 5,-4 3 4,-11 3 10,-9 2 0,-9 3-9,-2 2 1,-9 1-1,-2 2-8,-13 1-4,-7-2-5,-8 3-11,-6-4 7,-10-3-1,-3 0-15,-12-7 26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37.87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844,'0'0'305,"0"0"-260,0 0-12,0 0-16,0 0 3,0 0 6,0 0 10,0 0 19,4 8 4,19 29-1,-21-29 5,1 0-16,4-1-1,-6-1-14,1 1-10,-2-3 0,0-1-5,0-2 1,0-1 0,0 0 5,0 0-1,0 0-1,0 0 6,0 0-4,0 0-1,0 0 4,0 0-8,0 0-4,0 0 1,0 0-6,-1 0 2,0 0-8,1 0-5,-5 29-3,-3 55 4,10-5-4,1 9 10,4 5-3,-1 0-8,5-5 6,0-6-6,2-13 4,-1-9 2,-5-11 0,-3-7 4,-2-4-1,-2-5-4,1-5 0,0-2-3,-1-4-3,0-1 3,-4-5-11,3-1-9,-2-7-6,0 2-5,4-3-1,-5-2 2,1 0 0,3-2-5,-2-3-22,2 1-16,0-1 48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34.56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91 97 875,'-35'-4'309,"-9"0"-277,2 5-5,-13 5-16,-1 1-5,5 12-9,-1 4 3,9 7-1,1 2 2,-1 0 17,2 5 3,-2 5 3,2 6 0,7 11-12,4 9-3,9 9-8,8 8-1,9 4 3,7 2-3,16 8 6,11 3-6,20-3-3,5-3-6,8-11-7,1-5-1,4-6 2,9-2 2,12-11-6,0-7 0,-1-7-15,-5-5 7,6-13 2,2-6 5,-1-15 15,4-10 2,3-16 20,3-9 10,-1-14 21,-8-5 9,-13-9 3,-7 1 5,-4-10-2,-2-2-3,-12-10 3,-6-6 0,-9-9-15,-11-5 1,-9-7-9,-7-4 0,-15-4 7,-8-1-5,-13 1-4,-6 3-11,-17 8-7,-7 9-3,-20 13-11,-3 9 0,-12 27-7,-6 7-3,-14 23 3,-8 6-2,-5 15 2,-8 12 0,9 22-20,-3 13-18,-2 25-40,14 10-30,-1 18-17,-1 4 70,15 4 25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4T10:54:29.02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8 108,'0'0,"0"0,0 0,0 0,0 0,0 0,-73-66,64 57,2 2,2 0,0 2,1 1,1-1,1 0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25.23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 10 733,'-1'-4'290,"0"1"-180,1 3-11,0-1-4,-1 1 15,0 0 19,0-1 11,0 0-4,0 1-15,0 0-31,0 0-20,-2 0-15,-1 1-3,1 0-9,2-1-10,0 0-15,0 0-8,0 0-17,0 0-2,1 0-3,0 0 3,10 4-1,37 7-2,-32-14-9,-3 3-10,-5 0-19,-2-1-16,-3 1-58,-1 1-19,-2-1 391,0 0-220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24.1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1098,'0'0'411,"6"9"-316,-2 3-28,0 15-23,2 6-9,-1 10-16,4 7-5,-3-3-54,0 3-22,3-5 119,-1-6-71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23.6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 23 1127,'-8'-25'416,"12"43"-326,3 9-17,9 14-5,6 12-1,10 16-10,3 11 0,10 17-26,2 5-8,-4 3-17,-3-2 0,-9 1-3,-7-2 0,-9-2 0,-2-5-2,-11-14 1,-2-4 3,-7-16-7,-3-6-11,-3-15-22,1-7-15,-1-11-31,-4-8-21,1-12-13,-3-5 675,-3-19-431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31.6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6 7 902,'-1'-3'410,"-8"-1"-215,10 6-33,-5 2-19,0 9-41,1 7-23,-4 11-47,-8 1-7,-4 7-15,10 6 4,-19-5-19,11 2-20,4-6-46,-10-5-36,18-5-35,5-3 83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23.1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0 8 957,'-1'-4'400,"-1"0"-223,-7 3-36,-5 4-46,-2 8-21,-11 20-46,-1 9-2,-3 29-14,0 12-5,3 28 3,6 13 1,8 19 2,7 9 3,10 6-7,9 1-4,14-9 2,8-8-22,17-21-52,8-17-26,7-26 19,2-23 27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22.67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9-5 1129,'-2'-1'435,"4"0"-338,1 3-5,-3-2-16,0 0-8,3 29-7,1 48-14,-12-21-13,-7 14-21,-4 2 5,-3 3 3,3-4 9,-2-7-10,2-5-1,5-10-13,2-10-6,3-11-16,3-6-25,-1-14-61,2 0-17,5-7-18,0-4 0,-3-11 102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22.39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9 8 1004,'-52'-1'388,"47"-1"-274,0 0-8,3 0-4,-2 1 4,3 0-1,0 1 2,1 0-31,0 0-17,0 0-27,8 22-13,48 47 5,-25-23-2,2 0-9,0-3-5,-2-5-10,0-6 2,-4-2-5,-5-2 4,-1-2-4,-3 0-24,-3-3-4,-2-4-19,-8-5-33,-6 0-5,-3-8-52,0-1-1,2-7 90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21.84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6 15 987,'-6'-6'390,"1"2"-275,1 1 6,0 2-31,0 1-9,2-1-13,0 0-2,2 1-20,0 0-7,0 0-17,0 0-12,0 0-5,3 13 4,13 43-8,-13-23 3,-1-1 1,2 2-8,0-6 9,-1-7 0,0-8-5,-2-4 2,0-4-3,0-4 0,-1 3-19,0-3-17,-1-2-43,0 1-26,1 0-28,0 0-348,0 0 346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21.27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9 32 1128,'-49'-32'438,"48"32"-319,1 1-8,0 6-58,3 7-16,5 19-31,4 11-5,9 19 1,3 6 4,-3-2-5,1-1 11,-9-14 4,1-4-7,-3-9 9,-2-4-11,0-8-5,-4-5 6,-1-8-9,-2-6 8,-2-4-5,1-2 1,0 0 11,-2-3 1,1 1 17,-1 0-1,0-1-9,0 0-1,0 0-21,0 0 0,1 0 0,-1 0-5,0 0 5,0 0-1,0 0-4,-2 0 2,-1 0 1,0 0-2,0 0 5,4 0 1,-4 1-6,-2-2-4,4 1 0,-4 1-5,-26 3 10,29 3 3,-3 1-1,1-3 3,2 0-1,0-2 2,3-1-5,0 1-1,0-2 0,0 0-3,0 0 0,0 0 3,1 0-4,5 1 5,-4-1 3,0 0-2,-2 0 1,0 0 1,0 0-1,0 0 6,0 0-5,0 0-1,0 0-6,2 0-3,-2 0-6,1 0-9,-1 0-5,0 0-10,3 0-2,0 0 9,3 2 8,-2-1 5,-2-1 16,2 2-5,-1-2 11,1 1 0,-2-1-3,-2 0 0,0 0-4,0 0 4,0 0 12,1 0 6,-1 0 9,0 0 7,0 0-2,0 0-7,0 0-8,0 0-4,0 0-12,0 0 6,1 2-7,3 4 0,19 27 3,-24-30-7,0-2 4,3-1 0,-2-1-4,0 0 1,0 0 5,4-12-1,12-49 3,-12 23 1,-1-1-2,-2-3-4,1-6 3,-3-1 3,-1-1-4,2 1 8,-3 9-2,1 7-3,0 12 1,0 8-6,2 7 0,0 7 2,2 1-5,2 4-3,3 9 1,3 7 2,3 12 5,3 7 5,3 10-2,0 4-6,1-2 0,-2-1 0,-3-7-1,-2-5 9,-2-6 0,-3-4-6,0-12 3,-3-4-6,0-7 0,-3-5 9,-1 0-2,0-4 6,-1 2 17,0 0-3,2-30 9,3-47-4,-3 24-14,-2-5-4,-2-8-7,-3 1 1,-3 1-1,2 5 6,-1 19-5,0 9 3,3 16-11,1 9 0,-1 5 0,2 2-10,2 0-14,-1 0-23,1 0-69,0 0-20,0 0-22,9 5 82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19.83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43 1277,'-2'0'474,"3"0"-377,5 0-31,4 0-41,13-2-8,4-4-10,7-1 2,2 1-5,-2-2-32,-3 2-16,1 2-60,-3 0-20,4 6 81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18.3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7 139 985,'6'19'353,"2"-7"-308,2-2-4,-3-10 7,2-3 16,0-8 22,-3-6 20,-3-4 17,0-1-8,-5-4-22,-2 2-15,-4 4-34,-2 0-10,-3 11-13,0 2-5,0 14-30,-1 4-18,4 12-50,-1 7-38,11 2-40,2 1-15,15-10 114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17.97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90-1 1156,'4'5'495,"-2"14"-301,-1 10-41,-8 29-92,-3 15-24,-12 15-27,-6 4 0,-7 2-8,-2 1-3,12-37 5,13-29-2,-1 1-26,-32 78-23,11-27-67,6-19-29,27-53 87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17.75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4 4 1302,'-16'-1'510,"4"0"-390,8 0 4,2 0-44,11 12-47,10 15-21,23 34-9,10 16-2,13 17 1,0-3 2,-1-16-1,-4-6-5,-8-15 6,-6-4-3,-18-13 0,-6-11-3,-14-12-53,-4-5-38,-4-7-72,-8-2 641,-2-20-381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16.9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315 395 1148,'0'-1'445,"-4"-3"-321,-5 1-17,-9-6-45,-10-2-20,-8-6-32,-5-5-5,-8-1 3,-3-7-4,-21 0 2,-10-6-4,-18-1 10,-7 0 22,-24-4 7,-7 4 3,-22 5-1,-3 6-25,-23 20-2,0 8-5,-19 17-11,-11 6 0,16 11-1,-4 3-1,33 5 7,12-2 3,21 0 4,18-2-1,26-5-4,13-4-3,24-6 2,13-3 2,18-9-8,11-3 3,16-5-11,3-2 3,5 1 4,4-2-10,11 3-19,3-2-30,7-6-90,4-6 111,-3-11 1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31.4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37 778,'-39'-35'341,"36"33"-117,7 5-114,3 10 3,0 2-2,9 15-6,0 4 6,7 10-18,2 3-18,-2 0-38,0-4-22,-11-8-11,2-4-3,-6-10-24,-5-5-12,7-6-47,-6 0-25,-7-10-28,3-3 669,2-7-418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16.0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 0 962,'-12'7'364,"7"0"-275,3 4-3,4 0-34,6 1-8,13 4-15,11-4-1,14-4 0,9-2-5,10-6-8,4-4-9,14-2-6,8-2 0,0-2-6,1 1 6,0 1 0,1 3 2,3 3 3,-5-1 1,-7 6-4,-10 0 1,-2 7 5,-4 5-4,-15 2-3,-9 2-1,-20 2-6,-3 3 6,-7 7 10,-1-2-4,-7 4-2,-2-3-1,-3-2-7,-1-2 9,1-4 3,1 2-4,-1 2 6,2 3-7,-2 16 4,3 10 5,0 21 1,4 16 0,0 20-4,1 7-6,0-1-2,-3-2-3,3-10 15,-4-4 12,-2-8 5,-1-7 10,-6-9-16,-2-11-3,-3-10-12,0-8 2,-1-14 0,1-9-4,-1-10-10,2-6-11,0-11-34,1-2-15,0-17-54,-3-8 23,9-14 55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4:15.21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1 41 753,'-38'-7'322,"28"-6"-176,4 3-31,1 3-32,2 3-7,5 4-16,0 3-8,4 4-11,-3 6 0,-1 18 1,1 11-1,2 27-8,5 18-5,2 30-20,0 11 2,-1 7-8,-2-6-4,0-18 3,-3-11-4,0-17 13,-2-4 9,-5-11 14,1-3 2,-3-14-1,-2-7-8,2-15-13,-4-5 0,2-8-8,0-3 0,2-5 4,0-4 0,-2-1 8,1-1 5,-1-2-8,1-1 1,-4-2-7,3 0-8,3-1 8,-1 1-5,3 1-4,-1 0 1,0 1-1,0 0 0,1 1 4,0-1-2,0 0 0,0 1-1,0-1 4,0 0-2,0 0-2,-1 1 0,1 0-4,0 0-2,0 0-1,0 0 2,16 2-2,36 9 3,-26-6 3,4 0-2,3 1 11,6-1 0,8-2-2,6 0 1,15-2-3,4 0 0,4-1 2,3-1-1,3-3 3,4-3-1,10-1-7,-1-1 0,5-2 0,1 0 0,0-3 1,-3-3-4,-8 1-17,-8-2-15,-6 5-19,-5 3-25,-14-4-48,-8 3-9,-20-6 81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59.58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6 15 1013,'27'10'401,"-33"-4"-264,0 2-26,1 8-28,1-2-16,1 10-21,2 1-5,1-2-8,0 4 2,6-8-2,-2 0-1,6-4-6,0-5-3,1-1-8,-2-9-2,3-3 4,0-3 2,2-12 5,-2 2 3,-6-12-5,0-3 1,-12-3-7,-3 0 2,-4 8-1,-7 3-5,1 13-1,-3 1-4,1 8-19,0 4-9,1 5-33,3 4-18,9 6-76,2-1 6,8-2 82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58.9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98-3 896,'2'-1'375,"-2"2"-220,2 1-16,-2-2-18,0 0-6,0 0-15,1 17-21,-5 46-28,-5-20-16,-8 11-13,3 7 4,-9 9-6,-2 4 1,-6 8 0,-3-2-1,4-5-6,-1-5-3,8-16-12,1-9-2,5-16-1,4-7-5,7-12-13,3-5 0,2-5-18,1-3-19,4-7-27,-1-4-21,9-10-36,1 0 84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58.61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-1 949,'-2'-1'381,"0"1"-255,2 0-32,-1-1-11,1 1-7,0 0-6,1 4 22,11 24 8,17 38 11,-9-23 0,9 14-27,3 2-13,2 3-28,-1 3-10,-4 5-13,-6 0-11,-3-5-7,-3-2-3,-4-18-2,-2-7 3,-3-14 1,-3-7-6,-3-10-17,-1-1-9,-1-6-16,0-6-4,-5-8-28,-3-12-16,-3-14-40,-6-10-15,3-13-7,-3-4 3,-1-15 103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58.0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 67 882,'-3'-5'376,"0"2"-227,1 2-19,1-1-11,1 2-22,0 0-13,0 0-21,0 0-7,2 7-6,7 24-5,13 51-10,-6-25-7,1 11-13,-1 4-2,0 0 11,-2-1-3,-3-6 5,-6-8-4,1-10-5,-2-9-2,-4-15-4,3-5-2,-1-10-10,0-6-1,3-7 0,1-10 0,3-17 5,1-5-3,1-14-1,-3-7 1,-4-3 4,-1-1 5,1 4-9,3 3 5,-4 16-9,3 8 1,-3 16 6,-2 6-5,4 9-1,-2 3-6,6 16-2,4 7 2,4 15 3,2 5 3,0 5 2,-2-2 2,0-3-4,-1 0-1,-1-11 4,2-6 0,3-14 6,-2-7-1,0-11-1,1-5-4,0-11 0,2-9 6,2-10 3,-5-10 5,-6-11 8,0-3 1,-7-10-2,-2-4 3,-6 4-12,-5 6-2,0 19 0,4 16-8,-1 17-1,2 3-1,1 7 0,-4 2 6,3 2-6,3 1-1,-5 1-6,5 2-7,1 4 5,-1 0 1,8 5-3,1-2 0,-5-1-14,3 0-9,-3-5-10,0 2-16,4-1-29,-2 2-25,3 4-41,0 0 0,2 10 97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57.1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9 60 603,'-7'-9'285,"-7"3"-122,2-4-14,-3 0-59,1 2-1,9 0-6,1 3-2,2 1 4,1 3-5,1 2-8,-1-1-10,0 0-23,-1 13-7,1 56-10,9-17-1,1 4-8,-3 0-2,-4-8-6,1-7-4,-2-11 1,-1-5 4,5-12 4,-5-7 6,2-4-6,-2-2-5,-4-3 0,5-2-5,1-6 1,1-4-11,2 2-34,-5 0-16,1 1-38,0-1-15,0 3-210,10 3 219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56.4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 17 860,'-11'-8'350,"3"6"-243,4 0 9,4 0-16,4 1-28,1 1-18,6 1-7,5 1 6,8 0-7,6-2-3,10 0-19,-1 0-14,2 2-7,-3-2 4,-7-1 2,-4-1-3,-7-2-5,-1 3-12,-5 1-14,0 0-6,-3 1-30,0 1-17,-2 2-33,-5-1-251,0 8 259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55.68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4 84 912,'1'13'356,"0"3"-258,0 1-16,-2-1-19,5-3-13,0-2-12,6-1 1,-1-5 1,2-2 13,0-3 13,-1-4 7,2-4-9,-4-3-16,-2-4-6,2-2-6,-6-3-1,-2-2 5,-7-2-10,-5 2-8,0 7-9,-7 0-6,1 7-3,-5 2-3,0 5-6,3 5-10,-1 6-33,2 0-19,7 3-48,0 3-22,9 0-17,2 0 86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55.31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63-1 1007,'2'1'422,"-4"-1"-241,0 1-5,1-1-42,0 0-29,0 0-52,-5 21-21,-39 41-13,24-23-1,0 15 3,-2 0 0,0 12-9,0 1-8,1-3 0,5 1 0,0-15-8,3-2-5,5-16-43,-3-7-34,6-9-45,6-6-15,3-4 347,12-4-174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31.0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119 748,'-22'-3'384,"4"0"-87,7 9-175,-8-3-2,5-3-17,0 0 2,4-3-17,10 7-13,2-1-20,-2-5-11,0 1-23,0 0-2,0-1-16,19-15 1,29-32-2,-31 31-4,0 6 9,-2 3-3,-6 2 1,-7-1 7,-1 7-3,1 1 0,-1 0 6,-1 0-10,0 0 4,0 0-6,0 0-2,0 0 0,3 10-4,18 42-7,-1-28-18,-4 5-12,0-2-26,3 2-13,-1-2-54,3-1-4,1 5 78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55.03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8 31 764,'-5'-4'322,"-1"-2"-177,5 4-36,-4-3-16,-2-1 1,2 5 11,-4-4 0,4 4-1,0 0-6,5 1-19,1 2-9,-1-2-30,0 0-16,0 0-13,12 24-1,50 53 3,-27-22 3,-3 11-12,-2 5-4,-3 6 0,-3 0 0,-5-8 8,-3-6 0,-4-17-6,-1-3-2,-7-8-5,2-7-5,-5-10-19,-1-8-14,0-9-36,-2-2-5,-4-9-19,4-3-7,-8-14-2,2-7 81,-3-9 12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53.55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 47 1053,'-7'0'421,"2"3"-303,4-1 13,-3-3-7,4 4-35,0-4-14,0 0-44,0 0-9,0 0-9,20-2-6,31-1 5,-29 3-7,2-3-7,0 2-1,0-1-6,0-1-9,0 3-17,1-5-25,0 0-49,0 0-19,4-4 76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53.26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 5 957,'0'-6'415,"0"6"-210,0 2-66,-1-2-11,0 0-26,0 0-18,0 0-27,0 0-12,0 1-16,-2 16-5,-5 41-14,6-26-1,3 1-8,0-2-1,2-7 0,-1-5-6,0-6 1,0-2-11,-1-4-36,2-3-32,1-3-55,1-2-9,0-9 90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50.40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6 130 874,'-42'-21'337,"33"12"-250,4 0-2,-2-3-29,4 0-4,2 1-5,2-2 1,7 2 7,2-2 5,1 1 0,1 5-4,5 6-18,0 5-10,0 11-15,2 4 2,-6 8-10,0 5 2,-5 5-1,-2-1-8,-6 5 4,-1-2-6,-6 1 1,-2 7 1,-3-5 2,0-1 0,0-8 1,-1-11 4,4-10-1,-2-6 6,1-8-2,5-3-3,-2-6-2,6-4 3,3-5 0,0 1-4,3-1 0,2 2-3,-5 8 3,3 0 3,4 10-1,-2 1-5,6 9-4,1 4 6,2 6 1,-1-1 5,0 0-4,1-3-5,-2-1 0,-1-1 2,2-5 0,-1-2 0,-2-6 0,1-2-1,-4-7-3,2-2 3,-1-8-24,-2-6-18,3-3-17,-1-7-30,4-4-246,0-6 236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49.67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0 822,'3'0'324,"-2"-2"-223,1 2-19,-2 0-28,0 0-9,0 0-10,0 0 3,5 4 3,34 36 16,-26-23-6,2 1 4,-2 2-14,2 5-18,-1-1-8,1 3-15,1-3-2,-1-4 6,-1-5-1,-1-2-2,-3-7-1,-2 0-8,-5-5-1,0 0 4,-3 1-5,-1-2-7,0-1-21,0 0-21,0 0-28,-10-5 48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49.1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5 551,'0'-1'304,"0"0"-45,0 0-162,0 0-46,0 0-38,0 1-19,0 0-140,0 0 103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48.88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1-2 908,'-2'0'373,"0"1"-230,-2 5-15,2 6-41,-4 5-15,-1 12-28,1 6-18,-5 5-16,1 1-10,0-1-17,-3-1-7,5-8-37,2-4-14,1-5-272,5-5 239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48.33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1 120 737,'-1'0'291,"0"0"-191,0 0-28,0 0 1,0 0-10,-1 3-9,1-1-15,0-2-4,0 3-6,0-1 9,0-2 2,0 0 3,0 0 9,0 2-10,0-1-1,-2 4-6,2-3-11,-1-1-4,-1 0-4,0 0-3,1-1 1,1 1-3,0 1-3,0-2 3,0 0-10,0 0 2,0 0-1,0 0 3,0 0-2,0 0 6,0-1-3,0 0 0,0 0 1,-5-12 0,-10-31-2,19 30-7,5-3 2,-1 2 0,6 3 2,-1-2 5,1 6-4,4 2-3,1 6 0,1 7 0,0 9 5,-1 5-6,-7 10 0,-2 7-4,-8 6-10,-6 3-5,-7-1-19,-2 2-3,-5-7 6,-1-4 17,1-7 16,1-10 3,5-8 5,1-5-5,1-8 3,3-6-1,-1-8 1,4-4-3,4-7 7,1 0-2,6 0 3,1 8 0,1 6-7,2 2 4,3 13-5,5 4 6,6 11-4,0 7 7,7 7-2,-4-3-8,1-3-12,-3-2-22,-4-8-28,0-1-8,-3-10-12,0-7-16,-4-10 70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47.22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 145 707,'-24'-26'248,"30"28"-222,3-2-12,0 1-1,3-1 5,2-1 8,1 1 2,6 0 10,4 1-1,9 0-3,5 1 1,13-2 2,1 1-4,5-1-1,0 0 3,5-3-1,9-2-5,9-2-4,1 2-7,-1-3-8,-3 3-2,0-3-4,3 0 3,-1 4-3,-2-5 6,-8 0 3,-3 0-7,1-3-3,0 3 5,-4 0-2,-8 0 2,-11 4-5,-10 0-6,-11 3 2,-3 3-3,-9 4 13,-4 0-4,-3 3 16,-4 0 8,-5 4 7,0 2 1,-5 3-14,0 2-4,-2 3-7,2 0 2,0 8 2,3 4-1,3 10-7,3 6 2,5 15 3,1 3 9,3 5 14,0 4-3,-1 3-3,0 0-2,-2 1 4,0 0 5,-5-4-4,0-1-7,-2-4-15,-3-6-3,0-11 6,1-7 5,-2-13-3,2-6 5,1-11-15,-2-6-3,2-11 8,1 2-11,0-3 7,1 0-8,0 0-22,0-1-6,0 0-31,0 0-11,5-16-34,8-35-22,-11 20 84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46.28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0 79 705,'-49'-29'279,"40"28"-174,0-2-33,1 2-10,1 0-4,-2-6-10,3 3-3,0 0-6,2 0 1,1 3 5,1-1-1,-1-4 1,1 3 2,2 0-12,-2-3-1,2 4-14,0-1 2,-1 1-3,1 2 3,0 0 1,0 0-5,0 0 15,0 3-5,7 27 4,10 42 3,-8-18-16,-1 6-8,0 13-3,1 7-10,-5 8 2,1 4 0,-2 6-1,-4 1 1,-2 2 0,-1-1 1,-3-10 4,1-8-2,2-15-1,-1-9-1,5-18-5,0-10 8,0-14 0,-1-7-4,1-5 1,2-2-4,3-2 1,-1 0-3,3 1-2,0-2-2,-1 0 0,4-3 10,3-2 0,-1 1 1,5 1-2,2-3 0,6 2 0,0-1-1,2-1 3,5 2-7,0 1 0,-1-1 4,5 5-3,-7-2 6,7-2-1,1 3 1,7 0-1,6-2 2,6 0-3,5-3 1,-2-1-10,-1 6-9,-3 0 4,-4 2 1,7-2 13,4 0 3,4 2 3,1 1-5,-8 1 4,-3-2 1,-1-2-4,0-4-1,2 1-1,-2-3-1,-6 0-2,-4 0 4,-9 0-2,-3 3 1,-8-4-3,-1 2 2,-3 1-18,-2-2-14,-6-2-31,0 4-30,-11-7 330,-1-5-198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30.6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4 1026,'0'-5'393,"6"7"-284,-4 4 3,1 11-18,7 8-8,5 19-32,4 7-6,0 9-21,-3 2-9,1-2-6,-6-10-3,6-4-9,-5-10 0,-9-13 4,2-2-8,-7-13 2,1-2 2,1-10-2,1-5 6,2-5 7,0-5 6,-6-7 8,1-2 5,0-8 8,-3-8-10,4-6-3,-7-8-2,4-4-4,0 3 0,1 13 4,4 9-8,0 16 2,0 5-5,4 9 2,-3 3 2,0 2-12,9 5 3,2 2-7,2 0 1,8 4-1,-9-3 7,7-1-8,-4-3-3,1-3 9,2 1-8,-3-4-17,2 1-14,-8-2-50,1-4-39,-6-2-47,-2 1-3,-2 4 100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44.78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084 496,'51'-77'275,"7"0"-80,10-1-58,4 4-29,-4 4-38,-3 0-4,-5 6-18,1-1-4,11 8-17,0-2-3,0 5-13,-1 1-3,-6 3-2,2 7-3,5 4-2,1 5-2,-7 9 0,-6 0 1,-16 7 0,-7-1 0,-9 5-2,-1 5 2,-8 2 4,-2 5-2,-6 2-2,-2-2-2,-4 4-2,-4-3 6,-4 2 5,-2 3-1,-9-1 1,0 3-7,-5 0-9,-1-1-14,1 3-24,0-1 56,0 2-14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43.58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57 854,'23'-52'359,"-25"51"-205,-1 0-47,3-1-32,0 2-10,0-1-17,0 1-9,0 0-3,0 3-5,10 27 1,9 39 13,-8-31-17,-3 1-2,-2-3-14,1-5-2,-6-3-1,1-3-3,-2-11 9,0 0-5,3-8-1,-3-1 7,1-4-8,-2-2-4,1 0 5,-1 0-4,0 0 0,0-1 8,0-19-9,-1-34 3,8 27-3,3-2-2,4-4 4,3 1-1,1 6 3,1 2-2,-3 4 1,-1 8-1,0 6 1,-3 3-1,1 7 1,2 3 0,0 11-3,-2 0-1,-3 14 1,-1 6-2,-1 5 5,0 9 3,-1-2-8,-1-8 2,0-8-3,2-11-2,5-10-12,2-9-20,3-15-59,2-8-43,4-19 84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42.59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7 168 924,'-17'-39'367,"6"32"-251,4 0 8,0 3-33,1 0 3,2-2-15,-3-2-3,6 2-9,0-5-15,3-1-16,4 0-7,7-5-4,2 2-2,3 3-9,-1 4-5,-5 8-10,1 8-4,-3 12 6,0 5-1,-5 14 4,-4 1-3,-5 6-11,-5 3-6,-5 1-22,-3 1 1,-6-2 5,-1-3 12,-4-10 16,-1-6 4,3-12 4,4-7 4,4-11 3,3-7 1,2-8 1,3-4-10,4-3 0,6 3 3,6 5-4,4 0 0,9 10 3,0 2-9,9 13 3,-2 11 5,1 7-6,0 4 7,-3-2-1,-2-8-7,-1-6-10,0-5-12,-3-9-48,-1-4-33,-5-12 414,-3-2-265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41.79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37 568,'22'26'281,"-22"-29"-99,0 2-30,0-2-60,-1 2-17,0 0-25,0 0-8,0 0-17,0 0-5,1 0 0,-1 0-1,0 0 15,0 0 2,0 0-6,0 0 8,0 0-13,0 0 2,0 0 0,0 0-3,0 1-6,0-1-1,0 0 3,0 0-11,1 0 5,0 0-4,0 0-2,0 0 13,0 0 3,0 0 3,0 0 4,0 0-6,0 0-1,0 0 6,0 0-14,0 1 0,0 0 1,2 21-8,4 40-4,-5-25 0,0 3-5,2 0-2,0-3 6,1-1 1,-1-7-5,1-4 1,-3-11-1,-1-4-4,1-6 5,-1-2 6,0-1-3,0-1 5,0 0-1,0 0-3,3-23 5,9-36-7,-4 20 3,2-2-1,-1-5-5,2-1 0,-1 2-2,3 6-2,1 4 5,3 6-1,0 7-3,-5 3 5,1 12-3,-5 3 1,-3 7 0,1 9 0,-5 7 2,0 9 3,4 8 5,-2 1-2,-2 4-7,0-2 4,1 2 0,-2-1-2,2-5 3,1-4-5,-3-10-6,5-6-2,4-4-3,-1-9-16,9-6-37,1-9-36,8-20-54,5-5 88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39.45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4 8 698,'-48'-2'336,"32"5"-77,2-1-163,-1-2-24,1 3-6,5-1-13,1 0-2,6 0 7,1-2-17,1 0-16,0 0-11,0-1-18,0 0 4,0 0-2,6-1 10,13-3 1,33-6-5,-17 8 2,6 2-9,15 3-1,7 3 2,4 3-1,0 1 2,1 2 6,4 2 1,13 0-1,-3-1-3,-1 1-3,-7-2-4,-3-4 0,7-1 4,-1-2-2,2-4 5,-9 2-2,-8-3 1,0 0-1,-3-1 1,0 0 3,-1 2 0,-13 0 5,-5 2-8,-13-2 4,-5 0-7,-9 2-3,-2-2 3,-5-1-1,-4-1 3,-1 3 20,-1 0 19,0-1 18,-1 0 9,0 0-21,0 0-20,0 0-17,0 0-9,0 0 3,0 0 1,-5 11-3,-8 32 4,15-22-7,2 5 4,-1 8 0,2 5-2,1 22 4,-2 13-5,0 21-1,0 10 7,-1 21-18,1 10-4,-1 21-13,-1 8-10,-1 4 15,0-3-2,-3-3 16,-1-1 8,-3-7 4,0-7 11,0-18 11,-1-14 3,5-24 12,1-7 2,0-15-14,1-8-4,2-15-1,-1-4-6,2-10 2,0-2 2,0-5-10,1-1 1,1-2 5,1-2-5,0 2 4,-3-1 8,0 2-8,0 2 3,-2-9-5,1 4-6,-1-5 4,0-7-2,-1 2 2,1-6 2,-1-3-6,0 2-3,-1-4 6,1 0-11,1 0-4,-1 0-9,0 0-34,0 0-20,0-1-63,0 0-29,0 0 99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38.15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0 43 837,'-5'-26'317,"4"16"-242,-1 4 9,5 5-14,-2 2-6,0 3-19,-1-4-3,0 7-12,3 56-6,-3-9-1,1 12 0,2 27-6,1 16-3,1 29-3,1 13-10,1 14 2,-1 9-9,-3 12-11,-3 2 1,-6 0-9,-4-8 8,0-9 10,-5-10 0,-2-18 4,3-7 3,3-24 0,3-11 4,7-26 12,2-12 4,0-22 12,4-8 6,1-17-5,-6-7-7,3-7-11,-1-3-3,0 1-3,-2 0-4,0 0-5,0 0-2,0 0 2,0 0 2,1 6 4,6 18-7,24 32-7,-27-28 4,-3 4-2,2-2 8,-2-4 8,-1-1 1,0-8-1,-1-5 1,-1-12-9,4 3-1,-2-3 1,0 0-3,0 0 2,0 0-2,-1 0-1,1 0 1,0 0-5,0 0-1,0 0 3,0 0-4,0-1 0,0 0 1,0 1-9,0-1-5,-1 1 3,1-1 3,-1 0 6,1 0 9,-1 0 2,0 0 4,0 0 8,0 0 0,0 0 1,1 0-5,0 0-10,0 0-3,0 0-2,0 0 0,0 0 3,0 0 1,2 0 1,-2 0-1,0 0 1,20-3 0,32-18-4,-22 9 5,5-2 1,-5 2 0,8 4-3,2 0-5,3-3 0,2 5-1,-1-2 2,-1 4 6,0 0 0,-2-4-4,6 3 1,1-4-4,9 3-2,2 0 5,-2-1 8,-2 4 1,-4 1-3,0 3-1,9-3-4,4 2-6,3-6 6,-3 1-1,-10 0-4,-5 0 4,-4 4-6,0-2-3,2 3-1,-4-1-2,-1 2 8,-1 2-1,-9-2 6,-2 4 0,-9 0 4,-8-1 4,-5 1 0,-3 1 1,-1-2 1,-3 2 5,-1 1 0,-2 1 5,-5-5-8,3 3-2,-4-1-14,-1-5-18,0-4 500,-5-8-366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35.02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 2 992,'-11'-2'420,"8"2"-214,1 2-102,4 2-26,-2-4-23,0 0-21,0 0-2,13 6 2,35 16 7,-23-17-13,2-2-1,5-2-13,2 0-11,9-1-3,-1-1-3,0-1 4,3-4-1,-7 0 3,-5 0 0,-7 1 1,-7 1 2,-5 2-7,-2-1 3,-6 2 0,0 2-1,-3-1-5,-2 1-9,0 3-34,-1-4-28,0 0-43,0 0-17,0 0 84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34.68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 95 961,'23'-55'383,"-30"46"-265,-1 2-13,-1-3-17,3 3-6,3 4-2,2 1-12,2 1-3,-1 0-15,0 1-10,0 0-25,0 0-3,0 1-10,4 20-2,9 36 10,-11-24-2,3 1-3,-1-1-3,-3-6-11,4-2-10,-5-8-15,-3-6-14,-1-3-29,-3-5-15,0-3-22,0-1 425,-3-15-244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27.41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 8 972,'-5'0'393,"0"-3"-254,2 1-26,1 1-15,1-2-14,1 3-20,0 0-15,0 0-29,0 0-8,1 3-12,9 21 5,17 45-1,-12-21 1,0 10 0,-1 2 0,-2-1 9,0-4 3,-2-7 9,-1-5-6,-3-11 2,-2-7-5,-2-9-11,-1-4 0,-1-8-4,1-3-4,-1-2 2,0 0 1,-1 0 0,0-5 5,0-25-3,-3-34 0,1 25 1,1-2-5,0 3 3,1-1 2,1 6-6,0 5 2,4 10 5,-2 2-3,1 6 3,-1 2 0,-1 2-5,2 1-3,-1 3 3,4 1 0,-1 2-6,2 0 5,3 3-6,-1 3 0,6 8 11,0 5-3,3 12-1,3 7 1,2 2 0,1 4-1,-1 0 3,-2-6 0,-4 2-7,0-4 3,-4-10 2,-2-6-1,-3-12 7,1-4-1,-3-3-6,0-5 3,1-5 9,-3-6 4,0-13 12,0-8 5,-3-8-3,-2-7-5,-5-1 3,-1 2-1,-2-2-8,1 5 6,1 15-21,2 6 3,3 15-9,-1 3-1,2 4 8,-1 0-9,1 2 8,1 0-8,-1 1 2,1 1-6,0-1-11,0 0 1,0 0-18,0 0-2,0 1-6,0-1-6,0 0-11,0 0-8,0 0-25,1 0-18,-1 0-13,1 0 69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26.33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7 898,'46'52'347,"-46"-43"-256,0-1-33,1 0-13,2-1-23,2-1-10,3 0 1,1-2 1,1-1 6,3 2 8,-1-4 8,-2-1 1,0-3 6,-4-2 0,-2-2-2,-3-3 9,-5-3 2,-1-1-2,-6-4-11,-2 4-3,-2-1-18,-1 3 2,-1 3-8,5 3-9,0 6-10,2 3-26,3 8-49,-2 3-30,5 6-34,3 1 3,5 0 96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30.0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7 765,'24'-33'366,"-28"34"-150,0-1-71,0-1-8,2-1-2,1 1-17,0 0-11,1 0-23,0 1-48,0 0-13,10 0-18,38 0 0,-25 1-4,-2 2-9,-1-5-34,3 4-37,-4-1-67,2 0-9,-9-1 88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25.89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03 4 1048,'0'-4'446,"0"4"-252,1 0-26,-2 0-56,0 0-34,0 0-57,-9 30-15,-15 58-5,11-26-1,-2 11 5,-5 1 1,-1-2-3,-4 0 4,-4-8 11,1-4-2,3-12 4,2-8-7,6-12-5,4-8 0,3-9-8,3-3-2,5-5-21,0 0-12,2-2-25,1-1-21,0 0-44,0-1-12,0 0 198,1 0-77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25.55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7 7 1048,'-10'-2'435,"2"-1"-230,3 2-77,2 1-35,1-2-18,2 2-46,0 0-7,0 0-22,0 0 3,7 5 7,48 38-2,-21-3 18,5 8-3,7 5-4,3 5-1,-4-5-10,-3-6-4,-9-7 2,-4-7-5,-6-6-1,-2-4 0,-5-3 0,-4-2-5,-4-2-14,-1-1-9,-4-1-53,-1-1-23,-4-5-35,0-5 2,-4-11 90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24.74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3 50 815,'-43'-9'343,"32"13"-206,-3-2-19,8 1-34,0-1-3,2-2-11,4 1-7,0 1-29,0-2-11,0 0-16,0 0-10,0 0 3,15 3-6,34 2 6,-28-10 5,2-2 0,-4-3 13,-3-1-5,2 3 2,-10-1-4,1 1-5,-4 5 0,-4 2 1,0 0 0,-1 5-3,0-4 11,0 0 0,0 0 5,0 0 2,0 0-8,0 0-3,0 10-3,3 41-2,-2-25 0,2 2 0,-3 0 0,2 1-6,0-6 2,-2-8-6,1-2 1,-1-2 5,0-6-11,0 6-7,-1-5-40,1-1-29,3 2-27,-1-1-18,3 10 87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24.0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52 2 890,'-5'-1'358,"-1"-1"-241,1 5 4,-3 9-43,-1 12-18,-6 22-31,-1 13-13,-5 25-3,-8 12-5,-7 23-2,-8 6 0,-8 4-5,3 0 5,6-23 17,8-6 14,11-21 4,4-12-3,7-15-1,2-12-9,5-15-1,1-7 1,5-12-20,0-4-4,0-1-6,0-1 3,0-1-2,0 1-5,0-1-3,0 0-18,0 0-33,0 0-15,2-12-41,11-33 72,-8 24 23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23.37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5 154 872,'-34'36'341,"29"-41"-244,2 3-10,2-10-28,-3-3-4,-2 0-9,6-4 1,1 0-4,0 2-7,6 2-8,-3 1-10,3 0-7,0 2 0,1 1 3,-2 0-3,2 5 5,2 3-1,-5 5-1,3 4 0,0 12-3,-1 5 1,3 13-2,-2 3 1,-2 2 2,-3-3 0,-2-8-1,2-3 4,-1-10-4,-2-4-1,0-6 1,1-3 0,0-2-8,0-1 4,-1-1 5,0-1-5,-1 0 5,0 0 1,0-3-7,0-17-4,4-35 5,1 25-2,3 1-4,0-1 3,0 3 1,1 4-1,-1 6-3,-2 3 2,2 9-2,-2 4-2,-1 2 3,-2 6 1,0 6-7,0 6 3,0 10-2,0 2-1,0 0 3,0 0 0,0-4 2,1-1 0,1-4 4,1-4-1,-2-4-7,5-6 1,0-7 0,0 0-6,2-6-15,0-3-10,8-5-53,3-4-28,11-4 190,6-5-89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22.3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8 83 673,'-65'3'291,"56"-7"-151,-1 1-28,0-2-30,-1 0-10,2-1-23,0-3-10,5 1-19,-1-2 9,3 3 0,1 1 2,2 0-10,2 1-7,4-2-1,2 3-9,6 4-2,5 5-2,-1 10-2,3 4 2,-6 9 2,-5 7 3,0 7-5,-10-1-3,-4 4-2,-8-3-4,-11-1-7,-1-2 2,-2-8 5,3-3 5,5-15 4,4-3 2,6-7-3,0-5-1,3-4 7,1-1 0,2-9-3,1-1 3,5 0-8,1 2 5,3 3-1,5 6-2,3 5 9,0 2-8,3 12 5,6 3-1,-3 5 0,2 0 0,-2-3 1,-3-3 2,1-3-9,-3-4 6,-2-5-9,-4-2 3,-1-5-5,2-5-8,-2-8-13,1-6-22,1-5 34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20.88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0 146 897,'-74'-39'348,"70"38"-254,2 1-36,2-1-39,0 1-8,0 0-10,0 0 0,12-1 5,32 0 2,-24 1 7,4 1 1,8 0 1,2 0-2,11-1-4,6 0 7,10 2-6,1 0-3,-2-2 0,2-1-7,4-1 7,7 1 0,6-1 2,-2 2 1,-7 0-14,-1-4 7,6 2-7,4-1-5,3-3 11,-2 3-8,-9-7 9,-1 1-1,8 3-4,-2-4 0,-2 3-1,-3 4 5,-8-1-7,-1 1 6,9 3-7,-3-2 0,-3 2 6,1 3-5,-13-2 6,3 2-4,6 0 5,3-3-2,3 0 1,-1 0-2,-8-3-6,0 0 5,-1 0-4,7 0 2,3-1 9,-1 2-6,-5 2 5,-5 0-1,-2 1-7,1-1 6,8 0-12,1-1 7,-3-3-2,-4 3-3,-8-5 9,-3 1-5,2 4 8,-6-5-6,3 4-6,-2-2-2,-8 2-10,0 5 2,-10 2-3,-6-3-8,-6 0 2,-3 1 0,-7-4-4,0 1 10,-3 2 0,-5-3-2,-2 2-18,-1 3-17,-1-1-89,-1 1-66,0-4-85,-1-4 14,3 2 157,-1-1 105,4 3 196,1-2 44,-3-2-27,2 0-25,3 1-60,2 4-31,0 0-6,-1-1-2,0 0 4,-1 0-5,0 0-8,0 0 0,-3 13 2,-5 46-2,6-18-11,0 12-11,4 23-15,6 14-7,-2 16-8,0 3 1,-5 6-15,-2 0 3,-7-8-2,-3-4 2,0-17 5,-2-10 4,6-12 6,-2-7-1,1-14 2,2-10-7,-3-14 0,7-6-4,1-8 0,0-5 2,0-2-12,1 1-1,0 0-8,0-1-5,-4-14-9,-4-29-11,3 27-24,0 1-17,-2-9 54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19.4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 99 306,'0'-1'243,"0"0"3,0 0-73,-1 0-41,0 0-53,0 0-12,0-1-9,0-1-2,0 2-10,0-3-5,0 1-10,0 1-4,0-1-1,1 1-3,-1 1-1,0-1 2,0-1 8,0 2 0,0-4 5,1 0-6,0 1-9,0-2-3,6-27-8,-5 31 2,0 0 1,0-3 6,-1 5 6,-1-1-2,1 0-4,-1 0-2,1 0-8,0 1 0,0 0-5,1 10-2,8 59-3,-4-19 1,0 16 0,1 8 0,1 9 2,-4 3-1,1 5 3,-2-1-5,-1-2-1,2-4 3,-2-6-3,0-4 5,0-5 2,-1-2-4,-1-13 3,-1-2-7,2-14 0,0-6 0,1-8-3,0-7 3,-1-9-4,0-2 3,1-5 3,0-1-5,2 0-1,-3 0-2,0-1 1,0 0 5,0 0 3,0 0 2,2 0-3,4 0-1,0 0 0,32-6-3,-30 6 5,3 0-1,1-3-3,-2 1 3,5 1 0,2-2 2,-1 1 4,7 3-6,1-2-8,-2-2 4,5 1-5,-1-1 8,4-1 1,5 2 0,9 0 1,3 2 1,10-4-1,2 3 2,-3-3 2,1-2-4,-2 1-2,2-1-1,11 3-4,2 0 6,1 0 0,1 1 0,-3 3-30,2 1-2,7 0 6,-2 1-1,2-2 30,-3-5 1,-5 2-4,4-4-1,2 0 4,0 4-3,-4-1 5,-4 0 0,-5-1-5,4-4 5,9 2-5,-1-3 0,-1 2-5,-6 3 0,-2-1 2,7 9-2,1-3 11,0-1-2,-6 0 1,-7-2 0,2 4-6,0 0-2,5 1 3,-1 0-2,-10-3 2,-4 1 1,-12 1-1,-2-2 2,-5 2-1,-3 2 2,-5 0-4,-6-2 1,-5 3 0,-4-4 0,-8 0 1,-2 2 2,-5-3-4,3 0-17,0 0-61,-12-3 63,-40-23-11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16.83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 99 697,'1'-31'309,"-1"32"-153,-3-1-26,3 1-34,0-1-6,-1-1-7,0 1-8,0-1-12,0 0 0,1 1-7,0-1-1,0 0-10,0 0-9,-1 0-10,0 0 0,1 0-6,-1-3-4,1-3-6,-1-28-8,1 29-2,1 3-1,1 1 3,0-1 2,-2 3-4,0-1 0,0 1-13,0 0 0,0 0 5,8 15 2,23 51 7,-24-23-1,0 1 2,-2-5-1,-4-13 2,3-7 2,-1-5-1,1-6 0,0-4-6,-3 0-3,1-4 3,-1-3-3,-1 2 7,0 0 6,4-23-6,8-32 8,-3 25-4,-5 1-6,0 9 2,-1 3-1,-1 9-3,4 5 3,-2 3-4,-3 1-2,0 4 3,5 7-6,-1 8 6,7 4-7,-3 6 4,-3-1 7,2-3-1,-1-3 3,5-9-25,3-1-24,5-14-69,3-7-3,14-25 70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15.43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8 232 800,'-8'-1'337,"2"0"-189,2 1-33,-2-2-34,3 0-11,-1 0-18,2-1-2,1 2-2,0 1-4,0 0 2,0-1 0,0 0-3,1 0 2,0 0-13,0 0-2,0 1-15,0-1-9,0 0-5,6-13 0,17-33-1,-12 29 5,-5-2-2,-1-1-5,1 3 1,0 1-4,-3-1 5,6 3 2,-4 4-2,-2 1 4,4 9-5,-3-2 2,4 3-5,1 5 0,0 7 0,1 9-4,-1 7 7,0 3 1,-2-4 4,-3-4-3,1-6 3,0 0-8,-1-6 2,0-7 4,-2 0-2,2-4 0,0-2 0,2 1 1,0-7 4,-1-4-1,1-7 3,-1-7-7,-1 3 0,0-1 5,-4 10-2,1 7 1,-1 1 4,0 6-5,-1 5-2,1 5 3,2 13-6,0 4-6,3 3-7,0-5-19,4-1-31,2-4-14,8-6-31,4-4 1,14-21 72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29.7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-3 964,'0'-4'349,"4"4"-265,5 8 19,9 4 1,8 7 9,7 12-11,-2 1-1,-3 12-13,-5 5-20,-5 8-32,-3 5-14,-4 5-12,-5-2 0,-9-7-8,-4-3 3,-8-6-26,-1-1-9,-2-4-36,-4-8-29,9-9-44,0-7-23,5-17 102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14.46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162 910,'25'-30'356,"-26"30"-245,0-2-13,0 2-33,1 0-8,0 0-23,1 5-11,4 16-4,10 36-5,-3-15-1,0 1-3,2 1-5,-2-4 1,0-9 0,-2-3-3,-3-11 3,-1-1-2,-1-10-3,-2-3-1,-1-2 0,0-4 2,2-6 1,0-6 5,3-11-4,0-2-1,-4-2 0,-1-1 2,-1 7 2,-1 1 4,0 7 1,1 5 0,0 7-3,1 0-3,1 5-5,-1 0-4,8 5-6,5 7 2,7 7 8,8 5 5,-5-2 1,-1-1 2,-2-5-8,-4-4-1,-5-3-5,1-6 2,-2-4-2,-2 0 0,0-2 10,-4-1 6,-1-5 8,-3-2 5,-3-4 4,-3-1-8,-3-3 2,-2-3-6,-2 2-6,3-1-2,2 3-7,1 2 0,4 2-3,-2 4 3,-1 2-4,4 3 3,-1 0 0,2 0-2,2 0-5,0 2-5,-1-1-7,-1 1 1,0 1 7,-1 0 6,0 0 5,0 1-2,0-1 2,0 0 0,0 1 3,0 0 1,0 0 2,0 0 1,0 0 1,0 0 2,0 0-2,0 0-3,0 0 0,0 0-1,0 0 2,0 3-6,6 18 2,9 22 5,-5-17-3,0-3 2,-2-2-6,0-5-1,2-1 1,-4-4 2,0-5 4,-1-1-3,-3-4-3,-1 1-1,-1-2-13,-1-1-10,0 0-23,0 1-24,-1-5-35,-5-7 652,-8-20-423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13.2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0 16 928,'-29'3'328,"2"-2"-296,4 3-2,-1-5-2,8 1 7,3 0 16,3 0 10,2-2-2,1-3-2,5 4-12,1 0-14,6 1-15,-5 0-9,2-1-13,25-1 7,48-2-1,-18 4 0,22 0 3,6 3-7,10-1 6,8 2-2,12-2 5,6-2-5,18-1-4,5-3 3,-1-2-7,8 2 10,-2 1-2,-4 5 5,4 2-1,-5 1-7,-12 4 3,1 1-9,-13 3 5,-6 3 0,-8-2-4,-10-1 6,-12-3-8,-4-1 5,-17 0 4,-7 1 1,-19 2 0,-10-3-2,-9-1 2,-5-2-5,-6-2 8,-3-1 2,-4-3 16,-1 1 5,0-1 8,0 0-1,0 0-15,0 2-2,-6 10-6,-19 28-4,21-24 1,0 2-3,0 5-3,2 9 3,0 12 0,-2 11-2,1 35 6,0 19 3,-4 35 4,2 18 1,3 9-6,-1-2-8,2-2-2,0-3-1,-2-8 1,0-2 2,-1-14-1,-1-7 6,0-14 1,0-13-1,2-19 2,0-11-7,0-22 4,2-11 1,3-14 4,-3-8 6,6-11-5,-3-1-4,-1-8-8,3-1-17,-3-2-10,0 1-5,0 0-22,0-4-6,1-26-35,1-40 54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12.13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8 79 748,'-3'-9'319,"-4"-4"-173,1 1-51,-2-1-27,4 2-11,2 2-12,-4 0 1,4 7-15,2 1 9,-1 4-13,1-3-9,0 11-4,5 63-7,-3 7 3,-2 19 0,4 22 1,-2 6-7,2 13 2,4-3-1,-5 5-5,1 1-1,1 5-6,-2 2 3,1-3 1,1-5 5,-5-26 1,2-9-1,0-15 0,-1-9-2,3-14 0,0-7 0,0-15 5,0-5-5,0-6-6,-1-6 4,2-6-12,-3-7 9,-1-6 3,1 0-2,-1 3 3,1 1-2,-2-1 3,1 1 0,-1-5 0,0-3 0,0 0 1,-2-8 5,1 0-4,-1-2 2,1 1-9,0 0-9,0 0-7,0 0-7,0 0 2,0 0 1,0 0 15,0-1 7,0-2-4,0 3 6,0 0 5,0 1 3,0-1 11,1 0-3,-1 0-9,0 0 1,2-4-8,2-2 5,47-29-3,-23 26-1,12 1 7,10 0-6,10-2 0,7 2 4,5-4-5,2-3 0,18 1 2,6-3-4,8 0 0,8 3 1,6 0 4,4 4 0,8 0 1,3-2-3,-5 6-6,-1-2-3,10 3 0,-6 0 3,-5-4 7,0 0 3,-11 2-4,-6 0 1,-11 4-9,-8-1 2,-9 1 3,-2 3-1,-13-4 11,-8 6-4,-20 2-12,-10-1-21,-12 1 18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09.91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3 244 912,'-33'-10'341,"34"-20"-272,4 1-16,6-4-12,1-2-8,1 4-8,-3 1-1,-2 10-11,0 5 5,0 9-4,-2-2 2,-1 11 1,0 3-11,-2 11 5,1 9 0,-2 5-5,-2 1 6,1-3-8,0-5-5,2-6 2,1-4-3,0-7 2,1-3 4,3-4 2,-2-5 0,4-5 1,2-3 2,-2-9 4,3-1 4,-1-1 2,-4-1 8,-1 4-7,0 5 4,-3 7 4,-1 4-1,-3 7-1,0 5 1,0 12-16,0 9-4,1 8-4,-1 0-3,4-4 4,2-5 3,0-10-2,4-2-4,0-9-1,1-2-7,3-7 4,5-4 1,0-8 2,0-6 3,2-5 4,-5 0 3,-1-3-4,-1 3-2,-12 6 1,0 4-10,-2 12-22,-2 5-26,1 10-49,2 8-13,5 9 69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09.07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2 76 1018,'-1'-6'376,"-1"-2"-307,6-1-28,-1-5-15,3 2-13,7 1-3,0 1-2,0 4-4,2 9-1,-4 6-1,2 14-11,-1 7 4,-4 13-1,0 3 2,-4 3 12,-1 1-6,-6-5-1,-5-2-2,-4-6-6,-3-4 6,-3-9 0,2-7 1,-2-9 12,-1-5 0,4-4 6,0-1 6,2-6-12,6 0 3,2-3-1,4 0-10,6 5 1,4 1 0,5 5-15,1 1 9,7 10-6,1 2 2,3 5 4,1 1 2,0-2-1,-2-5 3,-1-5-9,2-1-16,-3-7-17,-1-2-33,-1-5 49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08.23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3-1 920,'-19'-3'345,"4"5"-279,-1-2-5,2 2-18,0-1-6,4-1-2,2 2 3,3-1 4,3 1 0,1-1 2,1-1-9,0 0-30,0 0 0,0 0-15,11 2 4,53 13 6,-19-8 3,23 3-2,7 0 4,9-1 5,6-2-9,18 5 7,3-3-7,17 3-6,9 0 1,1-5-2,9-1 2,15-4 2,-5 0 2,15-3 3,-3-2 2,-3 1-3,3-2 0,-18 4 0,3 0-3,-10 1 0,-12 2 2,-1 1-4,-5 1 3,-17-1 0,-6 1 2,-15 2-2,-6 1 7,-6 2 0,-8-3-1,-12-1-4,-9 1 2,-16-4 2,-3 2-2,-8-1 3,-2-3-5,-7 3-3,-2-3 3,-5-1 3,1 2 3,-5-1-2,1-1 7,-1 0 16,0 0 9,0-1 21,-1 0 0,0 0-10,0 1-7,0 0-10,0 0-12,0 0-1,1 0-5,-1 0-14,0 0 2,0 0-2,-1 3-5,-4 16 8,-2 35-1,8 0-7,2 20 5,0 26-2,4 14-11,-4 20-15,1 2-5,-3-2 4,0-6 6,0-22 23,0-7 6,-2-17-3,-3-10 3,-1-23 0,0-12 2,2-20 1,0-5 0,-2-9-3,3-4-11,-4-5-7,-2-4-2,1-7-31,0-4-19,-2-8-60,2-6 71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07.13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2 0 602,'-44'47'300,"49"-42"-114,-2-2-33,-4-2-81,-1-1-13,1-1-12,1 1 2,-1-1 17,0 1 7,0-1 23,0 1 6,0 0 1,1 0-10,0 0-28,0 0-8,0 0-30,0 0-2,0 0-3,0 0-11,0 0-3,0 0-4,0 0-4,0 0-3,5 13 2,14 50 1,-5-7-4,0 14 2,-2 24-1,1 18-1,-6 22-9,-3 8-5,-5 5-43,-2-4-5,-6-17 15,-1-9 4,1-27 41,-1-12 9,-1-19 1,1-11 6,2-18 0,-4-4 6,8-13 3,-1-5 1,1-8 2,1-4-3,0-2-3,3-2-9,-4-2-5,4 1-4,3-2 3,-2 1 1,1 1 0,-1 0-2,4 1-3,0 2 1,0 0-1,2 0 0,3 3 2,0-3-6,7 1 3,0 1 1,5 1 0,3 0 4,10-1 0,5 2 0,10-3-7,4-1-5,14 4-1,4-1-3,5 1 6,4 0 1,13 1 2,0-4 1,5 1 2,2 1 3,3-3-2,0-1 4,-2 2 2,5-1-5,-2 2 0,3 3-3,0 4 1,-2 5 0,2 2 0,1 0-2,-3-5-2,3-1 3,-6-8 3,0 1-1,4 0 0,-4-2 4,-1 2-11,-3 1 0,-5-4-2,-6 0 4,-1 1 5,0 1 0,-7 1-10,-4-1-9,-13-2-8,-2 2-2,-4 1-3,-2 3-4,-4 3-1,-8-3 1,-10 3 11,-5 0 7,-13-2 5,-3 1-8,-10-2-8,2 1-4,-7 2-2,0 0 1,-7-3 25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05.89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568,'10'16'330,"2"5"7,2 8-249,1 4-25,2 3-39,-1-2-12,4-7-5,-2-7-3,2-10 25,-1-4 11,1-8 27,0-6 13,-4-9 5,2-6-2,-13-9-18,1-3-9,-9 4-17,-10 1-6,-1 8-8,-7 4-4,-3 9-20,3 9-20,-4 17-67,4 14-29,6 24-41,6 5 81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05.58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92 12 1136,'-7'-10'463,"5"9"-338,-2 6 5,-9 22-67,3 16-38,-8 27-21,2 12-4,-4 9 0,-7 1 3,-2 4 0,-1 2-3,1-1-10,1-3-33,4-7-61,2-9-21,9-17 68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05.37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9 145 967,'-32'-23'343,"36"-10"-301,4-1 7,-6 9 11,3 6 1,5 12-7,0 3-7,12 19-11,4 14-3,14 28 1,5 16 0,12 17-4,3 4-9,0 1-12,-3-4-5,-12-12-4,-6-9-1,-13-25-6,-7-9-2,-9-17-31,-3-6-16,-4-13-38,0-9 363,-4-19-214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29.4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8 127 525,'-32'-38'295,"32"24"-67,-1-4-25,-7-1-86,-2 6-22,-6 0-20,-6 2-12,-2 13-11,-3 6-6,-2 19-11,3 11 2,-5 15-16,3 7-8,2 13 0,9 8-5,17 10 0,13 1 3,17-6-14,-7-13-6,14-18-46,-4-12-22,2-16-44,5-4-138,-9-15 181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18.4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3 905,'3'0'338,"14"11"-239,5 6-14,18 20 4,13 10-8,3 18-12,6 6-27,-13 1-21,-8 2 3,-9 3-19,-9-6 5,-3-1 1,-6-2-4,-8-8 4,-4 2 1,-5-4 0,-5-4 2,-5-10 7,-2 1-4,3-6 0,-2-7 1,1-4-11,2-3 5,2-11-19,3 1-20,1-6-9,1-5-4,2-2 3,0-2 12,1-3-29,1 2-16,0 0 44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18.0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5 47 771,'-10'-17'293,"0"5"-215,3 3-14,-2 5-5,-1-1-13,3 10-14,-4 1-11,-1 20-9,-1 11-4,9 30 4,4 16 5,14 15-1,15 5 3,12-7-9,-2-9-8,3-12-1,-2-8-28,-6-19-29,9-11-139,2-28 125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17.6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 0 897,'-15'7'302,"6"4"-293,1-3-19,4 0 5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17.4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26 901,'37'-11'343,"-38"10"-250,1 1-15,0-1-14,0 1-1,0-1-23,0 0 1,0 1-20,0-1-7,0 1 2,0 0-8,0 0 2,3 1-14,4 4 0,23 22 5,-21-15 1,-1 0 1,-1-6-2,0-1 1,-3-2-2,4-2-5,1-2-20,0-3-17,3-3-25,2 0-10,-7-7 50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17.1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8-3 969,'-4'0'363,"1"-1"-294,1 6-6,2 12-36,-6 6-18,0 16 1,-8 4-6,0 8-1,-3 2 8,3 0-14,2 1-6,0-5-25,6-1-16,1-8-24,2-7-219,3-11 210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16.8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41 342,'-29'-29'164,"30"28"-36,-2 0 4,1 1-4,-1-1 5,0 0-8,0 1-18,0-1-22,0 0 1,0 0-9,0 0-9,0 0-10,0 0-8,0 0-18,0 0-3,1 1-19,0 0-10,7 10-1,49 53 1,-18-17 4,8 7 9,9-3-6,4-1-7,-13-14 0,-7-6 2,-15-8 0,-8-2-9,1 0-4,-7-9-7,-6-2-22,0-4 10,-4-2-18,0 1-20,-8-7 44,-2-2 7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15.0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8 808,'-4'-4'344,"1"0"-216,3 4-42,1 0-23,-1 0-40,0 0-5,0 0-4,0 0 6,0 0 15,0 1 0,0-1 2,0 0 0,0 0-4,0 2-2,1 1-6,0-1-1,-1 0-16,0-2 2,0 0-13,0 0-11,0 0-26,0 0-25,0 0-46,0 0 66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14.4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210 905,'-8'-3'359,"5"-3"-277,-5-1-17,6 3-11,0 1-33,0 3-6,3 3-7,4 8-3,5 21-1,8 15-3,7 25 3,2 3 0,0 2-2,1-3 6,-4-13-4,-2-3 0,-9-16 2,-5-14-5,-5-13 6,-3-10-7,0-9 1,0 0 0,-2-14 2,1-6 0,-1-11-2,-2-8 9,-2-1-10,-3-4 10,-3-6-2,-8-2-9,3-4 8,-2-2-8,5 3 5,12 7-2,3 11-4,5 10 9,7 12-11,-12 1 4,6 7-3,3 3 1,4 4-3,4 3 8,1 1-1,-2 0-4,-2-3 6,4 1-4,-1-6-2,-2-3 2,3-4-7,-1-1-10,-1 2-32,-1 2-28,-6 2 44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6:16.1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992,'12'57'357,"-12"-55"-305,0-1-39,0 5-55,1-2-263,2-4 214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18.3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 17,'0'-1'13,"0"0"-8,0 0-2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3:36.7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-2 842,'-8'-4'331,"2"9"-241,8 3-19,1 3-4,5 8-23,9 5 1,5 9 11,4 4 13,13 8 2,-6-3-8,-3 0-29,-2-2-10,-9 0-15,-3-2-9,-10 1 0,-7 0 0,-14 0 3,-3 5 0,-3 0 6,-1 1-7,-2-9-4,-1-5-2,2-5-16,5-8-2,8-3-15,4-3 3,4-7 2,2-4-2,-2-1 17,1-1 6,0 0 11,0 0-1,1 0 1,0 1-2,0 0-14,0 0 3,0 0-24,0 0-22,0 0 4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28.7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4-1 987,'-22'2'412,"2"1"-233,7 4 5,-8-2-43,9 5-29,4-4-61,4 0-21,0-5-24,4-2-24,9 2-46,-1-1-30,12 0-64,3 1 336,-1-9-154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2:51.80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 0 362,'0'0'209,"0"0"-16,0 0-123,0 0-64,0 0-9,0 0-2,-1 0 1,1 0 27,-1 0 4,0 0 3,1 0 4,-1 0-16,1 0 0,0 0-8,0 0-5,0 0-123,0 0 86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12.9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 1129 390,'-10'0'200,"3"2"-80,-1 0-18,0-1-26,6 1-18,0 0-6,-2 0 11,3-2 8,0 0 8,0-1-2,0 0-24,0 0-12,1 0-22,2-22 0,15-52 1,4 21-3,5-21 7,3-13 0,5-13 9,0-10 1,-1-2 11,2 4-5,-5 10-8,-5 13 0,-3 19-11,1 16-1,-7 20-14,0 7-4,-8 11 1,-2 4-7,-4 5 8,0 1 0,0 4-10,-2-1 7,0 0-6,0 0 2,0 0 4,0 2 1,2 5 2,10 29-1,-12-30-13,0 0-16,0 0-40,0 3-13,0-3 44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12.0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320 981,'-10'-1'366,"10"3"-306,3-3 1,11-9-20,7-3-12,9-20-4,10 0 2,8-7-12,1 0-10,1 6-8,-5-1 1,-9 10 8,-6 3-5,-9 9 2,-4 4-6,-10 3-8,-4 0 5,-3 5-21,-2 2-8,-3 5-35,-1 8 41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03.2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0 1051,'0'7'370,"0"-1"-319,-9 0-51,13 6-9,-1 3-25,0 1-13,1 1 4,0-2 14,1-5 16,1 2 10,2 1 16,-4-3 0,5 6 14,-3-4 2,4 4-5,-1 3-2,4 2-4,1 6 0,-9-1-6,11 6-4,-10 0-2,4 2-3,2 6-1,-8-4 1,3 1-3,2 2 3,0-5 2,4 2-4,-7-2 0,-5-5 2,-1 1-4,0-3 3,1 1 0,-1-3 0,-2-1 3,-5-2-5,1 1 8,3 3 2,-1-7 1,3 0 5,2-2-7,-2-8-3,5 3 1,0 1-8,-4-3 2,6 8 3,-6 1-4,0 2 4,4 6 5,-4-3 4,2 2 3,4 2-2,-5-2-5,3 2-9,-1-3 0,1 0 9,5 1-2,-2-1-6,0 0 4,1-2-5,-1-2 2,2 1 11,-1 1-8,0-1 4,0 4-1,0 1-8,-1 0 6,0 1-5,-1 7-1,0-1 7,-2 5-4,-1 2 4,2-5 1,-2-5-4,4-5 6,-2-6-10,3-8 5,1 1-9,3-2-3,-3-3 7,3-1-6,5 3 11,0-5-1,8 6-9,7 2 7,-1-2-7,7 2 1,-4-6 5,-6-3-5,4 5 9,-5 5-2,4 3 3,4 7-5,1-1-4,8 5 7,2 2 2,12 10 13,0 4-5,1 8-23,4 9-36,1 12 23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56.3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818,'7'-4'323,"9"10"-217,3 2-13,8 15-20,3 10 0,5 15 8,3 11 0,-6 12-22,-4-1-11,-13 9-30,-14-4-9,-8-3-2,-3 2 0,-2-15 4,1-6 7,-6-11 0,-3-3 5,-4-5-14,6-2-8,1-9-33,1-7-32,3-11-18,1-7 38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55.9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4-2 947,'-16'3'361,"6"8"-276,-3 9-37,0 12-14,3 25-17,-1 12-5,6 15-7,0-1 2,6 5-5,4-1 0,5 1 3,4-6-10,7-17-35,5-13-19,3-20 33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55.6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2 883,'48'17'332,"-52"-6"-258,-1 0-12,3 6-25,-3-4-11,4 4-7,-1-3-1,3 1 0,3 0-1,1-4-2,1-4-2,1-6 8,-2 0 1,3-4 12,1 0 6,-2-9-1,2 0 5,-2-3 4,-3-3 0,0 4 8,-4-3-1,-1 0-18,1 6-4,-4-1-5,-3 4-4,-5 3-2,0 0-3,-1 5-12,1 4-2,3 5-22,-4-3-14,3 7-35,4 0-29,-1-2-35,6 5-14,2-6 90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55.1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2 10 864,'-4'-7'337,"3"6"-230,0 0-18,-6 0-17,7 3-5,0 2-11,-3 0-9,1 4-6,-4 1-8,-1 2-14,-6 1-4,1 6-3,-2 3 0,-5 1-7,0 6 2,3-2-9,-5-5-2,9 2 5,5-5 7,-3-5-19,10 6-9,-8-12-22,7 0-29,2-5 76,5-1-17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54.8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3 435,'-1'0'179,"0"0"-77,0 0 4,0 0 15,0 0 1,0 0-22,0 0-12,-2 0-24,2 0-1,0 0-7,0 0-7,0 0 2,0-1 2,-1 1-15,1-1-2,0 0-4,0 0-10,1 1-10,-1 0-2,0 0-3,0 0 0,0 0 15,0 13-2,6 32-6,2-27 0,7 6-6,-2 2-2,6 2 3,-6 0 1,0-2-7,-2-3 1,-5-1 2,0-1-3,-2-2 4,0-2 4,-3 0-6,-3-5 1,3-2 2,-5-4-4,5-2 0,3 4-1,-1-5-1,1 5-2,0-3-10,-3-7-14,0 3-20,-1-1-9,0-1-18,0 0 0,0 0-3,0 1-15,0-1 63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52.1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 31 213,'29'-31'155,"-23"32"-3,-11-2-27,7 2-20,0 2-35,-3-4-13,0 0-15,0 1-7,0 0 1,0 0 7,0 0 0,1 0 5,-1 0 3,0 0-6,0 0-8,0 0-3,0 0-10,0 0 3,0 0-4,0 0-1,0 0-1,1 0 2,-1 0 0,0 0 1,0 0 2,0 0-5,0 0 0,0 0-6,0 0 4,0 1 1,0-1-5,0 0 5,1 0-12,-1 0 2,0 0 0,0 0-5,0 0 10,0 1-4,1 0-1,0-1-5,0 2 5,0 4 0,1 4-4,3 29 8,-6-25-9,-2 2-1,-1 2 11,4 2-7,-1-1-9,-3-3 3,1 0-3,1-3 1,2 2 9,-2-3-4,1-1-6,0 3 4,1-1-5,1-2-3,-3-3 4,0 0 1,-1-6 0,1 2-1,3 2 1,-2-4-8,-1 3 8,2 0 4,-1 0 2,2 1-4,1 3 3,-2-3-1,0 2-4,-1 0 1,1-3-4,-2 0 2,-1-2-1,3 2 2,-3-2 4,3 1-9,1-1 7,-1-3 5,0 0-13,1 0 8,0 0-5,0 0-3,0 0 6,0 0-1,0-1-3,0 0 4,0 0 1,0 0-1,0 0 0,0 0 2,0 0-3,0-4-1,2-3-1,15-27-5,-11 30 8,-2 0 3,-3-3-4,2 5 2,-1-1-4,1-1-3,2 4 13,-3-4-6,0 2 2,-1-2 0,0 1-3,2 1 0,-1 1 1,3 4-1,1-2-3,-1-2-3,-1-2-4,-1 0 4,2 3-1,1-1 5,-1 2 7,1 1 0,-1 0-3,0 2 0,1 0-8,-5-3-1,6 3 7,-6 0 0,2 1 2,-2 2-2,0 0 0,-1 0-1,0 1 5,2 2 3,-2 0-8,-1 0 1,-4 2 6,2-1-5,-4 0 8,5-1 0,4 2-10,-2-4 4,0 1-10,-2-4 6,-3 0 2,5 0-7,-2-3 5,3 3-7,5 0 6,-6-2 6,2-1 2,5 1 2,-6-2-12,6-1-2,6 1-6,-6 0-13,1-1-15,4 0-9,-6-3-31,10-3 106,0-2-28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28.5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2 683,'7'11'283,"3"2"-184,-3-7-52,1 0-13,-1-2-27,2-1 1,5-2 2,-2-1 5,0-4 12,-3-3 0,-6-3-16,8 0-10,-4-5-46,7 3-212,5-6 181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36.4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2-1 516,'-13'3'289,"0"2"-14,-1-3-143,3 3-63,-8-6-5,5-1-6,8 3 5,-8-5 4,13 7-3,-2-2-8,-1-4-14,6 3-17,-2-1-8,-1 0-15,1 1 2,0 0-5,0 0 6,0 0 3,0 0-8,0 0 3,0 0 3,0 0-5,0 0 18,0 0-7,0 0-3,0 0 5,0 0-10,0 0 4,0 0-1,6 2-3,-2 0-1,2 0 4,31 17-13,-28-17 2,5 5 8,2-4-4,-1 4 1,5-2 4,-1-3-1,2-2 8,3 1 0,-2-1 1,4 1-5,1 3-6,-3-7 8,2 5-4,-2-3 4,1-2 4,-1 4-6,-3-1-3,-2 0 2,-4 4-7,-3-4 7,-3 0 2,3 5-8,-5-5 6,3 4-11,-6-3 2,-4-3-1,1 4 1,-1-2 12,0 0 2,0-1 5,-1 0 1,0 0-10,0 0 1,0 0 0,1 1-5,-1-1 5,1 1-5,0 0 0,-1 0 1,1 0-5,0 0-6,0 0-18,0 0-33,0 0-11,0 0-33,0 0-8,0 0-8,3 7 68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35.4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155 685,'-1'-55'319,"0"52"-108,1 1-102,0-1-56,-1 2-5,0 0-15,0 0 4,0 0 1,0 0 2,1 0-9,0 0-5,0 1-12,0 0-7,1 6-2,6 21-3,10 38 4,-16-30-3,3 0 0,1 0-2,-1-5-1,0 3 6,2-4-4,-4-1 10,3 0-4,-3-6 2,0-2 6,0-5-15,0-5 4,0-3-9,3-2-1,-3-4 9,2 1-4,0-1 7,-2-2-2,0-2 5,-2 2-1,0 0-9,1-10 2,9-36 3,-10 19-4,3 2 8,-1-6-2,1-4-1,0-5 4,-3 2-3,3 3 6,-1 2-2,1 8 2,-1-2 5,-1 6-3,1 5-8,1-2 6,2 5-14,-2 0-2,-1-1 10,-2 6-10,0 0 11,0 5-2,-1 2-6,1 1 4,-1 0-10,0 1 0,1 0 5,0 0-1,0 0 2,0 0 6,0 0-8,0 0 0,0 0 11,0 0-6,0 0-3,0 0-3,0 0-5,0 0 5,0 0 0,0 0 7,9 2-8,32 9-4,-27-11 9,6-1-8,0 0 12,9 2 1,-2 1-8,-6-2 1,1 1-10,-6-1-18,-3 0 3,0-1-37,-5-2-17,-1-3-31,3-1 63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34.4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0 875,'-9'4'353,"7"1"-232,2-3-14,0-1-32,0-1-13,0 0-29,0 0-3,0 0-22,0 0-8,1 0-25,19 3-9,32 1-27,-26-7-24,6 2 59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34.2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9-1 687,'-22'23'312,"14"-26"-144,0-2-24,2 5-61,1 0 0,1-3-5,0 2-12,1-2-6,3 3-5,0 0-32,0 0-2,0 0-19,0 0-6,0 0 2,10 2 6,39 12 4,-27-9-6,-2-1-2,2 2-18,-5-3-14,-1-1-10,0 4-20,-6-2-4,0 2-60,-3 1 82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11.7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226 986,'-5'2'357,"1"-6"-313,4 1 1,7 1-16,1-13-15,11-3-12,2-9-3,7-7-22,4 3-7,2 0-29,4 0-26,-10-1 54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11.4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21 559,'-4'-8'274,"4"4"-107,0 0-23,0-1-70,1 6-13,-2-2-20,3 2-4,-3-1-16,0 0-3,1 3 1,2 27-5,8 76 9,-4-20-3,1 27-4,0 7-1,0 13-17,-1 1-17,-3-6-9,-3-8 5,0-24 10,0-9 20,4-27 11,4-8 0,1-14-3,1-8-1,1-14-5,3-7-11,0-10-12,4-4-14,1-16-32,8 2-12,-2-17 44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10.5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14 943,'-20'-9'345,"8"6"-268,9 0 3,8 5-25,3-2-9,17 11-29,11 8 2,18 25 9,11 21-3,1 24-14,-4 16-6,-9 18 2,-12 0-5,-5 7-4,-8-3-6,-6-5-9,-7-5 0,-9-6 17,-3-1-1,-9-14 7,-1-2 2,-3-15-10,0-10-7,-2-15-21,3-5-2,-1-17-3,0-3 3,4-12 8,-3-8 2,7-2 8,1-3 8,1-2 2,1 1-2,-1-3-22,0-1-18,0 0 28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10.0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7 51 244,'0'-6'197,"-1"-3"-6,-1-24-3,-2 27-15,-2 2-52,0 1-17,-4 3-36,-1 1-16,-3 6-16,1 7-8,-7 8-5,-1 10 2,3 29 4,-8 11-5,1 28-7,2 16-2,1 26-13,9 16 6,11 30-9,5 4-6,18-2 8,-1-13-7,9-36 12,2-13 4,0-28-6,10-6 1,8-17-21,4-12-30,8-23 30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08.1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5 765,'-9'-2'303,"2"0"-215,4 1-28,4 1-34,2 1-12,-3-1-3,7 4 9,57 62 22,-15-12 11,11 24 6,3 19-9,-1 33-25,-7 15-5,-4 23-24,-10 0-7,-8 5-1,-3-8-10,-13-11 12,-1-7 6,-8-24 4,-9-11 6,-7-23-2,0-9 2,-7-14-7,6-5-3,-5-15 6,0-5-2,-2-16 0,-2-3 0,6-7-2,0-1 2,4-4-1,3-1 1,1-6 0,4 1-3,0-2-15,0-2-13,0 0 28,0-1-13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07.3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8 27 625,'-24'-16'266,"4"6"-183,1 12-18,2 8-19,-4 21-26,2 14-4,-5 33 14,8 15 4,1 45 2,7 23 0,6 37-5,2 22-4,13 16-12,0-2-2,10-15-8,4-13-2,11-43 6,4-21-5,7-46-18,0-22 14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28.2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 2 965,'-2'-3'411,"2"5"-280,0 1 21,-1-3-20,0 0-38,0 0-23,-7 23-43,-11 44-4,13-25-24,-4 0 11,1 2-19,-1-2-24,4-1-46,4-4-36,1-4 65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06.9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154 858,'-14'6'326,"7"-3"-255,4-2-8,7-1-35,3-6-17,8-5-14,7-3 3,8-8 1,2-4-6,4-4-32,6 3-17,-2-1 27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06.7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196 988,'-4'-2'340,"13"-1"-313,3-4-6,11-10-13,8-2 1,5-7-15,5-1-18,-1-3-63,-4 1-206,-10-7 197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06.5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1 147 937,'-48'-66'339,"29"37"-267,7 5 12,5 11-10,3 0-2,2 10-27,2 2-7,0 3-22,0-2-10,0 7-10,3 23-1,7 67 9,-3-22-1,0 15-3,1 8-14,-1 7-3,-2 0 2,1-1 4,-3-6 12,-1-19 2,3-10-2,1-27-10,3-7-8,4-16-1,2-8-4,5-10 10,-1-9 6,7-9 0,0-3 0,-6-8-3,3 1-15,-9-4-34,-4-5 39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03.8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4 0 1150,'-17'12'438,"-1"2"-344,8 1-3,0-5-38,2-2-43,7-6-94,2-2 276,8-7-172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03.6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101 959,'-6'-5'377,"4"-2"-259,2 1-17,0-7-28,4 1-15,1-2-14,-1 0 14,1 3-1,-2 1-6,0 6-11,0 0-11,3 3-20,0 1 2,2 4-3,-1 1-11,-2 10 3,-2 1 4,1 9-7,-2 5 7,-1-5 1,3 0-7,0-2 5,1-9-5,2 0-2,-2-2 7,0-9-9,3 1 0,3-4-24,2-8-37,0-7-46,0-6-23,1-8 78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03.1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1-3 981,'3'-1'368,"-1"5"-267,1-1-27,-3 13-21,0 9 3,-11 16-22,1 8-12,-16 5-7,-2-2-16,-3-3 2,2-5 4,10-5-34,3-6-10,10-4-52,3-3 49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02.9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52 872,'-14'-24'334,"6"14"-243,3-1 5,1 6-12,3 2 3,7 3-23,0 8-19,12 18-1,5 15-16,9 30 13,2 11 6,-1 11-16,1 4 0,-11-9-23,1-2-3,-8-13-1,-2-10-4,-4-14 1,-7-11 4,0-12-36,-2-5-23,-5-12-43,4-5-15,-6-16 70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02.3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91,'27'15'435,"10"8"-333,10 16-1,-3 3-10,-10 6-54,-4-1-20,-13-1-16,-5 0 2,-12 3-53,-5 1-29,-9 9-56,-7 1-120,2 3 173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02.1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9 4 996,'-31'-14'377,"4"24"-287,6 17-25,3 37-34,11 17-12,5 17-12,2 5 3,17-7-26,-3-12-17,15-18 175,3-10-121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01.9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43 753,'11'9'307,"-5"5"-196,-1 3-22,-1 0-36,2-2-13,1-2-15,0-4-4,-2-6 11,5-1 5,-7-13 25,2 1 8,3-5-5,-7-7-3,5 4-6,-2 1-12,-4 2-2,-5 2 1,-7 2-24,1 4-1,-8 4-13,7 6-10,-1 6-41,-6 0-17,6 2-43,-1 1-20,4-5 85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28.0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29,'92'12'389,"-89"-6"-251,13 14-7,-4 6-6,9 9-34,0 3-25,-3-1-29,1-2-22,-5-6-13,0-4 3,0 0-19,-3-4-7,-5-8-29,-2-2-29,-5-9-25,-1 1 671,-1-4-443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01.6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9 22 852,'-11'-20'332,"0"16"-225,-1 4-15,-2 14-22,-4 5-10,0 11-25,0 5-9,1 3-24,5 3-19,2-10-37,2-2 33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01.5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1 1112,'0'2'399,"6"8"-316,2 5-22,3 8-24,3 2 2,1 2-29,2 1-3,-2-5-9,-4-2-24,1-5-27,-1-3-7,-4-3-39,3-2 19,-5-7 50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01.2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3 19 916,'-18'-16'354,"5"13"-251,-1 3-24,5 5-42,1 4-16,7 3-33,12 6-21,1-1 17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01.1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2 746,'0'-2'339,"-2"1"-151,0 5-100,2-4-16,0 0-13,2 26-17,3 30-7,-2-26-13,3-5-18,2-2 2,7-4-26,-2-7-2,4-8-21,-2-4-11,-7-19-207,-1-3 188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00.9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912 909,'0'-11'321,"4"-7"-260,-2-8-5,2-10-5,1-5 11,4-8-3,6-2-5,-1-10 3,2-5 0,-4-11-10,0-3-4,-6-5-3,0 5-21,-4 12-6,-4 3-3,-5 21-2,0 11 16,-5 11-2,3 14 1,0 16-5,-2 11-9,0 32-2,5 16-7,0 30-4,4 8 4,8 11-2,-2-6 9,6-9-1,4-6-11,-1-18 3,0-10 2,2-21-14,0-11-1,2-17-37,2-7-33,-1-12-27,2-8-11,5-11-190,-5-8 219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6:00.1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7 156 765,'-59'3'302,"11"2"-190,5-2-13,12 2-22,2-9-9,15 4-16,1 0-1,14-5-10,9 3-14,14-3-17,11 0 1,10-4-13,10 0 10,5-6-1,8 4-12,-6-8 11,-3 2-10,-13 3 3,-14-7 1,-8 9-15,-11 0-4,-12 1-19,-5 8 0,-16 6-10,-3 6 3,-18 7 9,-2 7 7,-11 5 16,-7 1 7,7 6 5,-2-4-1,16 2 8,9-2 4,8-9 8,11 2 4,9-7-6,3-1 0,20 2-8,3-4 2,11 1-2,13 0 2,9-2 6,7-1 1,3 3 0,-6-1-4,-11 6-2,-9-1-11,-12 6 8,-6 4-7,-21 3 0,-2 10 4,-23 6-3,-8 5-2,-9 14 2,-12-5-3,-7 5 4,-4-3 4,-1-13-3,9 0 0,12-15-3,11-3-1,16-12 0,6-7 7,13-8-7,6-4 4,18-6-3,9-1-1,24-9 4,14-3 4,11 4 12,3 1-7,-5-2 11,1 4-2,-2-2-4,-4 2 15,-13 2 1,-15-1-1,-15 6 5,-6 0-7,-11 6-10,-4 2-7,-8 3-5,-5 3-6,-5 2-7,-3 2-27,-8-4-57,2-1-24,5-7 58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5:59.2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28 707,'2'7'349,"12"1"-41,10-6-275,4-5-16,12-4-28,2-7-67,5-7 50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5:59.0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0 38 921,'-99'43'345,"73"-34"-256,12 2-1,4-7-34,9 0-11,10-3-24,-3-3-17,14-1 5,4-4-5,7-3 2,7 0-2,-1-5 0,0-1-3,-3 0-29,0 1-20,-10 5-222,-5 4 190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5:58.6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3 896,'3'-15'409,"7"15"-127,20 21-203,7 11 1,13 21-10,0 2-21,-11 6-27,1 11-9,-12 9-13,-7-2 11,-10-4-18,-6-5-18,-10-10-27,-2-2-34,-3-4-23,0-7 315,2-14-172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5:58.4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4-4 996,'-33'0'386,"4"14"-269,5 31-81,3 18-6,10 37-14,4 18-10,17 16-18,5 1 1,5-8-37,10-9-9,4-28-117,10-10 115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27.7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54 780,'-9'-19'320,"4"7"-197,2 5 2,0 2-16,0 4-11,1 1-2,0 3-8,2-3-32,0 13-15,9 66-27,0-26-4,3 6-5,-1 5 8,-3-9-8,-1-2 1,-5-15 6,1-10-3,-3-9 22,3-6-10,0-7 1,-2-3-3,1-10-15,-4-10 8,0-12-2,1-7-6,-3-9-1,4-4-5,0-7 1,-4-2 2,3 10 7,-2 0 0,4 13-4,2 6 4,4 8-5,-2 9-3,3 6-6,3 6-13,1 0-30,4 1-27,4 3-30,3-1-12,7 3-50,-8-1 110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5:58.2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5 3 863,'0'0'361,"0"4"-192,2 11-115,-1-2-13,0 7-15,1-2-12,2-6 3,1 0-6,1-4 9,2-2 5,-3-6 6,-1-3 13,5-5-3,1-2 11,-1-5-13,0-2-4,-4 4-9,-7-4-13,-3 6 6,-7 1-13,-2 3-2,-3 6 2,-1 9-38,0 6-13,-2 10-48,6 2-24,-1 0 75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5:57.8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1 0 1007,'-11'16'373,"0"13"-296,-1 12-16,-2 8-33,0 5-17,-1-1-56,-1-8-44,8-10 50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5:57.6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957,'-2'0'380,"-1"1"-269,8 9-56,4 4-8,15 15-11,9 8 5,6 5-2,2 0-7,-2 3-17,-6-6-11,-2 0-29,-4-6-23,-5-9-27,-3-7-19,-5-7 61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5:57.3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49 551,'-6'-9'299,"6"1"-4,-1-2-204,0 3-27,0-2-15,1 5-9,-1 2-9,4 3-11,-3-1-3,0 0-11,3 13 5,12 39-3,-8-27 2,1-3 1,-1-4-8,-2-3 8,-1-9-6,-6-6 3,2 0 0,12-4-6,-5-2 2,1-9 1,7 0 4,-13-4 4,10 3 0,-4 4 2,-3 3 0,-5 3-10,1 4 3,4 8-16,-1 5-12,6 9-14,-4 2-21,2 2-20,4 1 48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5:56.9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5 948,'24'-36'361,"-26"48"-269,2 0-20,1 4-40,1 1-12,0-8-22,3 4-19,2-6-47,3-1-47,4-1 69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5:56.7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7 67 814,'-76'-12'319,"67"-9"-235,9 5-17,-2 1-12,6 11-9,5 3-11,-4 4-9,3 6 2,0 6 5,-2 7 8,5 13 9,-8 0-6,3 10-16,-6-2-5,3 2-8,-3-3-14,-2-12 5,4-3-5,-3-13-3,0-4 7,-1-9-1,2 1-7,0-6 2,0 3 4,0 0 0,0 0-1,2-10 3,32-31-4,-31 33-4,2 4 10,0 4-1,-1 0-5,4 9 6,-3 0-12,2 7 1,0 3 0,0 4-5,-2-2 5,0-5-29,2 0-2,0-5-25,5 1-12,-2-3 117,2 0-47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5:50.2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281 1229,'-4'3'423,"1"-4"-390,7 0-18,-4-5 2,7-7-10,9-2-2,1-13-1,4-3-1,1-10 3,-1 0-8,-1 0 4,1 6-1,-2 16-1,-1 5 6,2 19 1,-5 4-12,1 16 7,-3 4-2,-3 8-13,6 7-9,-2-4-57,6 3-26,4 0 60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5:49.9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40 1155,'-1'-1'431,"-8"-6"-378,-25-21 12,31 24-5,5 7-35,2 6 5,9 19-28,4 13-1,5 23 9,3 13-3,-1 4 2,-2-3-2,-5-17-12,-6-18 10,-5-19 3,-4-9 1,-2-11 6,1-2-2,-4-11-9,0-9 7,-1-22-4,-4-10-11,3-13 4,0-8 2,3 5-2,1 5 5,3 16-4,4 11-5,1 15 2,2 7 5,2 3-2,-1 2 0,6 9-1,6 3 1,5 7-1,3 1 5,4-2-5,-4-7-3,-1-1-4,-1-5-13,-7-6-19,0-2-11,-6-3-41,0-4-20,-2-2 72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48.67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 9 911,'-7'-5'357,"5"4"-246,2-3 13,1 4-40,-1 0-7,0 0-25,0 1-8,20 23-2,30 33-3,-23-29-2,-2-1-11,2-6-10,-2-3-1,-4-5-12,0-3 1,-8-1-7,2-2-19,-8-1-36,0-1-26,-4-2-32,-2-4-9,-3-6 82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19.46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2 3569 1047,'-13'-3'402,"2"-3"-288,4 4-81,5 1-8,2-3-23,3 2 0,-3 1 1,0 0-7,0 1 7,10-6-2,34-25 9,-29 20 8,4-3-8,5 4 1,9 7-3,2 0-6,12 6 10,7 4 5,-5 5-6,4 3 4,-2 10-1,-5 3-1,8 2 8,2 7 0,4 0 6,6 2-5,5 2 5,-4-5 6,2-5-5,5-2 4,4-10-17,7-2-5,-3-8-7,2-5-1,2-6 5,4-4-7,4 0 1,-7-6-4,0-1 0,-1-3 3,3-3 4,1 1 4,-6 1-1,-2 5 3,-1 1-10,-2 2 2,-3 4-2,-4-2-1,-7 1 6,4 1-4,5 1 0,2 1-1,-3 1-7,-7 2 11,-1-1-3,-5 1-1,6-2 3,1 2-4,-6-3 2,0 2 3,-9-4 0,1 1 1,1 3 0,7-3 1,0 3 1,0 1-7,-3-1-1,-4 1-3,4 1 3,1 0 3,9-1-2,3-2 0,-5 0 1,-2 2 1,-2 0 2,-3 1 0,5-2-4,5-4-3,-7 1 1,-1 3 1,-6 3-2,-6 1 4,4 2 0,-4-1-1,5 4 4,-4 1-3,-5 4-1,1 3 0,-10 0 5,-1 1 0,-5-2-5,3 0 2,-4-5-7,2 0 4,2-5 2,-6-5-1,1-2 1,1-4 2,-7-3 3,-3 3 2,-4-6 9,-5-2 3,-1-4 8,2-4-2,4-3-9,-4-5-9,2-3-4,0-1-1,-6-5 2,1 0-1,1-2-5,-3-2 5,2 0-6,-2-1 2,2 2 5,1 2-5,-1 3 8,1 2-4,-1 3-1,1 1 1,-4 0-5,1 4 3,-5-4-3,-1 0 1,-5 1-2,-1-5-3,-4 6 3,1-1-1,-4 4 10,1 0-2,-2 2 5,-1-3-3,-2 4-4,1-2 3,-2 0-1,0-2 7,2-2 0,-1 1 4,-6-7 4,2 0-6,-4-4 5,4 0-6,5 2-6,-3-1 2,5 3 1,0-4 5,3 1-12,1-3 6,1-4-9,2 0-3,0 1 4,7 3-4,2 0-2,3 0 2,7 1 5,-3-1 1,1 1 2,3 3-6,1-3 2,1 0-2,2 1 0,3-5 1,2 2 3,0 0-3,0 3 0,-7 4 2,-1 3-12,0 2 8,-2-2 0,5 3 0,-3-3 7,1-1 0,4 3 2,-3-3-5,3 0 4,0 6-8,4-1-2,3 2 5,0 0-9,0-1 1,1 3-3,-1 1 0,0 0 4,1 2 3,-3 0 3,1 0-2,-1-2 0,-5-2 0,0 0 3,1 0-1,-2 0 2,-2-3-1,-1-3-1,-3 2 0,-2-6 0,3 0 2,-4 2-1,2-7 0,1 1-2,2 0 0,6-5 1,3 0 2,8-2-3,0 1 0,6 1 1,5 3-5,6 6 10,2 1-5,1 4 2,-5-4 1,-5 6-6,-3-1 3,-6 7-4,-6 5 4,-6 4 1,-6 6 0,-4 3 3,-3 2 2,-5 2 5,-2-3 0,-7 1-3,3 1 0,0-4-16,-3 4 3,6-3-30,-2 0-15,-5 3-25,2-4-34,2 4-65,-12-7 108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26.5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0 910,'-21'1'362,"12"3"-246,-8-1 8,6-1-19,0 0 2,4-1-4,1 1 0,4-1-14,0-1-20,2-1-16,-1 0-22,0 0-18,1 1-7,0 0-6,0 0 0,24 0 4,42-1 1,-31-1-6,5-2 1,9 4 0,-11-2-2,4 2 8,-7-1-1,-8-1-8,3 3 7,-2 0-8,-2 0 3,-5 3 1,-5-4-3,-8 0 3,-2 2-1,-5-2 7,-1 0-1,-3 1 10,2-1 2,0 0-6,0 0 0,0 0-6,0 0-4,0 0-12,-6 1-14,5-1-44,-1 0-46,2 0-53,-3 4 99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13.34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22 748,'2'-12'326,"-1"5"-186,2 3-70,3 4-26,2 6-36,-4 1-11,-5 10-14,-4 5-11,0 7-21,3-15-173,1 1 157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13.1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 16 869,'-6'-7'337,"-2"0"-227,3 3-13,2 4-13,1 0-1,2 12-31,-1 2-23,2 18-16,-1 5-11,1 10 4,2 5 9,0-2-12,1 0-1,4-5-22,4-4-12,-3-10-26,2-4-11,-8-13 45,1-1 4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54.2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1 7 587,'-25'-3'292,"5"1"-132,7 2-16,1 0-32,4-3-28,5 3-2,3 1-8,2-1-11,-2 0-14,0 0-3,28 18-1,44 58 6,-13 11 7,2 20-1,-2 45-17,-3 13 0,-12 25-24,-4 8-8,-8 2-21,-8 0-11,-7-12-5,-8-8-8,-7-23 14,-1-14 2,-10-32 11,4-15 1,-3-32 2,-4-13-12,8-16-46,-9-16-12,5-13-35,1-4-15,-1-12 91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50.8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0 435,'-1'15'172,"1"3"-134,0-6-108,1-1 51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50.72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732,'0'10'304,"0"-2"-194,0-2-36,0-3-57,0 2-28,1 0-69,-1-4-23,2 1-104,-2-2-73,0-1 186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50.4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45 896,'-32'-43'327,"30"41"-275,5 4-22,0-1-35,-3-1-20,0 0-44,0 0-125,3 6 134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50.17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821,'12'9'307,"8"9"-237,3 5-2,1 9 10,0 2-15,-3 2-17,-1 4-13,-2 0-22,-5 3-10,-6 3-30,-7-1-24,-9 11 34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49.9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 0 871,'-6'8'306,"0"11"-285,4 8-3,0 14-14,2 6-3,7 9-1,4 2 1,13 1 0,-1-4-1,8-10-2,-2-8-11,-1-14-145,1-5 114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49.6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8 135 435,'5'11'165,"0"-1"-95,1-1-1,0-3 25,4-2 15,1-1-15,5-2-1,-4-9 3,-3-3-16,4-6-8,-6-4-4,6-1-16,-1 2-4,-8-2-11,1 2-2,-1 8 3,-10-2-3,-5 7-6,-5 1-11,-8 6-8,7 2-7,-7 8-20,3 3-2,-1 9-29,1 0-9,11 4-15,0-1-14,6-6 57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49.3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5 6 721,'-1'-3'322,"1"-1"-139,0 4-89,-1 0-9,1 0-20,-1 0-2,0 0-19,0 0-12,0 0-20,0 0-9,-4 14-4,-34 32-10,29-23-9,3 5-7,-3-1-27,4 1-8,1-3-169,-1-4 158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25.9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103 927,'-8'-7'417,"6"1"-213,3-1-48,8 1-16,0-4-27,6-1-20,10-2-41,2 0-14,15 4-22,-7-4-10,7 9-4,-3 2-7,-10-3-25,5 11-17,-7-4-58,5 1-22,-4 0 27,0-5 44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49.09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 14 698,'-5'-7'329,"4"5"-151,-2-1-17,0 1-82,5 3-27,2 4-23,4 2-8,3 4 1,3 5 4,0-3-3,2 4-6,-1-2-6,-1-2 0,2 0-9,-4-2-3,-1-1 0,-2-3-2,-8-1-9,2 0-5,-2-2-27,-2 4-22,-1-7-24,-4-1 53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48.67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05 798,'29'54'318,"-34"-59"-216,5 0-49,3-4-16,-3-5-17,3-4 2,-1-3 9,-2 0 9,4 3 7,-3 2 0,-1 3-9,1 5-8,-4 1-11,2 4-5,2 2-1,-2 1-5,1 0-9,0 0-4,0 0 2,0 1 5,9 18 2,9 29 6,-14-26-13,-4-2-2,3-3 7,-1 0-3,-1-2 4,0-1-6,-1-2-19,-3-6-17,3 2-51,-1-3 56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48.2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451 787,'0'0'339,"0"0"-192,0 0-23,0-1-60,0 0-11,0 0-13,4-1-6,7-17-3,26-31-4,-29 23-7,-1 2-1,0-6 1,-2-3-6,-1-6 8,-4-2-8,-4-5-7,-2 3 5,2 8-4,-3 7 4,0 14 11,4 8-1,-7 7-7,5 10-2,-4 19-21,-4 13-1,7 29 1,-7 2-5,14 4 2,-1-7 6,6-17-4,8-6 0,-2-18-7,5-7-9,0-13-20,-4-2-5,3-11 0,1-3-18,2-9 28,-2-4 19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47.6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7 64 608,'-32'-63'291,"27"60"-117,1 3-24,-4 5-63,3 7-18,-5 14-28,2 16-9,1 31-13,1 14-9,5 40-5,-1 14-2,7 36 0,2 12 3,1-2-2,-1 0-2,1-20 0,-1-10 0,4-13 1,0-15 1,-2-29-3,-1-14 0,-1-19-17,-2-9-9,1-9 19,0-9-5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46.69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 0 883,'-9'8'349,"4"-4"-260,3 0 0,4-1-46,6 3-15,10 3-19,3 0 0,8-5-3,2 0-9,2-4-13,-4-1-14,-2 0-42,-2-2-25,0-2 62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46.48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9 2 797,'-20'-3'316,"10"7"-226,3-1 12,0-3-28,6 5-8,-4-8-8,5 3-10,3 3-15,2-2-10,7-2-21,4-2 1,11 1-2,4 0 3,4 6 6,1-1-1,-8-2-8,-4-1-5,-7-3-18,0 3-13,-6 0-32,0 2 80,-2-1-19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42.1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0 980,'0'6'357,"2"5"-299,11 14-4,4 9-5,7 6 4,5 2 5,6 3-13,4 3-17,-4-4-14,-1-1-8,-11-17-22,-8-10 2,1-5-4,-5-6-3,-5-5-4,-3-2-10,-4-11-35,-3-2 401,8-11-259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41.63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762 581,'1'6'263,"-2"-4"-129,3 3-3,-4-3-48,1-2-6,1 0-16,-1 0-13,0 0-16,0 0-9,1 0-9,0 0 0,0 0-1,0 0 2,0-1 6,0 1-2,0-1 5,0 0-3,13-4-2,28-14 0,-21 1-6,-1-3 5,-4-5 4,6-3 0,-5-9-1,-3-7-7,3-7-2,-7-7-1,-3-4 5,1 3 5,-6 0-13,1 3 6,-7 0-7,-2 5 0,-3 10 7,0 6-3,1 18 12,3 5 6,-7 8-9,7 5 0,-1 10-16,-2 8-11,4 17-2,-2 11-2,0 9 5,0 6 3,7 10 3,-2 4 0,8 13 0,4 0 0,0-3 0,3-5-2,-6-11 2,1-4-1,7-11 0,-2-11 3,6-19-12,-1-9 3,-4-14-5,2-1-9,-1-12-2,0-6-18,-1-10-16,-1-3-8,-1 0-13,1 1-7,-3 1 57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40.2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-2 341,'-1'0'200,"0"0"-9,1 3-18,0-3-52,0 0-15,0 0-51,0 0-17,0 0-18,0 0-9,1 4-6,-1-3 2,13 2 2,34 30 1,-25-31-2,1 2 0,5-2-5,2-2-2,7 1 0,1-3 0,7 2 0,3-3 0,6 1 0,2 0-2,-3-4 2,-1 1 3,-4-1-3,0 3 3,1-4-1,1 1 0,2 4 1,-5-1 0,-3 5-2,-8 2 0,-9-2-1,-1 4-2,-9-5 2,-3-2 1,-3 3 1,-5-3 1,-1 4-2,-3-1 0,-3-3 2,1 3 2,0-3 10,0 0 4,0 0-1,0 0-2,0 0-6,0 0-5,0 1-5,-1 0 1,1 0-7,0 0 0,0 0-6,0 0-4,0 0-15,0 0-17,8 2 32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26.1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 67 486,'-6'-1'239,"2"0"-104,1 0-1,0-2-51,-1-1-28,3 0-23,1 3-7,0 1-4,0 0 0,-1-1-10,0 0 0,0 1-7,0-1-1,1 0 1,0 0 0,0 1 1,0 0-2,4 0-2,7-1 2,33-2-1,-25 3-5,7 0 3,5 1-1,5-3-3,4-1 8,10-2-4,3 2-2,-1-2 2,-1 0 1,-7 1-1,-3-3 2,0 1 3,4 4-4,3-1 3,5 3-3,-3 2 1,-2-1 2,-6 5-4,-4-1 3,-1-1-3,-4 1-2,2 5 6,1-1-1,2 3-1,6 3 1,-2-4-3,-4-3 0,-1 5 3,-8-2-2,-1 0 3,-3-4 0,3-5-2,-1-2-2,2-3-1,2 2 1,0-2-1,4-2 1,4 2 1,2 1-1,-4 0 2,-1 1 1,-9 0-2,-1-1-1,-1 0-1,-3 1-1,2-1 0,1 2 2,-1-2 0,2 0 1,0 2 0,2 1 0,-1 4-1,1 0 2,-7-2-2,-7-1 0,0 0 1,-4 0 0,5 2 0,0 0-2,0-1 0,-2-3-1,-4 1 2,1-3 1,-5-1-1,4 1 0,-3-1-4,0 2 3,-2 0 0,-2-2 0,3 4 2,-4-1 1,-1 0 0,0 0-2,0 0-2,0 0-7,0-1 5,0 1 0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25.6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96 865,'-8'-45'356,"-2"33"-220,3 1 9,0 3-32,0 0 1,3 5-5,3-1-4,0 2-18,1-1-17,0 3-17,0 0-21,0 0-11,0 0-10,4 35-11,9 47 7,-5-24-10,0 3 3,-4-1 4,-1 0-2,1-3-1,1-4 0,1-11 3,-6-12-8,2-10 5,-2-7 0,0-10-4,0 2 3,-1-8-1,1 2-1,0 0 3,0 0-1,0 0 1,0 0-1,0 0-3,14-5 6,37-14-3,-32 11-1,3 1 6,2 0-3,5-2-2,-3 2 3,2-1-20,-8 0-3,0 3-17,-4-3-19,0 6-22,-5-6-33,-3 0-29,1 1 43,-5-8 49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0:53:56.1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 0 1011,'-7'9'410,"1"2"-288,5 9-17,-3 8-29,4 8-34,4 1-5,1-1-22,1-4-5,-4-7-18,2-3-12,-1-6-20,-2-4-15,5-3-29,-3-5-27,-3-6 71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28.1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82 904,'-8'-3'321,"14"0"-287,4 1-3,6-3-30,4 0 3,-2-3-3,0-2-1,0 1-11,-2 0-20,1 0-102,-2 1-98,-5-3 143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21.6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70 900,'-32'-70'414,"31"72"-208,-1-2-51,3 5-32,-1-5-53,6 14-18,32 63-24,-9-17-6,4 6-8,1 3-8,0-4-3,-6 0-51,-3-10-43,-4-9-29,-7-16-263,4-9 272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3:20.8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6 1004,'-17'-6'388,"7"6"-265,6 1-29,11 15-17,6 7-30,8 16-31,5 8 1,5 7-1,6 1-2,3 1-10,1-3-3,2-7 1,-9-7-1,-5-15 2,-6-5-9,-11-9-40,-3-4-24,-2-6-39,2 1 59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58.4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1252,'0'1'387,"-1"-1"-207,4 3-151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55.1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-1 1340,'-9'4'535,"4"0"-389,2-4-47,0 1-40,2-1-54,0 0-3,0 0-11,1 0-5,0 0 3,0 0-14,0 0-17,0 0-27,0 0-56,0 0-15,0 0-327,6 0 319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49.6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0 950,'4'-37'389,"-4"39"-237,0-2 8,0 1-36,-1-1-10,0 0-41,0 0-18,1 0-21,-5 11-10,-6 32-4,7-17-1,1 0-9,2 2 2,-1-6-6,1-2-3,0-9 3,0-2-7,1-2-1,0-4-8,1-1-34,-1-2-10,2 2-71,4-1-21,-1 3 93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32:48.0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1 1037,'-6'-4'459,"2"7"-247,4 11-115,-1 11-21,0 8-56,-1 7-15,3-1-5,1-7-5,1-3-17,3-8-4,-1-7-5,-1-4-14,-4-5-15,0-2-10,-5-7-10,-2-3-10,-5-8 63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4T11:28:23.1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 87,'0'0,"0"0,0 0,0 0,-92-21,64 5,2-8,5-2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31.96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5 58 659,'-4'-3'279,"3"-2"-184,3-1-12,4-1-64,6-3-6,6 2-5,5-1-3,9 4-1,0 1 0,14 3 1,7 2 1,5 4 2,1 1-4,-5 0 0,-4 0-2,-5 3 1,3 0 0,-6 0 0,1 1-2,-7-6-2,-4 5 2,-4 2 2,-7 2 1,-5 8 8,-1 0 0,-6 8 3,-4 2 3,-1 13-5,-3 8 0,-5 10-6,2 9 1,-3 26-6,-2 8-2,4 17 2,0 5-1,0-3-2,2-1 2,-2 5 1,-3 3-2,1 2 4,3 5-1,-5 5-5,1-1 8,-4-6 4,-1-3 5,3-10 9,-1-6-10,6-9 2,1-11 1,2-16 14,0-6 3,3-13 9,-3-6-1,1-11-5,2-11 1,-5-16-3,6-5-7,-4-9-10,0-2-5,0-2-7,-1-1 1,0 1-6,1 0 0,-1-1 3,0 0-4,1 0 3,-1 0-10,-5-14-21,-16-29-6,5 22-24,2-5-2,-5-4-31,5-3 55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23.9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8 724,'-3'4'347,"3"-2"-90,-1-3-145,1 1-36,0-1-7,0 0-10,0 0-4,20-1 8,39-5-15,-29 1-24,-1 2-5,1 3-9,0 0-9,-5 5 3,2 1 4,-12-6-8,2 4 15,0-2-1,-7 3 6,3 0-3,-4-1-1,-5-1 4,0-2-16,-1 6 12,-2-7-14,-1 2 3,0-1 2,0-1-5,0 1 3,0 0-5,0 0 8,0 0-2,0 0-6,0 0-1,0 0-13,0 0-42,0 0-8,0 0-62,1 0 593,10 2-365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30.75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6 0 305,'-1'12'197,"0"7"24,1 0-81,-2 9-38,2 4-19,-3 9-44,2 8-14,-1 15-14,0 10-4,-1 26 1,-3 9-3,-2 24-5,1 12-98,-2 14-165,-2 5 171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14.1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0 725,'0'13'321,"0"-2"-164,0 0-87,-2-3-19,3 0-33,5-1-8,-3-3-10,-1-1-7,2-2-22,-3 1-9,-1-2-67,0 0-175,0 0 192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13.9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-2 878,'-2'1'340,"2"-1"-250,1 3-19,-1-3-52,-1 0-20,0 0-37,0 0-24,0 0-150,0 6 145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13.6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32 677,'14'-63'307,"-14"26"-143,1-1-43,0 7-63,2 2-13,0 11-8,1 5-5,-1 10-5,-4 4-4,-3 9-19,2 8 1,0 10-5,1 5 0,1 2 1,2-2-5,1-9-10,3 1-8,-1-7-20,-1-4-19,2 0 37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12.5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0 41 702,'-20'-4'298,"2"3"-197,-2 0-16,2 3-30,6 2-14,-2-4 0,9 3 3,0-4 9,4 2-11,2-1-8,4 0-19,-5-1-7,0 0-8,29-2 1,40-5 5,-24 4-6,0 1 2,3-1-2,-7 2 1,-1-1 3,-7 0 4,-4 1-2,-4 2-2,0-2 8,-3 4-11,-2 2 7,-5 2 0,-2 3-12,-3 1 9,0 2-5,1 3-1,-3 4 10,-1 10-2,-3 2-2,-2 14 0,-1 9 3,-1 11-3,0 11 12,3 16-7,1 10-1,2 19-6,-1 10-2,-5 14 5,-1 1-3,0 7 0,4 2-8,1-6 1,-2 5 1,-6 0 3,-1-1 0,1-2 2,0-9 2,5-23 6,1-12 0,-2-31 9,5-7-10,2-17 7,-2-6 3,5-9-3,-2-7 8,-4-9-3,-3-3 3,-3-4-2,-2-2-4,-2 0 7,5 2-6,-1-4 2,1 0 7,-2-4-2,1-1 5,-9-4 6,-1-1-12,-2-4-7,-5-3-3,1-5-10,-7-1-2,-5-5 0,-2-1-5,-8-3 3,1-2 0,-11 3 0,-5-1 3,1 13-2,-3 2-2,11 9-1,7 3-2,9 2-18,5 1-25,6-7-58,4 2-34,10-2 76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9:09.6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2-6 671,'-1'-5'278,"1"5"-192,-1 0-4,1 0-54,0 0 3,6 18 8,12 41 6,-14-13-11,-2 14-5,0 36-4,-1 6-1,-1 47-3,-2 17 1,-5 35-3,-5 11-8,-2-1-8,-2-6-6,2-33-8,-1 0-3,3-31 8,5-4 6,0-6 7,2-6 8,-1-20-2,-2-6-8,4-27-1,0-8-2,5-8 0,1-12 3,-2-10-1,4-4 2,-7-15-4,4-3 3,2-7-3,-2-2 2,5-2-3,-6-5 2,-2-4 0,-1-3 0,0-4 2,1-1-5,1-4-9,2 1-11,0-3-35,0 3-66,4 1 79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53.5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811,'6'9'328,"11"6"-202,5 9 6,4 8-5,-2 3-19,-1 7-24,0 7-18,-6 7-29,-1 4-7,-10 2-23,-5 2-16,-6-3-43,-7-6-24,-9 1-296,-1-1 257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53.34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5 5 744,'-19'-7'338,"5"6"-119,4 14-169,0 9-18,5 22-15,-1 14 3,9 23-6,6 6 1,14 4-4,0-12-1,11-13-7,-2-11-9,1-18-25,5-7-58,-7-21 58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53.1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95 761,'55'31'304,"-54"-16"-192,-2-6-41,6 0-25,0-3 2,5 0-3,1 1 1,-2-7 8,3-2-2,-1-8-5,3-1 5,0-7 5,0 0-8,-5-5-4,-4 2-4,-4 1-15,-2 2-3,-5 3-1,-6 2-9,-4 6-2,-3 3-4,1 7-15,0 4-12,-3 6-45,3 7-21,0 1-21,2 2-18,3-8 87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52.7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0-1 979,'-2'0'403,"-4"0"-266,0 3-16,-2 2-48,-3 6-28,-1 9-17,-1 2-5,-4 10-21,2 3 2,-4 0-9,-1-2-3,5 1-15,-1-6-24,14-1-37,5-4-28,3-8 71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0T11:34:23.5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47 964,'21'-43'391,"-24"41"-239,0-1 8,2 3-25,0-1-26,0 1-51,1 0-11,0 0-38,3 18-3,15 46-5,-8-30-4,-1 3 2,1 0-1,2-2-7,-6-6-3,-2-8-34,2-1-20,-10-8-31,6 0-18,-5-9-8,-4 1 74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52.54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-2 1054,'-4'-1'393,"3"3"-312,6 4-6,9 9-30,4 3-2,6 6-9,-2 3-14,-8-4-11,2 3-4,-5-5-6,-3-6-6,0 2-22,-5-4-11,1 0-30,2 2-17,-5-12 57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52.1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30 851,'29'4'325,"-31"-4"-239,2 0-21,0-5-6,3-5-9,0-1-1,0-8-1,4 0 7,-2 2 5,2-1-8,0 5-5,-1 2-3,1 5-22,-4 2-4,1 2-15,-1 2-6,-2 2 4,-1-2-1,0 0 5,2 9 0,14 41 0,-10-31 4,-3-4-7,6 1-5,-7-9-11,7 1-8,-1-5-1,1-2 7,0-4 8,-3-3-2,1-7 1,-1-5 5,4 1-5,-2-2 10,1 4-2,-2 4-2,-2 4 5,-1 6-4,0 5-16,0 6-17,5 6-28,-1 2-24,1 0 57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51.67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 569 1036,'-2'2'395,"1"0"-291,1-2-16,0 0-18,0 0-10,0-1-20,0 0-4,0 0-11,4-14 7,36-45 0,-25 25 2,-5-11-3,3 2-6,-4-6-3,-3 1-3,-1-1-7,-5-2 1,-5 5-10,-2 4-1,-4 12 0,-2 5-3,0 12 1,-3 5 0,0 10-1,0 6-4,7 23-4,5 10-4,2 19-4,6 10 3,5 4 5,1-3 4,5-4 0,-1-9 2,0-15-22,-2-6-18,1-13-36,0-5-17,-2-12-8,2-5 5,1-12 2,-2-2-271,6-4 270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51.19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 0 975,'-5'10'374,"0"-3"-283,-1-1-18,4-3-27,-1-3-16,2 1-21,1-1-16,0 0-27,0-1-12,0 1-33,0 0-7,0 0 54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44.0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 63 456,'2'41'266,"-5"-35"10,-4-4-197,8 2-32,3-1-5,-4-3 4,1 0 0,-3-1-2,1 1-1,0 0-1,0 0 5,0 0 9,1 0 2,0 0-9,0 0-1,0 0-7,0 0 0,0 0 15,-1 0-5,0 0-6,0 0-8,0-1-15,0 0-2,-1-11-5,-2-37 4,12 34-11,1-1 0,-1 6-4,0 3-2,0 3-2,-3-1 0,8 9-2,-3 1-2,3 9 3,1 5 3,-1-4-1,-1 1-1,-1-5 1,2 0-4,-4-4 7,0-4-4,-3 0 0,-3-3 6,-2-2-9,1 2 5,-2-1-1,0 0-2,0 0 3,0 0 0,0 0-11,0-2-17,4-9-63,17-29-33,-6 28 73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43.2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66 841,'5'-36'337,"8"20"-226,-1 2-4,9 14-32,7 5-1,9 22-16,7 10-2,4 12-22,-3 5-9,-11 1-16,-7 2-4,-19-3-7,-10 3-13,-13 4-29,-7-1-11,-11 1-28,0-5 18,-7-16 44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43.0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8-2 983,'-24'3'345,"3"8"-309,-1 6 14,5 22-4,2 8-11,9 24-15,4 14-10,9 15 4,4 7 0,3-7-13,6 0 2,2-18-17,2-8-17,2-22-26,2-16-25,1-21 51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42.7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4 129 614,'50'41'256,"-50"-28"-172,0-3-4,5-2-19,1-1-12,0-7 12,0-4 12,2-5 26,0-5 4,4-2-6,-2-4-5,0-3-22,0-1-8,-9-3-5,0 4-7,-5 4-15,-4 3-6,-4 8-16,-2 2-5,-5 10-8,-1 4-22,2 13-38,-8 2-16,9 2-18,-1 2 3,4-11 5,4-3-12,3-9 65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14T11:17:42.38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5 7 860,'-7'-6'355,"5"5"-205,0 1-36,-4 0-23,-2 4-14,-12 10-39,-2 6-7,-1 15-18,-4 12-10,-2 8-9,0 7-22,-2-1-33,7 0-14,6-7-36,3-9-217,13-7 234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5-14T11:16:49.7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53F69B-0FE8-4873-8987-81AF1702B6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8</TotalTime>
  <Pages>1</Pages>
  <Words>1842</Words>
  <Characters>10503</Characters>
  <Application>Microsoft Office Word</Application>
  <DocSecurity>0</DocSecurity>
  <Lines>87</Lines>
  <Paragraphs>2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>1) Introduction, examples, scope</vt:lpstr>
      <vt:lpstr>1) Introduction, examples, scope</vt:lpstr>
    </vt:vector>
  </TitlesOfParts>
  <Company/>
  <LinksUpToDate>false</LinksUpToDate>
  <CharactersWithSpaces>123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) Introduction, examples, scope</dc:title>
  <dc:creator>ASSOE</dc:creator>
  <cp:lastModifiedBy>EVANGELOS IOANNIDIS</cp:lastModifiedBy>
  <cp:revision>71</cp:revision>
  <cp:lastPrinted>2002-11-12T08:09:00Z</cp:lastPrinted>
  <dcterms:created xsi:type="dcterms:W3CDTF">2021-04-22T12:28:00Z</dcterms:created>
  <dcterms:modified xsi:type="dcterms:W3CDTF">2026-04-29T0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UseMTPrefs">
    <vt:lpwstr>1</vt:lpwstr>
  </property>
  <property fmtid="{D5CDD505-2E9C-101B-9397-08002B2CF9AE}" pid="5" name="MTWinEqns">
    <vt:bool>true</vt:bool>
  </property>
</Properties>
</file>